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5" r:id="rId1"/>
  </p:sldMasterIdLst>
  <p:notesMasterIdLst>
    <p:notesMasterId r:id="rId56"/>
  </p:notesMasterIdLst>
  <p:sldIdLst>
    <p:sldId id="256" r:id="rId2"/>
    <p:sldId id="438" r:id="rId3"/>
    <p:sldId id="257" r:id="rId4"/>
    <p:sldId id="259" r:id="rId5"/>
    <p:sldId id="258" r:id="rId6"/>
    <p:sldId id="260" r:id="rId7"/>
    <p:sldId id="261" r:id="rId8"/>
    <p:sldId id="439" r:id="rId9"/>
    <p:sldId id="291" r:id="rId10"/>
    <p:sldId id="262" r:id="rId11"/>
    <p:sldId id="440" r:id="rId12"/>
    <p:sldId id="264" r:id="rId13"/>
    <p:sldId id="370" r:id="rId14"/>
    <p:sldId id="266" r:id="rId15"/>
    <p:sldId id="441" r:id="rId16"/>
    <p:sldId id="442" r:id="rId17"/>
    <p:sldId id="443" r:id="rId18"/>
    <p:sldId id="444" r:id="rId19"/>
    <p:sldId id="445" r:id="rId20"/>
    <p:sldId id="446" r:id="rId21"/>
    <p:sldId id="371" r:id="rId22"/>
    <p:sldId id="372" r:id="rId23"/>
    <p:sldId id="263" r:id="rId24"/>
    <p:sldId id="447" r:id="rId25"/>
    <p:sldId id="424" r:id="rId26"/>
    <p:sldId id="268" r:id="rId27"/>
    <p:sldId id="449" r:id="rId28"/>
    <p:sldId id="320" r:id="rId29"/>
    <p:sldId id="450" r:id="rId30"/>
    <p:sldId id="448" r:id="rId31"/>
    <p:sldId id="335" r:id="rId32"/>
    <p:sldId id="413" r:id="rId33"/>
    <p:sldId id="452" r:id="rId34"/>
    <p:sldId id="412" r:id="rId35"/>
    <p:sldId id="414" r:id="rId36"/>
    <p:sldId id="416" r:id="rId37"/>
    <p:sldId id="417" r:id="rId38"/>
    <p:sldId id="415" r:id="rId39"/>
    <p:sldId id="453" r:id="rId40"/>
    <p:sldId id="454" r:id="rId41"/>
    <p:sldId id="451" r:id="rId42"/>
    <p:sldId id="280" r:id="rId43"/>
    <p:sldId id="281" r:id="rId44"/>
    <p:sldId id="434" r:id="rId45"/>
    <p:sldId id="282" r:id="rId46"/>
    <p:sldId id="455" r:id="rId47"/>
    <p:sldId id="456" r:id="rId48"/>
    <p:sldId id="457" r:id="rId49"/>
    <p:sldId id="458" r:id="rId50"/>
    <p:sldId id="336" r:id="rId51"/>
    <p:sldId id="285" r:id="rId52"/>
    <p:sldId id="459" r:id="rId53"/>
    <p:sldId id="353" r:id="rId54"/>
    <p:sldId id="360" r:id="rId55"/>
  </p:sldIdLst>
  <p:sldSz cx="9144000" cy="5143500" type="screen16x9"/>
  <p:notesSz cx="6858000" cy="9144000"/>
  <p:embeddedFontLst>
    <p:embeddedFont>
      <p:font typeface="Anaheim" panose="020B0604020202020204" charset="0"/>
      <p:regular r:id="rId57"/>
    </p:embeddedFont>
    <p:embeddedFont>
      <p:font typeface="Bebas Neue" panose="020F0502020204030204" pitchFamily="34" charset="0"/>
      <p:regular r:id="rId58"/>
    </p:embeddedFont>
    <p:embeddedFont>
      <p:font typeface="Cambria Math" panose="02040503050406030204" pitchFamily="18" charset="0"/>
      <p:regular r:id="rId59"/>
    </p:embeddedFont>
    <p:embeddedFont>
      <p:font typeface="DM Sans" panose="020F0502020204030204" pitchFamily="2" charset="0"/>
      <p:regular r:id="rId60"/>
      <p:bold r:id="rId61"/>
      <p:italic r:id="rId62"/>
      <p:boldItalic r:id="rId63"/>
    </p:embeddedFont>
    <p:embeddedFont>
      <p:font typeface="Nunito Light" panose="020F0502020204030204" pitchFamily="2" charset="0"/>
      <p:regular r:id="rId64"/>
      <p:italic r:id="rId65"/>
    </p:embeddedFont>
    <p:embeddedFont>
      <p:font typeface="Sansita" panose="020B0604020202020204" charset="0"/>
      <p:regular r:id="rId66"/>
      <p:bold r:id="rId67"/>
      <p:italic r:id="rId68"/>
      <p:boldItalic r:id="rId6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521415D9-36F7-43E2-AB2F-B90AF26B5E84}">
      <p14:sectionLst xmlns:p14="http://schemas.microsoft.com/office/powerpoint/2010/main">
        <p14:section name="Default Section" id="{3D37BF45-2A08-49F3-AE13-6C09ECE57397}">
          <p14:sldIdLst>
            <p14:sldId id="256"/>
            <p14:sldId id="438"/>
            <p14:sldId id="257"/>
            <p14:sldId id="259"/>
            <p14:sldId id="258"/>
            <p14:sldId id="260"/>
            <p14:sldId id="261"/>
            <p14:sldId id="439"/>
            <p14:sldId id="291"/>
            <p14:sldId id="262"/>
            <p14:sldId id="440"/>
            <p14:sldId id="264"/>
            <p14:sldId id="370"/>
            <p14:sldId id="266"/>
            <p14:sldId id="441"/>
            <p14:sldId id="442"/>
            <p14:sldId id="443"/>
            <p14:sldId id="444"/>
            <p14:sldId id="445"/>
            <p14:sldId id="446"/>
            <p14:sldId id="371"/>
            <p14:sldId id="372"/>
            <p14:sldId id="263"/>
            <p14:sldId id="447"/>
            <p14:sldId id="424"/>
            <p14:sldId id="268"/>
            <p14:sldId id="449"/>
            <p14:sldId id="320"/>
            <p14:sldId id="450"/>
            <p14:sldId id="448"/>
            <p14:sldId id="335"/>
            <p14:sldId id="413"/>
            <p14:sldId id="452"/>
            <p14:sldId id="412"/>
            <p14:sldId id="414"/>
            <p14:sldId id="416"/>
            <p14:sldId id="417"/>
            <p14:sldId id="415"/>
            <p14:sldId id="453"/>
            <p14:sldId id="454"/>
            <p14:sldId id="451"/>
            <p14:sldId id="280"/>
            <p14:sldId id="281"/>
            <p14:sldId id="434"/>
            <p14:sldId id="282"/>
            <p14:sldId id="455"/>
            <p14:sldId id="456"/>
            <p14:sldId id="457"/>
          </p14:sldIdLst>
        </p14:section>
        <p14:section name="Untitled Section" id="{CF181843-2398-4D03-BF3C-0D945E5E08B0}">
          <p14:sldIdLst>
            <p14:sldId id="458"/>
            <p14:sldId id="336"/>
            <p14:sldId id="285"/>
            <p14:sldId id="459"/>
            <p14:sldId id="353"/>
            <p14:sldId id="360"/>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EDF57"/>
    <a:srgbClr val="000000"/>
    <a:srgbClr val="D1F3FF"/>
    <a:srgbClr val="A0D83C"/>
    <a:srgbClr val="CEEB99"/>
    <a:srgbClr val="F3FCFF"/>
    <a:srgbClr val="FFFFC5"/>
    <a:srgbClr val="ACDD5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76E81217-A45A-4755-B77E-E9BEE7956DD6}">
  <a:tblStyle styleId="{76E81217-A45A-4755-B77E-E9BEE7956DD6}"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08E13E3C-6A49-480D-896E-0E0A073861A6}" styleName="Table_1">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278" autoAdjust="0"/>
    <p:restoredTop sz="85034" autoAdjust="0"/>
  </p:normalViewPr>
  <p:slideViewPr>
    <p:cSldViewPr snapToGrid="0">
      <p:cViewPr varScale="1">
        <p:scale>
          <a:sx n="81" d="100"/>
          <a:sy n="81" d="100"/>
        </p:scale>
        <p:origin x="690" y="108"/>
      </p:cViewPr>
      <p:guideLst/>
    </p:cSldViewPr>
  </p:slideViewPr>
  <p:outlineViewPr>
    <p:cViewPr>
      <p:scale>
        <a:sx n="33" d="100"/>
        <a:sy n="33" d="100"/>
      </p:scale>
      <p:origin x="0" y="-1108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7.fntdata"/><Relationship Id="rId68" Type="http://schemas.openxmlformats.org/officeDocument/2006/relationships/font" Target="fonts/font12.fntdata"/><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2.fntdata"/><Relationship Id="rId66" Type="http://schemas.openxmlformats.org/officeDocument/2006/relationships/font" Target="fonts/font10.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1.fntdata"/><Relationship Id="rId61"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4.fntdata"/><Relationship Id="rId65" Type="http://schemas.openxmlformats.org/officeDocument/2006/relationships/font" Target="fonts/font9.fntdata"/><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64" Type="http://schemas.openxmlformats.org/officeDocument/2006/relationships/font" Target="fonts/font8.fntdata"/><Relationship Id="rId69" Type="http://schemas.openxmlformats.org/officeDocument/2006/relationships/font" Target="fonts/font13.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3.fntdata"/><Relationship Id="rId67" Type="http://schemas.openxmlformats.org/officeDocument/2006/relationships/font" Target="fonts/font11.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6.fntdata"/><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3"/>
        <p:cNvGrpSpPr/>
        <p:nvPr/>
      </p:nvGrpSpPr>
      <p:grpSpPr>
        <a:xfrm>
          <a:off x="0" y="0"/>
          <a:ext cx="0" cy="0"/>
          <a:chOff x="0" y="0"/>
          <a:chExt cx="0" cy="0"/>
        </a:xfrm>
      </p:grpSpPr>
      <p:sp>
        <p:nvSpPr>
          <p:cNvPr id="754" name="Google Shape;754;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5" name="Google Shape;755;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8"/>
        <p:cNvGrpSpPr/>
        <p:nvPr/>
      </p:nvGrpSpPr>
      <p:grpSpPr>
        <a:xfrm>
          <a:off x="0" y="0"/>
          <a:ext cx="0" cy="0"/>
          <a:chOff x="0" y="0"/>
          <a:chExt cx="0" cy="0"/>
        </a:xfrm>
      </p:grpSpPr>
      <p:sp>
        <p:nvSpPr>
          <p:cNvPr id="959" name="Google Shape;959;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0" name="Google Shape;960;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373670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7"/>
        <p:cNvGrpSpPr/>
        <p:nvPr/>
      </p:nvGrpSpPr>
      <p:grpSpPr>
        <a:xfrm>
          <a:off x="0" y="0"/>
          <a:ext cx="0" cy="0"/>
          <a:chOff x="0" y="0"/>
          <a:chExt cx="0" cy="0"/>
        </a:xfrm>
      </p:grpSpPr>
      <p:sp>
        <p:nvSpPr>
          <p:cNvPr id="968" name="Google Shape;968;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9" name="Google Shape;969;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0"/>
        <p:cNvGrpSpPr/>
        <p:nvPr/>
      </p:nvGrpSpPr>
      <p:grpSpPr>
        <a:xfrm>
          <a:off x="0" y="0"/>
          <a:ext cx="0" cy="0"/>
          <a:chOff x="0" y="0"/>
          <a:chExt cx="0" cy="0"/>
        </a:xfrm>
      </p:grpSpPr>
      <p:sp>
        <p:nvSpPr>
          <p:cNvPr id="1741" name="Google Shape;1741;g1e3ea867d9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42" name="Google Shape;1742;g1e3ea867d9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5856395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96"/>
        <p:cNvGrpSpPr/>
        <p:nvPr/>
      </p:nvGrpSpPr>
      <p:grpSpPr>
        <a:xfrm>
          <a:off x="0" y="0"/>
          <a:ext cx="0" cy="0"/>
          <a:chOff x="0" y="0"/>
          <a:chExt cx="0" cy="0"/>
        </a:xfrm>
      </p:grpSpPr>
      <p:sp>
        <p:nvSpPr>
          <p:cNvPr id="997" name="Google Shape;997;g54dda1946d_4_27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98" name="Google Shape;998;g54dda1946d_4_27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8"/>
        <p:cNvGrpSpPr/>
        <p:nvPr/>
      </p:nvGrpSpPr>
      <p:grpSpPr>
        <a:xfrm>
          <a:off x="0" y="0"/>
          <a:ext cx="0" cy="0"/>
          <a:chOff x="0" y="0"/>
          <a:chExt cx="0" cy="0"/>
        </a:xfrm>
      </p:grpSpPr>
      <p:sp>
        <p:nvSpPr>
          <p:cNvPr id="959" name="Google Shape;959;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0" name="Google Shape;960;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952055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5"/>
        <p:cNvGrpSpPr/>
        <p:nvPr/>
      </p:nvGrpSpPr>
      <p:grpSpPr>
        <a:xfrm>
          <a:off x="0" y="0"/>
          <a:ext cx="0" cy="0"/>
          <a:chOff x="0" y="0"/>
          <a:chExt cx="0" cy="0"/>
        </a:xfrm>
      </p:grpSpPr>
      <p:sp>
        <p:nvSpPr>
          <p:cNvPr id="876" name="Google Shape;876;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77" name="Google Shape;877;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6882022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7"/>
        <p:cNvGrpSpPr/>
        <p:nvPr/>
      </p:nvGrpSpPr>
      <p:grpSpPr>
        <a:xfrm>
          <a:off x="0" y="0"/>
          <a:ext cx="0" cy="0"/>
          <a:chOff x="0" y="0"/>
          <a:chExt cx="0" cy="0"/>
        </a:xfrm>
      </p:grpSpPr>
      <p:sp>
        <p:nvSpPr>
          <p:cNvPr id="968" name="Google Shape;968;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9" name="Google Shape;969;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6604608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0"/>
        <p:cNvGrpSpPr/>
        <p:nvPr/>
      </p:nvGrpSpPr>
      <p:grpSpPr>
        <a:xfrm>
          <a:off x="0" y="0"/>
          <a:ext cx="0" cy="0"/>
          <a:chOff x="0" y="0"/>
          <a:chExt cx="0" cy="0"/>
        </a:xfrm>
      </p:grpSpPr>
      <p:sp>
        <p:nvSpPr>
          <p:cNvPr id="1741" name="Google Shape;1741;g1e3ea867d9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42" name="Google Shape;1742;g1e3ea867d9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2974056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8"/>
        <p:cNvGrpSpPr/>
        <p:nvPr/>
      </p:nvGrpSpPr>
      <p:grpSpPr>
        <a:xfrm>
          <a:off x="0" y="0"/>
          <a:ext cx="0" cy="0"/>
          <a:chOff x="0" y="0"/>
          <a:chExt cx="0" cy="0"/>
        </a:xfrm>
      </p:grpSpPr>
      <p:sp>
        <p:nvSpPr>
          <p:cNvPr id="959" name="Google Shape;959;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0" name="Google Shape;960;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8"/>
        <p:cNvGrpSpPr/>
        <p:nvPr/>
      </p:nvGrpSpPr>
      <p:grpSpPr>
        <a:xfrm>
          <a:off x="0" y="0"/>
          <a:ext cx="0" cy="0"/>
          <a:chOff x="0" y="0"/>
          <a:chExt cx="0" cy="0"/>
        </a:xfrm>
      </p:grpSpPr>
      <p:sp>
        <p:nvSpPr>
          <p:cNvPr id="959" name="Google Shape;959;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0" name="Google Shape;960;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8964928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9"/>
        <p:cNvGrpSpPr/>
        <p:nvPr/>
      </p:nvGrpSpPr>
      <p:grpSpPr>
        <a:xfrm>
          <a:off x="0" y="0"/>
          <a:ext cx="0" cy="0"/>
          <a:chOff x="0" y="0"/>
          <a:chExt cx="0" cy="0"/>
        </a:xfrm>
      </p:grpSpPr>
      <p:sp>
        <p:nvSpPr>
          <p:cNvPr id="810" name="Google Shape;810;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1" name="Google Shape;811;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3"/>
        <p:cNvGrpSpPr/>
        <p:nvPr/>
      </p:nvGrpSpPr>
      <p:grpSpPr>
        <a:xfrm>
          <a:off x="0" y="0"/>
          <a:ext cx="0" cy="0"/>
          <a:chOff x="0" y="0"/>
          <a:chExt cx="0" cy="0"/>
        </a:xfrm>
      </p:grpSpPr>
      <p:sp>
        <p:nvSpPr>
          <p:cNvPr id="1044" name="Google Shape;1044;g54ff9c4cb4_3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5" name="Google Shape;1045;g54ff9c4cb4_3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3"/>
        <p:cNvGrpSpPr/>
        <p:nvPr/>
      </p:nvGrpSpPr>
      <p:grpSpPr>
        <a:xfrm>
          <a:off x="0" y="0"/>
          <a:ext cx="0" cy="0"/>
          <a:chOff x="0" y="0"/>
          <a:chExt cx="0" cy="0"/>
        </a:xfrm>
      </p:grpSpPr>
      <p:sp>
        <p:nvSpPr>
          <p:cNvPr id="1044" name="Google Shape;1044;g54ff9c4cb4_3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5" name="Google Shape;1045;g54ff9c4cb4_3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4780879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5"/>
        <p:cNvGrpSpPr/>
        <p:nvPr/>
      </p:nvGrpSpPr>
      <p:grpSpPr>
        <a:xfrm>
          <a:off x="0" y="0"/>
          <a:ext cx="0" cy="0"/>
          <a:chOff x="0" y="0"/>
          <a:chExt cx="0" cy="0"/>
        </a:xfrm>
      </p:grpSpPr>
      <p:sp>
        <p:nvSpPr>
          <p:cNvPr id="876" name="Google Shape;876;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77" name="Google Shape;877;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4177155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5"/>
        <p:cNvGrpSpPr/>
        <p:nvPr/>
      </p:nvGrpSpPr>
      <p:grpSpPr>
        <a:xfrm>
          <a:off x="0" y="0"/>
          <a:ext cx="0" cy="0"/>
          <a:chOff x="0" y="0"/>
          <a:chExt cx="0" cy="0"/>
        </a:xfrm>
      </p:grpSpPr>
      <p:sp>
        <p:nvSpPr>
          <p:cNvPr id="876" name="Google Shape;876;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77" name="Google Shape;877;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9920623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3"/>
        <p:cNvGrpSpPr/>
        <p:nvPr/>
      </p:nvGrpSpPr>
      <p:grpSpPr>
        <a:xfrm>
          <a:off x="0" y="0"/>
          <a:ext cx="0" cy="0"/>
          <a:chOff x="0" y="0"/>
          <a:chExt cx="0" cy="0"/>
        </a:xfrm>
      </p:grpSpPr>
      <p:sp>
        <p:nvSpPr>
          <p:cNvPr id="1044" name="Google Shape;1044;g54ff9c4cb4_3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5" name="Google Shape;1045;g54ff9c4cb4_3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978763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1"/>
        <p:cNvGrpSpPr/>
        <p:nvPr/>
      </p:nvGrpSpPr>
      <p:grpSpPr>
        <a:xfrm>
          <a:off x="0" y="0"/>
          <a:ext cx="0" cy="0"/>
          <a:chOff x="0" y="0"/>
          <a:chExt cx="0" cy="0"/>
        </a:xfrm>
      </p:grpSpPr>
      <p:sp>
        <p:nvSpPr>
          <p:cNvPr id="842" name="Google Shape;842;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3" name="Google Shape;843;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752100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1818547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3"/>
        <p:cNvGrpSpPr/>
        <p:nvPr/>
      </p:nvGrpSpPr>
      <p:grpSpPr>
        <a:xfrm>
          <a:off x="0" y="0"/>
          <a:ext cx="0" cy="0"/>
          <a:chOff x="0" y="0"/>
          <a:chExt cx="0" cy="0"/>
        </a:xfrm>
      </p:grpSpPr>
      <p:sp>
        <p:nvSpPr>
          <p:cNvPr id="1494" name="Google Shape;1494;g54dda1946d_4_27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95" name="Google Shape;1495;g54dda1946d_4_27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9"/>
        <p:cNvGrpSpPr/>
        <p:nvPr/>
      </p:nvGrpSpPr>
      <p:grpSpPr>
        <a:xfrm>
          <a:off x="0" y="0"/>
          <a:ext cx="0" cy="0"/>
          <a:chOff x="0" y="0"/>
          <a:chExt cx="0" cy="0"/>
        </a:xfrm>
      </p:grpSpPr>
      <p:sp>
        <p:nvSpPr>
          <p:cNvPr id="1500" name="Google Shape;1500;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 name="Google Shape;1501;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1"/>
        <p:cNvGrpSpPr/>
        <p:nvPr/>
      </p:nvGrpSpPr>
      <p:grpSpPr>
        <a:xfrm>
          <a:off x="0" y="0"/>
          <a:ext cx="0" cy="0"/>
          <a:chOff x="0" y="0"/>
          <a:chExt cx="0" cy="0"/>
        </a:xfrm>
      </p:grpSpPr>
      <p:sp>
        <p:nvSpPr>
          <p:cNvPr id="842" name="Google Shape;842;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3" name="Google Shape;843;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9"/>
        <p:cNvGrpSpPr/>
        <p:nvPr/>
      </p:nvGrpSpPr>
      <p:grpSpPr>
        <a:xfrm>
          <a:off x="0" y="0"/>
          <a:ext cx="0" cy="0"/>
          <a:chOff x="0" y="0"/>
          <a:chExt cx="0" cy="0"/>
        </a:xfrm>
      </p:grpSpPr>
      <p:sp>
        <p:nvSpPr>
          <p:cNvPr id="1500" name="Google Shape;1500;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 name="Google Shape;1501;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7125267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8"/>
        <p:cNvGrpSpPr/>
        <p:nvPr/>
      </p:nvGrpSpPr>
      <p:grpSpPr>
        <a:xfrm>
          <a:off x="0" y="0"/>
          <a:ext cx="0" cy="0"/>
          <a:chOff x="0" y="0"/>
          <a:chExt cx="0" cy="0"/>
        </a:xfrm>
      </p:grpSpPr>
      <p:sp>
        <p:nvSpPr>
          <p:cNvPr id="1519" name="Google Shape;1519;gd5260bdd85_0_3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0" name="Google Shape;1520;gd5260bdd85_0_3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8"/>
        <p:cNvGrpSpPr/>
        <p:nvPr/>
      </p:nvGrpSpPr>
      <p:grpSpPr>
        <a:xfrm>
          <a:off x="0" y="0"/>
          <a:ext cx="0" cy="0"/>
          <a:chOff x="0" y="0"/>
          <a:chExt cx="0" cy="0"/>
        </a:xfrm>
      </p:grpSpPr>
      <p:sp>
        <p:nvSpPr>
          <p:cNvPr id="1519" name="Google Shape;1519;gd5260bdd85_0_3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0" name="Google Shape;1520;gd5260bdd85_0_3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757296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8"/>
        <p:cNvGrpSpPr/>
        <p:nvPr/>
      </p:nvGrpSpPr>
      <p:grpSpPr>
        <a:xfrm>
          <a:off x="0" y="0"/>
          <a:ext cx="0" cy="0"/>
          <a:chOff x="0" y="0"/>
          <a:chExt cx="0" cy="0"/>
        </a:xfrm>
      </p:grpSpPr>
      <p:sp>
        <p:nvSpPr>
          <p:cNvPr id="1519" name="Google Shape;1519;gd5260bdd85_0_3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0" name="Google Shape;1520;gd5260bdd85_0_3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560799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8"/>
        <p:cNvGrpSpPr/>
        <p:nvPr/>
      </p:nvGrpSpPr>
      <p:grpSpPr>
        <a:xfrm>
          <a:off x="0" y="0"/>
          <a:ext cx="0" cy="0"/>
          <a:chOff x="0" y="0"/>
          <a:chExt cx="0" cy="0"/>
        </a:xfrm>
      </p:grpSpPr>
      <p:sp>
        <p:nvSpPr>
          <p:cNvPr id="1519" name="Google Shape;1519;gd5260bdd85_0_3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0" name="Google Shape;1520;gd5260bdd85_0_3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4603193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8"/>
        <p:cNvGrpSpPr/>
        <p:nvPr/>
      </p:nvGrpSpPr>
      <p:grpSpPr>
        <a:xfrm>
          <a:off x="0" y="0"/>
          <a:ext cx="0" cy="0"/>
          <a:chOff x="0" y="0"/>
          <a:chExt cx="0" cy="0"/>
        </a:xfrm>
      </p:grpSpPr>
      <p:sp>
        <p:nvSpPr>
          <p:cNvPr id="1519" name="Google Shape;1519;gd5260bdd85_0_3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0" name="Google Shape;1520;gd5260bdd85_0_3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1794743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1"/>
        <p:cNvGrpSpPr/>
        <p:nvPr/>
      </p:nvGrpSpPr>
      <p:grpSpPr>
        <a:xfrm>
          <a:off x="0" y="0"/>
          <a:ext cx="0" cy="0"/>
          <a:chOff x="0" y="0"/>
          <a:chExt cx="0" cy="0"/>
        </a:xfrm>
      </p:grpSpPr>
      <p:sp>
        <p:nvSpPr>
          <p:cNvPr id="842" name="Google Shape;842;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3" name="Google Shape;843;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26959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70"/>
        <p:cNvGrpSpPr/>
        <p:nvPr/>
      </p:nvGrpSpPr>
      <p:grpSpPr>
        <a:xfrm>
          <a:off x="0" y="0"/>
          <a:ext cx="0" cy="0"/>
          <a:chOff x="0" y="0"/>
          <a:chExt cx="0" cy="0"/>
        </a:xfrm>
      </p:grpSpPr>
      <p:sp>
        <p:nvSpPr>
          <p:cNvPr id="1571" name="Google Shape;1571;g1e3ea867d9c_0_87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72" name="Google Shape;1572;g1e3ea867d9c_0_87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70"/>
        <p:cNvGrpSpPr/>
        <p:nvPr/>
      </p:nvGrpSpPr>
      <p:grpSpPr>
        <a:xfrm>
          <a:off x="0" y="0"/>
          <a:ext cx="0" cy="0"/>
          <a:chOff x="0" y="0"/>
          <a:chExt cx="0" cy="0"/>
        </a:xfrm>
      </p:grpSpPr>
      <p:sp>
        <p:nvSpPr>
          <p:cNvPr id="1571" name="Google Shape;1571;g1e3ea867d9c_0_87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72" name="Google Shape;1572;g1e3ea867d9c_0_87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4224521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1"/>
        <p:cNvGrpSpPr/>
        <p:nvPr/>
      </p:nvGrpSpPr>
      <p:grpSpPr>
        <a:xfrm>
          <a:off x="0" y="0"/>
          <a:ext cx="0" cy="0"/>
          <a:chOff x="0" y="0"/>
          <a:chExt cx="0" cy="0"/>
        </a:xfrm>
      </p:grpSpPr>
      <p:sp>
        <p:nvSpPr>
          <p:cNvPr id="842" name="Google Shape;842;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3" name="Google Shape;843;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42330568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8"/>
        <p:cNvGrpSpPr/>
        <p:nvPr/>
      </p:nvGrpSpPr>
      <p:grpSpPr>
        <a:xfrm>
          <a:off x="0" y="0"/>
          <a:ext cx="0" cy="0"/>
          <a:chOff x="0" y="0"/>
          <a:chExt cx="0" cy="0"/>
        </a:xfrm>
      </p:grpSpPr>
      <p:sp>
        <p:nvSpPr>
          <p:cNvPr id="819" name="Google Shape;819;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0" name="Google Shape;820;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dirty="0">
              <a:solidFill>
                <a:srgbClr val="595959"/>
              </a:solidFill>
              <a:latin typeface="Anaheim"/>
              <a:ea typeface="Anaheim"/>
              <a:cs typeface="Anaheim"/>
              <a:sym typeface="Anaheim"/>
            </a:endParaRPr>
          </a:p>
          <a:p>
            <a:pPr marL="0" lvl="0" indent="0" algn="l" rtl="0">
              <a:spcBef>
                <a:spcPts val="0"/>
              </a:spcBef>
              <a:spcAft>
                <a:spcPts val="0"/>
              </a:spcAft>
              <a:buNone/>
            </a:pPr>
            <a:endParaRPr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5"/>
        <p:cNvGrpSpPr/>
        <p:nvPr/>
      </p:nvGrpSpPr>
      <p:grpSpPr>
        <a:xfrm>
          <a:off x="0" y="0"/>
          <a:ext cx="0" cy="0"/>
          <a:chOff x="0" y="0"/>
          <a:chExt cx="0" cy="0"/>
        </a:xfrm>
      </p:grpSpPr>
      <p:sp>
        <p:nvSpPr>
          <p:cNvPr id="876" name="Google Shape;876;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77" name="Google Shape;877;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5"/>
        <p:cNvGrpSpPr/>
        <p:nvPr/>
      </p:nvGrpSpPr>
      <p:grpSpPr>
        <a:xfrm>
          <a:off x="0" y="0"/>
          <a:ext cx="0" cy="0"/>
          <a:chOff x="0" y="0"/>
          <a:chExt cx="0" cy="0"/>
        </a:xfrm>
      </p:grpSpPr>
      <p:sp>
        <p:nvSpPr>
          <p:cNvPr id="926" name="Google Shape;926;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7" name="Google Shape;927;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5"/>
        <p:cNvGrpSpPr/>
        <p:nvPr/>
      </p:nvGrpSpPr>
      <p:grpSpPr>
        <a:xfrm>
          <a:off x="0" y="0"/>
          <a:ext cx="0" cy="0"/>
          <a:chOff x="0" y="0"/>
          <a:chExt cx="0" cy="0"/>
        </a:xfrm>
      </p:grpSpPr>
      <p:sp>
        <p:nvSpPr>
          <p:cNvPr id="926" name="Google Shape;926;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7" name="Google Shape;927;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8772846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0"/>
        <p:cNvGrpSpPr/>
        <p:nvPr/>
      </p:nvGrpSpPr>
      <p:grpSpPr>
        <a:xfrm>
          <a:off x="0" y="0"/>
          <a:ext cx="0" cy="0"/>
          <a:chOff x="0" y="0"/>
          <a:chExt cx="0" cy="0"/>
        </a:xfrm>
      </p:grpSpPr>
      <p:sp>
        <p:nvSpPr>
          <p:cNvPr id="1741" name="Google Shape;1741;g1e3ea867d9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42" name="Google Shape;1742;g1e3ea867d9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2"/>
        <p:cNvGrpSpPr/>
        <p:nvPr/>
      </p:nvGrpSpPr>
      <p:grpSpPr>
        <a:xfrm>
          <a:off x="0" y="0"/>
          <a:ext cx="0" cy="0"/>
          <a:chOff x="0" y="0"/>
          <a:chExt cx="0" cy="0"/>
        </a:xfrm>
      </p:grpSpPr>
      <p:sp>
        <p:nvSpPr>
          <p:cNvPr id="933" name="Google Shape;93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4" name="Google Shape;93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0" y="0"/>
            <a:ext cx="9144003" cy="5143501"/>
            <a:chOff x="0" y="0"/>
            <a:chExt cx="9144003" cy="5143501"/>
          </a:xfrm>
        </p:grpSpPr>
        <p:pic>
          <p:nvPicPr>
            <p:cNvPr id="10" name="Google Shape;10;p2"/>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11" name="Google Shape;11;p2"/>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 name="Google Shape;13;p2"/>
          <p:cNvSpPr txBox="1">
            <a:spLocks noGrp="1"/>
          </p:cNvSpPr>
          <p:nvPr>
            <p:ph type="ctrTitle"/>
          </p:nvPr>
        </p:nvSpPr>
        <p:spPr>
          <a:xfrm>
            <a:off x="1686000" y="1070225"/>
            <a:ext cx="5772000" cy="2383800"/>
          </a:xfrm>
          <a:prstGeom prst="rect">
            <a:avLst/>
          </a:prstGeom>
        </p:spPr>
        <p:txBody>
          <a:bodyPr spcFirstLastPara="1" wrap="square" lIns="91425" tIns="91425" rIns="91425" bIns="91425" anchor="b" anchorCtr="0">
            <a:noAutofit/>
          </a:bodyPr>
          <a:lstStyle>
            <a:lvl1pPr lvl="0" algn="ctr">
              <a:lnSpc>
                <a:spcPct val="90000"/>
              </a:lnSpc>
              <a:spcBef>
                <a:spcPts val="0"/>
              </a:spcBef>
              <a:spcAft>
                <a:spcPts val="0"/>
              </a:spcAft>
              <a:buClr>
                <a:srgbClr val="191919"/>
              </a:buClr>
              <a:buSzPts val="5200"/>
              <a:buNone/>
              <a:defRPr sz="7000"/>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14" name="Google Shape;14;p2"/>
          <p:cNvSpPr txBox="1">
            <a:spLocks noGrp="1"/>
          </p:cNvSpPr>
          <p:nvPr>
            <p:ph type="subTitle" idx="1"/>
          </p:nvPr>
        </p:nvSpPr>
        <p:spPr>
          <a:xfrm>
            <a:off x="1686000" y="3454023"/>
            <a:ext cx="5772000" cy="475800"/>
          </a:xfrm>
          <a:prstGeom prst="rect">
            <a:avLst/>
          </a:prstGeom>
        </p:spPr>
        <p:txBody>
          <a:bodyPr spcFirstLastPara="1" wrap="square" lIns="91425" tIns="91425" rIns="91425" bIns="91425" anchor="t" anchorCtr="0">
            <a:noAutofit/>
          </a:bodyPr>
          <a:lstStyle>
            <a:lvl1pPr lvl="0" algn="ctr">
              <a:spcBef>
                <a:spcPts val="0"/>
              </a:spcBef>
              <a:spcAft>
                <a:spcPts val="0"/>
              </a:spcAft>
              <a:buSzPts val="1400"/>
              <a:buNone/>
              <a:defRPr sz="1600">
                <a:solidFill>
                  <a:schemeClr val="dk1"/>
                </a:solidFill>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two columns 2">
  <p:cSld name="TITLE_AND_TWO_COLUMNS_1_1">
    <p:spTree>
      <p:nvGrpSpPr>
        <p:cNvPr id="1" name="Shape 311"/>
        <p:cNvGrpSpPr/>
        <p:nvPr/>
      </p:nvGrpSpPr>
      <p:grpSpPr>
        <a:xfrm>
          <a:off x="0" y="0"/>
          <a:ext cx="0" cy="0"/>
          <a:chOff x="0" y="0"/>
          <a:chExt cx="0" cy="0"/>
        </a:xfrm>
      </p:grpSpPr>
      <p:grpSp>
        <p:nvGrpSpPr>
          <p:cNvPr id="312" name="Google Shape;312;p20"/>
          <p:cNvGrpSpPr/>
          <p:nvPr/>
        </p:nvGrpSpPr>
        <p:grpSpPr>
          <a:xfrm>
            <a:off x="0" y="0"/>
            <a:ext cx="9144003" cy="5143501"/>
            <a:chOff x="0" y="0"/>
            <a:chExt cx="9144003" cy="5143501"/>
          </a:xfrm>
        </p:grpSpPr>
        <p:pic>
          <p:nvPicPr>
            <p:cNvPr id="313" name="Google Shape;313;p20"/>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314" name="Google Shape;314;p20"/>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0"/>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16" name="Google Shape;316;p20"/>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317" name="Google Shape;317;p20"/>
          <p:cNvSpPr txBox="1">
            <a:spLocks noGrp="1"/>
          </p:cNvSpPr>
          <p:nvPr>
            <p:ph type="subTitle" idx="1"/>
          </p:nvPr>
        </p:nvSpPr>
        <p:spPr>
          <a:xfrm>
            <a:off x="4665846" y="1658100"/>
            <a:ext cx="3082500" cy="21423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18" name="Google Shape;318;p20"/>
          <p:cNvSpPr txBox="1">
            <a:spLocks noGrp="1"/>
          </p:cNvSpPr>
          <p:nvPr>
            <p:ph type="subTitle" idx="2"/>
          </p:nvPr>
        </p:nvSpPr>
        <p:spPr>
          <a:xfrm>
            <a:off x="1243250" y="1658100"/>
            <a:ext cx="3082500" cy="21423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19" name="Google Shape;319;p20"/>
          <p:cNvSpPr/>
          <p:nvPr/>
        </p:nvSpPr>
        <p:spPr>
          <a:xfrm>
            <a:off x="522837" y="4953024"/>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20" name="Google Shape;320;p20"/>
          <p:cNvGrpSpPr/>
          <p:nvPr/>
        </p:nvGrpSpPr>
        <p:grpSpPr>
          <a:xfrm>
            <a:off x="153433" y="3969798"/>
            <a:ext cx="1448589" cy="1096968"/>
            <a:chOff x="3321225" y="6290500"/>
            <a:chExt cx="645050" cy="488475"/>
          </a:xfrm>
        </p:grpSpPr>
        <p:sp>
          <p:nvSpPr>
            <p:cNvPr id="321" name="Google Shape;321;p20"/>
            <p:cNvSpPr/>
            <p:nvPr/>
          </p:nvSpPr>
          <p:spPr>
            <a:xfrm>
              <a:off x="3321225" y="6290500"/>
              <a:ext cx="645050" cy="488475"/>
            </a:xfrm>
            <a:custGeom>
              <a:avLst/>
              <a:gdLst/>
              <a:ahLst/>
              <a:cxnLst/>
              <a:rect l="l" t="t" r="r" b="b"/>
              <a:pathLst>
                <a:path w="25802" h="19539" extrusionOk="0">
                  <a:moveTo>
                    <a:pt x="16824" y="0"/>
                  </a:moveTo>
                  <a:lnTo>
                    <a:pt x="11752" y="5001"/>
                  </a:lnTo>
                  <a:lnTo>
                    <a:pt x="4883" y="2405"/>
                  </a:lnTo>
                  <a:lnTo>
                    <a:pt x="1" y="6513"/>
                  </a:lnTo>
                  <a:lnTo>
                    <a:pt x="3859" y="19538"/>
                  </a:lnTo>
                  <a:lnTo>
                    <a:pt x="9050" y="15919"/>
                  </a:lnTo>
                  <a:lnTo>
                    <a:pt x="15681" y="18264"/>
                  </a:lnTo>
                  <a:lnTo>
                    <a:pt x="19896" y="14050"/>
                  </a:lnTo>
                  <a:lnTo>
                    <a:pt x="25802" y="16038"/>
                  </a:lnTo>
                  <a:lnTo>
                    <a:pt x="23337" y="1751"/>
                  </a:lnTo>
                  <a:lnTo>
                    <a:pt x="1682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20"/>
            <p:cNvSpPr/>
            <p:nvPr/>
          </p:nvSpPr>
          <p:spPr>
            <a:xfrm>
              <a:off x="3356350" y="6321150"/>
              <a:ext cx="591775" cy="436100"/>
            </a:xfrm>
            <a:custGeom>
              <a:avLst/>
              <a:gdLst/>
              <a:ahLst/>
              <a:cxnLst/>
              <a:rect l="l" t="t" r="r" b="b"/>
              <a:pathLst>
                <a:path w="23671" h="17444" extrusionOk="0">
                  <a:moveTo>
                    <a:pt x="14872" y="1"/>
                  </a:moveTo>
                  <a:lnTo>
                    <a:pt x="10383" y="4263"/>
                  </a:lnTo>
                  <a:lnTo>
                    <a:pt x="9585" y="3977"/>
                  </a:lnTo>
                  <a:lnTo>
                    <a:pt x="5002" y="4858"/>
                  </a:lnTo>
                  <a:lnTo>
                    <a:pt x="4347" y="4358"/>
                  </a:lnTo>
                  <a:lnTo>
                    <a:pt x="1" y="7918"/>
                  </a:lnTo>
                  <a:lnTo>
                    <a:pt x="2823" y="17443"/>
                  </a:lnTo>
                  <a:lnTo>
                    <a:pt x="7454" y="14002"/>
                  </a:lnTo>
                  <a:lnTo>
                    <a:pt x="9121" y="14657"/>
                  </a:lnTo>
                  <a:lnTo>
                    <a:pt x="18229" y="12455"/>
                  </a:lnTo>
                  <a:lnTo>
                    <a:pt x="18396" y="12276"/>
                  </a:lnTo>
                  <a:lnTo>
                    <a:pt x="23671" y="13693"/>
                  </a:lnTo>
                  <a:lnTo>
                    <a:pt x="22658" y="8025"/>
                  </a:lnTo>
                  <a:cubicBezTo>
                    <a:pt x="22635" y="8014"/>
                    <a:pt x="22599" y="8002"/>
                    <a:pt x="22575" y="7990"/>
                  </a:cubicBezTo>
                  <a:lnTo>
                    <a:pt x="20623" y="2346"/>
                  </a:lnTo>
                  <a:lnTo>
                    <a:pt x="16646" y="1263"/>
                  </a:lnTo>
                  <a:lnTo>
                    <a:pt x="1487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0"/>
            <p:cNvSpPr/>
            <p:nvPr/>
          </p:nvSpPr>
          <p:spPr>
            <a:xfrm>
              <a:off x="3584375" y="6505575"/>
              <a:ext cx="229800" cy="230525"/>
            </a:xfrm>
            <a:custGeom>
              <a:avLst/>
              <a:gdLst/>
              <a:ahLst/>
              <a:cxnLst/>
              <a:rect l="l" t="t" r="r" b="b"/>
              <a:pathLst>
                <a:path w="9192" h="9221" extrusionOk="0">
                  <a:moveTo>
                    <a:pt x="5374" y="1"/>
                  </a:moveTo>
                  <a:cubicBezTo>
                    <a:pt x="4795" y="1"/>
                    <a:pt x="4238" y="65"/>
                    <a:pt x="3786" y="160"/>
                  </a:cubicBezTo>
                  <a:cubicBezTo>
                    <a:pt x="2739" y="375"/>
                    <a:pt x="1322" y="827"/>
                    <a:pt x="834" y="1887"/>
                  </a:cubicBezTo>
                  <a:cubicBezTo>
                    <a:pt x="536" y="2482"/>
                    <a:pt x="476" y="3089"/>
                    <a:pt x="1226" y="3184"/>
                  </a:cubicBezTo>
                  <a:cubicBezTo>
                    <a:pt x="1281" y="3190"/>
                    <a:pt x="1338" y="3192"/>
                    <a:pt x="1398" y="3192"/>
                  </a:cubicBezTo>
                  <a:cubicBezTo>
                    <a:pt x="1665" y="3192"/>
                    <a:pt x="1977" y="3145"/>
                    <a:pt x="2275" y="3145"/>
                  </a:cubicBezTo>
                  <a:cubicBezTo>
                    <a:pt x="2605" y="3145"/>
                    <a:pt x="2916" y="3203"/>
                    <a:pt x="3131" y="3446"/>
                  </a:cubicBezTo>
                  <a:cubicBezTo>
                    <a:pt x="3524" y="3899"/>
                    <a:pt x="3131" y="4804"/>
                    <a:pt x="2703" y="5113"/>
                  </a:cubicBezTo>
                  <a:cubicBezTo>
                    <a:pt x="2498" y="5269"/>
                    <a:pt x="2307" y="5338"/>
                    <a:pt x="2133" y="5338"/>
                  </a:cubicBezTo>
                  <a:cubicBezTo>
                    <a:pt x="1802" y="5338"/>
                    <a:pt x="1538" y="5083"/>
                    <a:pt x="1381" y="4685"/>
                  </a:cubicBezTo>
                  <a:cubicBezTo>
                    <a:pt x="1278" y="4376"/>
                    <a:pt x="1183" y="4154"/>
                    <a:pt x="1087" y="4154"/>
                  </a:cubicBezTo>
                  <a:cubicBezTo>
                    <a:pt x="1016" y="4154"/>
                    <a:pt x="945" y="4273"/>
                    <a:pt x="869" y="4566"/>
                  </a:cubicBezTo>
                  <a:cubicBezTo>
                    <a:pt x="667" y="5292"/>
                    <a:pt x="488" y="6471"/>
                    <a:pt x="0" y="7268"/>
                  </a:cubicBezTo>
                  <a:lnTo>
                    <a:pt x="5001" y="9221"/>
                  </a:lnTo>
                  <a:lnTo>
                    <a:pt x="9108" y="5078"/>
                  </a:lnTo>
                  <a:cubicBezTo>
                    <a:pt x="9120" y="4947"/>
                    <a:pt x="9120" y="4816"/>
                    <a:pt x="9132" y="4685"/>
                  </a:cubicBezTo>
                  <a:cubicBezTo>
                    <a:pt x="9156" y="3637"/>
                    <a:pt x="9192" y="2161"/>
                    <a:pt x="8561" y="1220"/>
                  </a:cubicBezTo>
                  <a:cubicBezTo>
                    <a:pt x="7944" y="296"/>
                    <a:pt x="6610" y="1"/>
                    <a:pt x="53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0"/>
            <p:cNvSpPr/>
            <p:nvPr/>
          </p:nvSpPr>
          <p:spPr>
            <a:xfrm>
              <a:off x="3338200" y="6368175"/>
              <a:ext cx="257800" cy="298275"/>
            </a:xfrm>
            <a:custGeom>
              <a:avLst/>
              <a:gdLst/>
              <a:ahLst/>
              <a:cxnLst/>
              <a:rect l="l" t="t" r="r" b="b"/>
              <a:pathLst>
                <a:path w="10312" h="11931" extrusionOk="0">
                  <a:moveTo>
                    <a:pt x="4251" y="1"/>
                  </a:moveTo>
                  <a:lnTo>
                    <a:pt x="1" y="3573"/>
                  </a:lnTo>
                  <a:lnTo>
                    <a:pt x="727" y="6037"/>
                  </a:lnTo>
                  <a:cubicBezTo>
                    <a:pt x="1040" y="5956"/>
                    <a:pt x="1370" y="5911"/>
                    <a:pt x="1681" y="5911"/>
                  </a:cubicBezTo>
                  <a:cubicBezTo>
                    <a:pt x="2279" y="5911"/>
                    <a:pt x="2805" y="6078"/>
                    <a:pt x="3001" y="6478"/>
                  </a:cubicBezTo>
                  <a:cubicBezTo>
                    <a:pt x="3144" y="6775"/>
                    <a:pt x="2787" y="7895"/>
                    <a:pt x="3120" y="8038"/>
                  </a:cubicBezTo>
                  <a:cubicBezTo>
                    <a:pt x="3149" y="8055"/>
                    <a:pt x="3177" y="8063"/>
                    <a:pt x="3203" y="8063"/>
                  </a:cubicBezTo>
                  <a:cubicBezTo>
                    <a:pt x="3554" y="8063"/>
                    <a:pt x="3669" y="6607"/>
                    <a:pt x="3692" y="6418"/>
                  </a:cubicBezTo>
                  <a:cubicBezTo>
                    <a:pt x="3870" y="5537"/>
                    <a:pt x="4263" y="4728"/>
                    <a:pt x="5204" y="4489"/>
                  </a:cubicBezTo>
                  <a:cubicBezTo>
                    <a:pt x="5357" y="4448"/>
                    <a:pt x="5534" y="4424"/>
                    <a:pt x="5716" y="4424"/>
                  </a:cubicBezTo>
                  <a:cubicBezTo>
                    <a:pt x="6213" y="4424"/>
                    <a:pt x="6744" y="4599"/>
                    <a:pt x="6918" y="5061"/>
                  </a:cubicBezTo>
                  <a:cubicBezTo>
                    <a:pt x="7156" y="5728"/>
                    <a:pt x="6311" y="6323"/>
                    <a:pt x="5954" y="6775"/>
                  </a:cubicBezTo>
                  <a:cubicBezTo>
                    <a:pt x="5287" y="7502"/>
                    <a:pt x="4596" y="8526"/>
                    <a:pt x="4299" y="9466"/>
                  </a:cubicBezTo>
                  <a:cubicBezTo>
                    <a:pt x="3852" y="10818"/>
                    <a:pt x="4532" y="11931"/>
                    <a:pt x="5736" y="11931"/>
                  </a:cubicBezTo>
                  <a:cubicBezTo>
                    <a:pt x="6007" y="11931"/>
                    <a:pt x="6304" y="11875"/>
                    <a:pt x="6620" y="11752"/>
                  </a:cubicBezTo>
                  <a:cubicBezTo>
                    <a:pt x="8371" y="11086"/>
                    <a:pt x="8275" y="9192"/>
                    <a:pt x="8275" y="7597"/>
                  </a:cubicBezTo>
                  <a:cubicBezTo>
                    <a:pt x="8275" y="6752"/>
                    <a:pt x="8240" y="5906"/>
                    <a:pt x="8549" y="5120"/>
                  </a:cubicBezTo>
                  <a:cubicBezTo>
                    <a:pt x="8823" y="4430"/>
                    <a:pt x="9359" y="3942"/>
                    <a:pt x="9752" y="3311"/>
                  </a:cubicBezTo>
                  <a:cubicBezTo>
                    <a:pt x="10002" y="2930"/>
                    <a:pt x="10180" y="2513"/>
                    <a:pt x="10311" y="2096"/>
                  </a:cubicBezTo>
                  <a:lnTo>
                    <a:pt x="425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20"/>
            <p:cNvSpPr/>
            <p:nvPr/>
          </p:nvSpPr>
          <p:spPr>
            <a:xfrm>
              <a:off x="3682900" y="6303300"/>
              <a:ext cx="239925" cy="227075"/>
            </a:xfrm>
            <a:custGeom>
              <a:avLst/>
              <a:gdLst/>
              <a:ahLst/>
              <a:cxnLst/>
              <a:rect l="l" t="t" r="r" b="b"/>
              <a:pathLst>
                <a:path w="9597" h="9083" extrusionOk="0">
                  <a:moveTo>
                    <a:pt x="2572" y="0"/>
                  </a:moveTo>
                  <a:lnTo>
                    <a:pt x="1810" y="715"/>
                  </a:lnTo>
                  <a:cubicBezTo>
                    <a:pt x="1774" y="917"/>
                    <a:pt x="1643" y="1108"/>
                    <a:pt x="1453" y="1358"/>
                  </a:cubicBezTo>
                  <a:cubicBezTo>
                    <a:pt x="822" y="2131"/>
                    <a:pt x="0" y="3072"/>
                    <a:pt x="1000" y="3917"/>
                  </a:cubicBezTo>
                  <a:cubicBezTo>
                    <a:pt x="1417" y="4282"/>
                    <a:pt x="1934" y="4464"/>
                    <a:pt x="2479" y="4464"/>
                  </a:cubicBezTo>
                  <a:cubicBezTo>
                    <a:pt x="2557" y="4464"/>
                    <a:pt x="2636" y="4461"/>
                    <a:pt x="2715" y="4453"/>
                  </a:cubicBezTo>
                  <a:cubicBezTo>
                    <a:pt x="3596" y="4370"/>
                    <a:pt x="3322" y="4036"/>
                    <a:pt x="3500" y="3405"/>
                  </a:cubicBezTo>
                  <a:cubicBezTo>
                    <a:pt x="3620" y="3024"/>
                    <a:pt x="3940" y="2934"/>
                    <a:pt x="4295" y="2934"/>
                  </a:cubicBezTo>
                  <a:cubicBezTo>
                    <a:pt x="4473" y="2934"/>
                    <a:pt x="4659" y="2957"/>
                    <a:pt x="4834" y="2977"/>
                  </a:cubicBezTo>
                  <a:cubicBezTo>
                    <a:pt x="5429" y="3096"/>
                    <a:pt x="5977" y="3167"/>
                    <a:pt x="5798" y="3822"/>
                  </a:cubicBezTo>
                  <a:cubicBezTo>
                    <a:pt x="5548" y="4763"/>
                    <a:pt x="5036" y="5632"/>
                    <a:pt x="4739" y="6537"/>
                  </a:cubicBezTo>
                  <a:cubicBezTo>
                    <a:pt x="4251" y="7894"/>
                    <a:pt x="5036" y="8442"/>
                    <a:pt x="6215" y="8894"/>
                  </a:cubicBezTo>
                  <a:cubicBezTo>
                    <a:pt x="6455" y="8970"/>
                    <a:pt x="6796" y="9083"/>
                    <a:pt x="7092" y="9083"/>
                  </a:cubicBezTo>
                  <a:cubicBezTo>
                    <a:pt x="7353" y="9083"/>
                    <a:pt x="7578" y="8995"/>
                    <a:pt x="7668" y="8716"/>
                  </a:cubicBezTo>
                  <a:cubicBezTo>
                    <a:pt x="7811" y="8323"/>
                    <a:pt x="7394" y="7715"/>
                    <a:pt x="7215" y="7382"/>
                  </a:cubicBezTo>
                  <a:cubicBezTo>
                    <a:pt x="6903" y="6791"/>
                    <a:pt x="6215" y="5011"/>
                    <a:pt x="7419" y="5011"/>
                  </a:cubicBezTo>
                  <a:cubicBezTo>
                    <a:pt x="7500" y="5011"/>
                    <a:pt x="7591" y="5019"/>
                    <a:pt x="7691" y="5037"/>
                  </a:cubicBezTo>
                  <a:cubicBezTo>
                    <a:pt x="8596" y="5179"/>
                    <a:pt x="7632" y="6965"/>
                    <a:pt x="8120" y="7656"/>
                  </a:cubicBezTo>
                  <a:cubicBezTo>
                    <a:pt x="8501" y="8192"/>
                    <a:pt x="9013" y="8537"/>
                    <a:pt x="9596" y="8739"/>
                  </a:cubicBezTo>
                  <a:lnTo>
                    <a:pt x="8323" y="1655"/>
                  </a:lnTo>
                  <a:lnTo>
                    <a:pt x="257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20"/>
            <p:cNvSpPr/>
            <p:nvPr/>
          </p:nvSpPr>
          <p:spPr>
            <a:xfrm>
              <a:off x="3355475" y="6296150"/>
              <a:ext cx="581050" cy="443825"/>
            </a:xfrm>
            <a:custGeom>
              <a:avLst/>
              <a:gdLst/>
              <a:ahLst/>
              <a:cxnLst/>
              <a:rect l="l" t="t" r="r" b="b"/>
              <a:pathLst>
                <a:path w="23242" h="17753" extrusionOk="0">
                  <a:moveTo>
                    <a:pt x="16371" y="3775"/>
                  </a:moveTo>
                  <a:lnTo>
                    <a:pt x="17538" y="9156"/>
                  </a:lnTo>
                  <a:lnTo>
                    <a:pt x="12752" y="12716"/>
                  </a:lnTo>
                  <a:lnTo>
                    <a:pt x="11263" y="7692"/>
                  </a:lnTo>
                  <a:lnTo>
                    <a:pt x="16371" y="3775"/>
                  </a:lnTo>
                  <a:close/>
                  <a:moveTo>
                    <a:pt x="4703" y="6097"/>
                  </a:moveTo>
                  <a:lnTo>
                    <a:pt x="11144" y="7716"/>
                  </a:lnTo>
                  <a:lnTo>
                    <a:pt x="12633" y="12728"/>
                  </a:lnTo>
                  <a:lnTo>
                    <a:pt x="12633" y="12728"/>
                  </a:lnTo>
                  <a:lnTo>
                    <a:pt x="6299" y="11061"/>
                  </a:lnTo>
                  <a:lnTo>
                    <a:pt x="4703" y="6097"/>
                  </a:lnTo>
                  <a:close/>
                  <a:moveTo>
                    <a:pt x="15669" y="1"/>
                  </a:moveTo>
                  <a:lnTo>
                    <a:pt x="15550" y="24"/>
                  </a:lnTo>
                  <a:lnTo>
                    <a:pt x="16347" y="3644"/>
                  </a:lnTo>
                  <a:lnTo>
                    <a:pt x="11228" y="7573"/>
                  </a:lnTo>
                  <a:lnTo>
                    <a:pt x="10442" y="4954"/>
                  </a:lnTo>
                  <a:lnTo>
                    <a:pt x="10335" y="4989"/>
                  </a:lnTo>
                  <a:lnTo>
                    <a:pt x="11097" y="7585"/>
                  </a:lnTo>
                  <a:lnTo>
                    <a:pt x="4656" y="5966"/>
                  </a:lnTo>
                  <a:lnTo>
                    <a:pt x="3584" y="2620"/>
                  </a:lnTo>
                  <a:lnTo>
                    <a:pt x="3477" y="2668"/>
                  </a:lnTo>
                  <a:lnTo>
                    <a:pt x="4548" y="5989"/>
                  </a:lnTo>
                  <a:lnTo>
                    <a:pt x="0" y="9776"/>
                  </a:lnTo>
                  <a:lnTo>
                    <a:pt x="72" y="9871"/>
                  </a:lnTo>
                  <a:lnTo>
                    <a:pt x="4584" y="6120"/>
                  </a:lnTo>
                  <a:lnTo>
                    <a:pt x="6180" y="11085"/>
                  </a:lnTo>
                  <a:lnTo>
                    <a:pt x="1369" y="14478"/>
                  </a:lnTo>
                  <a:lnTo>
                    <a:pt x="1441" y="14586"/>
                  </a:lnTo>
                  <a:lnTo>
                    <a:pt x="6215" y="11204"/>
                  </a:lnTo>
                  <a:lnTo>
                    <a:pt x="7561" y="15383"/>
                  </a:lnTo>
                  <a:lnTo>
                    <a:pt x="7668" y="15348"/>
                  </a:lnTo>
                  <a:lnTo>
                    <a:pt x="6334" y="11192"/>
                  </a:lnTo>
                  <a:lnTo>
                    <a:pt x="12668" y="12871"/>
                  </a:lnTo>
                  <a:lnTo>
                    <a:pt x="14133" y="17753"/>
                  </a:lnTo>
                  <a:lnTo>
                    <a:pt x="14240" y="17729"/>
                  </a:lnTo>
                  <a:lnTo>
                    <a:pt x="12787" y="12847"/>
                  </a:lnTo>
                  <a:lnTo>
                    <a:pt x="17574" y="9287"/>
                  </a:lnTo>
                  <a:lnTo>
                    <a:pt x="18514" y="13586"/>
                  </a:lnTo>
                  <a:lnTo>
                    <a:pt x="18622" y="13562"/>
                  </a:lnTo>
                  <a:lnTo>
                    <a:pt x="17693" y="9264"/>
                  </a:lnTo>
                  <a:lnTo>
                    <a:pt x="17693" y="9264"/>
                  </a:lnTo>
                  <a:lnTo>
                    <a:pt x="23217" y="10442"/>
                  </a:lnTo>
                  <a:lnTo>
                    <a:pt x="23241" y="10323"/>
                  </a:lnTo>
                  <a:lnTo>
                    <a:pt x="17657" y="9133"/>
                  </a:lnTo>
                  <a:lnTo>
                    <a:pt x="16490" y="3739"/>
                  </a:lnTo>
                  <a:lnTo>
                    <a:pt x="22158" y="4656"/>
                  </a:lnTo>
                  <a:lnTo>
                    <a:pt x="22182" y="4537"/>
                  </a:lnTo>
                  <a:lnTo>
                    <a:pt x="16467" y="3620"/>
                  </a:lnTo>
                  <a:lnTo>
                    <a:pt x="1566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20"/>
            <p:cNvSpPr/>
            <p:nvPr/>
          </p:nvSpPr>
          <p:spPr>
            <a:xfrm>
              <a:off x="3355475" y="6475250"/>
              <a:ext cx="31875" cy="26900"/>
            </a:xfrm>
            <a:custGeom>
              <a:avLst/>
              <a:gdLst/>
              <a:ahLst/>
              <a:cxnLst/>
              <a:rect l="l" t="t" r="r" b="b"/>
              <a:pathLst>
                <a:path w="1275" h="1076" extrusionOk="0">
                  <a:moveTo>
                    <a:pt x="705" y="128"/>
                  </a:moveTo>
                  <a:cubicBezTo>
                    <a:pt x="755" y="128"/>
                    <a:pt x="805" y="162"/>
                    <a:pt x="834" y="218"/>
                  </a:cubicBezTo>
                  <a:cubicBezTo>
                    <a:pt x="869" y="290"/>
                    <a:pt x="857" y="361"/>
                    <a:pt x="810" y="397"/>
                  </a:cubicBezTo>
                  <a:cubicBezTo>
                    <a:pt x="800" y="402"/>
                    <a:pt x="789" y="404"/>
                    <a:pt x="777" y="404"/>
                  </a:cubicBezTo>
                  <a:cubicBezTo>
                    <a:pt x="733" y="404"/>
                    <a:pt x="681" y="370"/>
                    <a:pt x="643" y="314"/>
                  </a:cubicBezTo>
                  <a:cubicBezTo>
                    <a:pt x="607" y="242"/>
                    <a:pt x="619" y="171"/>
                    <a:pt x="667" y="135"/>
                  </a:cubicBezTo>
                  <a:cubicBezTo>
                    <a:pt x="679" y="130"/>
                    <a:pt x="692" y="128"/>
                    <a:pt x="705" y="128"/>
                  </a:cubicBezTo>
                  <a:close/>
                  <a:moveTo>
                    <a:pt x="827" y="1"/>
                  </a:moveTo>
                  <a:cubicBezTo>
                    <a:pt x="767" y="1"/>
                    <a:pt x="694" y="20"/>
                    <a:pt x="607" y="64"/>
                  </a:cubicBezTo>
                  <a:cubicBezTo>
                    <a:pt x="0" y="361"/>
                    <a:pt x="1024" y="1076"/>
                    <a:pt x="1024" y="1076"/>
                  </a:cubicBezTo>
                  <a:cubicBezTo>
                    <a:pt x="1024" y="1076"/>
                    <a:pt x="1274" y="1"/>
                    <a:pt x="82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20"/>
            <p:cNvSpPr/>
            <p:nvPr/>
          </p:nvSpPr>
          <p:spPr>
            <a:xfrm>
              <a:off x="3832025" y="6493900"/>
              <a:ext cx="34775" cy="27300"/>
            </a:xfrm>
            <a:custGeom>
              <a:avLst/>
              <a:gdLst/>
              <a:ahLst/>
              <a:cxnLst/>
              <a:rect l="l" t="t" r="r" b="b"/>
              <a:pathLst>
                <a:path w="1391" h="1092" extrusionOk="0">
                  <a:moveTo>
                    <a:pt x="730" y="102"/>
                  </a:moveTo>
                  <a:cubicBezTo>
                    <a:pt x="776" y="102"/>
                    <a:pt x="835" y="148"/>
                    <a:pt x="845" y="222"/>
                  </a:cubicBezTo>
                  <a:cubicBezTo>
                    <a:pt x="869" y="294"/>
                    <a:pt x="845" y="377"/>
                    <a:pt x="786" y="389"/>
                  </a:cubicBezTo>
                  <a:cubicBezTo>
                    <a:pt x="780" y="390"/>
                    <a:pt x="774" y="391"/>
                    <a:pt x="768" y="391"/>
                  </a:cubicBezTo>
                  <a:cubicBezTo>
                    <a:pt x="715" y="391"/>
                    <a:pt x="664" y="345"/>
                    <a:pt x="643" y="270"/>
                  </a:cubicBezTo>
                  <a:cubicBezTo>
                    <a:pt x="631" y="199"/>
                    <a:pt x="655" y="127"/>
                    <a:pt x="714" y="103"/>
                  </a:cubicBezTo>
                  <a:cubicBezTo>
                    <a:pt x="719" y="102"/>
                    <a:pt x="724" y="102"/>
                    <a:pt x="730" y="102"/>
                  </a:cubicBezTo>
                  <a:close/>
                  <a:moveTo>
                    <a:pt x="817" y="0"/>
                  </a:moveTo>
                  <a:cubicBezTo>
                    <a:pt x="773" y="0"/>
                    <a:pt x="724" y="7"/>
                    <a:pt x="667" y="20"/>
                  </a:cubicBezTo>
                  <a:cubicBezTo>
                    <a:pt x="0" y="175"/>
                    <a:pt x="845" y="1092"/>
                    <a:pt x="845" y="1092"/>
                  </a:cubicBezTo>
                  <a:cubicBezTo>
                    <a:pt x="845" y="1092"/>
                    <a:pt x="1391" y="0"/>
                    <a:pt x="81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20"/>
            <p:cNvSpPr/>
            <p:nvPr/>
          </p:nvSpPr>
          <p:spPr>
            <a:xfrm>
              <a:off x="3704925" y="6362225"/>
              <a:ext cx="31900" cy="26825"/>
            </a:xfrm>
            <a:custGeom>
              <a:avLst/>
              <a:gdLst/>
              <a:ahLst/>
              <a:cxnLst/>
              <a:rect l="l" t="t" r="r" b="b"/>
              <a:pathLst>
                <a:path w="1276" h="1073" extrusionOk="0">
                  <a:moveTo>
                    <a:pt x="716" y="130"/>
                  </a:moveTo>
                  <a:cubicBezTo>
                    <a:pt x="762" y="130"/>
                    <a:pt x="807" y="163"/>
                    <a:pt x="834" y="215"/>
                  </a:cubicBezTo>
                  <a:cubicBezTo>
                    <a:pt x="869" y="286"/>
                    <a:pt x="857" y="370"/>
                    <a:pt x="810" y="394"/>
                  </a:cubicBezTo>
                  <a:cubicBezTo>
                    <a:pt x="800" y="399"/>
                    <a:pt x="788" y="401"/>
                    <a:pt x="777" y="401"/>
                  </a:cubicBezTo>
                  <a:cubicBezTo>
                    <a:pt x="733" y="401"/>
                    <a:pt x="683" y="369"/>
                    <a:pt x="655" y="322"/>
                  </a:cubicBezTo>
                  <a:cubicBezTo>
                    <a:pt x="607" y="251"/>
                    <a:pt x="619" y="167"/>
                    <a:pt x="667" y="144"/>
                  </a:cubicBezTo>
                  <a:cubicBezTo>
                    <a:pt x="683" y="134"/>
                    <a:pt x="700" y="130"/>
                    <a:pt x="716" y="130"/>
                  </a:cubicBezTo>
                  <a:close/>
                  <a:moveTo>
                    <a:pt x="823" y="1"/>
                  </a:moveTo>
                  <a:cubicBezTo>
                    <a:pt x="764" y="1"/>
                    <a:pt x="692" y="19"/>
                    <a:pt x="607" y="60"/>
                  </a:cubicBezTo>
                  <a:cubicBezTo>
                    <a:pt x="0" y="370"/>
                    <a:pt x="1024" y="1072"/>
                    <a:pt x="1024" y="1072"/>
                  </a:cubicBezTo>
                  <a:cubicBezTo>
                    <a:pt x="1024" y="1072"/>
                    <a:pt x="1276" y="1"/>
                    <a:pt x="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20"/>
            <p:cNvSpPr/>
            <p:nvPr/>
          </p:nvSpPr>
          <p:spPr>
            <a:xfrm>
              <a:off x="3476025" y="6620825"/>
              <a:ext cx="31875" cy="26875"/>
            </a:xfrm>
            <a:custGeom>
              <a:avLst/>
              <a:gdLst/>
              <a:ahLst/>
              <a:cxnLst/>
              <a:rect l="l" t="t" r="r" b="b"/>
              <a:pathLst>
                <a:path w="1275" h="1075" extrusionOk="0">
                  <a:moveTo>
                    <a:pt x="709" y="132"/>
                  </a:moveTo>
                  <a:cubicBezTo>
                    <a:pt x="751" y="132"/>
                    <a:pt x="799" y="165"/>
                    <a:pt x="834" y="218"/>
                  </a:cubicBezTo>
                  <a:cubicBezTo>
                    <a:pt x="869" y="289"/>
                    <a:pt x="857" y="360"/>
                    <a:pt x="810" y="396"/>
                  </a:cubicBezTo>
                  <a:cubicBezTo>
                    <a:pt x="797" y="401"/>
                    <a:pt x="784" y="403"/>
                    <a:pt x="771" y="403"/>
                  </a:cubicBezTo>
                  <a:cubicBezTo>
                    <a:pt x="722" y="403"/>
                    <a:pt x="671" y="369"/>
                    <a:pt x="643" y="313"/>
                  </a:cubicBezTo>
                  <a:cubicBezTo>
                    <a:pt x="607" y="241"/>
                    <a:pt x="619" y="170"/>
                    <a:pt x="667" y="146"/>
                  </a:cubicBezTo>
                  <a:cubicBezTo>
                    <a:pt x="680" y="137"/>
                    <a:pt x="694" y="132"/>
                    <a:pt x="709" y="132"/>
                  </a:cubicBezTo>
                  <a:close/>
                  <a:moveTo>
                    <a:pt x="827" y="0"/>
                  </a:moveTo>
                  <a:cubicBezTo>
                    <a:pt x="767" y="0"/>
                    <a:pt x="694" y="19"/>
                    <a:pt x="607" y="63"/>
                  </a:cubicBezTo>
                  <a:cubicBezTo>
                    <a:pt x="0" y="360"/>
                    <a:pt x="1024" y="1075"/>
                    <a:pt x="1024" y="1075"/>
                  </a:cubicBezTo>
                  <a:cubicBezTo>
                    <a:pt x="1024" y="1075"/>
                    <a:pt x="1274" y="0"/>
                    <a:pt x="82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20"/>
            <p:cNvSpPr/>
            <p:nvPr/>
          </p:nvSpPr>
          <p:spPr>
            <a:xfrm>
              <a:off x="3753425" y="6627150"/>
              <a:ext cx="35050" cy="27400"/>
            </a:xfrm>
            <a:custGeom>
              <a:avLst/>
              <a:gdLst/>
              <a:ahLst/>
              <a:cxnLst/>
              <a:rect l="l" t="t" r="r" b="b"/>
              <a:pathLst>
                <a:path w="1402" h="1096" extrusionOk="0">
                  <a:moveTo>
                    <a:pt x="721" y="106"/>
                  </a:moveTo>
                  <a:cubicBezTo>
                    <a:pt x="774" y="106"/>
                    <a:pt x="824" y="152"/>
                    <a:pt x="834" y="226"/>
                  </a:cubicBezTo>
                  <a:cubicBezTo>
                    <a:pt x="846" y="298"/>
                    <a:pt x="822" y="381"/>
                    <a:pt x="763" y="393"/>
                  </a:cubicBezTo>
                  <a:cubicBezTo>
                    <a:pt x="703" y="393"/>
                    <a:pt x="644" y="346"/>
                    <a:pt x="632" y="262"/>
                  </a:cubicBezTo>
                  <a:cubicBezTo>
                    <a:pt x="620" y="191"/>
                    <a:pt x="644" y="119"/>
                    <a:pt x="703" y="107"/>
                  </a:cubicBezTo>
                  <a:cubicBezTo>
                    <a:pt x="709" y="106"/>
                    <a:pt x="715" y="106"/>
                    <a:pt x="721" y="106"/>
                  </a:cubicBezTo>
                  <a:close/>
                  <a:moveTo>
                    <a:pt x="788" y="1"/>
                  </a:moveTo>
                  <a:cubicBezTo>
                    <a:pt x="752" y="1"/>
                    <a:pt x="712" y="4"/>
                    <a:pt x="668" y="12"/>
                  </a:cubicBezTo>
                  <a:cubicBezTo>
                    <a:pt x="1" y="131"/>
                    <a:pt x="775" y="1096"/>
                    <a:pt x="775" y="1096"/>
                  </a:cubicBezTo>
                  <a:cubicBezTo>
                    <a:pt x="775" y="1096"/>
                    <a:pt x="1402" y="1"/>
                    <a:pt x="7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20"/>
            <p:cNvSpPr/>
            <p:nvPr/>
          </p:nvSpPr>
          <p:spPr>
            <a:xfrm>
              <a:off x="3663250" y="6553325"/>
              <a:ext cx="31900" cy="26825"/>
            </a:xfrm>
            <a:custGeom>
              <a:avLst/>
              <a:gdLst/>
              <a:ahLst/>
              <a:cxnLst/>
              <a:rect l="l" t="t" r="r" b="b"/>
              <a:pathLst>
                <a:path w="1276" h="1073" extrusionOk="0">
                  <a:moveTo>
                    <a:pt x="713" y="134"/>
                  </a:moveTo>
                  <a:cubicBezTo>
                    <a:pt x="760" y="134"/>
                    <a:pt x="807" y="161"/>
                    <a:pt x="834" y="215"/>
                  </a:cubicBezTo>
                  <a:cubicBezTo>
                    <a:pt x="869" y="286"/>
                    <a:pt x="857" y="370"/>
                    <a:pt x="810" y="393"/>
                  </a:cubicBezTo>
                  <a:cubicBezTo>
                    <a:pt x="798" y="399"/>
                    <a:pt x="785" y="402"/>
                    <a:pt x="771" y="402"/>
                  </a:cubicBezTo>
                  <a:cubicBezTo>
                    <a:pt x="729" y="402"/>
                    <a:pt x="682" y="376"/>
                    <a:pt x="655" y="322"/>
                  </a:cubicBezTo>
                  <a:cubicBezTo>
                    <a:pt x="607" y="251"/>
                    <a:pt x="619" y="167"/>
                    <a:pt x="667" y="143"/>
                  </a:cubicBezTo>
                  <a:cubicBezTo>
                    <a:pt x="682" y="137"/>
                    <a:pt x="697" y="134"/>
                    <a:pt x="713" y="134"/>
                  </a:cubicBezTo>
                  <a:close/>
                  <a:moveTo>
                    <a:pt x="823" y="1"/>
                  </a:moveTo>
                  <a:cubicBezTo>
                    <a:pt x="764" y="1"/>
                    <a:pt x="693" y="19"/>
                    <a:pt x="607" y="60"/>
                  </a:cubicBezTo>
                  <a:cubicBezTo>
                    <a:pt x="0" y="370"/>
                    <a:pt x="1024" y="1072"/>
                    <a:pt x="1024" y="1072"/>
                  </a:cubicBezTo>
                  <a:cubicBezTo>
                    <a:pt x="1024" y="1072"/>
                    <a:pt x="1276" y="1"/>
                    <a:pt x="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3" name="Google Shape;333;p20"/>
          <p:cNvGrpSpPr/>
          <p:nvPr/>
        </p:nvGrpSpPr>
        <p:grpSpPr>
          <a:xfrm flipH="1">
            <a:off x="8149340" y="4242096"/>
            <a:ext cx="789682" cy="723827"/>
            <a:chOff x="249940" y="4242083"/>
            <a:chExt cx="789682" cy="723827"/>
          </a:xfrm>
        </p:grpSpPr>
        <p:sp>
          <p:nvSpPr>
            <p:cNvPr id="334" name="Google Shape;334;p20"/>
            <p:cNvSpPr/>
            <p:nvPr/>
          </p:nvSpPr>
          <p:spPr>
            <a:xfrm>
              <a:off x="389475" y="4862400"/>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20"/>
            <p:cNvSpPr/>
            <p:nvPr/>
          </p:nvSpPr>
          <p:spPr>
            <a:xfrm>
              <a:off x="720000" y="4627825"/>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36" name="Google Shape;336;p20"/>
            <p:cNvGrpSpPr/>
            <p:nvPr/>
          </p:nvGrpSpPr>
          <p:grpSpPr>
            <a:xfrm flipH="1">
              <a:off x="249940" y="4242083"/>
              <a:ext cx="789682" cy="723827"/>
              <a:chOff x="4896425" y="6632275"/>
              <a:chExt cx="319425" cy="279125"/>
            </a:xfrm>
          </p:grpSpPr>
          <p:sp>
            <p:nvSpPr>
              <p:cNvPr id="337" name="Google Shape;337;p20"/>
              <p:cNvSpPr/>
              <p:nvPr/>
            </p:nvSpPr>
            <p:spPr>
              <a:xfrm>
                <a:off x="5083950" y="6632275"/>
                <a:ext cx="46175" cy="31500"/>
              </a:xfrm>
              <a:custGeom>
                <a:avLst/>
                <a:gdLst/>
                <a:ahLst/>
                <a:cxnLst/>
                <a:rect l="l" t="t" r="r" b="b"/>
                <a:pathLst>
                  <a:path w="1847" h="1260" extrusionOk="0">
                    <a:moveTo>
                      <a:pt x="461" y="0"/>
                    </a:moveTo>
                    <a:cubicBezTo>
                      <a:pt x="367" y="0"/>
                      <a:pt x="310" y="10"/>
                      <a:pt x="310" y="10"/>
                    </a:cubicBezTo>
                    <a:lnTo>
                      <a:pt x="1" y="617"/>
                    </a:lnTo>
                    <a:lnTo>
                      <a:pt x="1191" y="1260"/>
                    </a:lnTo>
                    <a:lnTo>
                      <a:pt x="1846" y="795"/>
                    </a:lnTo>
                    <a:cubicBezTo>
                      <a:pt x="1380" y="88"/>
                      <a:pt x="746" y="0"/>
                      <a:pt x="4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20"/>
              <p:cNvSpPr/>
              <p:nvPr/>
            </p:nvSpPr>
            <p:spPr>
              <a:xfrm>
                <a:off x="5172075" y="6684900"/>
                <a:ext cx="39600" cy="37825"/>
              </a:xfrm>
              <a:custGeom>
                <a:avLst/>
                <a:gdLst/>
                <a:ahLst/>
                <a:cxnLst/>
                <a:rect l="l" t="t" r="r" b="b"/>
                <a:pathLst>
                  <a:path w="1584" h="1513" extrusionOk="0">
                    <a:moveTo>
                      <a:pt x="548" y="0"/>
                    </a:moveTo>
                    <a:lnTo>
                      <a:pt x="0" y="405"/>
                    </a:lnTo>
                    <a:lnTo>
                      <a:pt x="786" y="1512"/>
                    </a:lnTo>
                    <a:lnTo>
                      <a:pt x="1584" y="1393"/>
                    </a:lnTo>
                    <a:cubicBezTo>
                      <a:pt x="1441" y="274"/>
                      <a:pt x="548"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20"/>
              <p:cNvSpPr/>
              <p:nvPr/>
            </p:nvSpPr>
            <p:spPr>
              <a:xfrm>
                <a:off x="4896425" y="6635175"/>
                <a:ext cx="319425" cy="276225"/>
              </a:xfrm>
              <a:custGeom>
                <a:avLst/>
                <a:gdLst/>
                <a:ahLst/>
                <a:cxnLst/>
                <a:rect l="l" t="t" r="r" b="b"/>
                <a:pathLst>
                  <a:path w="12777" h="11049" extrusionOk="0">
                    <a:moveTo>
                      <a:pt x="6573" y="1"/>
                    </a:moveTo>
                    <a:lnTo>
                      <a:pt x="1" y="4442"/>
                    </a:lnTo>
                    <a:cubicBezTo>
                      <a:pt x="346" y="7088"/>
                      <a:pt x="2248" y="7133"/>
                      <a:pt x="2375" y="7133"/>
                    </a:cubicBezTo>
                    <a:cubicBezTo>
                      <a:pt x="2380" y="7133"/>
                      <a:pt x="2382" y="7133"/>
                      <a:pt x="2382" y="7133"/>
                    </a:cubicBezTo>
                    <a:lnTo>
                      <a:pt x="5490" y="4061"/>
                    </a:lnTo>
                    <a:cubicBezTo>
                      <a:pt x="6311" y="4073"/>
                      <a:pt x="7454" y="4406"/>
                      <a:pt x="8299" y="5930"/>
                    </a:cubicBezTo>
                    <a:lnTo>
                      <a:pt x="5537" y="8728"/>
                    </a:lnTo>
                    <a:cubicBezTo>
                      <a:pt x="6093" y="10805"/>
                      <a:pt x="7534" y="11049"/>
                      <a:pt x="8180" y="11049"/>
                    </a:cubicBezTo>
                    <a:cubicBezTo>
                      <a:pt x="8378" y="11049"/>
                      <a:pt x="8502" y="11026"/>
                      <a:pt x="8502" y="11026"/>
                    </a:cubicBezTo>
                    <a:lnTo>
                      <a:pt x="12776" y="4906"/>
                    </a:lnTo>
                    <a:cubicBezTo>
                      <a:pt x="11836" y="822"/>
                      <a:pt x="6573" y="1"/>
                      <a:pt x="65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20"/>
              <p:cNvSpPr/>
              <p:nvPr/>
            </p:nvSpPr>
            <p:spPr>
              <a:xfrm>
                <a:off x="4902100" y="6738800"/>
                <a:ext cx="69950" cy="68950"/>
              </a:xfrm>
              <a:custGeom>
                <a:avLst/>
                <a:gdLst/>
                <a:ahLst/>
                <a:cxnLst/>
                <a:rect l="l" t="t" r="r" b="b"/>
                <a:pathLst>
                  <a:path w="2798" h="2758" extrusionOk="0">
                    <a:moveTo>
                      <a:pt x="870" y="0"/>
                    </a:moveTo>
                    <a:cubicBezTo>
                      <a:pt x="704" y="0"/>
                      <a:pt x="552" y="46"/>
                      <a:pt x="429" y="142"/>
                    </a:cubicBezTo>
                    <a:cubicBezTo>
                      <a:pt x="0" y="475"/>
                      <a:pt x="83" y="1309"/>
                      <a:pt x="619" y="1987"/>
                    </a:cubicBezTo>
                    <a:cubicBezTo>
                      <a:pt x="1003" y="2473"/>
                      <a:pt x="1515" y="2758"/>
                      <a:pt x="1932" y="2758"/>
                    </a:cubicBezTo>
                    <a:cubicBezTo>
                      <a:pt x="2097" y="2758"/>
                      <a:pt x="2248" y="2713"/>
                      <a:pt x="2369" y="2618"/>
                    </a:cubicBezTo>
                    <a:cubicBezTo>
                      <a:pt x="2798" y="2273"/>
                      <a:pt x="2703" y="1452"/>
                      <a:pt x="2167" y="773"/>
                    </a:cubicBezTo>
                    <a:cubicBezTo>
                      <a:pt x="1785" y="281"/>
                      <a:pt x="1283" y="0"/>
                      <a:pt x="87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20"/>
              <p:cNvSpPr/>
              <p:nvPr/>
            </p:nvSpPr>
            <p:spPr>
              <a:xfrm>
                <a:off x="5038725" y="6840600"/>
                <a:ext cx="77700" cy="65750"/>
              </a:xfrm>
              <a:custGeom>
                <a:avLst/>
                <a:gdLst/>
                <a:ahLst/>
                <a:cxnLst/>
                <a:rect l="l" t="t" r="r" b="b"/>
                <a:pathLst>
                  <a:path w="3108" h="2630" extrusionOk="0">
                    <a:moveTo>
                      <a:pt x="967" y="0"/>
                    </a:moveTo>
                    <a:cubicBezTo>
                      <a:pt x="731" y="0"/>
                      <a:pt x="524" y="73"/>
                      <a:pt x="381" y="225"/>
                    </a:cubicBezTo>
                    <a:cubicBezTo>
                      <a:pt x="0" y="630"/>
                      <a:pt x="214" y="1452"/>
                      <a:pt x="869" y="2047"/>
                    </a:cubicBezTo>
                    <a:cubicBezTo>
                      <a:pt x="1271" y="2426"/>
                      <a:pt x="1747" y="2629"/>
                      <a:pt x="2141" y="2629"/>
                    </a:cubicBezTo>
                    <a:cubicBezTo>
                      <a:pt x="2377" y="2629"/>
                      <a:pt x="2584" y="2556"/>
                      <a:pt x="2727" y="2404"/>
                    </a:cubicBezTo>
                    <a:cubicBezTo>
                      <a:pt x="3108" y="1999"/>
                      <a:pt x="2881" y="1178"/>
                      <a:pt x="2238" y="582"/>
                    </a:cubicBezTo>
                    <a:cubicBezTo>
                      <a:pt x="1837" y="203"/>
                      <a:pt x="1361" y="0"/>
                      <a:pt x="96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20"/>
              <p:cNvSpPr/>
              <p:nvPr/>
            </p:nvSpPr>
            <p:spPr>
              <a:xfrm>
                <a:off x="4924700" y="6640250"/>
                <a:ext cx="284000" cy="247075"/>
              </a:xfrm>
              <a:custGeom>
                <a:avLst/>
                <a:gdLst/>
                <a:ahLst/>
                <a:cxnLst/>
                <a:rect l="l" t="t" r="r" b="b"/>
                <a:pathLst>
                  <a:path w="11360" h="9883" extrusionOk="0">
                    <a:moveTo>
                      <a:pt x="6287" y="3298"/>
                    </a:moveTo>
                    <a:cubicBezTo>
                      <a:pt x="6192" y="3298"/>
                      <a:pt x="6121" y="3453"/>
                      <a:pt x="6121" y="3655"/>
                    </a:cubicBezTo>
                    <a:cubicBezTo>
                      <a:pt x="6121" y="3846"/>
                      <a:pt x="6192" y="4013"/>
                      <a:pt x="6287" y="4013"/>
                    </a:cubicBezTo>
                    <a:cubicBezTo>
                      <a:pt x="6371" y="4013"/>
                      <a:pt x="6454" y="3846"/>
                      <a:pt x="6454" y="3655"/>
                    </a:cubicBezTo>
                    <a:cubicBezTo>
                      <a:pt x="6454" y="3453"/>
                      <a:pt x="6371" y="3298"/>
                      <a:pt x="6287" y="3298"/>
                    </a:cubicBezTo>
                    <a:close/>
                    <a:moveTo>
                      <a:pt x="6264" y="2893"/>
                    </a:moveTo>
                    <a:cubicBezTo>
                      <a:pt x="6454" y="2893"/>
                      <a:pt x="6621" y="3215"/>
                      <a:pt x="6621" y="3584"/>
                    </a:cubicBezTo>
                    <a:cubicBezTo>
                      <a:pt x="6621" y="3965"/>
                      <a:pt x="6454" y="4274"/>
                      <a:pt x="6264" y="4274"/>
                    </a:cubicBezTo>
                    <a:cubicBezTo>
                      <a:pt x="6061" y="4274"/>
                      <a:pt x="5906" y="3965"/>
                      <a:pt x="5906" y="3584"/>
                    </a:cubicBezTo>
                    <a:cubicBezTo>
                      <a:pt x="5906" y="3215"/>
                      <a:pt x="6061" y="2893"/>
                      <a:pt x="6264" y="2893"/>
                    </a:cubicBezTo>
                    <a:close/>
                    <a:moveTo>
                      <a:pt x="6264" y="2798"/>
                    </a:moveTo>
                    <a:cubicBezTo>
                      <a:pt x="6002" y="2798"/>
                      <a:pt x="5799" y="3143"/>
                      <a:pt x="5799" y="3584"/>
                    </a:cubicBezTo>
                    <a:cubicBezTo>
                      <a:pt x="5799" y="4024"/>
                      <a:pt x="6002" y="4382"/>
                      <a:pt x="6264" y="4382"/>
                    </a:cubicBezTo>
                    <a:cubicBezTo>
                      <a:pt x="6514" y="4382"/>
                      <a:pt x="6716" y="4036"/>
                      <a:pt x="6716" y="3584"/>
                    </a:cubicBezTo>
                    <a:cubicBezTo>
                      <a:pt x="6716" y="3143"/>
                      <a:pt x="6514" y="2798"/>
                      <a:pt x="6264" y="2798"/>
                    </a:cubicBezTo>
                    <a:close/>
                    <a:moveTo>
                      <a:pt x="5061" y="0"/>
                    </a:moveTo>
                    <a:lnTo>
                      <a:pt x="5049" y="107"/>
                    </a:lnTo>
                    <a:cubicBezTo>
                      <a:pt x="5109" y="107"/>
                      <a:pt x="10645" y="834"/>
                      <a:pt x="11264" y="5191"/>
                    </a:cubicBezTo>
                    <a:lnTo>
                      <a:pt x="11359" y="5167"/>
                    </a:lnTo>
                    <a:cubicBezTo>
                      <a:pt x="10728" y="750"/>
                      <a:pt x="5121" y="12"/>
                      <a:pt x="5061" y="0"/>
                    </a:cubicBezTo>
                    <a:close/>
                    <a:moveTo>
                      <a:pt x="3015" y="1619"/>
                    </a:moveTo>
                    <a:cubicBezTo>
                      <a:pt x="2984" y="1619"/>
                      <a:pt x="2967" y="1619"/>
                      <a:pt x="2966" y="1619"/>
                    </a:cubicBezTo>
                    <a:lnTo>
                      <a:pt x="2966" y="1715"/>
                    </a:lnTo>
                    <a:cubicBezTo>
                      <a:pt x="2968" y="1715"/>
                      <a:pt x="2981" y="1714"/>
                      <a:pt x="3003" y="1714"/>
                    </a:cubicBezTo>
                    <a:cubicBezTo>
                      <a:pt x="3480" y="1714"/>
                      <a:pt x="8310" y="1823"/>
                      <a:pt x="10038" y="6596"/>
                    </a:cubicBezTo>
                    <a:lnTo>
                      <a:pt x="10133" y="6572"/>
                    </a:lnTo>
                    <a:cubicBezTo>
                      <a:pt x="9181" y="3917"/>
                      <a:pt x="7276" y="2715"/>
                      <a:pt x="5859" y="2167"/>
                    </a:cubicBezTo>
                    <a:cubicBezTo>
                      <a:pt x="4480" y="1647"/>
                      <a:pt x="3271" y="1619"/>
                      <a:pt x="3015" y="1619"/>
                    </a:cubicBezTo>
                    <a:close/>
                    <a:moveTo>
                      <a:pt x="275" y="3395"/>
                    </a:moveTo>
                    <a:cubicBezTo>
                      <a:pt x="117" y="3395"/>
                      <a:pt x="13" y="3413"/>
                      <a:pt x="1" y="3417"/>
                    </a:cubicBezTo>
                    <a:lnTo>
                      <a:pt x="25" y="3512"/>
                    </a:lnTo>
                    <a:cubicBezTo>
                      <a:pt x="25" y="3512"/>
                      <a:pt x="116" y="3497"/>
                      <a:pt x="261" y="3497"/>
                    </a:cubicBezTo>
                    <a:cubicBezTo>
                      <a:pt x="544" y="3497"/>
                      <a:pt x="1032" y="3555"/>
                      <a:pt x="1442" y="3893"/>
                    </a:cubicBezTo>
                    <a:cubicBezTo>
                      <a:pt x="1918" y="4298"/>
                      <a:pt x="2168" y="4989"/>
                      <a:pt x="2168" y="5941"/>
                    </a:cubicBezTo>
                    <a:lnTo>
                      <a:pt x="1215" y="6894"/>
                    </a:lnTo>
                    <a:lnTo>
                      <a:pt x="1287" y="6965"/>
                    </a:lnTo>
                    <a:lnTo>
                      <a:pt x="4394" y="3893"/>
                    </a:lnTo>
                    <a:lnTo>
                      <a:pt x="4323" y="3822"/>
                    </a:lnTo>
                    <a:lnTo>
                      <a:pt x="2275" y="5846"/>
                    </a:lnTo>
                    <a:cubicBezTo>
                      <a:pt x="2251" y="4917"/>
                      <a:pt x="2001" y="4227"/>
                      <a:pt x="1501" y="3822"/>
                    </a:cubicBezTo>
                    <a:cubicBezTo>
                      <a:pt x="1078" y="3462"/>
                      <a:pt x="578" y="3395"/>
                      <a:pt x="275" y="3395"/>
                    </a:cubicBezTo>
                    <a:close/>
                    <a:moveTo>
                      <a:pt x="7728" y="5072"/>
                    </a:moveTo>
                    <a:lnTo>
                      <a:pt x="4371" y="8489"/>
                    </a:lnTo>
                    <a:lnTo>
                      <a:pt x="4442" y="8561"/>
                    </a:lnTo>
                    <a:lnTo>
                      <a:pt x="5442" y="7549"/>
                    </a:lnTo>
                    <a:cubicBezTo>
                      <a:pt x="5680" y="7549"/>
                      <a:pt x="7740" y="7668"/>
                      <a:pt x="7978" y="9882"/>
                    </a:cubicBezTo>
                    <a:lnTo>
                      <a:pt x="8073" y="9870"/>
                    </a:lnTo>
                    <a:cubicBezTo>
                      <a:pt x="7847" y="7787"/>
                      <a:pt x="6014" y="7489"/>
                      <a:pt x="5537" y="7453"/>
                    </a:cubicBezTo>
                    <a:lnTo>
                      <a:pt x="7800" y="5144"/>
                    </a:lnTo>
                    <a:lnTo>
                      <a:pt x="7728" y="507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20"/>
              <p:cNvSpPr/>
              <p:nvPr/>
            </p:nvSpPr>
            <p:spPr>
              <a:xfrm>
                <a:off x="5041700" y="6658100"/>
                <a:ext cx="152700" cy="108375"/>
              </a:xfrm>
              <a:custGeom>
                <a:avLst/>
                <a:gdLst/>
                <a:ahLst/>
                <a:cxnLst/>
                <a:rect l="l" t="t" r="r" b="b"/>
                <a:pathLst>
                  <a:path w="6108" h="4335" extrusionOk="0">
                    <a:moveTo>
                      <a:pt x="369" y="0"/>
                    </a:moveTo>
                    <a:cubicBezTo>
                      <a:pt x="167" y="0"/>
                      <a:pt x="0" y="84"/>
                      <a:pt x="0" y="179"/>
                    </a:cubicBezTo>
                    <a:cubicBezTo>
                      <a:pt x="0" y="274"/>
                      <a:pt x="167" y="346"/>
                      <a:pt x="369" y="346"/>
                    </a:cubicBezTo>
                    <a:cubicBezTo>
                      <a:pt x="572" y="346"/>
                      <a:pt x="738" y="274"/>
                      <a:pt x="738" y="179"/>
                    </a:cubicBezTo>
                    <a:cubicBezTo>
                      <a:pt x="738" y="84"/>
                      <a:pt x="572" y="0"/>
                      <a:pt x="369" y="0"/>
                    </a:cubicBezTo>
                    <a:close/>
                    <a:moveTo>
                      <a:pt x="2417" y="548"/>
                    </a:moveTo>
                    <a:cubicBezTo>
                      <a:pt x="2215" y="548"/>
                      <a:pt x="2048" y="643"/>
                      <a:pt x="2048" y="751"/>
                    </a:cubicBezTo>
                    <a:cubicBezTo>
                      <a:pt x="2048" y="858"/>
                      <a:pt x="2215" y="953"/>
                      <a:pt x="2417" y="953"/>
                    </a:cubicBezTo>
                    <a:cubicBezTo>
                      <a:pt x="2631" y="953"/>
                      <a:pt x="2798" y="858"/>
                      <a:pt x="2798" y="751"/>
                    </a:cubicBezTo>
                    <a:cubicBezTo>
                      <a:pt x="2798" y="643"/>
                      <a:pt x="2619" y="548"/>
                      <a:pt x="2417" y="548"/>
                    </a:cubicBezTo>
                    <a:close/>
                    <a:moveTo>
                      <a:pt x="4655" y="2132"/>
                    </a:moveTo>
                    <a:cubicBezTo>
                      <a:pt x="4465" y="2132"/>
                      <a:pt x="4310" y="2227"/>
                      <a:pt x="4310" y="2358"/>
                    </a:cubicBezTo>
                    <a:cubicBezTo>
                      <a:pt x="4310" y="2477"/>
                      <a:pt x="4465" y="2572"/>
                      <a:pt x="4655" y="2572"/>
                    </a:cubicBezTo>
                    <a:cubicBezTo>
                      <a:pt x="4666" y="2573"/>
                      <a:pt x="4676" y="2573"/>
                      <a:pt x="4686" y="2573"/>
                    </a:cubicBezTo>
                    <a:cubicBezTo>
                      <a:pt x="4873" y="2573"/>
                      <a:pt x="5013" y="2471"/>
                      <a:pt x="5013" y="2358"/>
                    </a:cubicBezTo>
                    <a:cubicBezTo>
                      <a:pt x="5013" y="2227"/>
                      <a:pt x="4858" y="2132"/>
                      <a:pt x="4655" y="2132"/>
                    </a:cubicBezTo>
                    <a:close/>
                    <a:moveTo>
                      <a:pt x="5763" y="3906"/>
                    </a:moveTo>
                    <a:cubicBezTo>
                      <a:pt x="5572" y="3906"/>
                      <a:pt x="5406" y="4001"/>
                      <a:pt x="5406" y="4120"/>
                    </a:cubicBezTo>
                    <a:cubicBezTo>
                      <a:pt x="5406" y="4227"/>
                      <a:pt x="5572" y="4334"/>
                      <a:pt x="5763" y="4334"/>
                    </a:cubicBezTo>
                    <a:cubicBezTo>
                      <a:pt x="5953" y="4334"/>
                      <a:pt x="6108" y="4227"/>
                      <a:pt x="6108" y="4120"/>
                    </a:cubicBezTo>
                    <a:cubicBezTo>
                      <a:pt x="6108" y="4001"/>
                      <a:pt x="5953" y="3906"/>
                      <a:pt x="5763" y="3906"/>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20"/>
              <p:cNvSpPr/>
              <p:nvPr/>
            </p:nvSpPr>
            <p:spPr>
              <a:xfrm>
                <a:off x="4935125" y="6752050"/>
                <a:ext cx="29800" cy="35375"/>
              </a:xfrm>
              <a:custGeom>
                <a:avLst/>
                <a:gdLst/>
                <a:ahLst/>
                <a:cxnLst/>
                <a:rect l="l" t="t" r="r" b="b"/>
                <a:pathLst>
                  <a:path w="1192" h="1415" extrusionOk="0">
                    <a:moveTo>
                      <a:pt x="189" y="0"/>
                    </a:moveTo>
                    <a:cubicBezTo>
                      <a:pt x="167" y="0"/>
                      <a:pt x="148" y="6"/>
                      <a:pt x="132" y="17"/>
                    </a:cubicBezTo>
                    <a:cubicBezTo>
                      <a:pt x="1" y="100"/>
                      <a:pt x="120" y="481"/>
                      <a:pt x="382" y="862"/>
                    </a:cubicBezTo>
                    <a:cubicBezTo>
                      <a:pt x="598" y="1192"/>
                      <a:pt x="859" y="1414"/>
                      <a:pt x="1010" y="1414"/>
                    </a:cubicBezTo>
                    <a:cubicBezTo>
                      <a:pt x="1034" y="1414"/>
                      <a:pt x="1055" y="1409"/>
                      <a:pt x="1072" y="1398"/>
                    </a:cubicBezTo>
                    <a:cubicBezTo>
                      <a:pt x="1191" y="1315"/>
                      <a:pt x="1084" y="934"/>
                      <a:pt x="822" y="553"/>
                    </a:cubicBezTo>
                    <a:cubicBezTo>
                      <a:pt x="596"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20"/>
              <p:cNvSpPr/>
              <p:nvPr/>
            </p:nvSpPr>
            <p:spPr>
              <a:xfrm>
                <a:off x="5079800" y="6853250"/>
                <a:ext cx="29775" cy="35375"/>
              </a:xfrm>
              <a:custGeom>
                <a:avLst/>
                <a:gdLst/>
                <a:ahLst/>
                <a:cxnLst/>
                <a:rect l="l" t="t" r="r" b="b"/>
                <a:pathLst>
                  <a:path w="1191" h="1415" extrusionOk="0">
                    <a:moveTo>
                      <a:pt x="189" y="0"/>
                    </a:moveTo>
                    <a:cubicBezTo>
                      <a:pt x="167" y="0"/>
                      <a:pt x="147" y="6"/>
                      <a:pt x="131" y="17"/>
                    </a:cubicBezTo>
                    <a:cubicBezTo>
                      <a:pt x="0" y="100"/>
                      <a:pt x="119" y="481"/>
                      <a:pt x="381" y="862"/>
                    </a:cubicBezTo>
                    <a:cubicBezTo>
                      <a:pt x="597" y="1192"/>
                      <a:pt x="858" y="1415"/>
                      <a:pt x="1010" y="1415"/>
                    </a:cubicBezTo>
                    <a:cubicBezTo>
                      <a:pt x="1033" y="1415"/>
                      <a:pt x="1054" y="1409"/>
                      <a:pt x="1072" y="1398"/>
                    </a:cubicBezTo>
                    <a:cubicBezTo>
                      <a:pt x="1191" y="1315"/>
                      <a:pt x="1084" y="934"/>
                      <a:pt x="822" y="553"/>
                    </a:cubicBezTo>
                    <a:cubicBezTo>
                      <a:pt x="595"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three columns">
  <p:cSld name="CUSTOM_6">
    <p:spTree>
      <p:nvGrpSpPr>
        <p:cNvPr id="1" name="Shape 346"/>
        <p:cNvGrpSpPr/>
        <p:nvPr/>
      </p:nvGrpSpPr>
      <p:grpSpPr>
        <a:xfrm>
          <a:off x="0" y="0"/>
          <a:ext cx="0" cy="0"/>
          <a:chOff x="0" y="0"/>
          <a:chExt cx="0" cy="0"/>
        </a:xfrm>
      </p:grpSpPr>
      <p:grpSp>
        <p:nvGrpSpPr>
          <p:cNvPr id="347" name="Google Shape;347;p21"/>
          <p:cNvGrpSpPr/>
          <p:nvPr/>
        </p:nvGrpSpPr>
        <p:grpSpPr>
          <a:xfrm>
            <a:off x="0" y="0"/>
            <a:ext cx="9144003" cy="5143501"/>
            <a:chOff x="0" y="0"/>
            <a:chExt cx="9144003" cy="5143501"/>
          </a:xfrm>
        </p:grpSpPr>
        <p:pic>
          <p:nvPicPr>
            <p:cNvPr id="348" name="Google Shape;348;p21"/>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349" name="Google Shape;349;p21"/>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21"/>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1" name="Google Shape;351;p21"/>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b="1"/>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352" name="Google Shape;352;p21"/>
          <p:cNvSpPr txBox="1">
            <a:spLocks noGrp="1"/>
          </p:cNvSpPr>
          <p:nvPr>
            <p:ph type="subTitle" idx="1"/>
          </p:nvPr>
        </p:nvSpPr>
        <p:spPr>
          <a:xfrm>
            <a:off x="1346052" y="2497099"/>
            <a:ext cx="1930800" cy="1179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53" name="Google Shape;353;p21"/>
          <p:cNvSpPr txBox="1">
            <a:spLocks noGrp="1"/>
          </p:cNvSpPr>
          <p:nvPr>
            <p:ph type="subTitle" idx="2"/>
          </p:nvPr>
        </p:nvSpPr>
        <p:spPr>
          <a:xfrm>
            <a:off x="3606597" y="2497099"/>
            <a:ext cx="1930800" cy="1179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54" name="Google Shape;354;p21"/>
          <p:cNvSpPr txBox="1">
            <a:spLocks noGrp="1"/>
          </p:cNvSpPr>
          <p:nvPr>
            <p:ph type="subTitle" idx="3"/>
          </p:nvPr>
        </p:nvSpPr>
        <p:spPr>
          <a:xfrm>
            <a:off x="5867148" y="2497099"/>
            <a:ext cx="1930800" cy="1179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55" name="Google Shape;355;p21"/>
          <p:cNvSpPr txBox="1">
            <a:spLocks noGrp="1"/>
          </p:cNvSpPr>
          <p:nvPr>
            <p:ph type="subTitle" idx="4"/>
          </p:nvPr>
        </p:nvSpPr>
        <p:spPr>
          <a:xfrm>
            <a:off x="1346060" y="1837100"/>
            <a:ext cx="1930800" cy="6600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356" name="Google Shape;356;p21"/>
          <p:cNvSpPr txBox="1">
            <a:spLocks noGrp="1"/>
          </p:cNvSpPr>
          <p:nvPr>
            <p:ph type="subTitle" idx="5"/>
          </p:nvPr>
        </p:nvSpPr>
        <p:spPr>
          <a:xfrm>
            <a:off x="3606602" y="1837100"/>
            <a:ext cx="1930800" cy="6600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357" name="Google Shape;357;p21"/>
          <p:cNvSpPr txBox="1">
            <a:spLocks noGrp="1"/>
          </p:cNvSpPr>
          <p:nvPr>
            <p:ph type="subTitle" idx="6"/>
          </p:nvPr>
        </p:nvSpPr>
        <p:spPr>
          <a:xfrm>
            <a:off x="5867144" y="1837100"/>
            <a:ext cx="1930800" cy="6600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grpSp>
        <p:nvGrpSpPr>
          <p:cNvPr id="358" name="Google Shape;358;p21"/>
          <p:cNvGrpSpPr/>
          <p:nvPr/>
        </p:nvGrpSpPr>
        <p:grpSpPr>
          <a:xfrm>
            <a:off x="7899542" y="3856026"/>
            <a:ext cx="1062483" cy="1096997"/>
            <a:chOff x="7650917" y="3856026"/>
            <a:chExt cx="1062483" cy="1096997"/>
          </a:xfrm>
        </p:grpSpPr>
        <p:sp>
          <p:nvSpPr>
            <p:cNvPr id="359" name="Google Shape;359;p21"/>
            <p:cNvSpPr/>
            <p:nvPr/>
          </p:nvSpPr>
          <p:spPr>
            <a:xfrm>
              <a:off x="7797912" y="4898124"/>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0" name="Google Shape;360;p21"/>
            <p:cNvGrpSpPr/>
            <p:nvPr/>
          </p:nvGrpSpPr>
          <p:grpSpPr>
            <a:xfrm flipH="1">
              <a:off x="7650917" y="3856026"/>
              <a:ext cx="1062483" cy="1084667"/>
              <a:chOff x="5518825" y="5502600"/>
              <a:chExt cx="603375" cy="580750"/>
            </a:xfrm>
          </p:grpSpPr>
          <p:sp>
            <p:nvSpPr>
              <p:cNvPr id="361" name="Google Shape;361;p21"/>
              <p:cNvSpPr/>
              <p:nvPr/>
            </p:nvSpPr>
            <p:spPr>
              <a:xfrm>
                <a:off x="5518825" y="5502600"/>
                <a:ext cx="400075" cy="580750"/>
              </a:xfrm>
              <a:custGeom>
                <a:avLst/>
                <a:gdLst/>
                <a:ahLst/>
                <a:cxnLst/>
                <a:rect l="l" t="t" r="r" b="b"/>
                <a:pathLst>
                  <a:path w="16003" h="23230" extrusionOk="0">
                    <a:moveTo>
                      <a:pt x="10859" y="1"/>
                    </a:moveTo>
                    <a:cubicBezTo>
                      <a:pt x="7502" y="763"/>
                      <a:pt x="4597" y="2548"/>
                      <a:pt x="2668" y="5037"/>
                    </a:cubicBezTo>
                    <a:cubicBezTo>
                      <a:pt x="727" y="7549"/>
                      <a:pt x="1" y="10454"/>
                      <a:pt x="632" y="13228"/>
                    </a:cubicBezTo>
                    <a:cubicBezTo>
                      <a:pt x="1275" y="16014"/>
                      <a:pt x="3180" y="18312"/>
                      <a:pt x="6025" y="19729"/>
                    </a:cubicBezTo>
                    <a:cubicBezTo>
                      <a:pt x="7871" y="20646"/>
                      <a:pt x="9954" y="21110"/>
                      <a:pt x="12109" y="21110"/>
                    </a:cubicBezTo>
                    <a:cubicBezTo>
                      <a:pt x="12443" y="21110"/>
                      <a:pt x="12776" y="21098"/>
                      <a:pt x="13110" y="21075"/>
                    </a:cubicBezTo>
                    <a:lnTo>
                      <a:pt x="13110" y="21075"/>
                    </a:lnTo>
                    <a:lnTo>
                      <a:pt x="12824" y="22706"/>
                    </a:lnTo>
                    <a:lnTo>
                      <a:pt x="10788" y="22360"/>
                    </a:lnTo>
                    <a:lnTo>
                      <a:pt x="11216" y="23230"/>
                    </a:lnTo>
                    <a:lnTo>
                      <a:pt x="15574" y="23230"/>
                    </a:lnTo>
                    <a:lnTo>
                      <a:pt x="16003" y="22313"/>
                    </a:lnTo>
                    <a:lnTo>
                      <a:pt x="13907" y="22670"/>
                    </a:lnTo>
                    <a:lnTo>
                      <a:pt x="13538" y="21039"/>
                    </a:lnTo>
                    <a:cubicBezTo>
                      <a:pt x="14217" y="20979"/>
                      <a:pt x="14907" y="20860"/>
                      <a:pt x="15598" y="20705"/>
                    </a:cubicBezTo>
                    <a:lnTo>
                      <a:pt x="15455" y="20098"/>
                    </a:lnTo>
                    <a:cubicBezTo>
                      <a:pt x="14335" y="20355"/>
                      <a:pt x="13210" y="20483"/>
                      <a:pt x="12106" y="20483"/>
                    </a:cubicBezTo>
                    <a:cubicBezTo>
                      <a:pt x="10043" y="20483"/>
                      <a:pt x="8052" y="20038"/>
                      <a:pt x="6299" y="19170"/>
                    </a:cubicBezTo>
                    <a:cubicBezTo>
                      <a:pt x="3632" y="17848"/>
                      <a:pt x="1834" y="15681"/>
                      <a:pt x="1239" y="13097"/>
                    </a:cubicBezTo>
                    <a:cubicBezTo>
                      <a:pt x="644" y="10502"/>
                      <a:pt x="1334" y="7775"/>
                      <a:pt x="3156" y="5418"/>
                    </a:cubicBezTo>
                    <a:cubicBezTo>
                      <a:pt x="5001" y="3049"/>
                      <a:pt x="7787" y="1334"/>
                      <a:pt x="10990" y="608"/>
                    </a:cubicBezTo>
                    <a:lnTo>
                      <a:pt x="1085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21"/>
              <p:cNvSpPr/>
              <p:nvPr/>
            </p:nvSpPr>
            <p:spPr>
              <a:xfrm>
                <a:off x="5575100" y="5527025"/>
                <a:ext cx="547100" cy="458400"/>
              </a:xfrm>
              <a:custGeom>
                <a:avLst/>
                <a:gdLst/>
                <a:ahLst/>
                <a:cxnLst/>
                <a:rect l="l" t="t" r="r" b="b"/>
                <a:pathLst>
                  <a:path w="21884" h="18336" extrusionOk="0">
                    <a:moveTo>
                      <a:pt x="11390" y="0"/>
                    </a:moveTo>
                    <a:cubicBezTo>
                      <a:pt x="10437" y="0"/>
                      <a:pt x="9459" y="108"/>
                      <a:pt x="8477" y="333"/>
                    </a:cubicBezTo>
                    <a:cubicBezTo>
                      <a:pt x="7251" y="607"/>
                      <a:pt x="6120" y="1048"/>
                      <a:pt x="5096" y="1619"/>
                    </a:cubicBezTo>
                    <a:lnTo>
                      <a:pt x="560" y="7227"/>
                    </a:lnTo>
                    <a:lnTo>
                      <a:pt x="0" y="10227"/>
                    </a:lnTo>
                    <a:lnTo>
                      <a:pt x="1286" y="13109"/>
                    </a:lnTo>
                    <a:lnTo>
                      <a:pt x="1667" y="15502"/>
                    </a:lnTo>
                    <a:cubicBezTo>
                      <a:pt x="2810" y="16752"/>
                      <a:pt x="4334" y="17704"/>
                      <a:pt x="6084" y="18252"/>
                    </a:cubicBezTo>
                    <a:lnTo>
                      <a:pt x="7822" y="18335"/>
                    </a:lnTo>
                    <a:lnTo>
                      <a:pt x="11132" y="17419"/>
                    </a:lnTo>
                    <a:lnTo>
                      <a:pt x="13978" y="16823"/>
                    </a:lnTo>
                    <a:lnTo>
                      <a:pt x="17478" y="16240"/>
                    </a:lnTo>
                    <a:cubicBezTo>
                      <a:pt x="20288" y="14097"/>
                      <a:pt x="21884" y="10906"/>
                      <a:pt x="21479" y="7691"/>
                    </a:cubicBezTo>
                    <a:lnTo>
                      <a:pt x="18729" y="3095"/>
                    </a:lnTo>
                    <a:lnTo>
                      <a:pt x="15133" y="583"/>
                    </a:lnTo>
                    <a:cubicBezTo>
                      <a:pt x="13967" y="204"/>
                      <a:pt x="12702" y="0"/>
                      <a:pt x="113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21"/>
              <p:cNvSpPr/>
              <p:nvPr/>
            </p:nvSpPr>
            <p:spPr>
              <a:xfrm>
                <a:off x="5727200" y="5908950"/>
                <a:ext cx="284875" cy="88100"/>
              </a:xfrm>
              <a:custGeom>
                <a:avLst/>
                <a:gdLst/>
                <a:ahLst/>
                <a:cxnLst/>
                <a:rect l="l" t="t" r="r" b="b"/>
                <a:pathLst>
                  <a:path w="11395" h="3524" extrusionOk="0">
                    <a:moveTo>
                      <a:pt x="8679" y="0"/>
                    </a:moveTo>
                    <a:cubicBezTo>
                      <a:pt x="6842" y="0"/>
                      <a:pt x="4693" y="745"/>
                      <a:pt x="3358" y="1439"/>
                    </a:cubicBezTo>
                    <a:cubicBezTo>
                      <a:pt x="2500" y="1880"/>
                      <a:pt x="1667" y="2332"/>
                      <a:pt x="798" y="2713"/>
                    </a:cubicBezTo>
                    <a:cubicBezTo>
                      <a:pt x="548" y="2808"/>
                      <a:pt x="274" y="2916"/>
                      <a:pt x="0" y="2975"/>
                    </a:cubicBezTo>
                    <a:cubicBezTo>
                      <a:pt x="1132" y="3334"/>
                      <a:pt x="2352" y="3524"/>
                      <a:pt x="3615" y="3524"/>
                    </a:cubicBezTo>
                    <a:cubicBezTo>
                      <a:pt x="4571" y="3524"/>
                      <a:pt x="5552" y="3415"/>
                      <a:pt x="6537" y="3189"/>
                    </a:cubicBezTo>
                    <a:cubicBezTo>
                      <a:pt x="8382" y="2773"/>
                      <a:pt x="10025" y="1987"/>
                      <a:pt x="11394" y="963"/>
                    </a:cubicBezTo>
                    <a:cubicBezTo>
                      <a:pt x="10759" y="265"/>
                      <a:pt x="9774" y="0"/>
                      <a:pt x="86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21"/>
              <p:cNvSpPr/>
              <p:nvPr/>
            </p:nvSpPr>
            <p:spPr>
              <a:xfrm>
                <a:off x="5546525" y="5567500"/>
                <a:ext cx="180700" cy="347075"/>
              </a:xfrm>
              <a:custGeom>
                <a:avLst/>
                <a:gdLst/>
                <a:ahLst/>
                <a:cxnLst/>
                <a:rect l="l" t="t" r="r" b="b"/>
                <a:pathLst>
                  <a:path w="7228" h="13883" extrusionOk="0">
                    <a:moveTo>
                      <a:pt x="6239" y="0"/>
                    </a:moveTo>
                    <a:cubicBezTo>
                      <a:pt x="2274" y="2191"/>
                      <a:pt x="0" y="6275"/>
                      <a:pt x="905" y="10251"/>
                    </a:cubicBezTo>
                    <a:cubicBezTo>
                      <a:pt x="1215" y="11632"/>
                      <a:pt x="1893" y="12859"/>
                      <a:pt x="2810" y="13883"/>
                    </a:cubicBezTo>
                    <a:cubicBezTo>
                      <a:pt x="2893" y="13609"/>
                      <a:pt x="3036" y="13359"/>
                      <a:pt x="3179" y="13156"/>
                    </a:cubicBezTo>
                    <a:cubicBezTo>
                      <a:pt x="3798" y="12216"/>
                      <a:pt x="5001" y="11704"/>
                      <a:pt x="4977" y="10418"/>
                    </a:cubicBezTo>
                    <a:cubicBezTo>
                      <a:pt x="4917" y="8573"/>
                      <a:pt x="1703" y="9894"/>
                      <a:pt x="1619" y="8049"/>
                    </a:cubicBezTo>
                    <a:cubicBezTo>
                      <a:pt x="1589" y="7321"/>
                      <a:pt x="1909" y="7123"/>
                      <a:pt x="2336" y="7123"/>
                    </a:cubicBezTo>
                    <a:cubicBezTo>
                      <a:pt x="2847" y="7123"/>
                      <a:pt x="3511" y="7408"/>
                      <a:pt x="3909" y="7408"/>
                    </a:cubicBezTo>
                    <a:cubicBezTo>
                      <a:pt x="4098" y="7408"/>
                      <a:pt x="4226" y="7344"/>
                      <a:pt x="4251" y="7156"/>
                    </a:cubicBezTo>
                    <a:cubicBezTo>
                      <a:pt x="4298" y="6810"/>
                      <a:pt x="3465" y="6310"/>
                      <a:pt x="3298" y="6001"/>
                    </a:cubicBezTo>
                    <a:cubicBezTo>
                      <a:pt x="2965" y="5334"/>
                      <a:pt x="3465" y="4917"/>
                      <a:pt x="4072" y="4715"/>
                    </a:cubicBezTo>
                    <a:cubicBezTo>
                      <a:pt x="5251" y="4322"/>
                      <a:pt x="6679" y="4524"/>
                      <a:pt x="7013" y="2989"/>
                    </a:cubicBezTo>
                    <a:cubicBezTo>
                      <a:pt x="7227" y="1977"/>
                      <a:pt x="6799" y="953"/>
                      <a:pt x="6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21"/>
              <p:cNvSpPr/>
              <p:nvPr/>
            </p:nvSpPr>
            <p:spPr>
              <a:xfrm>
                <a:off x="5913225" y="5541600"/>
                <a:ext cx="198850" cy="317400"/>
              </a:xfrm>
              <a:custGeom>
                <a:avLst/>
                <a:gdLst/>
                <a:ahLst/>
                <a:cxnLst/>
                <a:rect l="l" t="t" r="r" b="b"/>
                <a:pathLst>
                  <a:path w="7954" h="12696" extrusionOk="0">
                    <a:moveTo>
                      <a:pt x="1608" y="0"/>
                    </a:moveTo>
                    <a:cubicBezTo>
                      <a:pt x="1667" y="524"/>
                      <a:pt x="1834" y="1060"/>
                      <a:pt x="2048" y="1512"/>
                    </a:cubicBezTo>
                    <a:cubicBezTo>
                      <a:pt x="2418" y="2286"/>
                      <a:pt x="2977" y="2096"/>
                      <a:pt x="3727" y="2286"/>
                    </a:cubicBezTo>
                    <a:cubicBezTo>
                      <a:pt x="4311" y="2429"/>
                      <a:pt x="5073" y="2727"/>
                      <a:pt x="4846" y="3429"/>
                    </a:cubicBezTo>
                    <a:cubicBezTo>
                      <a:pt x="4584" y="4322"/>
                      <a:pt x="3703" y="4894"/>
                      <a:pt x="3191" y="5620"/>
                    </a:cubicBezTo>
                    <a:cubicBezTo>
                      <a:pt x="2072" y="7215"/>
                      <a:pt x="1" y="10228"/>
                      <a:pt x="2275" y="11764"/>
                    </a:cubicBezTo>
                    <a:cubicBezTo>
                      <a:pt x="2992" y="12225"/>
                      <a:pt x="4002" y="12695"/>
                      <a:pt x="4914" y="12695"/>
                    </a:cubicBezTo>
                    <a:cubicBezTo>
                      <a:pt x="5061" y="12695"/>
                      <a:pt x="5206" y="12683"/>
                      <a:pt x="5346" y="12657"/>
                    </a:cubicBezTo>
                    <a:cubicBezTo>
                      <a:pt x="6406" y="12466"/>
                      <a:pt x="5882" y="11597"/>
                      <a:pt x="5466" y="11061"/>
                    </a:cubicBezTo>
                    <a:cubicBezTo>
                      <a:pt x="4930" y="10287"/>
                      <a:pt x="4168" y="9073"/>
                      <a:pt x="4965" y="8239"/>
                    </a:cubicBezTo>
                    <a:cubicBezTo>
                      <a:pt x="5668" y="7489"/>
                      <a:pt x="6847" y="7120"/>
                      <a:pt x="7954" y="7108"/>
                    </a:cubicBezTo>
                    <a:cubicBezTo>
                      <a:pt x="7918" y="6858"/>
                      <a:pt x="7871" y="6608"/>
                      <a:pt x="7811" y="6346"/>
                    </a:cubicBezTo>
                    <a:cubicBezTo>
                      <a:pt x="7121" y="3310"/>
                      <a:pt x="4715" y="1024"/>
                      <a:pt x="16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66" name="Google Shape;366;p21"/>
          <p:cNvGrpSpPr/>
          <p:nvPr/>
        </p:nvGrpSpPr>
        <p:grpSpPr>
          <a:xfrm>
            <a:off x="153433" y="3969798"/>
            <a:ext cx="1448589" cy="1096968"/>
            <a:chOff x="153433" y="3969798"/>
            <a:chExt cx="1448589" cy="1096968"/>
          </a:xfrm>
        </p:grpSpPr>
        <p:sp>
          <p:nvSpPr>
            <p:cNvPr id="367" name="Google Shape;367;p21"/>
            <p:cNvSpPr/>
            <p:nvPr/>
          </p:nvSpPr>
          <p:spPr>
            <a:xfrm>
              <a:off x="522837" y="4953024"/>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8" name="Google Shape;368;p21"/>
            <p:cNvGrpSpPr/>
            <p:nvPr/>
          </p:nvGrpSpPr>
          <p:grpSpPr>
            <a:xfrm>
              <a:off x="153433" y="3969798"/>
              <a:ext cx="1448589" cy="1096968"/>
              <a:chOff x="3321225" y="6290500"/>
              <a:chExt cx="645050" cy="488475"/>
            </a:xfrm>
          </p:grpSpPr>
          <p:sp>
            <p:nvSpPr>
              <p:cNvPr id="369" name="Google Shape;369;p21"/>
              <p:cNvSpPr/>
              <p:nvPr/>
            </p:nvSpPr>
            <p:spPr>
              <a:xfrm>
                <a:off x="3321225" y="6290500"/>
                <a:ext cx="645050" cy="488475"/>
              </a:xfrm>
              <a:custGeom>
                <a:avLst/>
                <a:gdLst/>
                <a:ahLst/>
                <a:cxnLst/>
                <a:rect l="l" t="t" r="r" b="b"/>
                <a:pathLst>
                  <a:path w="25802" h="19539" extrusionOk="0">
                    <a:moveTo>
                      <a:pt x="16824" y="0"/>
                    </a:moveTo>
                    <a:lnTo>
                      <a:pt x="11752" y="5001"/>
                    </a:lnTo>
                    <a:lnTo>
                      <a:pt x="4883" y="2405"/>
                    </a:lnTo>
                    <a:lnTo>
                      <a:pt x="1" y="6513"/>
                    </a:lnTo>
                    <a:lnTo>
                      <a:pt x="3859" y="19538"/>
                    </a:lnTo>
                    <a:lnTo>
                      <a:pt x="9050" y="15919"/>
                    </a:lnTo>
                    <a:lnTo>
                      <a:pt x="15681" y="18264"/>
                    </a:lnTo>
                    <a:lnTo>
                      <a:pt x="19896" y="14050"/>
                    </a:lnTo>
                    <a:lnTo>
                      <a:pt x="25802" y="16038"/>
                    </a:lnTo>
                    <a:lnTo>
                      <a:pt x="23337" y="1751"/>
                    </a:lnTo>
                    <a:lnTo>
                      <a:pt x="1682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21"/>
              <p:cNvSpPr/>
              <p:nvPr/>
            </p:nvSpPr>
            <p:spPr>
              <a:xfrm>
                <a:off x="3356350" y="6321150"/>
                <a:ext cx="591775" cy="436100"/>
              </a:xfrm>
              <a:custGeom>
                <a:avLst/>
                <a:gdLst/>
                <a:ahLst/>
                <a:cxnLst/>
                <a:rect l="l" t="t" r="r" b="b"/>
                <a:pathLst>
                  <a:path w="23671" h="17444" extrusionOk="0">
                    <a:moveTo>
                      <a:pt x="14872" y="1"/>
                    </a:moveTo>
                    <a:lnTo>
                      <a:pt x="10383" y="4263"/>
                    </a:lnTo>
                    <a:lnTo>
                      <a:pt x="9585" y="3977"/>
                    </a:lnTo>
                    <a:lnTo>
                      <a:pt x="5002" y="4858"/>
                    </a:lnTo>
                    <a:lnTo>
                      <a:pt x="4347" y="4358"/>
                    </a:lnTo>
                    <a:lnTo>
                      <a:pt x="1" y="7918"/>
                    </a:lnTo>
                    <a:lnTo>
                      <a:pt x="2823" y="17443"/>
                    </a:lnTo>
                    <a:lnTo>
                      <a:pt x="7454" y="14002"/>
                    </a:lnTo>
                    <a:lnTo>
                      <a:pt x="9121" y="14657"/>
                    </a:lnTo>
                    <a:lnTo>
                      <a:pt x="18229" y="12455"/>
                    </a:lnTo>
                    <a:lnTo>
                      <a:pt x="18396" y="12276"/>
                    </a:lnTo>
                    <a:lnTo>
                      <a:pt x="23671" y="13693"/>
                    </a:lnTo>
                    <a:lnTo>
                      <a:pt x="22658" y="8025"/>
                    </a:lnTo>
                    <a:cubicBezTo>
                      <a:pt x="22635" y="8014"/>
                      <a:pt x="22599" y="8002"/>
                      <a:pt x="22575" y="7990"/>
                    </a:cubicBezTo>
                    <a:lnTo>
                      <a:pt x="20623" y="2346"/>
                    </a:lnTo>
                    <a:lnTo>
                      <a:pt x="16646" y="1263"/>
                    </a:lnTo>
                    <a:lnTo>
                      <a:pt x="1487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21"/>
              <p:cNvSpPr/>
              <p:nvPr/>
            </p:nvSpPr>
            <p:spPr>
              <a:xfrm>
                <a:off x="3584375" y="6505575"/>
                <a:ext cx="229800" cy="230525"/>
              </a:xfrm>
              <a:custGeom>
                <a:avLst/>
                <a:gdLst/>
                <a:ahLst/>
                <a:cxnLst/>
                <a:rect l="l" t="t" r="r" b="b"/>
                <a:pathLst>
                  <a:path w="9192" h="9221" extrusionOk="0">
                    <a:moveTo>
                      <a:pt x="5374" y="1"/>
                    </a:moveTo>
                    <a:cubicBezTo>
                      <a:pt x="4795" y="1"/>
                      <a:pt x="4238" y="65"/>
                      <a:pt x="3786" y="160"/>
                    </a:cubicBezTo>
                    <a:cubicBezTo>
                      <a:pt x="2739" y="375"/>
                      <a:pt x="1322" y="827"/>
                      <a:pt x="834" y="1887"/>
                    </a:cubicBezTo>
                    <a:cubicBezTo>
                      <a:pt x="536" y="2482"/>
                      <a:pt x="476" y="3089"/>
                      <a:pt x="1226" y="3184"/>
                    </a:cubicBezTo>
                    <a:cubicBezTo>
                      <a:pt x="1281" y="3190"/>
                      <a:pt x="1338" y="3192"/>
                      <a:pt x="1398" y="3192"/>
                    </a:cubicBezTo>
                    <a:cubicBezTo>
                      <a:pt x="1665" y="3192"/>
                      <a:pt x="1977" y="3145"/>
                      <a:pt x="2275" y="3145"/>
                    </a:cubicBezTo>
                    <a:cubicBezTo>
                      <a:pt x="2605" y="3145"/>
                      <a:pt x="2916" y="3203"/>
                      <a:pt x="3131" y="3446"/>
                    </a:cubicBezTo>
                    <a:cubicBezTo>
                      <a:pt x="3524" y="3899"/>
                      <a:pt x="3131" y="4804"/>
                      <a:pt x="2703" y="5113"/>
                    </a:cubicBezTo>
                    <a:cubicBezTo>
                      <a:pt x="2498" y="5269"/>
                      <a:pt x="2307" y="5338"/>
                      <a:pt x="2133" y="5338"/>
                    </a:cubicBezTo>
                    <a:cubicBezTo>
                      <a:pt x="1802" y="5338"/>
                      <a:pt x="1538" y="5083"/>
                      <a:pt x="1381" y="4685"/>
                    </a:cubicBezTo>
                    <a:cubicBezTo>
                      <a:pt x="1278" y="4376"/>
                      <a:pt x="1183" y="4154"/>
                      <a:pt x="1087" y="4154"/>
                    </a:cubicBezTo>
                    <a:cubicBezTo>
                      <a:pt x="1016" y="4154"/>
                      <a:pt x="945" y="4273"/>
                      <a:pt x="869" y="4566"/>
                    </a:cubicBezTo>
                    <a:cubicBezTo>
                      <a:pt x="667" y="5292"/>
                      <a:pt x="488" y="6471"/>
                      <a:pt x="0" y="7268"/>
                    </a:cubicBezTo>
                    <a:lnTo>
                      <a:pt x="5001" y="9221"/>
                    </a:lnTo>
                    <a:lnTo>
                      <a:pt x="9108" y="5078"/>
                    </a:lnTo>
                    <a:cubicBezTo>
                      <a:pt x="9120" y="4947"/>
                      <a:pt x="9120" y="4816"/>
                      <a:pt x="9132" y="4685"/>
                    </a:cubicBezTo>
                    <a:cubicBezTo>
                      <a:pt x="9156" y="3637"/>
                      <a:pt x="9192" y="2161"/>
                      <a:pt x="8561" y="1220"/>
                    </a:cubicBezTo>
                    <a:cubicBezTo>
                      <a:pt x="7944" y="296"/>
                      <a:pt x="6610" y="1"/>
                      <a:pt x="53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21"/>
              <p:cNvSpPr/>
              <p:nvPr/>
            </p:nvSpPr>
            <p:spPr>
              <a:xfrm>
                <a:off x="3338200" y="6368175"/>
                <a:ext cx="257800" cy="298275"/>
              </a:xfrm>
              <a:custGeom>
                <a:avLst/>
                <a:gdLst/>
                <a:ahLst/>
                <a:cxnLst/>
                <a:rect l="l" t="t" r="r" b="b"/>
                <a:pathLst>
                  <a:path w="10312" h="11931" extrusionOk="0">
                    <a:moveTo>
                      <a:pt x="4251" y="1"/>
                    </a:moveTo>
                    <a:lnTo>
                      <a:pt x="1" y="3573"/>
                    </a:lnTo>
                    <a:lnTo>
                      <a:pt x="727" y="6037"/>
                    </a:lnTo>
                    <a:cubicBezTo>
                      <a:pt x="1040" y="5956"/>
                      <a:pt x="1370" y="5911"/>
                      <a:pt x="1681" y="5911"/>
                    </a:cubicBezTo>
                    <a:cubicBezTo>
                      <a:pt x="2279" y="5911"/>
                      <a:pt x="2805" y="6078"/>
                      <a:pt x="3001" y="6478"/>
                    </a:cubicBezTo>
                    <a:cubicBezTo>
                      <a:pt x="3144" y="6775"/>
                      <a:pt x="2787" y="7895"/>
                      <a:pt x="3120" y="8038"/>
                    </a:cubicBezTo>
                    <a:cubicBezTo>
                      <a:pt x="3149" y="8055"/>
                      <a:pt x="3177" y="8063"/>
                      <a:pt x="3203" y="8063"/>
                    </a:cubicBezTo>
                    <a:cubicBezTo>
                      <a:pt x="3554" y="8063"/>
                      <a:pt x="3669" y="6607"/>
                      <a:pt x="3692" y="6418"/>
                    </a:cubicBezTo>
                    <a:cubicBezTo>
                      <a:pt x="3870" y="5537"/>
                      <a:pt x="4263" y="4728"/>
                      <a:pt x="5204" y="4489"/>
                    </a:cubicBezTo>
                    <a:cubicBezTo>
                      <a:pt x="5357" y="4448"/>
                      <a:pt x="5534" y="4424"/>
                      <a:pt x="5716" y="4424"/>
                    </a:cubicBezTo>
                    <a:cubicBezTo>
                      <a:pt x="6213" y="4424"/>
                      <a:pt x="6744" y="4599"/>
                      <a:pt x="6918" y="5061"/>
                    </a:cubicBezTo>
                    <a:cubicBezTo>
                      <a:pt x="7156" y="5728"/>
                      <a:pt x="6311" y="6323"/>
                      <a:pt x="5954" y="6775"/>
                    </a:cubicBezTo>
                    <a:cubicBezTo>
                      <a:pt x="5287" y="7502"/>
                      <a:pt x="4596" y="8526"/>
                      <a:pt x="4299" y="9466"/>
                    </a:cubicBezTo>
                    <a:cubicBezTo>
                      <a:pt x="3852" y="10818"/>
                      <a:pt x="4532" y="11931"/>
                      <a:pt x="5736" y="11931"/>
                    </a:cubicBezTo>
                    <a:cubicBezTo>
                      <a:pt x="6007" y="11931"/>
                      <a:pt x="6304" y="11875"/>
                      <a:pt x="6620" y="11752"/>
                    </a:cubicBezTo>
                    <a:cubicBezTo>
                      <a:pt x="8371" y="11086"/>
                      <a:pt x="8275" y="9192"/>
                      <a:pt x="8275" y="7597"/>
                    </a:cubicBezTo>
                    <a:cubicBezTo>
                      <a:pt x="8275" y="6752"/>
                      <a:pt x="8240" y="5906"/>
                      <a:pt x="8549" y="5120"/>
                    </a:cubicBezTo>
                    <a:cubicBezTo>
                      <a:pt x="8823" y="4430"/>
                      <a:pt x="9359" y="3942"/>
                      <a:pt x="9752" y="3311"/>
                    </a:cubicBezTo>
                    <a:cubicBezTo>
                      <a:pt x="10002" y="2930"/>
                      <a:pt x="10180" y="2513"/>
                      <a:pt x="10311" y="2096"/>
                    </a:cubicBezTo>
                    <a:lnTo>
                      <a:pt x="425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21"/>
              <p:cNvSpPr/>
              <p:nvPr/>
            </p:nvSpPr>
            <p:spPr>
              <a:xfrm>
                <a:off x="3682900" y="6303300"/>
                <a:ext cx="239925" cy="227075"/>
              </a:xfrm>
              <a:custGeom>
                <a:avLst/>
                <a:gdLst/>
                <a:ahLst/>
                <a:cxnLst/>
                <a:rect l="l" t="t" r="r" b="b"/>
                <a:pathLst>
                  <a:path w="9597" h="9083" extrusionOk="0">
                    <a:moveTo>
                      <a:pt x="2572" y="0"/>
                    </a:moveTo>
                    <a:lnTo>
                      <a:pt x="1810" y="715"/>
                    </a:lnTo>
                    <a:cubicBezTo>
                      <a:pt x="1774" y="917"/>
                      <a:pt x="1643" y="1108"/>
                      <a:pt x="1453" y="1358"/>
                    </a:cubicBezTo>
                    <a:cubicBezTo>
                      <a:pt x="822" y="2131"/>
                      <a:pt x="0" y="3072"/>
                      <a:pt x="1000" y="3917"/>
                    </a:cubicBezTo>
                    <a:cubicBezTo>
                      <a:pt x="1417" y="4282"/>
                      <a:pt x="1934" y="4464"/>
                      <a:pt x="2479" y="4464"/>
                    </a:cubicBezTo>
                    <a:cubicBezTo>
                      <a:pt x="2557" y="4464"/>
                      <a:pt x="2636" y="4461"/>
                      <a:pt x="2715" y="4453"/>
                    </a:cubicBezTo>
                    <a:cubicBezTo>
                      <a:pt x="3596" y="4370"/>
                      <a:pt x="3322" y="4036"/>
                      <a:pt x="3500" y="3405"/>
                    </a:cubicBezTo>
                    <a:cubicBezTo>
                      <a:pt x="3620" y="3024"/>
                      <a:pt x="3940" y="2934"/>
                      <a:pt x="4295" y="2934"/>
                    </a:cubicBezTo>
                    <a:cubicBezTo>
                      <a:pt x="4473" y="2934"/>
                      <a:pt x="4659" y="2957"/>
                      <a:pt x="4834" y="2977"/>
                    </a:cubicBezTo>
                    <a:cubicBezTo>
                      <a:pt x="5429" y="3096"/>
                      <a:pt x="5977" y="3167"/>
                      <a:pt x="5798" y="3822"/>
                    </a:cubicBezTo>
                    <a:cubicBezTo>
                      <a:pt x="5548" y="4763"/>
                      <a:pt x="5036" y="5632"/>
                      <a:pt x="4739" y="6537"/>
                    </a:cubicBezTo>
                    <a:cubicBezTo>
                      <a:pt x="4251" y="7894"/>
                      <a:pt x="5036" y="8442"/>
                      <a:pt x="6215" y="8894"/>
                    </a:cubicBezTo>
                    <a:cubicBezTo>
                      <a:pt x="6455" y="8970"/>
                      <a:pt x="6796" y="9083"/>
                      <a:pt x="7092" y="9083"/>
                    </a:cubicBezTo>
                    <a:cubicBezTo>
                      <a:pt x="7353" y="9083"/>
                      <a:pt x="7578" y="8995"/>
                      <a:pt x="7668" y="8716"/>
                    </a:cubicBezTo>
                    <a:cubicBezTo>
                      <a:pt x="7811" y="8323"/>
                      <a:pt x="7394" y="7715"/>
                      <a:pt x="7215" y="7382"/>
                    </a:cubicBezTo>
                    <a:cubicBezTo>
                      <a:pt x="6903" y="6791"/>
                      <a:pt x="6215" y="5011"/>
                      <a:pt x="7419" y="5011"/>
                    </a:cubicBezTo>
                    <a:cubicBezTo>
                      <a:pt x="7500" y="5011"/>
                      <a:pt x="7591" y="5019"/>
                      <a:pt x="7691" y="5037"/>
                    </a:cubicBezTo>
                    <a:cubicBezTo>
                      <a:pt x="8596" y="5179"/>
                      <a:pt x="7632" y="6965"/>
                      <a:pt x="8120" y="7656"/>
                    </a:cubicBezTo>
                    <a:cubicBezTo>
                      <a:pt x="8501" y="8192"/>
                      <a:pt x="9013" y="8537"/>
                      <a:pt x="9596" y="8739"/>
                    </a:cubicBezTo>
                    <a:lnTo>
                      <a:pt x="8323" y="1655"/>
                    </a:lnTo>
                    <a:lnTo>
                      <a:pt x="257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21"/>
              <p:cNvSpPr/>
              <p:nvPr/>
            </p:nvSpPr>
            <p:spPr>
              <a:xfrm>
                <a:off x="3355475" y="6296150"/>
                <a:ext cx="581050" cy="443825"/>
              </a:xfrm>
              <a:custGeom>
                <a:avLst/>
                <a:gdLst/>
                <a:ahLst/>
                <a:cxnLst/>
                <a:rect l="l" t="t" r="r" b="b"/>
                <a:pathLst>
                  <a:path w="23242" h="17753" extrusionOk="0">
                    <a:moveTo>
                      <a:pt x="16371" y="3775"/>
                    </a:moveTo>
                    <a:lnTo>
                      <a:pt x="17538" y="9156"/>
                    </a:lnTo>
                    <a:lnTo>
                      <a:pt x="12752" y="12716"/>
                    </a:lnTo>
                    <a:lnTo>
                      <a:pt x="11263" y="7692"/>
                    </a:lnTo>
                    <a:lnTo>
                      <a:pt x="16371" y="3775"/>
                    </a:lnTo>
                    <a:close/>
                    <a:moveTo>
                      <a:pt x="4703" y="6097"/>
                    </a:moveTo>
                    <a:lnTo>
                      <a:pt x="11144" y="7716"/>
                    </a:lnTo>
                    <a:lnTo>
                      <a:pt x="12633" y="12728"/>
                    </a:lnTo>
                    <a:lnTo>
                      <a:pt x="12633" y="12728"/>
                    </a:lnTo>
                    <a:lnTo>
                      <a:pt x="6299" y="11061"/>
                    </a:lnTo>
                    <a:lnTo>
                      <a:pt x="4703" y="6097"/>
                    </a:lnTo>
                    <a:close/>
                    <a:moveTo>
                      <a:pt x="15669" y="1"/>
                    </a:moveTo>
                    <a:lnTo>
                      <a:pt x="15550" y="24"/>
                    </a:lnTo>
                    <a:lnTo>
                      <a:pt x="16347" y="3644"/>
                    </a:lnTo>
                    <a:lnTo>
                      <a:pt x="11228" y="7573"/>
                    </a:lnTo>
                    <a:lnTo>
                      <a:pt x="10442" y="4954"/>
                    </a:lnTo>
                    <a:lnTo>
                      <a:pt x="10335" y="4989"/>
                    </a:lnTo>
                    <a:lnTo>
                      <a:pt x="11097" y="7585"/>
                    </a:lnTo>
                    <a:lnTo>
                      <a:pt x="4656" y="5966"/>
                    </a:lnTo>
                    <a:lnTo>
                      <a:pt x="3584" y="2620"/>
                    </a:lnTo>
                    <a:lnTo>
                      <a:pt x="3477" y="2668"/>
                    </a:lnTo>
                    <a:lnTo>
                      <a:pt x="4548" y="5989"/>
                    </a:lnTo>
                    <a:lnTo>
                      <a:pt x="0" y="9776"/>
                    </a:lnTo>
                    <a:lnTo>
                      <a:pt x="72" y="9871"/>
                    </a:lnTo>
                    <a:lnTo>
                      <a:pt x="4584" y="6120"/>
                    </a:lnTo>
                    <a:lnTo>
                      <a:pt x="6180" y="11085"/>
                    </a:lnTo>
                    <a:lnTo>
                      <a:pt x="1369" y="14478"/>
                    </a:lnTo>
                    <a:lnTo>
                      <a:pt x="1441" y="14586"/>
                    </a:lnTo>
                    <a:lnTo>
                      <a:pt x="6215" y="11204"/>
                    </a:lnTo>
                    <a:lnTo>
                      <a:pt x="7561" y="15383"/>
                    </a:lnTo>
                    <a:lnTo>
                      <a:pt x="7668" y="15348"/>
                    </a:lnTo>
                    <a:lnTo>
                      <a:pt x="6334" y="11192"/>
                    </a:lnTo>
                    <a:lnTo>
                      <a:pt x="12668" y="12871"/>
                    </a:lnTo>
                    <a:lnTo>
                      <a:pt x="14133" y="17753"/>
                    </a:lnTo>
                    <a:lnTo>
                      <a:pt x="14240" y="17729"/>
                    </a:lnTo>
                    <a:lnTo>
                      <a:pt x="12787" y="12847"/>
                    </a:lnTo>
                    <a:lnTo>
                      <a:pt x="17574" y="9287"/>
                    </a:lnTo>
                    <a:lnTo>
                      <a:pt x="18514" y="13586"/>
                    </a:lnTo>
                    <a:lnTo>
                      <a:pt x="18622" y="13562"/>
                    </a:lnTo>
                    <a:lnTo>
                      <a:pt x="17693" y="9264"/>
                    </a:lnTo>
                    <a:lnTo>
                      <a:pt x="17693" y="9264"/>
                    </a:lnTo>
                    <a:lnTo>
                      <a:pt x="23217" y="10442"/>
                    </a:lnTo>
                    <a:lnTo>
                      <a:pt x="23241" y="10323"/>
                    </a:lnTo>
                    <a:lnTo>
                      <a:pt x="17657" y="9133"/>
                    </a:lnTo>
                    <a:lnTo>
                      <a:pt x="16490" y="3739"/>
                    </a:lnTo>
                    <a:lnTo>
                      <a:pt x="22158" y="4656"/>
                    </a:lnTo>
                    <a:lnTo>
                      <a:pt x="22182" y="4537"/>
                    </a:lnTo>
                    <a:lnTo>
                      <a:pt x="16467" y="3620"/>
                    </a:lnTo>
                    <a:lnTo>
                      <a:pt x="1566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21"/>
              <p:cNvSpPr/>
              <p:nvPr/>
            </p:nvSpPr>
            <p:spPr>
              <a:xfrm>
                <a:off x="3355475" y="6475250"/>
                <a:ext cx="31875" cy="26900"/>
              </a:xfrm>
              <a:custGeom>
                <a:avLst/>
                <a:gdLst/>
                <a:ahLst/>
                <a:cxnLst/>
                <a:rect l="l" t="t" r="r" b="b"/>
                <a:pathLst>
                  <a:path w="1275" h="1076" extrusionOk="0">
                    <a:moveTo>
                      <a:pt x="705" y="128"/>
                    </a:moveTo>
                    <a:cubicBezTo>
                      <a:pt x="755" y="128"/>
                      <a:pt x="805" y="162"/>
                      <a:pt x="834" y="218"/>
                    </a:cubicBezTo>
                    <a:cubicBezTo>
                      <a:pt x="869" y="290"/>
                      <a:pt x="857" y="361"/>
                      <a:pt x="810" y="397"/>
                    </a:cubicBezTo>
                    <a:cubicBezTo>
                      <a:pt x="800" y="402"/>
                      <a:pt x="789" y="404"/>
                      <a:pt x="777" y="404"/>
                    </a:cubicBezTo>
                    <a:cubicBezTo>
                      <a:pt x="733" y="404"/>
                      <a:pt x="681" y="370"/>
                      <a:pt x="643" y="314"/>
                    </a:cubicBezTo>
                    <a:cubicBezTo>
                      <a:pt x="607" y="242"/>
                      <a:pt x="619" y="171"/>
                      <a:pt x="667" y="135"/>
                    </a:cubicBezTo>
                    <a:cubicBezTo>
                      <a:pt x="679" y="130"/>
                      <a:pt x="692" y="128"/>
                      <a:pt x="705" y="128"/>
                    </a:cubicBezTo>
                    <a:close/>
                    <a:moveTo>
                      <a:pt x="827" y="1"/>
                    </a:moveTo>
                    <a:cubicBezTo>
                      <a:pt x="767" y="1"/>
                      <a:pt x="694" y="20"/>
                      <a:pt x="607" y="64"/>
                    </a:cubicBezTo>
                    <a:cubicBezTo>
                      <a:pt x="0" y="361"/>
                      <a:pt x="1024" y="1076"/>
                      <a:pt x="1024" y="1076"/>
                    </a:cubicBezTo>
                    <a:cubicBezTo>
                      <a:pt x="1024" y="1076"/>
                      <a:pt x="1274" y="1"/>
                      <a:pt x="82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21"/>
              <p:cNvSpPr/>
              <p:nvPr/>
            </p:nvSpPr>
            <p:spPr>
              <a:xfrm>
                <a:off x="3832025" y="6493900"/>
                <a:ext cx="34775" cy="27300"/>
              </a:xfrm>
              <a:custGeom>
                <a:avLst/>
                <a:gdLst/>
                <a:ahLst/>
                <a:cxnLst/>
                <a:rect l="l" t="t" r="r" b="b"/>
                <a:pathLst>
                  <a:path w="1391" h="1092" extrusionOk="0">
                    <a:moveTo>
                      <a:pt x="730" y="102"/>
                    </a:moveTo>
                    <a:cubicBezTo>
                      <a:pt x="776" y="102"/>
                      <a:pt x="835" y="148"/>
                      <a:pt x="845" y="222"/>
                    </a:cubicBezTo>
                    <a:cubicBezTo>
                      <a:pt x="869" y="294"/>
                      <a:pt x="845" y="377"/>
                      <a:pt x="786" y="389"/>
                    </a:cubicBezTo>
                    <a:cubicBezTo>
                      <a:pt x="780" y="390"/>
                      <a:pt x="774" y="391"/>
                      <a:pt x="768" y="391"/>
                    </a:cubicBezTo>
                    <a:cubicBezTo>
                      <a:pt x="715" y="391"/>
                      <a:pt x="664" y="345"/>
                      <a:pt x="643" y="270"/>
                    </a:cubicBezTo>
                    <a:cubicBezTo>
                      <a:pt x="631" y="199"/>
                      <a:pt x="655" y="127"/>
                      <a:pt x="714" y="103"/>
                    </a:cubicBezTo>
                    <a:cubicBezTo>
                      <a:pt x="719" y="102"/>
                      <a:pt x="724" y="102"/>
                      <a:pt x="730" y="102"/>
                    </a:cubicBezTo>
                    <a:close/>
                    <a:moveTo>
                      <a:pt x="817" y="0"/>
                    </a:moveTo>
                    <a:cubicBezTo>
                      <a:pt x="773" y="0"/>
                      <a:pt x="724" y="7"/>
                      <a:pt x="667" y="20"/>
                    </a:cubicBezTo>
                    <a:cubicBezTo>
                      <a:pt x="0" y="175"/>
                      <a:pt x="845" y="1092"/>
                      <a:pt x="845" y="1092"/>
                    </a:cubicBezTo>
                    <a:cubicBezTo>
                      <a:pt x="845" y="1092"/>
                      <a:pt x="1391" y="0"/>
                      <a:pt x="81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21"/>
              <p:cNvSpPr/>
              <p:nvPr/>
            </p:nvSpPr>
            <p:spPr>
              <a:xfrm>
                <a:off x="3704925" y="6362225"/>
                <a:ext cx="31900" cy="26825"/>
              </a:xfrm>
              <a:custGeom>
                <a:avLst/>
                <a:gdLst/>
                <a:ahLst/>
                <a:cxnLst/>
                <a:rect l="l" t="t" r="r" b="b"/>
                <a:pathLst>
                  <a:path w="1276" h="1073" extrusionOk="0">
                    <a:moveTo>
                      <a:pt x="716" y="130"/>
                    </a:moveTo>
                    <a:cubicBezTo>
                      <a:pt x="762" y="130"/>
                      <a:pt x="807" y="163"/>
                      <a:pt x="834" y="215"/>
                    </a:cubicBezTo>
                    <a:cubicBezTo>
                      <a:pt x="869" y="286"/>
                      <a:pt x="857" y="370"/>
                      <a:pt x="810" y="394"/>
                    </a:cubicBezTo>
                    <a:cubicBezTo>
                      <a:pt x="800" y="399"/>
                      <a:pt x="788" y="401"/>
                      <a:pt x="777" y="401"/>
                    </a:cubicBezTo>
                    <a:cubicBezTo>
                      <a:pt x="733" y="401"/>
                      <a:pt x="683" y="369"/>
                      <a:pt x="655" y="322"/>
                    </a:cubicBezTo>
                    <a:cubicBezTo>
                      <a:pt x="607" y="251"/>
                      <a:pt x="619" y="167"/>
                      <a:pt x="667" y="144"/>
                    </a:cubicBezTo>
                    <a:cubicBezTo>
                      <a:pt x="683" y="134"/>
                      <a:pt x="700" y="130"/>
                      <a:pt x="716" y="130"/>
                    </a:cubicBezTo>
                    <a:close/>
                    <a:moveTo>
                      <a:pt x="823" y="1"/>
                    </a:moveTo>
                    <a:cubicBezTo>
                      <a:pt x="764" y="1"/>
                      <a:pt x="692" y="19"/>
                      <a:pt x="607" y="60"/>
                    </a:cubicBezTo>
                    <a:cubicBezTo>
                      <a:pt x="0" y="370"/>
                      <a:pt x="1024" y="1072"/>
                      <a:pt x="1024" y="1072"/>
                    </a:cubicBezTo>
                    <a:cubicBezTo>
                      <a:pt x="1024" y="1072"/>
                      <a:pt x="1276" y="1"/>
                      <a:pt x="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21"/>
              <p:cNvSpPr/>
              <p:nvPr/>
            </p:nvSpPr>
            <p:spPr>
              <a:xfrm>
                <a:off x="3476025" y="6620825"/>
                <a:ext cx="31875" cy="26875"/>
              </a:xfrm>
              <a:custGeom>
                <a:avLst/>
                <a:gdLst/>
                <a:ahLst/>
                <a:cxnLst/>
                <a:rect l="l" t="t" r="r" b="b"/>
                <a:pathLst>
                  <a:path w="1275" h="1075" extrusionOk="0">
                    <a:moveTo>
                      <a:pt x="709" y="132"/>
                    </a:moveTo>
                    <a:cubicBezTo>
                      <a:pt x="751" y="132"/>
                      <a:pt x="799" y="165"/>
                      <a:pt x="834" y="218"/>
                    </a:cubicBezTo>
                    <a:cubicBezTo>
                      <a:pt x="869" y="289"/>
                      <a:pt x="857" y="360"/>
                      <a:pt x="810" y="396"/>
                    </a:cubicBezTo>
                    <a:cubicBezTo>
                      <a:pt x="797" y="401"/>
                      <a:pt x="784" y="403"/>
                      <a:pt x="771" y="403"/>
                    </a:cubicBezTo>
                    <a:cubicBezTo>
                      <a:pt x="722" y="403"/>
                      <a:pt x="671" y="369"/>
                      <a:pt x="643" y="313"/>
                    </a:cubicBezTo>
                    <a:cubicBezTo>
                      <a:pt x="607" y="241"/>
                      <a:pt x="619" y="170"/>
                      <a:pt x="667" y="146"/>
                    </a:cubicBezTo>
                    <a:cubicBezTo>
                      <a:pt x="680" y="137"/>
                      <a:pt x="694" y="132"/>
                      <a:pt x="709" y="132"/>
                    </a:cubicBezTo>
                    <a:close/>
                    <a:moveTo>
                      <a:pt x="827" y="0"/>
                    </a:moveTo>
                    <a:cubicBezTo>
                      <a:pt x="767" y="0"/>
                      <a:pt x="694" y="19"/>
                      <a:pt x="607" y="63"/>
                    </a:cubicBezTo>
                    <a:cubicBezTo>
                      <a:pt x="0" y="360"/>
                      <a:pt x="1024" y="1075"/>
                      <a:pt x="1024" y="1075"/>
                    </a:cubicBezTo>
                    <a:cubicBezTo>
                      <a:pt x="1024" y="1075"/>
                      <a:pt x="1274" y="0"/>
                      <a:pt x="82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21"/>
              <p:cNvSpPr/>
              <p:nvPr/>
            </p:nvSpPr>
            <p:spPr>
              <a:xfrm>
                <a:off x="3753425" y="6627150"/>
                <a:ext cx="35050" cy="27400"/>
              </a:xfrm>
              <a:custGeom>
                <a:avLst/>
                <a:gdLst/>
                <a:ahLst/>
                <a:cxnLst/>
                <a:rect l="l" t="t" r="r" b="b"/>
                <a:pathLst>
                  <a:path w="1402" h="1096" extrusionOk="0">
                    <a:moveTo>
                      <a:pt x="721" y="106"/>
                    </a:moveTo>
                    <a:cubicBezTo>
                      <a:pt x="774" y="106"/>
                      <a:pt x="824" y="152"/>
                      <a:pt x="834" y="226"/>
                    </a:cubicBezTo>
                    <a:cubicBezTo>
                      <a:pt x="846" y="298"/>
                      <a:pt x="822" y="381"/>
                      <a:pt x="763" y="393"/>
                    </a:cubicBezTo>
                    <a:cubicBezTo>
                      <a:pt x="703" y="393"/>
                      <a:pt x="644" y="346"/>
                      <a:pt x="632" y="262"/>
                    </a:cubicBezTo>
                    <a:cubicBezTo>
                      <a:pt x="620" y="191"/>
                      <a:pt x="644" y="119"/>
                      <a:pt x="703" y="107"/>
                    </a:cubicBezTo>
                    <a:cubicBezTo>
                      <a:pt x="709" y="106"/>
                      <a:pt x="715" y="106"/>
                      <a:pt x="721" y="106"/>
                    </a:cubicBezTo>
                    <a:close/>
                    <a:moveTo>
                      <a:pt x="788" y="1"/>
                    </a:moveTo>
                    <a:cubicBezTo>
                      <a:pt x="752" y="1"/>
                      <a:pt x="712" y="4"/>
                      <a:pt x="668" y="12"/>
                    </a:cubicBezTo>
                    <a:cubicBezTo>
                      <a:pt x="1" y="131"/>
                      <a:pt x="775" y="1096"/>
                      <a:pt x="775" y="1096"/>
                    </a:cubicBezTo>
                    <a:cubicBezTo>
                      <a:pt x="775" y="1096"/>
                      <a:pt x="1402" y="1"/>
                      <a:pt x="7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21"/>
              <p:cNvSpPr/>
              <p:nvPr/>
            </p:nvSpPr>
            <p:spPr>
              <a:xfrm>
                <a:off x="3663250" y="6553325"/>
                <a:ext cx="31900" cy="26825"/>
              </a:xfrm>
              <a:custGeom>
                <a:avLst/>
                <a:gdLst/>
                <a:ahLst/>
                <a:cxnLst/>
                <a:rect l="l" t="t" r="r" b="b"/>
                <a:pathLst>
                  <a:path w="1276" h="1073" extrusionOk="0">
                    <a:moveTo>
                      <a:pt x="713" y="134"/>
                    </a:moveTo>
                    <a:cubicBezTo>
                      <a:pt x="760" y="134"/>
                      <a:pt x="807" y="161"/>
                      <a:pt x="834" y="215"/>
                    </a:cubicBezTo>
                    <a:cubicBezTo>
                      <a:pt x="869" y="286"/>
                      <a:pt x="857" y="370"/>
                      <a:pt x="810" y="393"/>
                    </a:cubicBezTo>
                    <a:cubicBezTo>
                      <a:pt x="798" y="399"/>
                      <a:pt x="785" y="402"/>
                      <a:pt x="771" y="402"/>
                    </a:cubicBezTo>
                    <a:cubicBezTo>
                      <a:pt x="729" y="402"/>
                      <a:pt x="682" y="376"/>
                      <a:pt x="655" y="322"/>
                    </a:cubicBezTo>
                    <a:cubicBezTo>
                      <a:pt x="607" y="251"/>
                      <a:pt x="619" y="167"/>
                      <a:pt x="667" y="143"/>
                    </a:cubicBezTo>
                    <a:cubicBezTo>
                      <a:pt x="682" y="137"/>
                      <a:pt x="697" y="134"/>
                      <a:pt x="713" y="134"/>
                    </a:cubicBezTo>
                    <a:close/>
                    <a:moveTo>
                      <a:pt x="823" y="1"/>
                    </a:moveTo>
                    <a:cubicBezTo>
                      <a:pt x="764" y="1"/>
                      <a:pt x="693" y="19"/>
                      <a:pt x="607" y="60"/>
                    </a:cubicBezTo>
                    <a:cubicBezTo>
                      <a:pt x="0" y="370"/>
                      <a:pt x="1024" y="1072"/>
                      <a:pt x="1024" y="1072"/>
                    </a:cubicBezTo>
                    <a:cubicBezTo>
                      <a:pt x="1024" y="1072"/>
                      <a:pt x="1276" y="1"/>
                      <a:pt x="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six columns">
  <p:cSld name="CUSTOM_7">
    <p:spTree>
      <p:nvGrpSpPr>
        <p:cNvPr id="1" name="Shape 416"/>
        <p:cNvGrpSpPr/>
        <p:nvPr/>
      </p:nvGrpSpPr>
      <p:grpSpPr>
        <a:xfrm>
          <a:off x="0" y="0"/>
          <a:ext cx="0" cy="0"/>
          <a:chOff x="0" y="0"/>
          <a:chExt cx="0" cy="0"/>
        </a:xfrm>
      </p:grpSpPr>
      <p:grpSp>
        <p:nvGrpSpPr>
          <p:cNvPr id="417" name="Google Shape;417;p23"/>
          <p:cNvGrpSpPr/>
          <p:nvPr/>
        </p:nvGrpSpPr>
        <p:grpSpPr>
          <a:xfrm>
            <a:off x="0" y="0"/>
            <a:ext cx="9144003" cy="5143501"/>
            <a:chOff x="0" y="0"/>
            <a:chExt cx="9144003" cy="5143501"/>
          </a:xfrm>
        </p:grpSpPr>
        <p:pic>
          <p:nvPicPr>
            <p:cNvPr id="418" name="Google Shape;418;p23"/>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419" name="Google Shape;419;p23"/>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23"/>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21" name="Google Shape;421;p2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b="1"/>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422" name="Google Shape;422;p23"/>
          <p:cNvSpPr txBox="1">
            <a:spLocks noGrp="1"/>
          </p:cNvSpPr>
          <p:nvPr>
            <p:ph type="subTitle" idx="1"/>
          </p:nvPr>
        </p:nvSpPr>
        <p:spPr>
          <a:xfrm>
            <a:off x="1214585" y="2149201"/>
            <a:ext cx="21135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3" name="Google Shape;423;p23"/>
          <p:cNvSpPr txBox="1">
            <a:spLocks noGrp="1"/>
          </p:cNvSpPr>
          <p:nvPr>
            <p:ph type="subTitle" idx="2"/>
          </p:nvPr>
        </p:nvSpPr>
        <p:spPr>
          <a:xfrm>
            <a:off x="3473150" y="2149201"/>
            <a:ext cx="21135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4" name="Google Shape;424;p23"/>
          <p:cNvSpPr txBox="1">
            <a:spLocks noGrp="1"/>
          </p:cNvSpPr>
          <p:nvPr>
            <p:ph type="subTitle" idx="3"/>
          </p:nvPr>
        </p:nvSpPr>
        <p:spPr>
          <a:xfrm>
            <a:off x="1214585" y="3579425"/>
            <a:ext cx="21135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5" name="Google Shape;425;p23"/>
          <p:cNvSpPr txBox="1">
            <a:spLocks noGrp="1"/>
          </p:cNvSpPr>
          <p:nvPr>
            <p:ph type="subTitle" idx="4"/>
          </p:nvPr>
        </p:nvSpPr>
        <p:spPr>
          <a:xfrm>
            <a:off x="3473150" y="3579425"/>
            <a:ext cx="21135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6" name="Google Shape;426;p23"/>
          <p:cNvSpPr txBox="1">
            <a:spLocks noGrp="1"/>
          </p:cNvSpPr>
          <p:nvPr>
            <p:ph type="subTitle" idx="5"/>
          </p:nvPr>
        </p:nvSpPr>
        <p:spPr>
          <a:xfrm>
            <a:off x="5815915" y="2149201"/>
            <a:ext cx="21135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7" name="Google Shape;427;p23"/>
          <p:cNvSpPr txBox="1">
            <a:spLocks noGrp="1"/>
          </p:cNvSpPr>
          <p:nvPr>
            <p:ph type="subTitle" idx="6"/>
          </p:nvPr>
        </p:nvSpPr>
        <p:spPr>
          <a:xfrm>
            <a:off x="5815915" y="3579425"/>
            <a:ext cx="21135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8" name="Google Shape;428;p23"/>
          <p:cNvSpPr txBox="1">
            <a:spLocks noGrp="1"/>
          </p:cNvSpPr>
          <p:nvPr>
            <p:ph type="subTitle" idx="7"/>
          </p:nvPr>
        </p:nvSpPr>
        <p:spPr>
          <a:xfrm>
            <a:off x="1218735" y="1809000"/>
            <a:ext cx="2105100" cy="492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429" name="Google Shape;429;p23"/>
          <p:cNvSpPr txBox="1">
            <a:spLocks noGrp="1"/>
          </p:cNvSpPr>
          <p:nvPr>
            <p:ph type="subTitle" idx="8"/>
          </p:nvPr>
        </p:nvSpPr>
        <p:spPr>
          <a:xfrm>
            <a:off x="3477301" y="1809000"/>
            <a:ext cx="2105100" cy="492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430" name="Google Shape;430;p23"/>
          <p:cNvSpPr txBox="1">
            <a:spLocks noGrp="1"/>
          </p:cNvSpPr>
          <p:nvPr>
            <p:ph type="subTitle" idx="9"/>
          </p:nvPr>
        </p:nvSpPr>
        <p:spPr>
          <a:xfrm>
            <a:off x="5820066" y="1809000"/>
            <a:ext cx="2105100" cy="492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431" name="Google Shape;431;p23"/>
          <p:cNvSpPr txBox="1">
            <a:spLocks noGrp="1"/>
          </p:cNvSpPr>
          <p:nvPr>
            <p:ph type="subTitle" idx="13"/>
          </p:nvPr>
        </p:nvSpPr>
        <p:spPr>
          <a:xfrm>
            <a:off x="1218735" y="3239200"/>
            <a:ext cx="2105100" cy="492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432" name="Google Shape;432;p23"/>
          <p:cNvSpPr txBox="1">
            <a:spLocks noGrp="1"/>
          </p:cNvSpPr>
          <p:nvPr>
            <p:ph type="subTitle" idx="14"/>
          </p:nvPr>
        </p:nvSpPr>
        <p:spPr>
          <a:xfrm>
            <a:off x="3477301" y="3239200"/>
            <a:ext cx="2105100" cy="492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433" name="Google Shape;433;p23"/>
          <p:cNvSpPr txBox="1">
            <a:spLocks noGrp="1"/>
          </p:cNvSpPr>
          <p:nvPr>
            <p:ph type="subTitle" idx="15"/>
          </p:nvPr>
        </p:nvSpPr>
        <p:spPr>
          <a:xfrm>
            <a:off x="5820066" y="3239200"/>
            <a:ext cx="2105100" cy="492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grpSp>
        <p:nvGrpSpPr>
          <p:cNvPr id="434" name="Google Shape;434;p23"/>
          <p:cNvGrpSpPr/>
          <p:nvPr/>
        </p:nvGrpSpPr>
        <p:grpSpPr>
          <a:xfrm>
            <a:off x="8184461" y="4270512"/>
            <a:ext cx="705998" cy="695388"/>
            <a:chOff x="8184461" y="4270512"/>
            <a:chExt cx="705998" cy="695388"/>
          </a:xfrm>
        </p:grpSpPr>
        <p:sp>
          <p:nvSpPr>
            <p:cNvPr id="435" name="Google Shape;435;p23"/>
            <p:cNvSpPr/>
            <p:nvPr/>
          </p:nvSpPr>
          <p:spPr>
            <a:xfrm>
              <a:off x="8257125" y="4862400"/>
              <a:ext cx="510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36" name="Google Shape;436;p23"/>
            <p:cNvGrpSpPr/>
            <p:nvPr/>
          </p:nvGrpSpPr>
          <p:grpSpPr>
            <a:xfrm>
              <a:off x="8184461" y="4270512"/>
              <a:ext cx="705998" cy="666982"/>
              <a:chOff x="1623700" y="6514438"/>
              <a:chExt cx="416150" cy="393175"/>
            </a:xfrm>
          </p:grpSpPr>
          <p:sp>
            <p:nvSpPr>
              <p:cNvPr id="437" name="Google Shape;437;p23"/>
              <p:cNvSpPr/>
              <p:nvPr/>
            </p:nvSpPr>
            <p:spPr>
              <a:xfrm>
                <a:off x="1748700" y="6514438"/>
                <a:ext cx="291150" cy="253050"/>
              </a:xfrm>
              <a:custGeom>
                <a:avLst/>
                <a:gdLst/>
                <a:ahLst/>
                <a:cxnLst/>
                <a:rect l="l" t="t" r="r" b="b"/>
                <a:pathLst>
                  <a:path w="11646" h="10122" extrusionOk="0">
                    <a:moveTo>
                      <a:pt x="5043" y="1"/>
                    </a:moveTo>
                    <a:cubicBezTo>
                      <a:pt x="2976" y="1"/>
                      <a:pt x="1171" y="1041"/>
                      <a:pt x="596" y="2763"/>
                    </a:cubicBezTo>
                    <a:cubicBezTo>
                      <a:pt x="1" y="4538"/>
                      <a:pt x="882" y="6514"/>
                      <a:pt x="2632" y="7752"/>
                    </a:cubicBezTo>
                    <a:lnTo>
                      <a:pt x="2227" y="8943"/>
                    </a:lnTo>
                    <a:lnTo>
                      <a:pt x="2811" y="9133"/>
                    </a:lnTo>
                    <a:lnTo>
                      <a:pt x="3156" y="8086"/>
                    </a:lnTo>
                    <a:cubicBezTo>
                      <a:pt x="3525" y="8300"/>
                      <a:pt x="3930" y="8478"/>
                      <a:pt x="4359" y="8621"/>
                    </a:cubicBezTo>
                    <a:cubicBezTo>
                      <a:pt x="4418" y="8645"/>
                      <a:pt x="4490" y="8669"/>
                      <a:pt x="4561" y="8693"/>
                    </a:cubicBezTo>
                    <a:lnTo>
                      <a:pt x="3692" y="9645"/>
                    </a:lnTo>
                    <a:lnTo>
                      <a:pt x="4359" y="10122"/>
                    </a:lnTo>
                    <a:lnTo>
                      <a:pt x="5192" y="8848"/>
                    </a:lnTo>
                    <a:cubicBezTo>
                      <a:pt x="5609" y="8929"/>
                      <a:pt x="6023" y="8969"/>
                      <a:pt x="6427" y="8969"/>
                    </a:cubicBezTo>
                    <a:cubicBezTo>
                      <a:pt x="8501" y="8969"/>
                      <a:pt x="10305" y="7928"/>
                      <a:pt x="10883" y="6204"/>
                    </a:cubicBezTo>
                    <a:cubicBezTo>
                      <a:pt x="11645" y="3918"/>
                      <a:pt x="9967" y="1299"/>
                      <a:pt x="7121" y="347"/>
                    </a:cubicBezTo>
                    <a:cubicBezTo>
                      <a:pt x="6423" y="112"/>
                      <a:pt x="5719" y="1"/>
                      <a:pt x="50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23"/>
              <p:cNvSpPr/>
              <p:nvPr/>
            </p:nvSpPr>
            <p:spPr>
              <a:xfrm>
                <a:off x="1623700" y="6722188"/>
                <a:ext cx="251550" cy="185425"/>
              </a:xfrm>
              <a:custGeom>
                <a:avLst/>
                <a:gdLst/>
                <a:ahLst/>
                <a:cxnLst/>
                <a:rect l="l" t="t" r="r" b="b"/>
                <a:pathLst>
                  <a:path w="10062" h="7417" extrusionOk="0">
                    <a:moveTo>
                      <a:pt x="5711" y="0"/>
                    </a:moveTo>
                    <a:cubicBezTo>
                      <a:pt x="5372" y="0"/>
                      <a:pt x="5008" y="23"/>
                      <a:pt x="4620" y="73"/>
                    </a:cubicBezTo>
                    <a:cubicBezTo>
                      <a:pt x="560" y="597"/>
                      <a:pt x="0" y="4145"/>
                      <a:pt x="0" y="4145"/>
                    </a:cubicBezTo>
                    <a:lnTo>
                      <a:pt x="631" y="6395"/>
                    </a:lnTo>
                    <a:cubicBezTo>
                      <a:pt x="631" y="6395"/>
                      <a:pt x="2005" y="7416"/>
                      <a:pt x="4122" y="7416"/>
                    </a:cubicBezTo>
                    <a:cubicBezTo>
                      <a:pt x="5756" y="7416"/>
                      <a:pt x="7832" y="6809"/>
                      <a:pt x="10061" y="4657"/>
                    </a:cubicBezTo>
                    <a:lnTo>
                      <a:pt x="9990" y="2026"/>
                    </a:lnTo>
                    <a:cubicBezTo>
                      <a:pt x="9990" y="2026"/>
                      <a:pt x="8919" y="0"/>
                      <a:pt x="57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23"/>
              <p:cNvSpPr/>
              <p:nvPr/>
            </p:nvSpPr>
            <p:spPr>
              <a:xfrm>
                <a:off x="1634700" y="6733238"/>
                <a:ext cx="227450" cy="125750"/>
              </a:xfrm>
              <a:custGeom>
                <a:avLst/>
                <a:gdLst/>
                <a:ahLst/>
                <a:cxnLst/>
                <a:rect l="l" t="t" r="r" b="b"/>
                <a:pathLst>
                  <a:path w="9098" h="5030" extrusionOk="0">
                    <a:moveTo>
                      <a:pt x="5107" y="0"/>
                    </a:moveTo>
                    <a:cubicBezTo>
                      <a:pt x="4824" y="0"/>
                      <a:pt x="4523" y="19"/>
                      <a:pt x="4204" y="60"/>
                    </a:cubicBezTo>
                    <a:cubicBezTo>
                      <a:pt x="584" y="536"/>
                      <a:pt x="1" y="3846"/>
                      <a:pt x="1" y="3846"/>
                    </a:cubicBezTo>
                    <a:cubicBezTo>
                      <a:pt x="1" y="3846"/>
                      <a:pt x="1876" y="5029"/>
                      <a:pt x="4104" y="5029"/>
                    </a:cubicBezTo>
                    <a:cubicBezTo>
                      <a:pt x="5785" y="5029"/>
                      <a:pt x="7668" y="4355"/>
                      <a:pt x="9097" y="1989"/>
                    </a:cubicBezTo>
                    <a:cubicBezTo>
                      <a:pt x="9097" y="1989"/>
                      <a:pt x="8029" y="0"/>
                      <a:pt x="51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23"/>
              <p:cNvSpPr/>
              <p:nvPr/>
            </p:nvSpPr>
            <p:spPr>
              <a:xfrm>
                <a:off x="1731150" y="6749613"/>
                <a:ext cx="82175" cy="54250"/>
              </a:xfrm>
              <a:custGeom>
                <a:avLst/>
                <a:gdLst/>
                <a:ahLst/>
                <a:cxnLst/>
                <a:rect l="l" t="t" r="r" b="b"/>
                <a:pathLst>
                  <a:path w="3287" h="2170" extrusionOk="0">
                    <a:moveTo>
                      <a:pt x="3287" y="0"/>
                    </a:moveTo>
                    <a:lnTo>
                      <a:pt x="1132" y="893"/>
                    </a:lnTo>
                    <a:lnTo>
                      <a:pt x="1072" y="1488"/>
                    </a:lnTo>
                    <a:lnTo>
                      <a:pt x="1929" y="1560"/>
                    </a:lnTo>
                    <a:lnTo>
                      <a:pt x="3287" y="0"/>
                    </a:lnTo>
                    <a:close/>
                    <a:moveTo>
                      <a:pt x="377" y="1486"/>
                    </a:moveTo>
                    <a:cubicBezTo>
                      <a:pt x="212" y="1486"/>
                      <a:pt x="89" y="1537"/>
                      <a:pt x="60" y="1631"/>
                    </a:cubicBezTo>
                    <a:cubicBezTo>
                      <a:pt x="1" y="1786"/>
                      <a:pt x="215" y="2000"/>
                      <a:pt x="536" y="2108"/>
                    </a:cubicBezTo>
                    <a:cubicBezTo>
                      <a:pt x="661" y="2149"/>
                      <a:pt x="782" y="2169"/>
                      <a:pt x="887" y="2169"/>
                    </a:cubicBezTo>
                    <a:cubicBezTo>
                      <a:pt x="1053" y="2169"/>
                      <a:pt x="1178" y="2119"/>
                      <a:pt x="1215" y="2024"/>
                    </a:cubicBezTo>
                    <a:cubicBezTo>
                      <a:pt x="1263" y="1869"/>
                      <a:pt x="1048" y="1655"/>
                      <a:pt x="727" y="1548"/>
                    </a:cubicBezTo>
                    <a:cubicBezTo>
                      <a:pt x="602" y="1506"/>
                      <a:pt x="481" y="1486"/>
                      <a:pt x="377" y="148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23"/>
              <p:cNvSpPr/>
              <p:nvPr/>
            </p:nvSpPr>
            <p:spPr>
              <a:xfrm>
                <a:off x="1688300" y="6757338"/>
                <a:ext cx="113125" cy="78025"/>
              </a:xfrm>
              <a:custGeom>
                <a:avLst/>
                <a:gdLst/>
                <a:ahLst/>
                <a:cxnLst/>
                <a:rect l="l" t="t" r="r" b="b"/>
                <a:pathLst>
                  <a:path w="4525" h="3121" extrusionOk="0">
                    <a:moveTo>
                      <a:pt x="0" y="1"/>
                    </a:moveTo>
                    <a:lnTo>
                      <a:pt x="1203" y="1382"/>
                    </a:lnTo>
                    <a:lnTo>
                      <a:pt x="1691" y="1299"/>
                    </a:lnTo>
                    <a:lnTo>
                      <a:pt x="1607" y="870"/>
                    </a:lnTo>
                    <a:lnTo>
                      <a:pt x="0" y="1"/>
                    </a:lnTo>
                    <a:close/>
                    <a:moveTo>
                      <a:pt x="3358" y="1822"/>
                    </a:moveTo>
                    <a:lnTo>
                      <a:pt x="2858" y="1918"/>
                    </a:lnTo>
                    <a:lnTo>
                      <a:pt x="3012" y="2370"/>
                    </a:lnTo>
                    <a:lnTo>
                      <a:pt x="4524" y="3013"/>
                    </a:lnTo>
                    <a:lnTo>
                      <a:pt x="3358" y="1822"/>
                    </a:lnTo>
                    <a:close/>
                    <a:moveTo>
                      <a:pt x="1369" y="1715"/>
                    </a:moveTo>
                    <a:lnTo>
                      <a:pt x="167" y="3120"/>
                    </a:lnTo>
                    <a:lnTo>
                      <a:pt x="1965" y="2156"/>
                    </a:lnTo>
                    <a:lnTo>
                      <a:pt x="1893" y="1787"/>
                    </a:lnTo>
                    <a:lnTo>
                      <a:pt x="1369" y="1715"/>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23"/>
              <p:cNvSpPr/>
              <p:nvPr/>
            </p:nvSpPr>
            <p:spPr>
              <a:xfrm>
                <a:off x="1668650" y="6739313"/>
                <a:ext cx="169375" cy="107950"/>
              </a:xfrm>
              <a:custGeom>
                <a:avLst/>
                <a:gdLst/>
                <a:ahLst/>
                <a:cxnLst/>
                <a:rect l="l" t="t" r="r" b="b"/>
                <a:pathLst>
                  <a:path w="6775" h="4318" extrusionOk="0">
                    <a:moveTo>
                      <a:pt x="3689" y="0"/>
                    </a:moveTo>
                    <a:cubicBezTo>
                      <a:pt x="2372" y="0"/>
                      <a:pt x="1374" y="547"/>
                      <a:pt x="1358" y="555"/>
                    </a:cubicBezTo>
                    <a:lnTo>
                      <a:pt x="1417" y="650"/>
                    </a:lnTo>
                    <a:cubicBezTo>
                      <a:pt x="1425" y="650"/>
                      <a:pt x="2398" y="117"/>
                      <a:pt x="3685" y="117"/>
                    </a:cubicBezTo>
                    <a:cubicBezTo>
                      <a:pt x="4213" y="117"/>
                      <a:pt x="4793" y="207"/>
                      <a:pt x="5382" y="460"/>
                    </a:cubicBezTo>
                    <a:lnTo>
                      <a:pt x="5429" y="353"/>
                    </a:lnTo>
                    <a:cubicBezTo>
                      <a:pt x="4826" y="92"/>
                      <a:pt x="4230" y="0"/>
                      <a:pt x="3689" y="0"/>
                    </a:cubicBezTo>
                    <a:close/>
                    <a:moveTo>
                      <a:pt x="5846" y="615"/>
                    </a:moveTo>
                    <a:lnTo>
                      <a:pt x="5799" y="722"/>
                    </a:lnTo>
                    <a:cubicBezTo>
                      <a:pt x="6251" y="936"/>
                      <a:pt x="6501" y="1210"/>
                      <a:pt x="6537" y="1543"/>
                    </a:cubicBezTo>
                    <a:cubicBezTo>
                      <a:pt x="6644" y="2377"/>
                      <a:pt x="5489" y="3341"/>
                      <a:pt x="5477" y="3353"/>
                    </a:cubicBezTo>
                    <a:lnTo>
                      <a:pt x="5549" y="3448"/>
                    </a:lnTo>
                    <a:cubicBezTo>
                      <a:pt x="5596" y="3401"/>
                      <a:pt x="6775" y="2424"/>
                      <a:pt x="6656" y="1531"/>
                    </a:cubicBezTo>
                    <a:cubicBezTo>
                      <a:pt x="6608" y="1150"/>
                      <a:pt x="6334" y="841"/>
                      <a:pt x="5846" y="615"/>
                    </a:cubicBezTo>
                    <a:close/>
                    <a:moveTo>
                      <a:pt x="655" y="1138"/>
                    </a:moveTo>
                    <a:cubicBezTo>
                      <a:pt x="631" y="1162"/>
                      <a:pt x="0" y="1817"/>
                      <a:pt x="48" y="2603"/>
                    </a:cubicBezTo>
                    <a:cubicBezTo>
                      <a:pt x="72" y="3020"/>
                      <a:pt x="274" y="3389"/>
                      <a:pt x="667" y="3710"/>
                    </a:cubicBezTo>
                    <a:lnTo>
                      <a:pt x="738" y="3615"/>
                    </a:lnTo>
                    <a:cubicBezTo>
                      <a:pt x="381" y="3317"/>
                      <a:pt x="179" y="2972"/>
                      <a:pt x="167" y="2591"/>
                    </a:cubicBezTo>
                    <a:cubicBezTo>
                      <a:pt x="119" y="1865"/>
                      <a:pt x="726" y="1222"/>
                      <a:pt x="738" y="1222"/>
                    </a:cubicBezTo>
                    <a:lnTo>
                      <a:pt x="655" y="1138"/>
                    </a:lnTo>
                    <a:close/>
                    <a:moveTo>
                      <a:pt x="4882" y="3782"/>
                    </a:moveTo>
                    <a:cubicBezTo>
                      <a:pt x="4344" y="4105"/>
                      <a:pt x="3718" y="4205"/>
                      <a:pt x="3148" y="4205"/>
                    </a:cubicBezTo>
                    <a:cubicBezTo>
                      <a:pt x="2228" y="4205"/>
                      <a:pt x="1456" y="3944"/>
                      <a:pt x="1441" y="3936"/>
                    </a:cubicBezTo>
                    <a:lnTo>
                      <a:pt x="1405" y="4044"/>
                    </a:lnTo>
                    <a:cubicBezTo>
                      <a:pt x="1417" y="4055"/>
                      <a:pt x="2203" y="4317"/>
                      <a:pt x="3143" y="4317"/>
                    </a:cubicBezTo>
                    <a:cubicBezTo>
                      <a:pt x="3727" y="4317"/>
                      <a:pt x="4382" y="4222"/>
                      <a:pt x="4941" y="3877"/>
                    </a:cubicBezTo>
                    <a:lnTo>
                      <a:pt x="4882" y="378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23"/>
              <p:cNvSpPr/>
              <p:nvPr/>
            </p:nvSpPr>
            <p:spPr>
              <a:xfrm>
                <a:off x="1624875" y="6771038"/>
                <a:ext cx="247400" cy="88725"/>
              </a:xfrm>
              <a:custGeom>
                <a:avLst/>
                <a:gdLst/>
                <a:ahLst/>
                <a:cxnLst/>
                <a:rect l="l" t="t" r="r" b="b"/>
                <a:pathLst>
                  <a:path w="9896" h="3549" extrusionOk="0">
                    <a:moveTo>
                      <a:pt x="9788" y="0"/>
                    </a:moveTo>
                    <a:cubicBezTo>
                      <a:pt x="8800" y="1751"/>
                      <a:pt x="7478" y="2846"/>
                      <a:pt x="5871" y="3251"/>
                    </a:cubicBezTo>
                    <a:cubicBezTo>
                      <a:pt x="5376" y="3377"/>
                      <a:pt x="4881" y="3430"/>
                      <a:pt x="4401" y="3430"/>
                    </a:cubicBezTo>
                    <a:cubicBezTo>
                      <a:pt x="2075" y="3430"/>
                      <a:pt x="90" y="2199"/>
                      <a:pt x="61" y="2179"/>
                    </a:cubicBezTo>
                    <a:lnTo>
                      <a:pt x="1" y="2286"/>
                    </a:lnTo>
                    <a:cubicBezTo>
                      <a:pt x="25" y="2298"/>
                      <a:pt x="2049" y="3548"/>
                      <a:pt x="4418" y="3548"/>
                    </a:cubicBezTo>
                    <a:cubicBezTo>
                      <a:pt x="4906" y="3548"/>
                      <a:pt x="5406" y="3489"/>
                      <a:pt x="5906" y="3370"/>
                    </a:cubicBezTo>
                    <a:cubicBezTo>
                      <a:pt x="7538" y="2953"/>
                      <a:pt x="8883" y="1846"/>
                      <a:pt x="9895" y="60"/>
                    </a:cubicBezTo>
                    <a:lnTo>
                      <a:pt x="9788" y="0"/>
                    </a:lnTo>
                    <a:close/>
                  </a:path>
                </a:pathLst>
              </a:custGeom>
              <a:solidFill>
                <a:srgbClr val="FFB31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23"/>
              <p:cNvSpPr/>
              <p:nvPr/>
            </p:nvSpPr>
            <p:spPr>
              <a:xfrm>
                <a:off x="1643925" y="6857813"/>
                <a:ext cx="30100" cy="19675"/>
              </a:xfrm>
              <a:custGeom>
                <a:avLst/>
                <a:gdLst/>
                <a:ahLst/>
                <a:cxnLst/>
                <a:rect l="l" t="t" r="r" b="b"/>
                <a:pathLst>
                  <a:path w="1204" h="787" extrusionOk="0">
                    <a:moveTo>
                      <a:pt x="460" y="0"/>
                    </a:moveTo>
                    <a:cubicBezTo>
                      <a:pt x="268" y="0"/>
                      <a:pt x="111" y="78"/>
                      <a:pt x="61" y="220"/>
                    </a:cubicBezTo>
                    <a:cubicBezTo>
                      <a:pt x="1" y="411"/>
                      <a:pt x="191" y="649"/>
                      <a:pt x="489" y="744"/>
                    </a:cubicBezTo>
                    <a:cubicBezTo>
                      <a:pt x="574" y="773"/>
                      <a:pt x="661" y="786"/>
                      <a:pt x="741" y="786"/>
                    </a:cubicBezTo>
                    <a:cubicBezTo>
                      <a:pt x="931" y="786"/>
                      <a:pt x="1090" y="711"/>
                      <a:pt x="1132" y="578"/>
                    </a:cubicBezTo>
                    <a:cubicBezTo>
                      <a:pt x="1204" y="387"/>
                      <a:pt x="1013" y="149"/>
                      <a:pt x="715" y="42"/>
                    </a:cubicBezTo>
                    <a:cubicBezTo>
                      <a:pt x="628" y="14"/>
                      <a:pt x="541" y="0"/>
                      <a:pt x="4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23"/>
              <p:cNvSpPr/>
              <p:nvPr/>
            </p:nvSpPr>
            <p:spPr>
              <a:xfrm>
                <a:off x="1696025" y="6871588"/>
                <a:ext cx="25325" cy="16200"/>
              </a:xfrm>
              <a:custGeom>
                <a:avLst/>
                <a:gdLst/>
                <a:ahLst/>
                <a:cxnLst/>
                <a:rect l="l" t="t" r="r" b="b"/>
                <a:pathLst>
                  <a:path w="1013" h="648" extrusionOk="0">
                    <a:moveTo>
                      <a:pt x="377" y="1"/>
                    </a:moveTo>
                    <a:cubicBezTo>
                      <a:pt x="216" y="1"/>
                      <a:pt x="89" y="62"/>
                      <a:pt x="48" y="169"/>
                    </a:cubicBezTo>
                    <a:cubicBezTo>
                      <a:pt x="1" y="324"/>
                      <a:pt x="155" y="527"/>
                      <a:pt x="417" y="610"/>
                    </a:cubicBezTo>
                    <a:cubicBezTo>
                      <a:pt x="494" y="636"/>
                      <a:pt x="571" y="648"/>
                      <a:pt x="642" y="648"/>
                    </a:cubicBezTo>
                    <a:cubicBezTo>
                      <a:pt x="802" y="648"/>
                      <a:pt x="932" y="586"/>
                      <a:pt x="965" y="479"/>
                    </a:cubicBezTo>
                    <a:cubicBezTo>
                      <a:pt x="1013" y="324"/>
                      <a:pt x="858" y="122"/>
                      <a:pt x="608" y="38"/>
                    </a:cubicBezTo>
                    <a:cubicBezTo>
                      <a:pt x="527" y="13"/>
                      <a:pt x="449" y="1"/>
                      <a:pt x="3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23"/>
              <p:cNvSpPr/>
              <p:nvPr/>
            </p:nvSpPr>
            <p:spPr>
              <a:xfrm>
                <a:off x="1752575" y="6870788"/>
                <a:ext cx="27125" cy="18000"/>
              </a:xfrm>
              <a:custGeom>
                <a:avLst/>
                <a:gdLst/>
                <a:ahLst/>
                <a:cxnLst/>
                <a:rect l="l" t="t" r="r" b="b"/>
                <a:pathLst>
                  <a:path w="1085" h="720" extrusionOk="0">
                    <a:moveTo>
                      <a:pt x="427" y="0"/>
                    </a:moveTo>
                    <a:cubicBezTo>
                      <a:pt x="250" y="0"/>
                      <a:pt x="103" y="73"/>
                      <a:pt x="60" y="201"/>
                    </a:cubicBezTo>
                    <a:cubicBezTo>
                      <a:pt x="1" y="380"/>
                      <a:pt x="167" y="594"/>
                      <a:pt x="429" y="678"/>
                    </a:cubicBezTo>
                    <a:cubicBezTo>
                      <a:pt x="512" y="706"/>
                      <a:pt x="594" y="720"/>
                      <a:pt x="669" y="720"/>
                    </a:cubicBezTo>
                    <a:cubicBezTo>
                      <a:pt x="843" y="720"/>
                      <a:pt x="983" y="648"/>
                      <a:pt x="1025" y="523"/>
                    </a:cubicBezTo>
                    <a:cubicBezTo>
                      <a:pt x="1084" y="344"/>
                      <a:pt x="918" y="130"/>
                      <a:pt x="644" y="35"/>
                    </a:cubicBezTo>
                    <a:cubicBezTo>
                      <a:pt x="570" y="11"/>
                      <a:pt x="496" y="0"/>
                      <a:pt x="42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23"/>
              <p:cNvSpPr/>
              <p:nvPr/>
            </p:nvSpPr>
            <p:spPr>
              <a:xfrm>
                <a:off x="1804675" y="6855538"/>
                <a:ext cx="18775" cy="12600"/>
              </a:xfrm>
              <a:custGeom>
                <a:avLst/>
                <a:gdLst/>
                <a:ahLst/>
                <a:cxnLst/>
                <a:rect l="l" t="t" r="r" b="b"/>
                <a:pathLst>
                  <a:path w="751" h="504" extrusionOk="0">
                    <a:moveTo>
                      <a:pt x="300" y="0"/>
                    </a:moveTo>
                    <a:cubicBezTo>
                      <a:pt x="178" y="0"/>
                      <a:pt x="73" y="51"/>
                      <a:pt x="48" y="145"/>
                    </a:cubicBezTo>
                    <a:cubicBezTo>
                      <a:pt x="0" y="264"/>
                      <a:pt x="119" y="419"/>
                      <a:pt x="298" y="478"/>
                    </a:cubicBezTo>
                    <a:cubicBezTo>
                      <a:pt x="353" y="495"/>
                      <a:pt x="406" y="503"/>
                      <a:pt x="456" y="503"/>
                    </a:cubicBezTo>
                    <a:cubicBezTo>
                      <a:pt x="580" y="503"/>
                      <a:pt x="681" y="452"/>
                      <a:pt x="715" y="359"/>
                    </a:cubicBezTo>
                    <a:cubicBezTo>
                      <a:pt x="750" y="240"/>
                      <a:pt x="643" y="85"/>
                      <a:pt x="453" y="26"/>
                    </a:cubicBezTo>
                    <a:cubicBezTo>
                      <a:pt x="402" y="9"/>
                      <a:pt x="349" y="0"/>
                      <a:pt x="3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23"/>
              <p:cNvSpPr/>
              <p:nvPr/>
            </p:nvSpPr>
            <p:spPr>
              <a:xfrm>
                <a:off x="1838300" y="6828688"/>
                <a:ext cx="22050" cy="16275"/>
              </a:xfrm>
              <a:custGeom>
                <a:avLst/>
                <a:gdLst/>
                <a:ahLst/>
                <a:cxnLst/>
                <a:rect l="l" t="t" r="r" b="b"/>
                <a:pathLst>
                  <a:path w="882" h="651" extrusionOk="0">
                    <a:moveTo>
                      <a:pt x="371" y="0"/>
                    </a:moveTo>
                    <a:cubicBezTo>
                      <a:pt x="221" y="0"/>
                      <a:pt x="92" y="72"/>
                      <a:pt x="48" y="195"/>
                    </a:cubicBezTo>
                    <a:cubicBezTo>
                      <a:pt x="1" y="361"/>
                      <a:pt x="120" y="552"/>
                      <a:pt x="334" y="623"/>
                    </a:cubicBezTo>
                    <a:cubicBezTo>
                      <a:pt x="390" y="642"/>
                      <a:pt x="446" y="651"/>
                      <a:pt x="499" y="651"/>
                    </a:cubicBezTo>
                    <a:cubicBezTo>
                      <a:pt x="650" y="651"/>
                      <a:pt x="778" y="580"/>
                      <a:pt x="822" y="457"/>
                    </a:cubicBezTo>
                    <a:cubicBezTo>
                      <a:pt x="882" y="290"/>
                      <a:pt x="751" y="99"/>
                      <a:pt x="537" y="28"/>
                    </a:cubicBezTo>
                    <a:cubicBezTo>
                      <a:pt x="481" y="9"/>
                      <a:pt x="424" y="0"/>
                      <a:pt x="37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23"/>
              <p:cNvSpPr/>
              <p:nvPr/>
            </p:nvSpPr>
            <p:spPr>
              <a:xfrm>
                <a:off x="1847825" y="6523088"/>
                <a:ext cx="175950" cy="216725"/>
              </a:xfrm>
              <a:custGeom>
                <a:avLst/>
                <a:gdLst/>
                <a:ahLst/>
                <a:cxnLst/>
                <a:rect l="l" t="t" r="r" b="b"/>
                <a:pathLst>
                  <a:path w="7038" h="8669" extrusionOk="0">
                    <a:moveTo>
                      <a:pt x="3037" y="1"/>
                    </a:moveTo>
                    <a:lnTo>
                      <a:pt x="2977" y="108"/>
                    </a:lnTo>
                    <a:cubicBezTo>
                      <a:pt x="5156" y="1286"/>
                      <a:pt x="6275" y="3525"/>
                      <a:pt x="5644" y="5430"/>
                    </a:cubicBezTo>
                    <a:cubicBezTo>
                      <a:pt x="5076" y="7115"/>
                      <a:pt x="3321" y="8158"/>
                      <a:pt x="1248" y="8158"/>
                    </a:cubicBezTo>
                    <a:cubicBezTo>
                      <a:pt x="846" y="8158"/>
                      <a:pt x="432" y="8118"/>
                      <a:pt x="13" y="8037"/>
                    </a:cubicBezTo>
                    <a:lnTo>
                      <a:pt x="1" y="8144"/>
                    </a:lnTo>
                    <a:cubicBezTo>
                      <a:pt x="429" y="8240"/>
                      <a:pt x="858" y="8275"/>
                      <a:pt x="1263" y="8275"/>
                    </a:cubicBezTo>
                    <a:cubicBezTo>
                      <a:pt x="1406" y="8275"/>
                      <a:pt x="1537" y="8275"/>
                      <a:pt x="1668" y="8263"/>
                    </a:cubicBezTo>
                    <a:lnTo>
                      <a:pt x="2311" y="8668"/>
                    </a:lnTo>
                    <a:lnTo>
                      <a:pt x="2370" y="8573"/>
                    </a:lnTo>
                    <a:lnTo>
                      <a:pt x="1858" y="8252"/>
                    </a:lnTo>
                    <a:cubicBezTo>
                      <a:pt x="2370" y="8192"/>
                      <a:pt x="2858" y="8085"/>
                      <a:pt x="3311" y="7906"/>
                    </a:cubicBezTo>
                    <a:lnTo>
                      <a:pt x="3846" y="8442"/>
                    </a:lnTo>
                    <a:lnTo>
                      <a:pt x="3930" y="8359"/>
                    </a:lnTo>
                    <a:lnTo>
                      <a:pt x="3430" y="7859"/>
                    </a:lnTo>
                    <a:cubicBezTo>
                      <a:pt x="3811" y="7704"/>
                      <a:pt x="4156" y="7501"/>
                      <a:pt x="4466" y="7251"/>
                    </a:cubicBezTo>
                    <a:lnTo>
                      <a:pt x="5228" y="7918"/>
                    </a:lnTo>
                    <a:lnTo>
                      <a:pt x="5311" y="7835"/>
                    </a:lnTo>
                    <a:lnTo>
                      <a:pt x="4561" y="7180"/>
                    </a:lnTo>
                    <a:cubicBezTo>
                      <a:pt x="4847" y="6942"/>
                      <a:pt x="5097" y="6668"/>
                      <a:pt x="5311" y="6370"/>
                    </a:cubicBezTo>
                    <a:lnTo>
                      <a:pt x="6311" y="6978"/>
                    </a:lnTo>
                    <a:lnTo>
                      <a:pt x="6371" y="6882"/>
                    </a:lnTo>
                    <a:lnTo>
                      <a:pt x="5370" y="6263"/>
                    </a:lnTo>
                    <a:cubicBezTo>
                      <a:pt x="5525" y="6013"/>
                      <a:pt x="5656" y="5751"/>
                      <a:pt x="5751" y="5465"/>
                    </a:cubicBezTo>
                    <a:cubicBezTo>
                      <a:pt x="5799" y="5323"/>
                      <a:pt x="5835" y="5180"/>
                      <a:pt x="5871" y="5037"/>
                    </a:cubicBezTo>
                    <a:lnTo>
                      <a:pt x="6978" y="5585"/>
                    </a:lnTo>
                    <a:lnTo>
                      <a:pt x="7037" y="5477"/>
                    </a:lnTo>
                    <a:lnTo>
                      <a:pt x="5882" y="4918"/>
                    </a:lnTo>
                    <a:cubicBezTo>
                      <a:pt x="5978" y="4370"/>
                      <a:pt x="5942" y="3822"/>
                      <a:pt x="5787" y="3275"/>
                    </a:cubicBezTo>
                    <a:lnTo>
                      <a:pt x="5787" y="3275"/>
                    </a:lnTo>
                    <a:lnTo>
                      <a:pt x="6835" y="3572"/>
                    </a:lnTo>
                    <a:lnTo>
                      <a:pt x="6859" y="3465"/>
                    </a:lnTo>
                    <a:lnTo>
                      <a:pt x="5751" y="3144"/>
                    </a:lnTo>
                    <a:cubicBezTo>
                      <a:pt x="5609" y="2668"/>
                      <a:pt x="5370" y="2203"/>
                      <a:pt x="5073" y="1775"/>
                    </a:cubicBezTo>
                    <a:lnTo>
                      <a:pt x="5073" y="1775"/>
                    </a:lnTo>
                    <a:lnTo>
                      <a:pt x="6002" y="2072"/>
                    </a:lnTo>
                    <a:lnTo>
                      <a:pt x="6037" y="1965"/>
                    </a:lnTo>
                    <a:lnTo>
                      <a:pt x="4954" y="1620"/>
                    </a:lnTo>
                    <a:cubicBezTo>
                      <a:pt x="4466" y="989"/>
                      <a:pt x="3823" y="429"/>
                      <a:pt x="30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50" name="Google Shape;450;p23"/>
          <p:cNvGrpSpPr/>
          <p:nvPr/>
        </p:nvGrpSpPr>
        <p:grpSpPr>
          <a:xfrm>
            <a:off x="249940" y="4242083"/>
            <a:ext cx="789682" cy="723827"/>
            <a:chOff x="249940" y="4242083"/>
            <a:chExt cx="789682" cy="723827"/>
          </a:xfrm>
        </p:grpSpPr>
        <p:sp>
          <p:nvSpPr>
            <p:cNvPr id="451" name="Google Shape;451;p23"/>
            <p:cNvSpPr/>
            <p:nvPr/>
          </p:nvSpPr>
          <p:spPr>
            <a:xfrm>
              <a:off x="389475" y="4862400"/>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23"/>
            <p:cNvSpPr/>
            <p:nvPr/>
          </p:nvSpPr>
          <p:spPr>
            <a:xfrm>
              <a:off x="720000" y="4627825"/>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53" name="Google Shape;453;p23"/>
            <p:cNvGrpSpPr/>
            <p:nvPr/>
          </p:nvGrpSpPr>
          <p:grpSpPr>
            <a:xfrm flipH="1">
              <a:off x="249940" y="4242083"/>
              <a:ext cx="789682" cy="723827"/>
              <a:chOff x="4896425" y="6632275"/>
              <a:chExt cx="319425" cy="279125"/>
            </a:xfrm>
          </p:grpSpPr>
          <p:sp>
            <p:nvSpPr>
              <p:cNvPr id="454" name="Google Shape;454;p23"/>
              <p:cNvSpPr/>
              <p:nvPr/>
            </p:nvSpPr>
            <p:spPr>
              <a:xfrm>
                <a:off x="5083950" y="6632275"/>
                <a:ext cx="46175" cy="31500"/>
              </a:xfrm>
              <a:custGeom>
                <a:avLst/>
                <a:gdLst/>
                <a:ahLst/>
                <a:cxnLst/>
                <a:rect l="l" t="t" r="r" b="b"/>
                <a:pathLst>
                  <a:path w="1847" h="1260" extrusionOk="0">
                    <a:moveTo>
                      <a:pt x="461" y="0"/>
                    </a:moveTo>
                    <a:cubicBezTo>
                      <a:pt x="367" y="0"/>
                      <a:pt x="310" y="10"/>
                      <a:pt x="310" y="10"/>
                    </a:cubicBezTo>
                    <a:lnTo>
                      <a:pt x="1" y="617"/>
                    </a:lnTo>
                    <a:lnTo>
                      <a:pt x="1191" y="1260"/>
                    </a:lnTo>
                    <a:lnTo>
                      <a:pt x="1846" y="795"/>
                    </a:lnTo>
                    <a:cubicBezTo>
                      <a:pt x="1380" y="88"/>
                      <a:pt x="746" y="0"/>
                      <a:pt x="4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23"/>
              <p:cNvSpPr/>
              <p:nvPr/>
            </p:nvSpPr>
            <p:spPr>
              <a:xfrm>
                <a:off x="5172075" y="6684900"/>
                <a:ext cx="39600" cy="37825"/>
              </a:xfrm>
              <a:custGeom>
                <a:avLst/>
                <a:gdLst/>
                <a:ahLst/>
                <a:cxnLst/>
                <a:rect l="l" t="t" r="r" b="b"/>
                <a:pathLst>
                  <a:path w="1584" h="1513" extrusionOk="0">
                    <a:moveTo>
                      <a:pt x="548" y="0"/>
                    </a:moveTo>
                    <a:lnTo>
                      <a:pt x="0" y="405"/>
                    </a:lnTo>
                    <a:lnTo>
                      <a:pt x="786" y="1512"/>
                    </a:lnTo>
                    <a:lnTo>
                      <a:pt x="1584" y="1393"/>
                    </a:lnTo>
                    <a:cubicBezTo>
                      <a:pt x="1441" y="274"/>
                      <a:pt x="548"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23"/>
              <p:cNvSpPr/>
              <p:nvPr/>
            </p:nvSpPr>
            <p:spPr>
              <a:xfrm>
                <a:off x="4896425" y="6635175"/>
                <a:ext cx="319425" cy="276225"/>
              </a:xfrm>
              <a:custGeom>
                <a:avLst/>
                <a:gdLst/>
                <a:ahLst/>
                <a:cxnLst/>
                <a:rect l="l" t="t" r="r" b="b"/>
                <a:pathLst>
                  <a:path w="12777" h="11049" extrusionOk="0">
                    <a:moveTo>
                      <a:pt x="6573" y="1"/>
                    </a:moveTo>
                    <a:lnTo>
                      <a:pt x="1" y="4442"/>
                    </a:lnTo>
                    <a:cubicBezTo>
                      <a:pt x="346" y="7088"/>
                      <a:pt x="2248" y="7133"/>
                      <a:pt x="2375" y="7133"/>
                    </a:cubicBezTo>
                    <a:cubicBezTo>
                      <a:pt x="2380" y="7133"/>
                      <a:pt x="2382" y="7133"/>
                      <a:pt x="2382" y="7133"/>
                    </a:cubicBezTo>
                    <a:lnTo>
                      <a:pt x="5490" y="4061"/>
                    </a:lnTo>
                    <a:cubicBezTo>
                      <a:pt x="6311" y="4073"/>
                      <a:pt x="7454" y="4406"/>
                      <a:pt x="8299" y="5930"/>
                    </a:cubicBezTo>
                    <a:lnTo>
                      <a:pt x="5537" y="8728"/>
                    </a:lnTo>
                    <a:cubicBezTo>
                      <a:pt x="6093" y="10805"/>
                      <a:pt x="7534" y="11049"/>
                      <a:pt x="8180" y="11049"/>
                    </a:cubicBezTo>
                    <a:cubicBezTo>
                      <a:pt x="8378" y="11049"/>
                      <a:pt x="8502" y="11026"/>
                      <a:pt x="8502" y="11026"/>
                    </a:cubicBezTo>
                    <a:lnTo>
                      <a:pt x="12776" y="4906"/>
                    </a:lnTo>
                    <a:cubicBezTo>
                      <a:pt x="11836" y="822"/>
                      <a:pt x="6573" y="1"/>
                      <a:pt x="65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23"/>
              <p:cNvSpPr/>
              <p:nvPr/>
            </p:nvSpPr>
            <p:spPr>
              <a:xfrm>
                <a:off x="4902100" y="6738800"/>
                <a:ext cx="69950" cy="68950"/>
              </a:xfrm>
              <a:custGeom>
                <a:avLst/>
                <a:gdLst/>
                <a:ahLst/>
                <a:cxnLst/>
                <a:rect l="l" t="t" r="r" b="b"/>
                <a:pathLst>
                  <a:path w="2798" h="2758" extrusionOk="0">
                    <a:moveTo>
                      <a:pt x="870" y="0"/>
                    </a:moveTo>
                    <a:cubicBezTo>
                      <a:pt x="704" y="0"/>
                      <a:pt x="552" y="46"/>
                      <a:pt x="429" y="142"/>
                    </a:cubicBezTo>
                    <a:cubicBezTo>
                      <a:pt x="0" y="475"/>
                      <a:pt x="83" y="1309"/>
                      <a:pt x="619" y="1987"/>
                    </a:cubicBezTo>
                    <a:cubicBezTo>
                      <a:pt x="1003" y="2473"/>
                      <a:pt x="1515" y="2758"/>
                      <a:pt x="1932" y="2758"/>
                    </a:cubicBezTo>
                    <a:cubicBezTo>
                      <a:pt x="2097" y="2758"/>
                      <a:pt x="2248" y="2713"/>
                      <a:pt x="2369" y="2618"/>
                    </a:cubicBezTo>
                    <a:cubicBezTo>
                      <a:pt x="2798" y="2273"/>
                      <a:pt x="2703" y="1452"/>
                      <a:pt x="2167" y="773"/>
                    </a:cubicBezTo>
                    <a:cubicBezTo>
                      <a:pt x="1785" y="281"/>
                      <a:pt x="1283" y="0"/>
                      <a:pt x="87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23"/>
              <p:cNvSpPr/>
              <p:nvPr/>
            </p:nvSpPr>
            <p:spPr>
              <a:xfrm>
                <a:off x="5038725" y="6840600"/>
                <a:ext cx="77700" cy="65750"/>
              </a:xfrm>
              <a:custGeom>
                <a:avLst/>
                <a:gdLst/>
                <a:ahLst/>
                <a:cxnLst/>
                <a:rect l="l" t="t" r="r" b="b"/>
                <a:pathLst>
                  <a:path w="3108" h="2630" extrusionOk="0">
                    <a:moveTo>
                      <a:pt x="967" y="0"/>
                    </a:moveTo>
                    <a:cubicBezTo>
                      <a:pt x="731" y="0"/>
                      <a:pt x="524" y="73"/>
                      <a:pt x="381" y="225"/>
                    </a:cubicBezTo>
                    <a:cubicBezTo>
                      <a:pt x="0" y="630"/>
                      <a:pt x="214" y="1452"/>
                      <a:pt x="869" y="2047"/>
                    </a:cubicBezTo>
                    <a:cubicBezTo>
                      <a:pt x="1271" y="2426"/>
                      <a:pt x="1747" y="2629"/>
                      <a:pt x="2141" y="2629"/>
                    </a:cubicBezTo>
                    <a:cubicBezTo>
                      <a:pt x="2377" y="2629"/>
                      <a:pt x="2584" y="2556"/>
                      <a:pt x="2727" y="2404"/>
                    </a:cubicBezTo>
                    <a:cubicBezTo>
                      <a:pt x="3108" y="1999"/>
                      <a:pt x="2881" y="1178"/>
                      <a:pt x="2238" y="582"/>
                    </a:cubicBezTo>
                    <a:cubicBezTo>
                      <a:pt x="1837" y="203"/>
                      <a:pt x="1361" y="0"/>
                      <a:pt x="96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23"/>
              <p:cNvSpPr/>
              <p:nvPr/>
            </p:nvSpPr>
            <p:spPr>
              <a:xfrm>
                <a:off x="4924700" y="6640250"/>
                <a:ext cx="284000" cy="247075"/>
              </a:xfrm>
              <a:custGeom>
                <a:avLst/>
                <a:gdLst/>
                <a:ahLst/>
                <a:cxnLst/>
                <a:rect l="l" t="t" r="r" b="b"/>
                <a:pathLst>
                  <a:path w="11360" h="9883" extrusionOk="0">
                    <a:moveTo>
                      <a:pt x="6287" y="3298"/>
                    </a:moveTo>
                    <a:cubicBezTo>
                      <a:pt x="6192" y="3298"/>
                      <a:pt x="6121" y="3453"/>
                      <a:pt x="6121" y="3655"/>
                    </a:cubicBezTo>
                    <a:cubicBezTo>
                      <a:pt x="6121" y="3846"/>
                      <a:pt x="6192" y="4013"/>
                      <a:pt x="6287" y="4013"/>
                    </a:cubicBezTo>
                    <a:cubicBezTo>
                      <a:pt x="6371" y="4013"/>
                      <a:pt x="6454" y="3846"/>
                      <a:pt x="6454" y="3655"/>
                    </a:cubicBezTo>
                    <a:cubicBezTo>
                      <a:pt x="6454" y="3453"/>
                      <a:pt x="6371" y="3298"/>
                      <a:pt x="6287" y="3298"/>
                    </a:cubicBezTo>
                    <a:close/>
                    <a:moveTo>
                      <a:pt x="6264" y="2893"/>
                    </a:moveTo>
                    <a:cubicBezTo>
                      <a:pt x="6454" y="2893"/>
                      <a:pt x="6621" y="3215"/>
                      <a:pt x="6621" y="3584"/>
                    </a:cubicBezTo>
                    <a:cubicBezTo>
                      <a:pt x="6621" y="3965"/>
                      <a:pt x="6454" y="4274"/>
                      <a:pt x="6264" y="4274"/>
                    </a:cubicBezTo>
                    <a:cubicBezTo>
                      <a:pt x="6061" y="4274"/>
                      <a:pt x="5906" y="3965"/>
                      <a:pt x="5906" y="3584"/>
                    </a:cubicBezTo>
                    <a:cubicBezTo>
                      <a:pt x="5906" y="3215"/>
                      <a:pt x="6061" y="2893"/>
                      <a:pt x="6264" y="2893"/>
                    </a:cubicBezTo>
                    <a:close/>
                    <a:moveTo>
                      <a:pt x="6264" y="2798"/>
                    </a:moveTo>
                    <a:cubicBezTo>
                      <a:pt x="6002" y="2798"/>
                      <a:pt x="5799" y="3143"/>
                      <a:pt x="5799" y="3584"/>
                    </a:cubicBezTo>
                    <a:cubicBezTo>
                      <a:pt x="5799" y="4024"/>
                      <a:pt x="6002" y="4382"/>
                      <a:pt x="6264" y="4382"/>
                    </a:cubicBezTo>
                    <a:cubicBezTo>
                      <a:pt x="6514" y="4382"/>
                      <a:pt x="6716" y="4036"/>
                      <a:pt x="6716" y="3584"/>
                    </a:cubicBezTo>
                    <a:cubicBezTo>
                      <a:pt x="6716" y="3143"/>
                      <a:pt x="6514" y="2798"/>
                      <a:pt x="6264" y="2798"/>
                    </a:cubicBezTo>
                    <a:close/>
                    <a:moveTo>
                      <a:pt x="5061" y="0"/>
                    </a:moveTo>
                    <a:lnTo>
                      <a:pt x="5049" y="107"/>
                    </a:lnTo>
                    <a:cubicBezTo>
                      <a:pt x="5109" y="107"/>
                      <a:pt x="10645" y="834"/>
                      <a:pt x="11264" y="5191"/>
                    </a:cubicBezTo>
                    <a:lnTo>
                      <a:pt x="11359" y="5167"/>
                    </a:lnTo>
                    <a:cubicBezTo>
                      <a:pt x="10728" y="750"/>
                      <a:pt x="5121" y="12"/>
                      <a:pt x="5061" y="0"/>
                    </a:cubicBezTo>
                    <a:close/>
                    <a:moveTo>
                      <a:pt x="3015" y="1619"/>
                    </a:moveTo>
                    <a:cubicBezTo>
                      <a:pt x="2984" y="1619"/>
                      <a:pt x="2967" y="1619"/>
                      <a:pt x="2966" y="1619"/>
                    </a:cubicBezTo>
                    <a:lnTo>
                      <a:pt x="2966" y="1715"/>
                    </a:lnTo>
                    <a:cubicBezTo>
                      <a:pt x="2968" y="1715"/>
                      <a:pt x="2981" y="1714"/>
                      <a:pt x="3003" y="1714"/>
                    </a:cubicBezTo>
                    <a:cubicBezTo>
                      <a:pt x="3480" y="1714"/>
                      <a:pt x="8310" y="1823"/>
                      <a:pt x="10038" y="6596"/>
                    </a:cubicBezTo>
                    <a:lnTo>
                      <a:pt x="10133" y="6572"/>
                    </a:lnTo>
                    <a:cubicBezTo>
                      <a:pt x="9181" y="3917"/>
                      <a:pt x="7276" y="2715"/>
                      <a:pt x="5859" y="2167"/>
                    </a:cubicBezTo>
                    <a:cubicBezTo>
                      <a:pt x="4480" y="1647"/>
                      <a:pt x="3271" y="1619"/>
                      <a:pt x="3015" y="1619"/>
                    </a:cubicBezTo>
                    <a:close/>
                    <a:moveTo>
                      <a:pt x="275" y="3395"/>
                    </a:moveTo>
                    <a:cubicBezTo>
                      <a:pt x="117" y="3395"/>
                      <a:pt x="13" y="3413"/>
                      <a:pt x="1" y="3417"/>
                    </a:cubicBezTo>
                    <a:lnTo>
                      <a:pt x="25" y="3512"/>
                    </a:lnTo>
                    <a:cubicBezTo>
                      <a:pt x="25" y="3512"/>
                      <a:pt x="116" y="3497"/>
                      <a:pt x="261" y="3497"/>
                    </a:cubicBezTo>
                    <a:cubicBezTo>
                      <a:pt x="544" y="3497"/>
                      <a:pt x="1032" y="3555"/>
                      <a:pt x="1442" y="3893"/>
                    </a:cubicBezTo>
                    <a:cubicBezTo>
                      <a:pt x="1918" y="4298"/>
                      <a:pt x="2168" y="4989"/>
                      <a:pt x="2168" y="5941"/>
                    </a:cubicBezTo>
                    <a:lnTo>
                      <a:pt x="1215" y="6894"/>
                    </a:lnTo>
                    <a:lnTo>
                      <a:pt x="1287" y="6965"/>
                    </a:lnTo>
                    <a:lnTo>
                      <a:pt x="4394" y="3893"/>
                    </a:lnTo>
                    <a:lnTo>
                      <a:pt x="4323" y="3822"/>
                    </a:lnTo>
                    <a:lnTo>
                      <a:pt x="2275" y="5846"/>
                    </a:lnTo>
                    <a:cubicBezTo>
                      <a:pt x="2251" y="4917"/>
                      <a:pt x="2001" y="4227"/>
                      <a:pt x="1501" y="3822"/>
                    </a:cubicBezTo>
                    <a:cubicBezTo>
                      <a:pt x="1078" y="3462"/>
                      <a:pt x="578" y="3395"/>
                      <a:pt x="275" y="3395"/>
                    </a:cubicBezTo>
                    <a:close/>
                    <a:moveTo>
                      <a:pt x="7728" y="5072"/>
                    </a:moveTo>
                    <a:lnTo>
                      <a:pt x="4371" y="8489"/>
                    </a:lnTo>
                    <a:lnTo>
                      <a:pt x="4442" y="8561"/>
                    </a:lnTo>
                    <a:lnTo>
                      <a:pt x="5442" y="7549"/>
                    </a:lnTo>
                    <a:cubicBezTo>
                      <a:pt x="5680" y="7549"/>
                      <a:pt x="7740" y="7668"/>
                      <a:pt x="7978" y="9882"/>
                    </a:cubicBezTo>
                    <a:lnTo>
                      <a:pt x="8073" y="9870"/>
                    </a:lnTo>
                    <a:cubicBezTo>
                      <a:pt x="7847" y="7787"/>
                      <a:pt x="6014" y="7489"/>
                      <a:pt x="5537" y="7453"/>
                    </a:cubicBezTo>
                    <a:lnTo>
                      <a:pt x="7800" y="5144"/>
                    </a:lnTo>
                    <a:lnTo>
                      <a:pt x="7728" y="507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23"/>
              <p:cNvSpPr/>
              <p:nvPr/>
            </p:nvSpPr>
            <p:spPr>
              <a:xfrm>
                <a:off x="5041700" y="6658100"/>
                <a:ext cx="152700" cy="108375"/>
              </a:xfrm>
              <a:custGeom>
                <a:avLst/>
                <a:gdLst/>
                <a:ahLst/>
                <a:cxnLst/>
                <a:rect l="l" t="t" r="r" b="b"/>
                <a:pathLst>
                  <a:path w="6108" h="4335" extrusionOk="0">
                    <a:moveTo>
                      <a:pt x="369" y="0"/>
                    </a:moveTo>
                    <a:cubicBezTo>
                      <a:pt x="167" y="0"/>
                      <a:pt x="0" y="84"/>
                      <a:pt x="0" y="179"/>
                    </a:cubicBezTo>
                    <a:cubicBezTo>
                      <a:pt x="0" y="274"/>
                      <a:pt x="167" y="346"/>
                      <a:pt x="369" y="346"/>
                    </a:cubicBezTo>
                    <a:cubicBezTo>
                      <a:pt x="572" y="346"/>
                      <a:pt x="738" y="274"/>
                      <a:pt x="738" y="179"/>
                    </a:cubicBezTo>
                    <a:cubicBezTo>
                      <a:pt x="738" y="84"/>
                      <a:pt x="572" y="0"/>
                      <a:pt x="369" y="0"/>
                    </a:cubicBezTo>
                    <a:close/>
                    <a:moveTo>
                      <a:pt x="2417" y="548"/>
                    </a:moveTo>
                    <a:cubicBezTo>
                      <a:pt x="2215" y="548"/>
                      <a:pt x="2048" y="643"/>
                      <a:pt x="2048" y="751"/>
                    </a:cubicBezTo>
                    <a:cubicBezTo>
                      <a:pt x="2048" y="858"/>
                      <a:pt x="2215" y="953"/>
                      <a:pt x="2417" y="953"/>
                    </a:cubicBezTo>
                    <a:cubicBezTo>
                      <a:pt x="2631" y="953"/>
                      <a:pt x="2798" y="858"/>
                      <a:pt x="2798" y="751"/>
                    </a:cubicBezTo>
                    <a:cubicBezTo>
                      <a:pt x="2798" y="643"/>
                      <a:pt x="2619" y="548"/>
                      <a:pt x="2417" y="548"/>
                    </a:cubicBezTo>
                    <a:close/>
                    <a:moveTo>
                      <a:pt x="4655" y="2132"/>
                    </a:moveTo>
                    <a:cubicBezTo>
                      <a:pt x="4465" y="2132"/>
                      <a:pt x="4310" y="2227"/>
                      <a:pt x="4310" y="2358"/>
                    </a:cubicBezTo>
                    <a:cubicBezTo>
                      <a:pt x="4310" y="2477"/>
                      <a:pt x="4465" y="2572"/>
                      <a:pt x="4655" y="2572"/>
                    </a:cubicBezTo>
                    <a:cubicBezTo>
                      <a:pt x="4666" y="2573"/>
                      <a:pt x="4676" y="2573"/>
                      <a:pt x="4686" y="2573"/>
                    </a:cubicBezTo>
                    <a:cubicBezTo>
                      <a:pt x="4873" y="2573"/>
                      <a:pt x="5013" y="2471"/>
                      <a:pt x="5013" y="2358"/>
                    </a:cubicBezTo>
                    <a:cubicBezTo>
                      <a:pt x="5013" y="2227"/>
                      <a:pt x="4858" y="2132"/>
                      <a:pt x="4655" y="2132"/>
                    </a:cubicBezTo>
                    <a:close/>
                    <a:moveTo>
                      <a:pt x="5763" y="3906"/>
                    </a:moveTo>
                    <a:cubicBezTo>
                      <a:pt x="5572" y="3906"/>
                      <a:pt x="5406" y="4001"/>
                      <a:pt x="5406" y="4120"/>
                    </a:cubicBezTo>
                    <a:cubicBezTo>
                      <a:pt x="5406" y="4227"/>
                      <a:pt x="5572" y="4334"/>
                      <a:pt x="5763" y="4334"/>
                    </a:cubicBezTo>
                    <a:cubicBezTo>
                      <a:pt x="5953" y="4334"/>
                      <a:pt x="6108" y="4227"/>
                      <a:pt x="6108" y="4120"/>
                    </a:cubicBezTo>
                    <a:cubicBezTo>
                      <a:pt x="6108" y="4001"/>
                      <a:pt x="5953" y="3906"/>
                      <a:pt x="5763" y="3906"/>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23"/>
              <p:cNvSpPr/>
              <p:nvPr/>
            </p:nvSpPr>
            <p:spPr>
              <a:xfrm>
                <a:off x="4935125" y="6752050"/>
                <a:ext cx="29800" cy="35375"/>
              </a:xfrm>
              <a:custGeom>
                <a:avLst/>
                <a:gdLst/>
                <a:ahLst/>
                <a:cxnLst/>
                <a:rect l="l" t="t" r="r" b="b"/>
                <a:pathLst>
                  <a:path w="1192" h="1415" extrusionOk="0">
                    <a:moveTo>
                      <a:pt x="189" y="0"/>
                    </a:moveTo>
                    <a:cubicBezTo>
                      <a:pt x="167" y="0"/>
                      <a:pt x="148" y="6"/>
                      <a:pt x="132" y="17"/>
                    </a:cubicBezTo>
                    <a:cubicBezTo>
                      <a:pt x="1" y="100"/>
                      <a:pt x="120" y="481"/>
                      <a:pt x="382" y="862"/>
                    </a:cubicBezTo>
                    <a:cubicBezTo>
                      <a:pt x="598" y="1192"/>
                      <a:pt x="859" y="1414"/>
                      <a:pt x="1010" y="1414"/>
                    </a:cubicBezTo>
                    <a:cubicBezTo>
                      <a:pt x="1034" y="1414"/>
                      <a:pt x="1055" y="1409"/>
                      <a:pt x="1072" y="1398"/>
                    </a:cubicBezTo>
                    <a:cubicBezTo>
                      <a:pt x="1191" y="1315"/>
                      <a:pt x="1084" y="934"/>
                      <a:pt x="822" y="553"/>
                    </a:cubicBezTo>
                    <a:cubicBezTo>
                      <a:pt x="596"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23"/>
              <p:cNvSpPr/>
              <p:nvPr/>
            </p:nvSpPr>
            <p:spPr>
              <a:xfrm>
                <a:off x="5079800" y="6853250"/>
                <a:ext cx="29775" cy="35375"/>
              </a:xfrm>
              <a:custGeom>
                <a:avLst/>
                <a:gdLst/>
                <a:ahLst/>
                <a:cxnLst/>
                <a:rect l="l" t="t" r="r" b="b"/>
                <a:pathLst>
                  <a:path w="1191" h="1415" extrusionOk="0">
                    <a:moveTo>
                      <a:pt x="189" y="0"/>
                    </a:moveTo>
                    <a:cubicBezTo>
                      <a:pt x="167" y="0"/>
                      <a:pt x="147" y="6"/>
                      <a:pt x="131" y="17"/>
                    </a:cubicBezTo>
                    <a:cubicBezTo>
                      <a:pt x="0" y="100"/>
                      <a:pt x="119" y="481"/>
                      <a:pt x="381" y="862"/>
                    </a:cubicBezTo>
                    <a:cubicBezTo>
                      <a:pt x="597" y="1192"/>
                      <a:pt x="858" y="1415"/>
                      <a:pt x="1010" y="1415"/>
                    </a:cubicBezTo>
                    <a:cubicBezTo>
                      <a:pt x="1033" y="1415"/>
                      <a:pt x="1054" y="1409"/>
                      <a:pt x="1072" y="1398"/>
                    </a:cubicBezTo>
                    <a:cubicBezTo>
                      <a:pt x="1191" y="1315"/>
                      <a:pt x="1084" y="934"/>
                      <a:pt x="822" y="553"/>
                    </a:cubicBezTo>
                    <a:cubicBezTo>
                      <a:pt x="595"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63" name="Google Shape;463;p23"/>
          <p:cNvGrpSpPr/>
          <p:nvPr/>
        </p:nvGrpSpPr>
        <p:grpSpPr>
          <a:xfrm>
            <a:off x="8261036" y="3046749"/>
            <a:ext cx="552826" cy="572713"/>
            <a:chOff x="8261036" y="3046749"/>
            <a:chExt cx="552826" cy="572713"/>
          </a:xfrm>
        </p:grpSpPr>
        <p:sp>
          <p:nvSpPr>
            <p:cNvPr id="464" name="Google Shape;464;p23"/>
            <p:cNvSpPr/>
            <p:nvPr/>
          </p:nvSpPr>
          <p:spPr>
            <a:xfrm>
              <a:off x="8452063" y="3515950"/>
              <a:ext cx="361800" cy="103500"/>
            </a:xfrm>
            <a:prstGeom prst="ellipse">
              <a:avLst/>
            </a:prstGeom>
            <a:solidFill>
              <a:srgbClr val="033342">
                <a:alpha val="145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65" name="Google Shape;465;p23"/>
            <p:cNvGrpSpPr/>
            <p:nvPr/>
          </p:nvGrpSpPr>
          <p:grpSpPr>
            <a:xfrm>
              <a:off x="8261036" y="3046749"/>
              <a:ext cx="466444" cy="572713"/>
              <a:chOff x="1232300" y="6366250"/>
              <a:chExt cx="326550" cy="400975"/>
            </a:xfrm>
          </p:grpSpPr>
          <p:sp>
            <p:nvSpPr>
              <p:cNvPr id="466" name="Google Shape;466;p23"/>
              <p:cNvSpPr/>
              <p:nvPr/>
            </p:nvSpPr>
            <p:spPr>
              <a:xfrm>
                <a:off x="1232300" y="6460925"/>
                <a:ext cx="326550" cy="306300"/>
              </a:xfrm>
              <a:custGeom>
                <a:avLst/>
                <a:gdLst/>
                <a:ahLst/>
                <a:cxnLst/>
                <a:rect l="l" t="t" r="r" b="b"/>
                <a:pathLst>
                  <a:path w="13062" h="12252" extrusionOk="0">
                    <a:moveTo>
                      <a:pt x="6716" y="1381"/>
                    </a:moveTo>
                    <a:lnTo>
                      <a:pt x="6716" y="1381"/>
                    </a:lnTo>
                    <a:cubicBezTo>
                      <a:pt x="9037" y="1453"/>
                      <a:pt x="10990" y="2846"/>
                      <a:pt x="11704" y="4739"/>
                    </a:cubicBezTo>
                    <a:lnTo>
                      <a:pt x="7121" y="5632"/>
                    </a:lnTo>
                    <a:lnTo>
                      <a:pt x="6716" y="1381"/>
                    </a:lnTo>
                    <a:close/>
                    <a:moveTo>
                      <a:pt x="5751" y="1429"/>
                    </a:moveTo>
                    <a:lnTo>
                      <a:pt x="6370" y="5775"/>
                    </a:lnTo>
                    <a:lnTo>
                      <a:pt x="1108" y="6787"/>
                    </a:lnTo>
                    <a:cubicBezTo>
                      <a:pt x="1096" y="6632"/>
                      <a:pt x="1084" y="6477"/>
                      <a:pt x="1084" y="6322"/>
                    </a:cubicBezTo>
                    <a:cubicBezTo>
                      <a:pt x="1084" y="3834"/>
                      <a:pt x="3108" y="1774"/>
                      <a:pt x="5751" y="1429"/>
                    </a:cubicBezTo>
                    <a:close/>
                    <a:moveTo>
                      <a:pt x="11931" y="5632"/>
                    </a:moveTo>
                    <a:cubicBezTo>
                      <a:pt x="11966" y="5858"/>
                      <a:pt x="11990" y="6084"/>
                      <a:pt x="11990" y="6310"/>
                    </a:cubicBezTo>
                    <a:cubicBezTo>
                      <a:pt x="11990" y="7822"/>
                      <a:pt x="11228" y="9180"/>
                      <a:pt x="10050" y="10085"/>
                    </a:cubicBezTo>
                    <a:cubicBezTo>
                      <a:pt x="9490" y="9299"/>
                      <a:pt x="8573" y="8787"/>
                      <a:pt x="7525" y="8787"/>
                    </a:cubicBezTo>
                    <a:lnTo>
                      <a:pt x="7430" y="8787"/>
                    </a:lnTo>
                    <a:lnTo>
                      <a:pt x="7216" y="6549"/>
                    </a:lnTo>
                    <a:lnTo>
                      <a:pt x="11931" y="5632"/>
                    </a:lnTo>
                    <a:close/>
                    <a:moveTo>
                      <a:pt x="6501" y="6691"/>
                    </a:moveTo>
                    <a:lnTo>
                      <a:pt x="6811" y="8870"/>
                    </a:lnTo>
                    <a:cubicBezTo>
                      <a:pt x="5751" y="9120"/>
                      <a:pt x="4906" y="9906"/>
                      <a:pt x="4585" y="10930"/>
                    </a:cubicBezTo>
                    <a:cubicBezTo>
                      <a:pt x="3001" y="10382"/>
                      <a:pt x="1775" y="9180"/>
                      <a:pt x="1298" y="7703"/>
                    </a:cubicBezTo>
                    <a:lnTo>
                      <a:pt x="6501" y="6691"/>
                    </a:lnTo>
                    <a:close/>
                    <a:moveTo>
                      <a:pt x="6537" y="0"/>
                    </a:moveTo>
                    <a:cubicBezTo>
                      <a:pt x="2930" y="0"/>
                      <a:pt x="1" y="2739"/>
                      <a:pt x="1" y="6120"/>
                    </a:cubicBezTo>
                    <a:cubicBezTo>
                      <a:pt x="1" y="8823"/>
                      <a:pt x="1870" y="11121"/>
                      <a:pt x="4454" y="11930"/>
                    </a:cubicBezTo>
                    <a:cubicBezTo>
                      <a:pt x="5108" y="12133"/>
                      <a:pt x="5811" y="12252"/>
                      <a:pt x="6537" y="12252"/>
                    </a:cubicBezTo>
                    <a:cubicBezTo>
                      <a:pt x="8014" y="12252"/>
                      <a:pt x="9383" y="11787"/>
                      <a:pt x="10478" y="11001"/>
                    </a:cubicBezTo>
                    <a:cubicBezTo>
                      <a:pt x="12050" y="9882"/>
                      <a:pt x="13062" y="8108"/>
                      <a:pt x="13062" y="6120"/>
                    </a:cubicBezTo>
                    <a:cubicBezTo>
                      <a:pt x="13062" y="2739"/>
                      <a:pt x="10145" y="0"/>
                      <a:pt x="65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23"/>
              <p:cNvSpPr/>
              <p:nvPr/>
            </p:nvSpPr>
            <p:spPr>
              <a:xfrm>
                <a:off x="1273675" y="6495450"/>
                <a:ext cx="240525" cy="221475"/>
              </a:xfrm>
              <a:custGeom>
                <a:avLst/>
                <a:gdLst/>
                <a:ahLst/>
                <a:cxnLst/>
                <a:rect l="l" t="t" r="r" b="b"/>
                <a:pathLst>
                  <a:path w="9621" h="8859" extrusionOk="0">
                    <a:moveTo>
                      <a:pt x="9418" y="0"/>
                    </a:moveTo>
                    <a:lnTo>
                      <a:pt x="8335" y="727"/>
                    </a:lnTo>
                    <a:lnTo>
                      <a:pt x="8764" y="1262"/>
                    </a:lnTo>
                    <a:lnTo>
                      <a:pt x="3489" y="4144"/>
                    </a:lnTo>
                    <a:lnTo>
                      <a:pt x="4561" y="5620"/>
                    </a:lnTo>
                    <a:lnTo>
                      <a:pt x="1548" y="8108"/>
                    </a:lnTo>
                    <a:lnTo>
                      <a:pt x="1179" y="7454"/>
                    </a:lnTo>
                    <a:lnTo>
                      <a:pt x="1" y="8275"/>
                    </a:lnTo>
                    <a:lnTo>
                      <a:pt x="644" y="8858"/>
                    </a:lnTo>
                    <a:lnTo>
                      <a:pt x="6347" y="5382"/>
                    </a:lnTo>
                    <a:lnTo>
                      <a:pt x="5597" y="3715"/>
                    </a:lnTo>
                    <a:lnTo>
                      <a:pt x="9621" y="786"/>
                    </a:lnTo>
                    <a:lnTo>
                      <a:pt x="941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23"/>
              <p:cNvSpPr/>
              <p:nvPr/>
            </p:nvSpPr>
            <p:spPr>
              <a:xfrm>
                <a:off x="1382025" y="6599625"/>
                <a:ext cx="33075" cy="25025"/>
              </a:xfrm>
              <a:custGeom>
                <a:avLst/>
                <a:gdLst/>
                <a:ahLst/>
                <a:cxnLst/>
                <a:rect l="l" t="t" r="r" b="b"/>
                <a:pathLst>
                  <a:path w="1323" h="1001" extrusionOk="0">
                    <a:moveTo>
                      <a:pt x="632" y="358"/>
                    </a:moveTo>
                    <a:cubicBezTo>
                      <a:pt x="477" y="358"/>
                      <a:pt x="358" y="441"/>
                      <a:pt x="358" y="536"/>
                    </a:cubicBezTo>
                    <a:cubicBezTo>
                      <a:pt x="358" y="631"/>
                      <a:pt x="477" y="715"/>
                      <a:pt x="632" y="715"/>
                    </a:cubicBezTo>
                    <a:cubicBezTo>
                      <a:pt x="774" y="715"/>
                      <a:pt x="905" y="631"/>
                      <a:pt x="905" y="536"/>
                    </a:cubicBezTo>
                    <a:cubicBezTo>
                      <a:pt x="905" y="441"/>
                      <a:pt x="774" y="358"/>
                      <a:pt x="632" y="358"/>
                    </a:cubicBezTo>
                    <a:close/>
                    <a:moveTo>
                      <a:pt x="667" y="119"/>
                    </a:moveTo>
                    <a:cubicBezTo>
                      <a:pt x="965" y="119"/>
                      <a:pt x="1203" y="286"/>
                      <a:pt x="1203" y="500"/>
                    </a:cubicBezTo>
                    <a:cubicBezTo>
                      <a:pt x="1203" y="715"/>
                      <a:pt x="965" y="881"/>
                      <a:pt x="667" y="881"/>
                    </a:cubicBezTo>
                    <a:cubicBezTo>
                      <a:pt x="370" y="881"/>
                      <a:pt x="120" y="715"/>
                      <a:pt x="120" y="500"/>
                    </a:cubicBezTo>
                    <a:cubicBezTo>
                      <a:pt x="120" y="286"/>
                      <a:pt x="358" y="119"/>
                      <a:pt x="667" y="119"/>
                    </a:cubicBezTo>
                    <a:close/>
                    <a:moveTo>
                      <a:pt x="667" y="0"/>
                    </a:moveTo>
                    <a:cubicBezTo>
                      <a:pt x="298" y="0"/>
                      <a:pt x="0" y="227"/>
                      <a:pt x="0" y="500"/>
                    </a:cubicBezTo>
                    <a:cubicBezTo>
                      <a:pt x="0" y="774"/>
                      <a:pt x="298" y="1001"/>
                      <a:pt x="667" y="1001"/>
                    </a:cubicBezTo>
                    <a:cubicBezTo>
                      <a:pt x="1024" y="1001"/>
                      <a:pt x="1322" y="774"/>
                      <a:pt x="1322" y="500"/>
                    </a:cubicBezTo>
                    <a:cubicBezTo>
                      <a:pt x="1322" y="227"/>
                      <a:pt x="1024" y="0"/>
                      <a:pt x="667" y="0"/>
                    </a:cubicBez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23"/>
              <p:cNvSpPr/>
              <p:nvPr/>
            </p:nvSpPr>
            <p:spPr>
              <a:xfrm>
                <a:off x="1356425" y="6688050"/>
                <a:ext cx="119375" cy="54175"/>
              </a:xfrm>
              <a:custGeom>
                <a:avLst/>
                <a:gdLst/>
                <a:ahLst/>
                <a:cxnLst/>
                <a:rect l="l" t="t" r="r" b="b"/>
                <a:pathLst>
                  <a:path w="4775" h="2167" extrusionOk="0">
                    <a:moveTo>
                      <a:pt x="3120" y="654"/>
                    </a:moveTo>
                    <a:lnTo>
                      <a:pt x="3001" y="678"/>
                    </a:lnTo>
                    <a:lnTo>
                      <a:pt x="3025" y="893"/>
                    </a:lnTo>
                    <a:cubicBezTo>
                      <a:pt x="2941" y="904"/>
                      <a:pt x="2858" y="940"/>
                      <a:pt x="2787" y="1000"/>
                    </a:cubicBezTo>
                    <a:lnTo>
                      <a:pt x="2560" y="857"/>
                    </a:lnTo>
                    <a:lnTo>
                      <a:pt x="2489" y="964"/>
                    </a:lnTo>
                    <a:lnTo>
                      <a:pt x="2715" y="1095"/>
                    </a:lnTo>
                    <a:cubicBezTo>
                      <a:pt x="2679" y="1154"/>
                      <a:pt x="2656" y="1214"/>
                      <a:pt x="2656" y="1274"/>
                    </a:cubicBezTo>
                    <a:cubicBezTo>
                      <a:pt x="2656" y="1297"/>
                      <a:pt x="2668" y="1309"/>
                      <a:pt x="2668" y="1321"/>
                    </a:cubicBezTo>
                    <a:lnTo>
                      <a:pt x="2382" y="1381"/>
                    </a:lnTo>
                    <a:lnTo>
                      <a:pt x="2406" y="1500"/>
                    </a:lnTo>
                    <a:lnTo>
                      <a:pt x="2703" y="1440"/>
                    </a:lnTo>
                    <a:cubicBezTo>
                      <a:pt x="2739" y="1512"/>
                      <a:pt x="2787" y="1559"/>
                      <a:pt x="2858" y="1595"/>
                    </a:cubicBezTo>
                    <a:lnTo>
                      <a:pt x="2703" y="1845"/>
                    </a:lnTo>
                    <a:lnTo>
                      <a:pt x="2810" y="1905"/>
                    </a:lnTo>
                    <a:lnTo>
                      <a:pt x="2965" y="1655"/>
                    </a:lnTo>
                    <a:cubicBezTo>
                      <a:pt x="3013" y="1666"/>
                      <a:pt x="3072" y="1678"/>
                      <a:pt x="3120" y="1678"/>
                    </a:cubicBezTo>
                    <a:cubicBezTo>
                      <a:pt x="3132" y="1678"/>
                      <a:pt x="3132" y="1666"/>
                      <a:pt x="3144" y="1666"/>
                    </a:cubicBezTo>
                    <a:lnTo>
                      <a:pt x="3180" y="1952"/>
                    </a:lnTo>
                    <a:lnTo>
                      <a:pt x="3299" y="1928"/>
                    </a:lnTo>
                    <a:lnTo>
                      <a:pt x="3263" y="1655"/>
                    </a:lnTo>
                    <a:cubicBezTo>
                      <a:pt x="3322" y="1631"/>
                      <a:pt x="3394" y="1607"/>
                      <a:pt x="3441" y="1559"/>
                    </a:cubicBezTo>
                    <a:lnTo>
                      <a:pt x="3620" y="1702"/>
                    </a:lnTo>
                    <a:lnTo>
                      <a:pt x="3691" y="1607"/>
                    </a:lnTo>
                    <a:lnTo>
                      <a:pt x="3525" y="1476"/>
                    </a:lnTo>
                    <a:cubicBezTo>
                      <a:pt x="3561" y="1416"/>
                      <a:pt x="3584" y="1357"/>
                      <a:pt x="3584" y="1285"/>
                    </a:cubicBezTo>
                    <a:lnTo>
                      <a:pt x="3846" y="1238"/>
                    </a:lnTo>
                    <a:lnTo>
                      <a:pt x="3834" y="1119"/>
                    </a:lnTo>
                    <a:lnTo>
                      <a:pt x="3572" y="1166"/>
                    </a:lnTo>
                    <a:cubicBezTo>
                      <a:pt x="3549" y="1095"/>
                      <a:pt x="3513" y="1047"/>
                      <a:pt x="3453" y="1000"/>
                    </a:cubicBezTo>
                    <a:lnTo>
                      <a:pt x="3561" y="833"/>
                    </a:lnTo>
                    <a:lnTo>
                      <a:pt x="3465" y="762"/>
                    </a:lnTo>
                    <a:lnTo>
                      <a:pt x="3346" y="928"/>
                    </a:lnTo>
                    <a:cubicBezTo>
                      <a:pt x="3287" y="904"/>
                      <a:pt x="3227" y="881"/>
                      <a:pt x="3156" y="881"/>
                    </a:cubicBezTo>
                    <a:lnTo>
                      <a:pt x="3120" y="654"/>
                    </a:lnTo>
                    <a:close/>
                    <a:moveTo>
                      <a:pt x="2622" y="1"/>
                    </a:moveTo>
                    <a:cubicBezTo>
                      <a:pt x="2486" y="1"/>
                      <a:pt x="2342" y="11"/>
                      <a:pt x="2191" y="35"/>
                    </a:cubicBezTo>
                    <a:cubicBezTo>
                      <a:pt x="298" y="333"/>
                      <a:pt x="1" y="2083"/>
                      <a:pt x="1" y="2095"/>
                    </a:cubicBezTo>
                    <a:lnTo>
                      <a:pt x="108" y="2119"/>
                    </a:lnTo>
                    <a:cubicBezTo>
                      <a:pt x="120" y="2095"/>
                      <a:pt x="405" y="440"/>
                      <a:pt x="2215" y="154"/>
                    </a:cubicBezTo>
                    <a:cubicBezTo>
                      <a:pt x="2365" y="131"/>
                      <a:pt x="2506" y="120"/>
                      <a:pt x="2640" y="120"/>
                    </a:cubicBezTo>
                    <a:cubicBezTo>
                      <a:pt x="4114" y="120"/>
                      <a:pt x="4646" y="1446"/>
                      <a:pt x="4668" y="1512"/>
                    </a:cubicBezTo>
                    <a:lnTo>
                      <a:pt x="4775" y="1464"/>
                    </a:lnTo>
                    <a:cubicBezTo>
                      <a:pt x="4775" y="1453"/>
                      <a:pt x="4190" y="1"/>
                      <a:pt x="2622" y="1"/>
                    </a:cubicBezTo>
                    <a:close/>
                    <a:moveTo>
                      <a:pt x="1536" y="1202"/>
                    </a:moveTo>
                    <a:cubicBezTo>
                      <a:pt x="1227" y="1202"/>
                      <a:pt x="977" y="1416"/>
                      <a:pt x="977" y="1690"/>
                    </a:cubicBezTo>
                    <a:cubicBezTo>
                      <a:pt x="977" y="1952"/>
                      <a:pt x="1227" y="2166"/>
                      <a:pt x="1536" y="2166"/>
                    </a:cubicBezTo>
                    <a:cubicBezTo>
                      <a:pt x="1751" y="2166"/>
                      <a:pt x="1941" y="2071"/>
                      <a:pt x="2037" y="1916"/>
                    </a:cubicBezTo>
                    <a:lnTo>
                      <a:pt x="2037" y="1916"/>
                    </a:lnTo>
                    <a:cubicBezTo>
                      <a:pt x="1965" y="1952"/>
                      <a:pt x="1894" y="1976"/>
                      <a:pt x="1810" y="1976"/>
                    </a:cubicBezTo>
                    <a:cubicBezTo>
                      <a:pt x="1572" y="1976"/>
                      <a:pt x="1382" y="1809"/>
                      <a:pt x="1382" y="1607"/>
                    </a:cubicBezTo>
                    <a:cubicBezTo>
                      <a:pt x="1382" y="1416"/>
                      <a:pt x="1536" y="1274"/>
                      <a:pt x="1739" y="1238"/>
                    </a:cubicBezTo>
                    <a:cubicBezTo>
                      <a:pt x="1679" y="1214"/>
                      <a:pt x="1608" y="1202"/>
                      <a:pt x="1536" y="120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23"/>
              <p:cNvSpPr/>
              <p:nvPr/>
            </p:nvSpPr>
            <p:spPr>
              <a:xfrm>
                <a:off x="1241225" y="6473425"/>
                <a:ext cx="292025" cy="120875"/>
              </a:xfrm>
              <a:custGeom>
                <a:avLst/>
                <a:gdLst/>
                <a:ahLst/>
                <a:cxnLst/>
                <a:rect l="l" t="t" r="r" b="b"/>
                <a:pathLst>
                  <a:path w="11681" h="4835" extrusionOk="0">
                    <a:moveTo>
                      <a:pt x="7633" y="0"/>
                    </a:moveTo>
                    <a:lnTo>
                      <a:pt x="7561" y="726"/>
                    </a:lnTo>
                    <a:lnTo>
                      <a:pt x="7668" y="738"/>
                    </a:lnTo>
                    <a:lnTo>
                      <a:pt x="7752" y="12"/>
                    </a:lnTo>
                    <a:lnTo>
                      <a:pt x="7633" y="0"/>
                    </a:lnTo>
                    <a:close/>
                    <a:moveTo>
                      <a:pt x="2965" y="643"/>
                    </a:moveTo>
                    <a:lnTo>
                      <a:pt x="2858" y="703"/>
                    </a:lnTo>
                    <a:lnTo>
                      <a:pt x="3204" y="1357"/>
                    </a:lnTo>
                    <a:lnTo>
                      <a:pt x="3311" y="1310"/>
                    </a:lnTo>
                    <a:lnTo>
                      <a:pt x="2965" y="643"/>
                    </a:lnTo>
                    <a:close/>
                    <a:moveTo>
                      <a:pt x="9562" y="750"/>
                    </a:moveTo>
                    <a:lnTo>
                      <a:pt x="9169" y="1381"/>
                    </a:lnTo>
                    <a:lnTo>
                      <a:pt x="9276" y="1441"/>
                    </a:lnTo>
                    <a:lnTo>
                      <a:pt x="9669" y="810"/>
                    </a:lnTo>
                    <a:lnTo>
                      <a:pt x="9562" y="750"/>
                    </a:lnTo>
                    <a:close/>
                    <a:moveTo>
                      <a:pt x="1168" y="2072"/>
                    </a:moveTo>
                    <a:lnTo>
                      <a:pt x="1096" y="2167"/>
                    </a:lnTo>
                    <a:lnTo>
                      <a:pt x="1668" y="2560"/>
                    </a:lnTo>
                    <a:lnTo>
                      <a:pt x="1727" y="2465"/>
                    </a:lnTo>
                    <a:lnTo>
                      <a:pt x="1168" y="2072"/>
                    </a:lnTo>
                    <a:close/>
                    <a:moveTo>
                      <a:pt x="11621" y="2798"/>
                    </a:moveTo>
                    <a:lnTo>
                      <a:pt x="10990" y="3179"/>
                    </a:lnTo>
                    <a:lnTo>
                      <a:pt x="11050" y="3274"/>
                    </a:lnTo>
                    <a:lnTo>
                      <a:pt x="11681" y="2893"/>
                    </a:lnTo>
                    <a:lnTo>
                      <a:pt x="11621" y="2798"/>
                    </a:lnTo>
                    <a:close/>
                    <a:moveTo>
                      <a:pt x="37" y="4548"/>
                    </a:moveTo>
                    <a:lnTo>
                      <a:pt x="1" y="4655"/>
                    </a:lnTo>
                    <a:lnTo>
                      <a:pt x="668" y="4834"/>
                    </a:lnTo>
                    <a:lnTo>
                      <a:pt x="691" y="4715"/>
                    </a:lnTo>
                    <a:lnTo>
                      <a:pt x="37" y="4548"/>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23"/>
              <p:cNvSpPr/>
              <p:nvPr/>
            </p:nvSpPr>
            <p:spPr>
              <a:xfrm>
                <a:off x="1318325" y="6366250"/>
                <a:ext cx="103025" cy="92600"/>
              </a:xfrm>
              <a:custGeom>
                <a:avLst/>
                <a:gdLst/>
                <a:ahLst/>
                <a:cxnLst/>
                <a:rect l="l" t="t" r="r" b="b"/>
                <a:pathLst>
                  <a:path w="4121" h="3704" extrusionOk="0">
                    <a:moveTo>
                      <a:pt x="2060" y="334"/>
                    </a:moveTo>
                    <a:cubicBezTo>
                      <a:pt x="2965" y="334"/>
                      <a:pt x="3703" y="870"/>
                      <a:pt x="3703" y="1513"/>
                    </a:cubicBezTo>
                    <a:cubicBezTo>
                      <a:pt x="3703" y="1763"/>
                      <a:pt x="3596" y="1989"/>
                      <a:pt x="3418" y="2180"/>
                    </a:cubicBezTo>
                    <a:lnTo>
                      <a:pt x="3406" y="1584"/>
                    </a:lnTo>
                    <a:lnTo>
                      <a:pt x="1132" y="1799"/>
                    </a:lnTo>
                    <a:lnTo>
                      <a:pt x="1310" y="2561"/>
                    </a:lnTo>
                    <a:cubicBezTo>
                      <a:pt x="786" y="2370"/>
                      <a:pt x="417" y="1977"/>
                      <a:pt x="417" y="1513"/>
                    </a:cubicBezTo>
                    <a:cubicBezTo>
                      <a:pt x="417" y="870"/>
                      <a:pt x="1155" y="334"/>
                      <a:pt x="2060" y="334"/>
                    </a:cubicBezTo>
                    <a:close/>
                    <a:moveTo>
                      <a:pt x="2060" y="1"/>
                    </a:moveTo>
                    <a:cubicBezTo>
                      <a:pt x="929" y="1"/>
                      <a:pt x="1" y="680"/>
                      <a:pt x="1" y="1513"/>
                    </a:cubicBezTo>
                    <a:cubicBezTo>
                      <a:pt x="1" y="2180"/>
                      <a:pt x="596" y="2751"/>
                      <a:pt x="1405" y="2954"/>
                    </a:cubicBezTo>
                    <a:lnTo>
                      <a:pt x="1584" y="3704"/>
                    </a:lnTo>
                    <a:lnTo>
                      <a:pt x="3453" y="3525"/>
                    </a:lnTo>
                    <a:lnTo>
                      <a:pt x="3430" y="2644"/>
                    </a:lnTo>
                    <a:cubicBezTo>
                      <a:pt x="3858" y="2370"/>
                      <a:pt x="4120" y="1965"/>
                      <a:pt x="4120" y="1513"/>
                    </a:cubicBezTo>
                    <a:cubicBezTo>
                      <a:pt x="4120" y="680"/>
                      <a:pt x="3203" y="1"/>
                      <a:pt x="206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23"/>
              <p:cNvSpPr/>
              <p:nvPr/>
            </p:nvSpPr>
            <p:spPr>
              <a:xfrm>
                <a:off x="1355525" y="6409725"/>
                <a:ext cx="37825" cy="46150"/>
              </a:xfrm>
              <a:custGeom>
                <a:avLst/>
                <a:gdLst/>
                <a:ahLst/>
                <a:cxnLst/>
                <a:rect l="l" t="t" r="r" b="b"/>
                <a:pathLst>
                  <a:path w="1513" h="1846" extrusionOk="0">
                    <a:moveTo>
                      <a:pt x="715" y="95"/>
                    </a:moveTo>
                    <a:lnTo>
                      <a:pt x="608" y="107"/>
                    </a:lnTo>
                    <a:lnTo>
                      <a:pt x="810" y="1750"/>
                    </a:lnTo>
                    <a:lnTo>
                      <a:pt x="930" y="1739"/>
                    </a:lnTo>
                    <a:lnTo>
                      <a:pt x="715" y="95"/>
                    </a:lnTo>
                    <a:close/>
                    <a:moveTo>
                      <a:pt x="1406" y="0"/>
                    </a:moveTo>
                    <a:lnTo>
                      <a:pt x="1287" y="12"/>
                    </a:lnTo>
                    <a:lnTo>
                      <a:pt x="1406" y="1750"/>
                    </a:lnTo>
                    <a:lnTo>
                      <a:pt x="1513" y="1739"/>
                    </a:lnTo>
                    <a:lnTo>
                      <a:pt x="1406" y="0"/>
                    </a:lnTo>
                    <a:close/>
                    <a:moveTo>
                      <a:pt x="120" y="84"/>
                    </a:moveTo>
                    <a:lnTo>
                      <a:pt x="1" y="107"/>
                    </a:lnTo>
                    <a:lnTo>
                      <a:pt x="370" y="1846"/>
                    </a:lnTo>
                    <a:lnTo>
                      <a:pt x="489" y="1822"/>
                    </a:lnTo>
                    <a:lnTo>
                      <a:pt x="120" y="84"/>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ext 4">
  <p:cSld name="CUSTOM_4_1_3">
    <p:spTree>
      <p:nvGrpSpPr>
        <p:cNvPr id="1" name="Shape 515"/>
        <p:cNvGrpSpPr/>
        <p:nvPr/>
      </p:nvGrpSpPr>
      <p:grpSpPr>
        <a:xfrm>
          <a:off x="0" y="0"/>
          <a:ext cx="0" cy="0"/>
          <a:chOff x="0" y="0"/>
          <a:chExt cx="0" cy="0"/>
        </a:xfrm>
      </p:grpSpPr>
      <p:grpSp>
        <p:nvGrpSpPr>
          <p:cNvPr id="516" name="Google Shape;516;p26"/>
          <p:cNvGrpSpPr/>
          <p:nvPr/>
        </p:nvGrpSpPr>
        <p:grpSpPr>
          <a:xfrm>
            <a:off x="0" y="0"/>
            <a:ext cx="9144003" cy="5143501"/>
            <a:chOff x="0" y="0"/>
            <a:chExt cx="9144003" cy="5143501"/>
          </a:xfrm>
        </p:grpSpPr>
        <p:pic>
          <p:nvPicPr>
            <p:cNvPr id="517" name="Google Shape;517;p26"/>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518" name="Google Shape;518;p26"/>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26"/>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0" name="Google Shape;520;p26"/>
          <p:cNvSpPr txBox="1">
            <a:spLocks noGrp="1"/>
          </p:cNvSpPr>
          <p:nvPr>
            <p:ph type="title"/>
          </p:nvPr>
        </p:nvSpPr>
        <p:spPr>
          <a:xfrm>
            <a:off x="720000" y="445025"/>
            <a:ext cx="7704000" cy="572700"/>
          </a:xfrm>
          <a:prstGeom prst="rect">
            <a:avLst/>
          </a:prstGeom>
          <a:noFill/>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521" name="Google Shape;521;p26"/>
          <p:cNvSpPr txBox="1">
            <a:spLocks noGrp="1"/>
          </p:cNvSpPr>
          <p:nvPr>
            <p:ph type="subTitle" idx="1"/>
          </p:nvPr>
        </p:nvSpPr>
        <p:spPr>
          <a:xfrm>
            <a:off x="713225" y="1266475"/>
            <a:ext cx="7561200" cy="21555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Char char="●"/>
              <a:defRPr b="0"/>
            </a:lvl1pPr>
            <a:lvl2pPr lvl="1" algn="ctr" rtl="0">
              <a:lnSpc>
                <a:spcPct val="100000"/>
              </a:lnSpc>
              <a:spcBef>
                <a:spcPts val="0"/>
              </a:spcBef>
              <a:spcAft>
                <a:spcPts val="0"/>
              </a:spcAft>
              <a:buSzPts val="1400"/>
              <a:buChar char="○"/>
              <a:defRPr/>
            </a:lvl2pPr>
            <a:lvl3pPr lvl="2" algn="ctr" rtl="0">
              <a:lnSpc>
                <a:spcPct val="100000"/>
              </a:lnSpc>
              <a:spcBef>
                <a:spcPts val="0"/>
              </a:spcBef>
              <a:spcAft>
                <a:spcPts val="0"/>
              </a:spcAft>
              <a:buSzPts val="1400"/>
              <a:buChar char="■"/>
              <a:defRPr/>
            </a:lvl3pPr>
            <a:lvl4pPr lvl="3" algn="ctr" rtl="0">
              <a:lnSpc>
                <a:spcPct val="100000"/>
              </a:lnSpc>
              <a:spcBef>
                <a:spcPts val="0"/>
              </a:spcBef>
              <a:spcAft>
                <a:spcPts val="0"/>
              </a:spcAft>
              <a:buSzPts val="1400"/>
              <a:buChar char="●"/>
              <a:defRPr/>
            </a:lvl4pPr>
            <a:lvl5pPr lvl="4" algn="ctr" rtl="0">
              <a:lnSpc>
                <a:spcPct val="100000"/>
              </a:lnSpc>
              <a:spcBef>
                <a:spcPts val="0"/>
              </a:spcBef>
              <a:spcAft>
                <a:spcPts val="0"/>
              </a:spcAft>
              <a:buSzPts val="1400"/>
              <a:buChar char="○"/>
              <a:defRPr/>
            </a:lvl5pPr>
            <a:lvl6pPr lvl="5" algn="ctr" rtl="0">
              <a:lnSpc>
                <a:spcPct val="100000"/>
              </a:lnSpc>
              <a:spcBef>
                <a:spcPts val="0"/>
              </a:spcBef>
              <a:spcAft>
                <a:spcPts val="0"/>
              </a:spcAft>
              <a:buSzPts val="1400"/>
              <a:buChar char="■"/>
              <a:defRPr/>
            </a:lvl6pPr>
            <a:lvl7pPr lvl="6" algn="ctr" rtl="0">
              <a:lnSpc>
                <a:spcPct val="100000"/>
              </a:lnSpc>
              <a:spcBef>
                <a:spcPts val="0"/>
              </a:spcBef>
              <a:spcAft>
                <a:spcPts val="0"/>
              </a:spcAft>
              <a:buSzPts val="1400"/>
              <a:buChar char="●"/>
              <a:defRPr/>
            </a:lvl7pPr>
            <a:lvl8pPr lvl="7" algn="ctr" rtl="0">
              <a:lnSpc>
                <a:spcPct val="100000"/>
              </a:lnSpc>
              <a:spcBef>
                <a:spcPts val="0"/>
              </a:spcBef>
              <a:spcAft>
                <a:spcPts val="0"/>
              </a:spcAft>
              <a:buSzPts val="1400"/>
              <a:buChar char="○"/>
              <a:defRPr/>
            </a:lvl8pPr>
            <a:lvl9pPr lvl="8" algn="ctr" rtl="0">
              <a:lnSpc>
                <a:spcPct val="100000"/>
              </a:lnSpc>
              <a:spcBef>
                <a:spcPts val="0"/>
              </a:spcBef>
              <a:spcAft>
                <a:spcPts val="0"/>
              </a:spcAft>
              <a:buSzPts val="1400"/>
              <a:buChar char="■"/>
              <a:defRPr/>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only 4">
  <p:cSld name="TITLE_ONLY_5">
    <p:spTree>
      <p:nvGrpSpPr>
        <p:cNvPr id="1" name="Shape 550"/>
        <p:cNvGrpSpPr/>
        <p:nvPr/>
      </p:nvGrpSpPr>
      <p:grpSpPr>
        <a:xfrm>
          <a:off x="0" y="0"/>
          <a:ext cx="0" cy="0"/>
          <a:chOff x="0" y="0"/>
          <a:chExt cx="0" cy="0"/>
        </a:xfrm>
      </p:grpSpPr>
      <p:grpSp>
        <p:nvGrpSpPr>
          <p:cNvPr id="551" name="Google Shape;551;p28"/>
          <p:cNvGrpSpPr/>
          <p:nvPr/>
        </p:nvGrpSpPr>
        <p:grpSpPr>
          <a:xfrm>
            <a:off x="0" y="0"/>
            <a:ext cx="9144003" cy="5143501"/>
            <a:chOff x="0" y="0"/>
            <a:chExt cx="9144003" cy="5143501"/>
          </a:xfrm>
        </p:grpSpPr>
        <p:pic>
          <p:nvPicPr>
            <p:cNvPr id="552" name="Google Shape;552;p28"/>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553" name="Google Shape;553;p28"/>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28"/>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55" name="Google Shape;555;p28"/>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400"/>
              <a:buNone/>
              <a:defRPr sz="3400"/>
            </a:lvl2pPr>
            <a:lvl3pPr lvl="2" rtl="0">
              <a:spcBef>
                <a:spcPts val="0"/>
              </a:spcBef>
              <a:spcAft>
                <a:spcPts val="0"/>
              </a:spcAft>
              <a:buSzPts val="3400"/>
              <a:buNone/>
              <a:defRPr sz="3400"/>
            </a:lvl3pPr>
            <a:lvl4pPr lvl="3" rtl="0">
              <a:spcBef>
                <a:spcPts val="0"/>
              </a:spcBef>
              <a:spcAft>
                <a:spcPts val="0"/>
              </a:spcAft>
              <a:buSzPts val="3400"/>
              <a:buNone/>
              <a:defRPr sz="3400"/>
            </a:lvl4pPr>
            <a:lvl5pPr lvl="4" rtl="0">
              <a:spcBef>
                <a:spcPts val="0"/>
              </a:spcBef>
              <a:spcAft>
                <a:spcPts val="0"/>
              </a:spcAft>
              <a:buSzPts val="3400"/>
              <a:buNone/>
              <a:defRPr sz="3400"/>
            </a:lvl5pPr>
            <a:lvl6pPr lvl="5" rtl="0">
              <a:spcBef>
                <a:spcPts val="0"/>
              </a:spcBef>
              <a:spcAft>
                <a:spcPts val="0"/>
              </a:spcAft>
              <a:buSzPts val="3400"/>
              <a:buNone/>
              <a:defRPr sz="3400"/>
            </a:lvl6pPr>
            <a:lvl7pPr lvl="6" rtl="0">
              <a:spcBef>
                <a:spcPts val="0"/>
              </a:spcBef>
              <a:spcAft>
                <a:spcPts val="0"/>
              </a:spcAft>
              <a:buSzPts val="3400"/>
              <a:buNone/>
              <a:defRPr sz="3400"/>
            </a:lvl7pPr>
            <a:lvl8pPr lvl="7" rtl="0">
              <a:spcBef>
                <a:spcPts val="0"/>
              </a:spcBef>
              <a:spcAft>
                <a:spcPts val="0"/>
              </a:spcAft>
              <a:buSzPts val="3400"/>
              <a:buNone/>
              <a:defRPr sz="3400"/>
            </a:lvl8pPr>
            <a:lvl9pPr lvl="8" rtl="0">
              <a:spcBef>
                <a:spcPts val="0"/>
              </a:spcBef>
              <a:spcAft>
                <a:spcPts val="0"/>
              </a:spcAft>
              <a:buSzPts val="3400"/>
              <a:buNone/>
              <a:defRPr sz="3400"/>
            </a:lvl9pPr>
          </a:lstStyle>
          <a:p>
            <a:endParaRPr/>
          </a:p>
        </p:txBody>
      </p:sp>
      <p:grpSp>
        <p:nvGrpSpPr>
          <p:cNvPr id="556" name="Google Shape;556;p28"/>
          <p:cNvGrpSpPr/>
          <p:nvPr/>
        </p:nvGrpSpPr>
        <p:grpSpPr>
          <a:xfrm>
            <a:off x="270752" y="4193108"/>
            <a:ext cx="789682" cy="723827"/>
            <a:chOff x="318377" y="4183583"/>
            <a:chExt cx="789682" cy="723827"/>
          </a:xfrm>
        </p:grpSpPr>
        <p:sp>
          <p:nvSpPr>
            <p:cNvPr id="557" name="Google Shape;557;p28"/>
            <p:cNvSpPr/>
            <p:nvPr/>
          </p:nvSpPr>
          <p:spPr>
            <a:xfrm>
              <a:off x="457913" y="4803900"/>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28"/>
            <p:cNvSpPr/>
            <p:nvPr/>
          </p:nvSpPr>
          <p:spPr>
            <a:xfrm>
              <a:off x="788438" y="4569325"/>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59" name="Google Shape;559;p28"/>
            <p:cNvGrpSpPr/>
            <p:nvPr/>
          </p:nvGrpSpPr>
          <p:grpSpPr>
            <a:xfrm flipH="1">
              <a:off x="318377" y="4183583"/>
              <a:ext cx="789682" cy="723827"/>
              <a:chOff x="4896425" y="6632275"/>
              <a:chExt cx="319425" cy="279125"/>
            </a:xfrm>
          </p:grpSpPr>
          <p:sp>
            <p:nvSpPr>
              <p:cNvPr id="560" name="Google Shape;560;p28"/>
              <p:cNvSpPr/>
              <p:nvPr/>
            </p:nvSpPr>
            <p:spPr>
              <a:xfrm>
                <a:off x="5083950" y="6632275"/>
                <a:ext cx="46175" cy="31500"/>
              </a:xfrm>
              <a:custGeom>
                <a:avLst/>
                <a:gdLst/>
                <a:ahLst/>
                <a:cxnLst/>
                <a:rect l="l" t="t" r="r" b="b"/>
                <a:pathLst>
                  <a:path w="1847" h="1260" extrusionOk="0">
                    <a:moveTo>
                      <a:pt x="461" y="0"/>
                    </a:moveTo>
                    <a:cubicBezTo>
                      <a:pt x="367" y="0"/>
                      <a:pt x="310" y="10"/>
                      <a:pt x="310" y="10"/>
                    </a:cubicBezTo>
                    <a:lnTo>
                      <a:pt x="1" y="617"/>
                    </a:lnTo>
                    <a:lnTo>
                      <a:pt x="1191" y="1260"/>
                    </a:lnTo>
                    <a:lnTo>
                      <a:pt x="1846" y="795"/>
                    </a:lnTo>
                    <a:cubicBezTo>
                      <a:pt x="1380" y="88"/>
                      <a:pt x="746" y="0"/>
                      <a:pt x="4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28"/>
              <p:cNvSpPr/>
              <p:nvPr/>
            </p:nvSpPr>
            <p:spPr>
              <a:xfrm>
                <a:off x="5172075" y="6684900"/>
                <a:ext cx="39600" cy="37825"/>
              </a:xfrm>
              <a:custGeom>
                <a:avLst/>
                <a:gdLst/>
                <a:ahLst/>
                <a:cxnLst/>
                <a:rect l="l" t="t" r="r" b="b"/>
                <a:pathLst>
                  <a:path w="1584" h="1513" extrusionOk="0">
                    <a:moveTo>
                      <a:pt x="548" y="0"/>
                    </a:moveTo>
                    <a:lnTo>
                      <a:pt x="0" y="405"/>
                    </a:lnTo>
                    <a:lnTo>
                      <a:pt x="786" y="1512"/>
                    </a:lnTo>
                    <a:lnTo>
                      <a:pt x="1584" y="1393"/>
                    </a:lnTo>
                    <a:cubicBezTo>
                      <a:pt x="1441" y="274"/>
                      <a:pt x="548"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28"/>
              <p:cNvSpPr/>
              <p:nvPr/>
            </p:nvSpPr>
            <p:spPr>
              <a:xfrm>
                <a:off x="4896425" y="6635175"/>
                <a:ext cx="319425" cy="276225"/>
              </a:xfrm>
              <a:custGeom>
                <a:avLst/>
                <a:gdLst/>
                <a:ahLst/>
                <a:cxnLst/>
                <a:rect l="l" t="t" r="r" b="b"/>
                <a:pathLst>
                  <a:path w="12777" h="11049" extrusionOk="0">
                    <a:moveTo>
                      <a:pt x="6573" y="1"/>
                    </a:moveTo>
                    <a:lnTo>
                      <a:pt x="1" y="4442"/>
                    </a:lnTo>
                    <a:cubicBezTo>
                      <a:pt x="346" y="7088"/>
                      <a:pt x="2248" y="7133"/>
                      <a:pt x="2375" y="7133"/>
                    </a:cubicBezTo>
                    <a:cubicBezTo>
                      <a:pt x="2380" y="7133"/>
                      <a:pt x="2382" y="7133"/>
                      <a:pt x="2382" y="7133"/>
                    </a:cubicBezTo>
                    <a:lnTo>
                      <a:pt x="5490" y="4061"/>
                    </a:lnTo>
                    <a:cubicBezTo>
                      <a:pt x="6311" y="4073"/>
                      <a:pt x="7454" y="4406"/>
                      <a:pt x="8299" y="5930"/>
                    </a:cubicBezTo>
                    <a:lnTo>
                      <a:pt x="5537" y="8728"/>
                    </a:lnTo>
                    <a:cubicBezTo>
                      <a:pt x="6093" y="10805"/>
                      <a:pt x="7534" y="11049"/>
                      <a:pt x="8180" y="11049"/>
                    </a:cubicBezTo>
                    <a:cubicBezTo>
                      <a:pt x="8378" y="11049"/>
                      <a:pt x="8502" y="11026"/>
                      <a:pt x="8502" y="11026"/>
                    </a:cubicBezTo>
                    <a:lnTo>
                      <a:pt x="12776" y="4906"/>
                    </a:lnTo>
                    <a:cubicBezTo>
                      <a:pt x="11836" y="822"/>
                      <a:pt x="6573" y="1"/>
                      <a:pt x="65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28"/>
              <p:cNvSpPr/>
              <p:nvPr/>
            </p:nvSpPr>
            <p:spPr>
              <a:xfrm>
                <a:off x="4902100" y="6738800"/>
                <a:ext cx="69950" cy="68950"/>
              </a:xfrm>
              <a:custGeom>
                <a:avLst/>
                <a:gdLst/>
                <a:ahLst/>
                <a:cxnLst/>
                <a:rect l="l" t="t" r="r" b="b"/>
                <a:pathLst>
                  <a:path w="2798" h="2758" extrusionOk="0">
                    <a:moveTo>
                      <a:pt x="870" y="0"/>
                    </a:moveTo>
                    <a:cubicBezTo>
                      <a:pt x="704" y="0"/>
                      <a:pt x="552" y="46"/>
                      <a:pt x="429" y="142"/>
                    </a:cubicBezTo>
                    <a:cubicBezTo>
                      <a:pt x="0" y="475"/>
                      <a:pt x="83" y="1309"/>
                      <a:pt x="619" y="1987"/>
                    </a:cubicBezTo>
                    <a:cubicBezTo>
                      <a:pt x="1003" y="2473"/>
                      <a:pt x="1515" y="2758"/>
                      <a:pt x="1932" y="2758"/>
                    </a:cubicBezTo>
                    <a:cubicBezTo>
                      <a:pt x="2097" y="2758"/>
                      <a:pt x="2248" y="2713"/>
                      <a:pt x="2369" y="2618"/>
                    </a:cubicBezTo>
                    <a:cubicBezTo>
                      <a:pt x="2798" y="2273"/>
                      <a:pt x="2703" y="1452"/>
                      <a:pt x="2167" y="773"/>
                    </a:cubicBezTo>
                    <a:cubicBezTo>
                      <a:pt x="1785" y="281"/>
                      <a:pt x="1283" y="0"/>
                      <a:pt x="87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28"/>
              <p:cNvSpPr/>
              <p:nvPr/>
            </p:nvSpPr>
            <p:spPr>
              <a:xfrm>
                <a:off x="5038725" y="6840600"/>
                <a:ext cx="77700" cy="65750"/>
              </a:xfrm>
              <a:custGeom>
                <a:avLst/>
                <a:gdLst/>
                <a:ahLst/>
                <a:cxnLst/>
                <a:rect l="l" t="t" r="r" b="b"/>
                <a:pathLst>
                  <a:path w="3108" h="2630" extrusionOk="0">
                    <a:moveTo>
                      <a:pt x="967" y="0"/>
                    </a:moveTo>
                    <a:cubicBezTo>
                      <a:pt x="731" y="0"/>
                      <a:pt x="524" y="73"/>
                      <a:pt x="381" y="225"/>
                    </a:cubicBezTo>
                    <a:cubicBezTo>
                      <a:pt x="0" y="630"/>
                      <a:pt x="214" y="1452"/>
                      <a:pt x="869" y="2047"/>
                    </a:cubicBezTo>
                    <a:cubicBezTo>
                      <a:pt x="1271" y="2426"/>
                      <a:pt x="1747" y="2629"/>
                      <a:pt x="2141" y="2629"/>
                    </a:cubicBezTo>
                    <a:cubicBezTo>
                      <a:pt x="2377" y="2629"/>
                      <a:pt x="2584" y="2556"/>
                      <a:pt x="2727" y="2404"/>
                    </a:cubicBezTo>
                    <a:cubicBezTo>
                      <a:pt x="3108" y="1999"/>
                      <a:pt x="2881" y="1178"/>
                      <a:pt x="2238" y="582"/>
                    </a:cubicBezTo>
                    <a:cubicBezTo>
                      <a:pt x="1837" y="203"/>
                      <a:pt x="1361" y="0"/>
                      <a:pt x="96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28"/>
              <p:cNvSpPr/>
              <p:nvPr/>
            </p:nvSpPr>
            <p:spPr>
              <a:xfrm>
                <a:off x="4924700" y="6640250"/>
                <a:ext cx="284000" cy="247075"/>
              </a:xfrm>
              <a:custGeom>
                <a:avLst/>
                <a:gdLst/>
                <a:ahLst/>
                <a:cxnLst/>
                <a:rect l="l" t="t" r="r" b="b"/>
                <a:pathLst>
                  <a:path w="11360" h="9883" extrusionOk="0">
                    <a:moveTo>
                      <a:pt x="6287" y="3298"/>
                    </a:moveTo>
                    <a:cubicBezTo>
                      <a:pt x="6192" y="3298"/>
                      <a:pt x="6121" y="3453"/>
                      <a:pt x="6121" y="3655"/>
                    </a:cubicBezTo>
                    <a:cubicBezTo>
                      <a:pt x="6121" y="3846"/>
                      <a:pt x="6192" y="4013"/>
                      <a:pt x="6287" y="4013"/>
                    </a:cubicBezTo>
                    <a:cubicBezTo>
                      <a:pt x="6371" y="4013"/>
                      <a:pt x="6454" y="3846"/>
                      <a:pt x="6454" y="3655"/>
                    </a:cubicBezTo>
                    <a:cubicBezTo>
                      <a:pt x="6454" y="3453"/>
                      <a:pt x="6371" y="3298"/>
                      <a:pt x="6287" y="3298"/>
                    </a:cubicBezTo>
                    <a:close/>
                    <a:moveTo>
                      <a:pt x="6264" y="2893"/>
                    </a:moveTo>
                    <a:cubicBezTo>
                      <a:pt x="6454" y="2893"/>
                      <a:pt x="6621" y="3215"/>
                      <a:pt x="6621" y="3584"/>
                    </a:cubicBezTo>
                    <a:cubicBezTo>
                      <a:pt x="6621" y="3965"/>
                      <a:pt x="6454" y="4274"/>
                      <a:pt x="6264" y="4274"/>
                    </a:cubicBezTo>
                    <a:cubicBezTo>
                      <a:pt x="6061" y="4274"/>
                      <a:pt x="5906" y="3965"/>
                      <a:pt x="5906" y="3584"/>
                    </a:cubicBezTo>
                    <a:cubicBezTo>
                      <a:pt x="5906" y="3215"/>
                      <a:pt x="6061" y="2893"/>
                      <a:pt x="6264" y="2893"/>
                    </a:cubicBezTo>
                    <a:close/>
                    <a:moveTo>
                      <a:pt x="6264" y="2798"/>
                    </a:moveTo>
                    <a:cubicBezTo>
                      <a:pt x="6002" y="2798"/>
                      <a:pt x="5799" y="3143"/>
                      <a:pt x="5799" y="3584"/>
                    </a:cubicBezTo>
                    <a:cubicBezTo>
                      <a:pt x="5799" y="4024"/>
                      <a:pt x="6002" y="4382"/>
                      <a:pt x="6264" y="4382"/>
                    </a:cubicBezTo>
                    <a:cubicBezTo>
                      <a:pt x="6514" y="4382"/>
                      <a:pt x="6716" y="4036"/>
                      <a:pt x="6716" y="3584"/>
                    </a:cubicBezTo>
                    <a:cubicBezTo>
                      <a:pt x="6716" y="3143"/>
                      <a:pt x="6514" y="2798"/>
                      <a:pt x="6264" y="2798"/>
                    </a:cubicBezTo>
                    <a:close/>
                    <a:moveTo>
                      <a:pt x="5061" y="0"/>
                    </a:moveTo>
                    <a:lnTo>
                      <a:pt x="5049" y="107"/>
                    </a:lnTo>
                    <a:cubicBezTo>
                      <a:pt x="5109" y="107"/>
                      <a:pt x="10645" y="834"/>
                      <a:pt x="11264" y="5191"/>
                    </a:cubicBezTo>
                    <a:lnTo>
                      <a:pt x="11359" y="5167"/>
                    </a:lnTo>
                    <a:cubicBezTo>
                      <a:pt x="10728" y="750"/>
                      <a:pt x="5121" y="12"/>
                      <a:pt x="5061" y="0"/>
                    </a:cubicBezTo>
                    <a:close/>
                    <a:moveTo>
                      <a:pt x="3015" y="1619"/>
                    </a:moveTo>
                    <a:cubicBezTo>
                      <a:pt x="2984" y="1619"/>
                      <a:pt x="2967" y="1619"/>
                      <a:pt x="2966" y="1619"/>
                    </a:cubicBezTo>
                    <a:lnTo>
                      <a:pt x="2966" y="1715"/>
                    </a:lnTo>
                    <a:cubicBezTo>
                      <a:pt x="2968" y="1715"/>
                      <a:pt x="2981" y="1714"/>
                      <a:pt x="3003" y="1714"/>
                    </a:cubicBezTo>
                    <a:cubicBezTo>
                      <a:pt x="3480" y="1714"/>
                      <a:pt x="8310" y="1823"/>
                      <a:pt x="10038" y="6596"/>
                    </a:cubicBezTo>
                    <a:lnTo>
                      <a:pt x="10133" y="6572"/>
                    </a:lnTo>
                    <a:cubicBezTo>
                      <a:pt x="9181" y="3917"/>
                      <a:pt x="7276" y="2715"/>
                      <a:pt x="5859" y="2167"/>
                    </a:cubicBezTo>
                    <a:cubicBezTo>
                      <a:pt x="4480" y="1647"/>
                      <a:pt x="3271" y="1619"/>
                      <a:pt x="3015" y="1619"/>
                    </a:cubicBezTo>
                    <a:close/>
                    <a:moveTo>
                      <a:pt x="275" y="3395"/>
                    </a:moveTo>
                    <a:cubicBezTo>
                      <a:pt x="117" y="3395"/>
                      <a:pt x="13" y="3413"/>
                      <a:pt x="1" y="3417"/>
                    </a:cubicBezTo>
                    <a:lnTo>
                      <a:pt x="25" y="3512"/>
                    </a:lnTo>
                    <a:cubicBezTo>
                      <a:pt x="25" y="3512"/>
                      <a:pt x="116" y="3497"/>
                      <a:pt x="261" y="3497"/>
                    </a:cubicBezTo>
                    <a:cubicBezTo>
                      <a:pt x="544" y="3497"/>
                      <a:pt x="1032" y="3555"/>
                      <a:pt x="1442" y="3893"/>
                    </a:cubicBezTo>
                    <a:cubicBezTo>
                      <a:pt x="1918" y="4298"/>
                      <a:pt x="2168" y="4989"/>
                      <a:pt x="2168" y="5941"/>
                    </a:cubicBezTo>
                    <a:lnTo>
                      <a:pt x="1215" y="6894"/>
                    </a:lnTo>
                    <a:lnTo>
                      <a:pt x="1287" y="6965"/>
                    </a:lnTo>
                    <a:lnTo>
                      <a:pt x="4394" y="3893"/>
                    </a:lnTo>
                    <a:lnTo>
                      <a:pt x="4323" y="3822"/>
                    </a:lnTo>
                    <a:lnTo>
                      <a:pt x="2275" y="5846"/>
                    </a:lnTo>
                    <a:cubicBezTo>
                      <a:pt x="2251" y="4917"/>
                      <a:pt x="2001" y="4227"/>
                      <a:pt x="1501" y="3822"/>
                    </a:cubicBezTo>
                    <a:cubicBezTo>
                      <a:pt x="1078" y="3462"/>
                      <a:pt x="578" y="3395"/>
                      <a:pt x="275" y="3395"/>
                    </a:cubicBezTo>
                    <a:close/>
                    <a:moveTo>
                      <a:pt x="7728" y="5072"/>
                    </a:moveTo>
                    <a:lnTo>
                      <a:pt x="4371" y="8489"/>
                    </a:lnTo>
                    <a:lnTo>
                      <a:pt x="4442" y="8561"/>
                    </a:lnTo>
                    <a:lnTo>
                      <a:pt x="5442" y="7549"/>
                    </a:lnTo>
                    <a:cubicBezTo>
                      <a:pt x="5680" y="7549"/>
                      <a:pt x="7740" y="7668"/>
                      <a:pt x="7978" y="9882"/>
                    </a:cubicBezTo>
                    <a:lnTo>
                      <a:pt x="8073" y="9870"/>
                    </a:lnTo>
                    <a:cubicBezTo>
                      <a:pt x="7847" y="7787"/>
                      <a:pt x="6014" y="7489"/>
                      <a:pt x="5537" y="7453"/>
                    </a:cubicBezTo>
                    <a:lnTo>
                      <a:pt x="7800" y="5144"/>
                    </a:lnTo>
                    <a:lnTo>
                      <a:pt x="7728" y="507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28"/>
              <p:cNvSpPr/>
              <p:nvPr/>
            </p:nvSpPr>
            <p:spPr>
              <a:xfrm>
                <a:off x="5041700" y="6658100"/>
                <a:ext cx="152700" cy="108375"/>
              </a:xfrm>
              <a:custGeom>
                <a:avLst/>
                <a:gdLst/>
                <a:ahLst/>
                <a:cxnLst/>
                <a:rect l="l" t="t" r="r" b="b"/>
                <a:pathLst>
                  <a:path w="6108" h="4335" extrusionOk="0">
                    <a:moveTo>
                      <a:pt x="369" y="0"/>
                    </a:moveTo>
                    <a:cubicBezTo>
                      <a:pt x="167" y="0"/>
                      <a:pt x="0" y="84"/>
                      <a:pt x="0" y="179"/>
                    </a:cubicBezTo>
                    <a:cubicBezTo>
                      <a:pt x="0" y="274"/>
                      <a:pt x="167" y="346"/>
                      <a:pt x="369" y="346"/>
                    </a:cubicBezTo>
                    <a:cubicBezTo>
                      <a:pt x="572" y="346"/>
                      <a:pt x="738" y="274"/>
                      <a:pt x="738" y="179"/>
                    </a:cubicBezTo>
                    <a:cubicBezTo>
                      <a:pt x="738" y="84"/>
                      <a:pt x="572" y="0"/>
                      <a:pt x="369" y="0"/>
                    </a:cubicBezTo>
                    <a:close/>
                    <a:moveTo>
                      <a:pt x="2417" y="548"/>
                    </a:moveTo>
                    <a:cubicBezTo>
                      <a:pt x="2215" y="548"/>
                      <a:pt x="2048" y="643"/>
                      <a:pt x="2048" y="751"/>
                    </a:cubicBezTo>
                    <a:cubicBezTo>
                      <a:pt x="2048" y="858"/>
                      <a:pt x="2215" y="953"/>
                      <a:pt x="2417" y="953"/>
                    </a:cubicBezTo>
                    <a:cubicBezTo>
                      <a:pt x="2631" y="953"/>
                      <a:pt x="2798" y="858"/>
                      <a:pt x="2798" y="751"/>
                    </a:cubicBezTo>
                    <a:cubicBezTo>
                      <a:pt x="2798" y="643"/>
                      <a:pt x="2619" y="548"/>
                      <a:pt x="2417" y="548"/>
                    </a:cubicBezTo>
                    <a:close/>
                    <a:moveTo>
                      <a:pt x="4655" y="2132"/>
                    </a:moveTo>
                    <a:cubicBezTo>
                      <a:pt x="4465" y="2132"/>
                      <a:pt x="4310" y="2227"/>
                      <a:pt x="4310" y="2358"/>
                    </a:cubicBezTo>
                    <a:cubicBezTo>
                      <a:pt x="4310" y="2477"/>
                      <a:pt x="4465" y="2572"/>
                      <a:pt x="4655" y="2572"/>
                    </a:cubicBezTo>
                    <a:cubicBezTo>
                      <a:pt x="4666" y="2573"/>
                      <a:pt x="4676" y="2573"/>
                      <a:pt x="4686" y="2573"/>
                    </a:cubicBezTo>
                    <a:cubicBezTo>
                      <a:pt x="4873" y="2573"/>
                      <a:pt x="5013" y="2471"/>
                      <a:pt x="5013" y="2358"/>
                    </a:cubicBezTo>
                    <a:cubicBezTo>
                      <a:pt x="5013" y="2227"/>
                      <a:pt x="4858" y="2132"/>
                      <a:pt x="4655" y="2132"/>
                    </a:cubicBezTo>
                    <a:close/>
                    <a:moveTo>
                      <a:pt x="5763" y="3906"/>
                    </a:moveTo>
                    <a:cubicBezTo>
                      <a:pt x="5572" y="3906"/>
                      <a:pt x="5406" y="4001"/>
                      <a:pt x="5406" y="4120"/>
                    </a:cubicBezTo>
                    <a:cubicBezTo>
                      <a:pt x="5406" y="4227"/>
                      <a:pt x="5572" y="4334"/>
                      <a:pt x="5763" y="4334"/>
                    </a:cubicBezTo>
                    <a:cubicBezTo>
                      <a:pt x="5953" y="4334"/>
                      <a:pt x="6108" y="4227"/>
                      <a:pt x="6108" y="4120"/>
                    </a:cubicBezTo>
                    <a:cubicBezTo>
                      <a:pt x="6108" y="4001"/>
                      <a:pt x="5953" y="3906"/>
                      <a:pt x="5763" y="3906"/>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28"/>
              <p:cNvSpPr/>
              <p:nvPr/>
            </p:nvSpPr>
            <p:spPr>
              <a:xfrm>
                <a:off x="4935125" y="6752050"/>
                <a:ext cx="29800" cy="35375"/>
              </a:xfrm>
              <a:custGeom>
                <a:avLst/>
                <a:gdLst/>
                <a:ahLst/>
                <a:cxnLst/>
                <a:rect l="l" t="t" r="r" b="b"/>
                <a:pathLst>
                  <a:path w="1192" h="1415" extrusionOk="0">
                    <a:moveTo>
                      <a:pt x="189" y="0"/>
                    </a:moveTo>
                    <a:cubicBezTo>
                      <a:pt x="167" y="0"/>
                      <a:pt x="148" y="6"/>
                      <a:pt x="132" y="17"/>
                    </a:cubicBezTo>
                    <a:cubicBezTo>
                      <a:pt x="1" y="100"/>
                      <a:pt x="120" y="481"/>
                      <a:pt x="382" y="862"/>
                    </a:cubicBezTo>
                    <a:cubicBezTo>
                      <a:pt x="598" y="1192"/>
                      <a:pt x="859" y="1414"/>
                      <a:pt x="1010" y="1414"/>
                    </a:cubicBezTo>
                    <a:cubicBezTo>
                      <a:pt x="1034" y="1414"/>
                      <a:pt x="1055" y="1409"/>
                      <a:pt x="1072" y="1398"/>
                    </a:cubicBezTo>
                    <a:cubicBezTo>
                      <a:pt x="1191" y="1315"/>
                      <a:pt x="1084" y="934"/>
                      <a:pt x="822" y="553"/>
                    </a:cubicBezTo>
                    <a:cubicBezTo>
                      <a:pt x="596"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28"/>
              <p:cNvSpPr/>
              <p:nvPr/>
            </p:nvSpPr>
            <p:spPr>
              <a:xfrm>
                <a:off x="5079800" y="6853250"/>
                <a:ext cx="29775" cy="35375"/>
              </a:xfrm>
              <a:custGeom>
                <a:avLst/>
                <a:gdLst/>
                <a:ahLst/>
                <a:cxnLst/>
                <a:rect l="l" t="t" r="r" b="b"/>
                <a:pathLst>
                  <a:path w="1191" h="1415" extrusionOk="0">
                    <a:moveTo>
                      <a:pt x="189" y="0"/>
                    </a:moveTo>
                    <a:cubicBezTo>
                      <a:pt x="167" y="0"/>
                      <a:pt x="147" y="6"/>
                      <a:pt x="131" y="17"/>
                    </a:cubicBezTo>
                    <a:cubicBezTo>
                      <a:pt x="0" y="100"/>
                      <a:pt x="119" y="481"/>
                      <a:pt x="381" y="862"/>
                    </a:cubicBezTo>
                    <a:cubicBezTo>
                      <a:pt x="597" y="1192"/>
                      <a:pt x="858" y="1415"/>
                      <a:pt x="1010" y="1415"/>
                    </a:cubicBezTo>
                    <a:cubicBezTo>
                      <a:pt x="1033" y="1415"/>
                      <a:pt x="1054" y="1409"/>
                      <a:pt x="1072" y="1398"/>
                    </a:cubicBezTo>
                    <a:cubicBezTo>
                      <a:pt x="1191" y="1315"/>
                      <a:pt x="1084" y="934"/>
                      <a:pt x="822" y="553"/>
                    </a:cubicBezTo>
                    <a:cubicBezTo>
                      <a:pt x="595"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69" name="Google Shape;569;p28"/>
          <p:cNvGrpSpPr/>
          <p:nvPr/>
        </p:nvGrpSpPr>
        <p:grpSpPr>
          <a:xfrm>
            <a:off x="8162106" y="4014789"/>
            <a:ext cx="878084" cy="936483"/>
            <a:chOff x="2942468" y="5674849"/>
            <a:chExt cx="935127" cy="997426"/>
          </a:xfrm>
        </p:grpSpPr>
        <p:grpSp>
          <p:nvGrpSpPr>
            <p:cNvPr id="570" name="Google Shape;570;p28"/>
            <p:cNvGrpSpPr/>
            <p:nvPr/>
          </p:nvGrpSpPr>
          <p:grpSpPr>
            <a:xfrm>
              <a:off x="2942468" y="5674849"/>
              <a:ext cx="935127" cy="995389"/>
              <a:chOff x="3737950" y="6597075"/>
              <a:chExt cx="295300" cy="314350"/>
            </a:xfrm>
          </p:grpSpPr>
          <p:sp>
            <p:nvSpPr>
              <p:cNvPr id="571" name="Google Shape;571;p28"/>
              <p:cNvSpPr/>
              <p:nvPr/>
            </p:nvSpPr>
            <p:spPr>
              <a:xfrm>
                <a:off x="3742125" y="6617025"/>
                <a:ext cx="286950" cy="290225"/>
              </a:xfrm>
              <a:custGeom>
                <a:avLst/>
                <a:gdLst/>
                <a:ahLst/>
                <a:cxnLst/>
                <a:rect l="l" t="t" r="r" b="b"/>
                <a:pathLst>
                  <a:path w="11478" h="11609" extrusionOk="0">
                    <a:moveTo>
                      <a:pt x="2929" y="0"/>
                    </a:moveTo>
                    <a:lnTo>
                      <a:pt x="0" y="8906"/>
                    </a:lnTo>
                    <a:lnTo>
                      <a:pt x="7049" y="11609"/>
                    </a:lnTo>
                    <a:lnTo>
                      <a:pt x="11478" y="2572"/>
                    </a:lnTo>
                    <a:lnTo>
                      <a:pt x="11049" y="2108"/>
                    </a:lnTo>
                    <a:lnTo>
                      <a:pt x="292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28"/>
              <p:cNvSpPr/>
              <p:nvPr/>
            </p:nvSpPr>
            <p:spPr>
              <a:xfrm>
                <a:off x="3737950" y="6597075"/>
                <a:ext cx="295300" cy="314350"/>
              </a:xfrm>
              <a:custGeom>
                <a:avLst/>
                <a:gdLst/>
                <a:ahLst/>
                <a:cxnLst/>
                <a:rect l="l" t="t" r="r" b="b"/>
                <a:pathLst>
                  <a:path w="11812" h="12574" extrusionOk="0">
                    <a:moveTo>
                      <a:pt x="3203" y="1"/>
                    </a:moveTo>
                    <a:lnTo>
                      <a:pt x="1" y="9752"/>
                    </a:lnTo>
                    <a:lnTo>
                      <a:pt x="7347" y="12574"/>
                    </a:lnTo>
                    <a:lnTo>
                      <a:pt x="11812" y="3406"/>
                    </a:lnTo>
                    <a:lnTo>
                      <a:pt x="11597" y="3192"/>
                    </a:lnTo>
                    <a:lnTo>
                      <a:pt x="7311" y="12181"/>
                    </a:lnTo>
                    <a:lnTo>
                      <a:pt x="417" y="9752"/>
                    </a:lnTo>
                    <a:lnTo>
                      <a:pt x="417" y="9288"/>
                    </a:lnTo>
                    <a:lnTo>
                      <a:pt x="7335" y="11788"/>
                    </a:lnTo>
                    <a:lnTo>
                      <a:pt x="11466" y="2858"/>
                    </a:lnTo>
                    <a:lnTo>
                      <a:pt x="320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28"/>
              <p:cNvSpPr/>
              <p:nvPr/>
            </p:nvSpPr>
            <p:spPr>
              <a:xfrm>
                <a:off x="3756100" y="6619400"/>
                <a:ext cx="251250" cy="257800"/>
              </a:xfrm>
              <a:custGeom>
                <a:avLst/>
                <a:gdLst/>
                <a:ahLst/>
                <a:cxnLst/>
                <a:rect l="l" t="t" r="r" b="b"/>
                <a:pathLst>
                  <a:path w="10050" h="10312" extrusionOk="0">
                    <a:moveTo>
                      <a:pt x="2799" y="132"/>
                    </a:moveTo>
                    <a:lnTo>
                      <a:pt x="9907" y="2275"/>
                    </a:lnTo>
                    <a:lnTo>
                      <a:pt x="6430" y="10180"/>
                    </a:lnTo>
                    <a:lnTo>
                      <a:pt x="132" y="7847"/>
                    </a:lnTo>
                    <a:lnTo>
                      <a:pt x="2799" y="132"/>
                    </a:lnTo>
                    <a:close/>
                    <a:moveTo>
                      <a:pt x="2728" y="1"/>
                    </a:moveTo>
                    <a:lnTo>
                      <a:pt x="13" y="7859"/>
                    </a:lnTo>
                    <a:lnTo>
                      <a:pt x="1" y="7906"/>
                    </a:lnTo>
                    <a:lnTo>
                      <a:pt x="6478" y="10311"/>
                    </a:lnTo>
                    <a:lnTo>
                      <a:pt x="10050" y="2215"/>
                    </a:lnTo>
                    <a:lnTo>
                      <a:pt x="272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28"/>
              <p:cNvSpPr/>
              <p:nvPr/>
            </p:nvSpPr>
            <p:spPr>
              <a:xfrm>
                <a:off x="3815350" y="6667325"/>
                <a:ext cx="124450" cy="167600"/>
              </a:xfrm>
              <a:custGeom>
                <a:avLst/>
                <a:gdLst/>
                <a:ahLst/>
                <a:cxnLst/>
                <a:rect l="l" t="t" r="r" b="b"/>
                <a:pathLst>
                  <a:path w="4978" h="6704" extrusionOk="0">
                    <a:moveTo>
                      <a:pt x="3048" y="108"/>
                    </a:moveTo>
                    <a:cubicBezTo>
                      <a:pt x="2751" y="227"/>
                      <a:pt x="2501" y="405"/>
                      <a:pt x="2298" y="620"/>
                    </a:cubicBezTo>
                    <a:lnTo>
                      <a:pt x="1822" y="453"/>
                    </a:lnTo>
                    <a:cubicBezTo>
                      <a:pt x="2132" y="239"/>
                      <a:pt x="2536" y="108"/>
                      <a:pt x="2965" y="108"/>
                    </a:cubicBezTo>
                    <a:close/>
                    <a:moveTo>
                      <a:pt x="3310" y="132"/>
                    </a:moveTo>
                    <a:cubicBezTo>
                      <a:pt x="3370" y="143"/>
                      <a:pt x="3441" y="155"/>
                      <a:pt x="3501" y="179"/>
                    </a:cubicBezTo>
                    <a:lnTo>
                      <a:pt x="3227" y="953"/>
                    </a:lnTo>
                    <a:lnTo>
                      <a:pt x="2417" y="667"/>
                    </a:lnTo>
                    <a:cubicBezTo>
                      <a:pt x="2644" y="417"/>
                      <a:pt x="2941" y="239"/>
                      <a:pt x="3310" y="132"/>
                    </a:cubicBezTo>
                    <a:close/>
                    <a:moveTo>
                      <a:pt x="3608" y="203"/>
                    </a:moveTo>
                    <a:cubicBezTo>
                      <a:pt x="3763" y="263"/>
                      <a:pt x="3917" y="334"/>
                      <a:pt x="4060" y="417"/>
                    </a:cubicBezTo>
                    <a:cubicBezTo>
                      <a:pt x="4072" y="501"/>
                      <a:pt x="4168" y="846"/>
                      <a:pt x="4168" y="1286"/>
                    </a:cubicBezTo>
                    <a:lnTo>
                      <a:pt x="3322" y="989"/>
                    </a:lnTo>
                    <a:lnTo>
                      <a:pt x="3608" y="203"/>
                    </a:lnTo>
                    <a:close/>
                    <a:moveTo>
                      <a:pt x="1715" y="524"/>
                    </a:moveTo>
                    <a:lnTo>
                      <a:pt x="2239" y="715"/>
                    </a:lnTo>
                    <a:cubicBezTo>
                      <a:pt x="2179" y="786"/>
                      <a:pt x="2120" y="870"/>
                      <a:pt x="2072" y="953"/>
                    </a:cubicBezTo>
                    <a:cubicBezTo>
                      <a:pt x="2001" y="1096"/>
                      <a:pt x="1941" y="1239"/>
                      <a:pt x="1905" y="1382"/>
                    </a:cubicBezTo>
                    <a:lnTo>
                      <a:pt x="1203" y="1155"/>
                    </a:lnTo>
                    <a:cubicBezTo>
                      <a:pt x="1322" y="917"/>
                      <a:pt x="1489" y="703"/>
                      <a:pt x="1715" y="524"/>
                    </a:cubicBezTo>
                    <a:close/>
                    <a:moveTo>
                      <a:pt x="4191" y="501"/>
                    </a:moveTo>
                    <a:lnTo>
                      <a:pt x="4191" y="501"/>
                    </a:lnTo>
                    <a:cubicBezTo>
                      <a:pt x="4525" y="763"/>
                      <a:pt x="4763" y="1120"/>
                      <a:pt x="4834" y="1525"/>
                    </a:cubicBezTo>
                    <a:lnTo>
                      <a:pt x="4275" y="1322"/>
                    </a:lnTo>
                    <a:cubicBezTo>
                      <a:pt x="4275" y="965"/>
                      <a:pt x="4227" y="667"/>
                      <a:pt x="4191" y="501"/>
                    </a:cubicBezTo>
                    <a:close/>
                    <a:moveTo>
                      <a:pt x="2334" y="751"/>
                    </a:moveTo>
                    <a:lnTo>
                      <a:pt x="3191" y="1048"/>
                    </a:lnTo>
                    <a:lnTo>
                      <a:pt x="2941" y="1715"/>
                    </a:lnTo>
                    <a:lnTo>
                      <a:pt x="2001" y="1417"/>
                    </a:lnTo>
                    <a:cubicBezTo>
                      <a:pt x="2048" y="1275"/>
                      <a:pt x="2096" y="1132"/>
                      <a:pt x="2167" y="1001"/>
                    </a:cubicBezTo>
                    <a:cubicBezTo>
                      <a:pt x="2215" y="917"/>
                      <a:pt x="2274" y="834"/>
                      <a:pt x="2334" y="751"/>
                    </a:cubicBezTo>
                    <a:close/>
                    <a:moveTo>
                      <a:pt x="3286" y="1084"/>
                    </a:moveTo>
                    <a:lnTo>
                      <a:pt x="4168" y="1394"/>
                    </a:lnTo>
                    <a:cubicBezTo>
                      <a:pt x="4156" y="1608"/>
                      <a:pt x="4120" y="1846"/>
                      <a:pt x="4060" y="2072"/>
                    </a:cubicBezTo>
                    <a:lnTo>
                      <a:pt x="3048" y="1751"/>
                    </a:lnTo>
                    <a:lnTo>
                      <a:pt x="3286" y="1084"/>
                    </a:lnTo>
                    <a:close/>
                    <a:moveTo>
                      <a:pt x="1167" y="1263"/>
                    </a:moveTo>
                    <a:lnTo>
                      <a:pt x="1882" y="1489"/>
                    </a:lnTo>
                    <a:cubicBezTo>
                      <a:pt x="1822" y="1691"/>
                      <a:pt x="1810" y="1894"/>
                      <a:pt x="1798" y="2096"/>
                    </a:cubicBezTo>
                    <a:lnTo>
                      <a:pt x="1060" y="1870"/>
                    </a:lnTo>
                    <a:cubicBezTo>
                      <a:pt x="1060" y="1858"/>
                      <a:pt x="1060" y="1834"/>
                      <a:pt x="1060" y="1810"/>
                    </a:cubicBezTo>
                    <a:cubicBezTo>
                      <a:pt x="1060" y="1620"/>
                      <a:pt x="1096" y="1429"/>
                      <a:pt x="1167" y="1263"/>
                    </a:cubicBezTo>
                    <a:close/>
                    <a:moveTo>
                      <a:pt x="4275" y="1429"/>
                    </a:moveTo>
                    <a:lnTo>
                      <a:pt x="4858" y="1644"/>
                    </a:lnTo>
                    <a:cubicBezTo>
                      <a:pt x="4870" y="1703"/>
                      <a:pt x="4870" y="1763"/>
                      <a:pt x="4870" y="1810"/>
                    </a:cubicBezTo>
                    <a:cubicBezTo>
                      <a:pt x="4870" y="1989"/>
                      <a:pt x="4834" y="2156"/>
                      <a:pt x="4787" y="2310"/>
                    </a:cubicBezTo>
                    <a:lnTo>
                      <a:pt x="4156" y="2108"/>
                    </a:lnTo>
                    <a:cubicBezTo>
                      <a:pt x="4227" y="1882"/>
                      <a:pt x="4263" y="1644"/>
                      <a:pt x="4275" y="1429"/>
                    </a:cubicBezTo>
                    <a:close/>
                    <a:moveTo>
                      <a:pt x="1977" y="1525"/>
                    </a:moveTo>
                    <a:lnTo>
                      <a:pt x="2905" y="1822"/>
                    </a:lnTo>
                    <a:lnTo>
                      <a:pt x="2715" y="2370"/>
                    </a:lnTo>
                    <a:lnTo>
                      <a:pt x="1905" y="2132"/>
                    </a:lnTo>
                    <a:cubicBezTo>
                      <a:pt x="1917" y="1929"/>
                      <a:pt x="1929" y="1727"/>
                      <a:pt x="1977" y="1525"/>
                    </a:cubicBezTo>
                    <a:close/>
                    <a:moveTo>
                      <a:pt x="3013" y="1846"/>
                    </a:moveTo>
                    <a:lnTo>
                      <a:pt x="4025" y="2179"/>
                    </a:lnTo>
                    <a:cubicBezTo>
                      <a:pt x="3965" y="2346"/>
                      <a:pt x="3882" y="2525"/>
                      <a:pt x="3775" y="2691"/>
                    </a:cubicBezTo>
                    <a:lnTo>
                      <a:pt x="2810" y="2394"/>
                    </a:lnTo>
                    <a:lnTo>
                      <a:pt x="3013" y="1846"/>
                    </a:lnTo>
                    <a:close/>
                    <a:moveTo>
                      <a:pt x="4120" y="2215"/>
                    </a:moveTo>
                    <a:lnTo>
                      <a:pt x="4751" y="2406"/>
                    </a:lnTo>
                    <a:cubicBezTo>
                      <a:pt x="4679" y="2584"/>
                      <a:pt x="4572" y="2751"/>
                      <a:pt x="4441" y="2894"/>
                    </a:cubicBezTo>
                    <a:lnTo>
                      <a:pt x="3882" y="2715"/>
                    </a:lnTo>
                    <a:cubicBezTo>
                      <a:pt x="3989" y="2549"/>
                      <a:pt x="4060" y="2382"/>
                      <a:pt x="4120" y="2215"/>
                    </a:cubicBezTo>
                    <a:close/>
                    <a:moveTo>
                      <a:pt x="1072" y="1989"/>
                    </a:moveTo>
                    <a:lnTo>
                      <a:pt x="1798" y="2203"/>
                    </a:lnTo>
                    <a:cubicBezTo>
                      <a:pt x="1798" y="2668"/>
                      <a:pt x="1893" y="3060"/>
                      <a:pt x="1941" y="3251"/>
                    </a:cubicBezTo>
                    <a:cubicBezTo>
                      <a:pt x="1465" y="2977"/>
                      <a:pt x="1131" y="2525"/>
                      <a:pt x="1072" y="1989"/>
                    </a:cubicBezTo>
                    <a:close/>
                    <a:moveTo>
                      <a:pt x="1905" y="2239"/>
                    </a:moveTo>
                    <a:lnTo>
                      <a:pt x="2679" y="2465"/>
                    </a:lnTo>
                    <a:lnTo>
                      <a:pt x="2334" y="3430"/>
                    </a:lnTo>
                    <a:cubicBezTo>
                      <a:pt x="2239" y="3394"/>
                      <a:pt x="2155" y="3370"/>
                      <a:pt x="2072" y="3322"/>
                    </a:cubicBezTo>
                    <a:cubicBezTo>
                      <a:pt x="2036" y="3227"/>
                      <a:pt x="1917" y="2775"/>
                      <a:pt x="1905" y="2239"/>
                    </a:cubicBezTo>
                    <a:close/>
                    <a:moveTo>
                      <a:pt x="2774" y="2501"/>
                    </a:moveTo>
                    <a:lnTo>
                      <a:pt x="3715" y="2775"/>
                    </a:lnTo>
                    <a:cubicBezTo>
                      <a:pt x="3501" y="3060"/>
                      <a:pt x="3215" y="3311"/>
                      <a:pt x="2810" y="3525"/>
                    </a:cubicBezTo>
                    <a:cubicBezTo>
                      <a:pt x="2679" y="3513"/>
                      <a:pt x="2548" y="3489"/>
                      <a:pt x="2429" y="3453"/>
                    </a:cubicBezTo>
                    <a:lnTo>
                      <a:pt x="2774" y="2501"/>
                    </a:lnTo>
                    <a:close/>
                    <a:moveTo>
                      <a:pt x="3822" y="2810"/>
                    </a:moveTo>
                    <a:lnTo>
                      <a:pt x="4358" y="2977"/>
                    </a:lnTo>
                    <a:cubicBezTo>
                      <a:pt x="4025" y="3299"/>
                      <a:pt x="3548" y="3513"/>
                      <a:pt x="3025" y="3525"/>
                    </a:cubicBezTo>
                    <a:cubicBezTo>
                      <a:pt x="3370" y="3322"/>
                      <a:pt x="3632" y="3072"/>
                      <a:pt x="3822" y="2810"/>
                    </a:cubicBezTo>
                    <a:close/>
                    <a:moveTo>
                      <a:pt x="2965" y="1"/>
                    </a:moveTo>
                    <a:cubicBezTo>
                      <a:pt x="1858" y="1"/>
                      <a:pt x="953" y="810"/>
                      <a:pt x="953" y="1810"/>
                    </a:cubicBezTo>
                    <a:cubicBezTo>
                      <a:pt x="953" y="2775"/>
                      <a:pt x="1786" y="3561"/>
                      <a:pt x="2834" y="3632"/>
                    </a:cubicBezTo>
                    <a:lnTo>
                      <a:pt x="2965" y="3632"/>
                    </a:lnTo>
                    <a:cubicBezTo>
                      <a:pt x="4072" y="3632"/>
                      <a:pt x="4977" y="2822"/>
                      <a:pt x="4977" y="1810"/>
                    </a:cubicBezTo>
                    <a:cubicBezTo>
                      <a:pt x="4977" y="810"/>
                      <a:pt x="4072" y="1"/>
                      <a:pt x="2965" y="1"/>
                    </a:cubicBezTo>
                    <a:close/>
                    <a:moveTo>
                      <a:pt x="560" y="2870"/>
                    </a:moveTo>
                    <a:lnTo>
                      <a:pt x="12" y="3382"/>
                    </a:lnTo>
                    <a:cubicBezTo>
                      <a:pt x="845" y="4522"/>
                      <a:pt x="2004" y="4803"/>
                      <a:pt x="2946" y="4803"/>
                    </a:cubicBezTo>
                    <a:cubicBezTo>
                      <a:pt x="3862" y="4803"/>
                      <a:pt x="4572" y="4537"/>
                      <a:pt x="4572" y="4537"/>
                    </a:cubicBezTo>
                    <a:lnTo>
                      <a:pt x="4418" y="3846"/>
                    </a:lnTo>
                    <a:cubicBezTo>
                      <a:pt x="3981" y="3990"/>
                      <a:pt x="3576" y="4048"/>
                      <a:pt x="3204" y="4048"/>
                    </a:cubicBezTo>
                    <a:cubicBezTo>
                      <a:pt x="1539" y="4048"/>
                      <a:pt x="560" y="2870"/>
                      <a:pt x="560" y="2870"/>
                    </a:cubicBezTo>
                    <a:close/>
                    <a:moveTo>
                      <a:pt x="107" y="4656"/>
                    </a:moveTo>
                    <a:lnTo>
                      <a:pt x="0" y="4954"/>
                    </a:lnTo>
                    <a:lnTo>
                      <a:pt x="3346" y="6085"/>
                    </a:lnTo>
                    <a:lnTo>
                      <a:pt x="3441" y="5775"/>
                    </a:lnTo>
                    <a:lnTo>
                      <a:pt x="107" y="4656"/>
                    </a:lnTo>
                    <a:close/>
                    <a:moveTo>
                      <a:pt x="286" y="5608"/>
                    </a:moveTo>
                    <a:lnTo>
                      <a:pt x="179" y="5918"/>
                    </a:lnTo>
                    <a:lnTo>
                      <a:pt x="2524" y="6704"/>
                    </a:lnTo>
                    <a:lnTo>
                      <a:pt x="2632" y="6406"/>
                    </a:lnTo>
                    <a:lnTo>
                      <a:pt x="286" y="5608"/>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75" name="Google Shape;575;p28"/>
            <p:cNvSpPr/>
            <p:nvPr/>
          </p:nvSpPr>
          <p:spPr>
            <a:xfrm flipH="1">
              <a:off x="3055184" y="6568775"/>
              <a:ext cx="510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only 1">
  <p:cSld name="TITLE_ONLY_2">
    <p:spTree>
      <p:nvGrpSpPr>
        <p:cNvPr id="1" name="Shape 576"/>
        <p:cNvGrpSpPr/>
        <p:nvPr/>
      </p:nvGrpSpPr>
      <p:grpSpPr>
        <a:xfrm>
          <a:off x="0" y="0"/>
          <a:ext cx="0" cy="0"/>
          <a:chOff x="0" y="0"/>
          <a:chExt cx="0" cy="0"/>
        </a:xfrm>
      </p:grpSpPr>
      <p:grpSp>
        <p:nvGrpSpPr>
          <p:cNvPr id="577" name="Google Shape;577;p29"/>
          <p:cNvGrpSpPr/>
          <p:nvPr/>
        </p:nvGrpSpPr>
        <p:grpSpPr>
          <a:xfrm>
            <a:off x="0" y="0"/>
            <a:ext cx="9144003" cy="5143501"/>
            <a:chOff x="0" y="0"/>
            <a:chExt cx="9144003" cy="5143501"/>
          </a:xfrm>
        </p:grpSpPr>
        <p:pic>
          <p:nvPicPr>
            <p:cNvPr id="578" name="Google Shape;578;p29"/>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579" name="Google Shape;579;p29"/>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29"/>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81" name="Google Shape;581;p29"/>
          <p:cNvSpPr txBox="1">
            <a:spLocks noGrp="1"/>
          </p:cNvSpPr>
          <p:nvPr>
            <p:ph type="title"/>
          </p:nvPr>
        </p:nvSpPr>
        <p:spPr>
          <a:xfrm>
            <a:off x="720000" y="448056"/>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a:solidFill>
                  <a:srgbClr val="171717"/>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582" name="Google Shape;582;p29"/>
          <p:cNvGrpSpPr/>
          <p:nvPr/>
        </p:nvGrpSpPr>
        <p:grpSpPr>
          <a:xfrm flipH="1">
            <a:off x="187731" y="4256312"/>
            <a:ext cx="705998" cy="695388"/>
            <a:chOff x="8289236" y="4270512"/>
            <a:chExt cx="705998" cy="695388"/>
          </a:xfrm>
        </p:grpSpPr>
        <p:sp>
          <p:nvSpPr>
            <p:cNvPr id="583" name="Google Shape;583;p29"/>
            <p:cNvSpPr/>
            <p:nvPr/>
          </p:nvSpPr>
          <p:spPr>
            <a:xfrm>
              <a:off x="8361900" y="4862400"/>
              <a:ext cx="510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84" name="Google Shape;584;p29"/>
            <p:cNvGrpSpPr/>
            <p:nvPr/>
          </p:nvGrpSpPr>
          <p:grpSpPr>
            <a:xfrm>
              <a:off x="8289236" y="4270512"/>
              <a:ext cx="705998" cy="666982"/>
              <a:chOff x="1623700" y="6514438"/>
              <a:chExt cx="416150" cy="393175"/>
            </a:xfrm>
          </p:grpSpPr>
          <p:sp>
            <p:nvSpPr>
              <p:cNvPr id="585" name="Google Shape;585;p29"/>
              <p:cNvSpPr/>
              <p:nvPr/>
            </p:nvSpPr>
            <p:spPr>
              <a:xfrm>
                <a:off x="1748700" y="6514438"/>
                <a:ext cx="291150" cy="253050"/>
              </a:xfrm>
              <a:custGeom>
                <a:avLst/>
                <a:gdLst/>
                <a:ahLst/>
                <a:cxnLst/>
                <a:rect l="l" t="t" r="r" b="b"/>
                <a:pathLst>
                  <a:path w="11646" h="10122" extrusionOk="0">
                    <a:moveTo>
                      <a:pt x="5043" y="1"/>
                    </a:moveTo>
                    <a:cubicBezTo>
                      <a:pt x="2976" y="1"/>
                      <a:pt x="1171" y="1041"/>
                      <a:pt x="596" y="2763"/>
                    </a:cubicBezTo>
                    <a:cubicBezTo>
                      <a:pt x="1" y="4538"/>
                      <a:pt x="882" y="6514"/>
                      <a:pt x="2632" y="7752"/>
                    </a:cubicBezTo>
                    <a:lnTo>
                      <a:pt x="2227" y="8943"/>
                    </a:lnTo>
                    <a:lnTo>
                      <a:pt x="2811" y="9133"/>
                    </a:lnTo>
                    <a:lnTo>
                      <a:pt x="3156" y="8086"/>
                    </a:lnTo>
                    <a:cubicBezTo>
                      <a:pt x="3525" y="8300"/>
                      <a:pt x="3930" y="8478"/>
                      <a:pt x="4359" y="8621"/>
                    </a:cubicBezTo>
                    <a:cubicBezTo>
                      <a:pt x="4418" y="8645"/>
                      <a:pt x="4490" y="8669"/>
                      <a:pt x="4561" y="8693"/>
                    </a:cubicBezTo>
                    <a:lnTo>
                      <a:pt x="3692" y="9645"/>
                    </a:lnTo>
                    <a:lnTo>
                      <a:pt x="4359" y="10122"/>
                    </a:lnTo>
                    <a:lnTo>
                      <a:pt x="5192" y="8848"/>
                    </a:lnTo>
                    <a:cubicBezTo>
                      <a:pt x="5609" y="8929"/>
                      <a:pt x="6023" y="8969"/>
                      <a:pt x="6427" y="8969"/>
                    </a:cubicBezTo>
                    <a:cubicBezTo>
                      <a:pt x="8501" y="8969"/>
                      <a:pt x="10305" y="7928"/>
                      <a:pt x="10883" y="6204"/>
                    </a:cubicBezTo>
                    <a:cubicBezTo>
                      <a:pt x="11645" y="3918"/>
                      <a:pt x="9967" y="1299"/>
                      <a:pt x="7121" y="347"/>
                    </a:cubicBezTo>
                    <a:cubicBezTo>
                      <a:pt x="6423" y="112"/>
                      <a:pt x="5719" y="1"/>
                      <a:pt x="50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29"/>
              <p:cNvSpPr/>
              <p:nvPr/>
            </p:nvSpPr>
            <p:spPr>
              <a:xfrm>
                <a:off x="1623700" y="6722188"/>
                <a:ext cx="251550" cy="185425"/>
              </a:xfrm>
              <a:custGeom>
                <a:avLst/>
                <a:gdLst/>
                <a:ahLst/>
                <a:cxnLst/>
                <a:rect l="l" t="t" r="r" b="b"/>
                <a:pathLst>
                  <a:path w="10062" h="7417" extrusionOk="0">
                    <a:moveTo>
                      <a:pt x="5711" y="0"/>
                    </a:moveTo>
                    <a:cubicBezTo>
                      <a:pt x="5372" y="0"/>
                      <a:pt x="5008" y="23"/>
                      <a:pt x="4620" y="73"/>
                    </a:cubicBezTo>
                    <a:cubicBezTo>
                      <a:pt x="560" y="597"/>
                      <a:pt x="0" y="4145"/>
                      <a:pt x="0" y="4145"/>
                    </a:cubicBezTo>
                    <a:lnTo>
                      <a:pt x="631" y="6395"/>
                    </a:lnTo>
                    <a:cubicBezTo>
                      <a:pt x="631" y="6395"/>
                      <a:pt x="2005" y="7416"/>
                      <a:pt x="4122" y="7416"/>
                    </a:cubicBezTo>
                    <a:cubicBezTo>
                      <a:pt x="5756" y="7416"/>
                      <a:pt x="7832" y="6809"/>
                      <a:pt x="10061" y="4657"/>
                    </a:cubicBezTo>
                    <a:lnTo>
                      <a:pt x="9990" y="2026"/>
                    </a:lnTo>
                    <a:cubicBezTo>
                      <a:pt x="9990" y="2026"/>
                      <a:pt x="8919" y="0"/>
                      <a:pt x="57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29"/>
              <p:cNvSpPr/>
              <p:nvPr/>
            </p:nvSpPr>
            <p:spPr>
              <a:xfrm>
                <a:off x="1634700" y="6733238"/>
                <a:ext cx="227450" cy="125750"/>
              </a:xfrm>
              <a:custGeom>
                <a:avLst/>
                <a:gdLst/>
                <a:ahLst/>
                <a:cxnLst/>
                <a:rect l="l" t="t" r="r" b="b"/>
                <a:pathLst>
                  <a:path w="9098" h="5030" extrusionOk="0">
                    <a:moveTo>
                      <a:pt x="5107" y="0"/>
                    </a:moveTo>
                    <a:cubicBezTo>
                      <a:pt x="4824" y="0"/>
                      <a:pt x="4523" y="19"/>
                      <a:pt x="4204" y="60"/>
                    </a:cubicBezTo>
                    <a:cubicBezTo>
                      <a:pt x="584" y="536"/>
                      <a:pt x="1" y="3846"/>
                      <a:pt x="1" y="3846"/>
                    </a:cubicBezTo>
                    <a:cubicBezTo>
                      <a:pt x="1" y="3846"/>
                      <a:pt x="1876" y="5029"/>
                      <a:pt x="4104" y="5029"/>
                    </a:cubicBezTo>
                    <a:cubicBezTo>
                      <a:pt x="5785" y="5029"/>
                      <a:pt x="7668" y="4355"/>
                      <a:pt x="9097" y="1989"/>
                    </a:cubicBezTo>
                    <a:cubicBezTo>
                      <a:pt x="9097" y="1989"/>
                      <a:pt x="8029" y="0"/>
                      <a:pt x="51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29"/>
              <p:cNvSpPr/>
              <p:nvPr/>
            </p:nvSpPr>
            <p:spPr>
              <a:xfrm>
                <a:off x="1731150" y="6749613"/>
                <a:ext cx="82175" cy="54250"/>
              </a:xfrm>
              <a:custGeom>
                <a:avLst/>
                <a:gdLst/>
                <a:ahLst/>
                <a:cxnLst/>
                <a:rect l="l" t="t" r="r" b="b"/>
                <a:pathLst>
                  <a:path w="3287" h="2170" extrusionOk="0">
                    <a:moveTo>
                      <a:pt x="3287" y="0"/>
                    </a:moveTo>
                    <a:lnTo>
                      <a:pt x="1132" y="893"/>
                    </a:lnTo>
                    <a:lnTo>
                      <a:pt x="1072" y="1488"/>
                    </a:lnTo>
                    <a:lnTo>
                      <a:pt x="1929" y="1560"/>
                    </a:lnTo>
                    <a:lnTo>
                      <a:pt x="3287" y="0"/>
                    </a:lnTo>
                    <a:close/>
                    <a:moveTo>
                      <a:pt x="377" y="1486"/>
                    </a:moveTo>
                    <a:cubicBezTo>
                      <a:pt x="212" y="1486"/>
                      <a:pt x="89" y="1537"/>
                      <a:pt x="60" y="1631"/>
                    </a:cubicBezTo>
                    <a:cubicBezTo>
                      <a:pt x="1" y="1786"/>
                      <a:pt x="215" y="2000"/>
                      <a:pt x="536" y="2108"/>
                    </a:cubicBezTo>
                    <a:cubicBezTo>
                      <a:pt x="661" y="2149"/>
                      <a:pt x="782" y="2169"/>
                      <a:pt x="887" y="2169"/>
                    </a:cubicBezTo>
                    <a:cubicBezTo>
                      <a:pt x="1053" y="2169"/>
                      <a:pt x="1178" y="2119"/>
                      <a:pt x="1215" y="2024"/>
                    </a:cubicBezTo>
                    <a:cubicBezTo>
                      <a:pt x="1263" y="1869"/>
                      <a:pt x="1048" y="1655"/>
                      <a:pt x="727" y="1548"/>
                    </a:cubicBezTo>
                    <a:cubicBezTo>
                      <a:pt x="602" y="1506"/>
                      <a:pt x="481" y="1486"/>
                      <a:pt x="377" y="148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29"/>
              <p:cNvSpPr/>
              <p:nvPr/>
            </p:nvSpPr>
            <p:spPr>
              <a:xfrm>
                <a:off x="1688300" y="6757338"/>
                <a:ext cx="113125" cy="78025"/>
              </a:xfrm>
              <a:custGeom>
                <a:avLst/>
                <a:gdLst/>
                <a:ahLst/>
                <a:cxnLst/>
                <a:rect l="l" t="t" r="r" b="b"/>
                <a:pathLst>
                  <a:path w="4525" h="3121" extrusionOk="0">
                    <a:moveTo>
                      <a:pt x="0" y="1"/>
                    </a:moveTo>
                    <a:lnTo>
                      <a:pt x="1203" y="1382"/>
                    </a:lnTo>
                    <a:lnTo>
                      <a:pt x="1691" y="1299"/>
                    </a:lnTo>
                    <a:lnTo>
                      <a:pt x="1607" y="870"/>
                    </a:lnTo>
                    <a:lnTo>
                      <a:pt x="0" y="1"/>
                    </a:lnTo>
                    <a:close/>
                    <a:moveTo>
                      <a:pt x="3358" y="1822"/>
                    </a:moveTo>
                    <a:lnTo>
                      <a:pt x="2858" y="1918"/>
                    </a:lnTo>
                    <a:lnTo>
                      <a:pt x="3012" y="2370"/>
                    </a:lnTo>
                    <a:lnTo>
                      <a:pt x="4524" y="3013"/>
                    </a:lnTo>
                    <a:lnTo>
                      <a:pt x="3358" y="1822"/>
                    </a:lnTo>
                    <a:close/>
                    <a:moveTo>
                      <a:pt x="1369" y="1715"/>
                    </a:moveTo>
                    <a:lnTo>
                      <a:pt x="167" y="3120"/>
                    </a:lnTo>
                    <a:lnTo>
                      <a:pt x="1965" y="2156"/>
                    </a:lnTo>
                    <a:lnTo>
                      <a:pt x="1893" y="1787"/>
                    </a:lnTo>
                    <a:lnTo>
                      <a:pt x="1369" y="1715"/>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29"/>
              <p:cNvSpPr/>
              <p:nvPr/>
            </p:nvSpPr>
            <p:spPr>
              <a:xfrm>
                <a:off x="1668650" y="6739313"/>
                <a:ext cx="169375" cy="107950"/>
              </a:xfrm>
              <a:custGeom>
                <a:avLst/>
                <a:gdLst/>
                <a:ahLst/>
                <a:cxnLst/>
                <a:rect l="l" t="t" r="r" b="b"/>
                <a:pathLst>
                  <a:path w="6775" h="4318" extrusionOk="0">
                    <a:moveTo>
                      <a:pt x="3689" y="0"/>
                    </a:moveTo>
                    <a:cubicBezTo>
                      <a:pt x="2372" y="0"/>
                      <a:pt x="1374" y="547"/>
                      <a:pt x="1358" y="555"/>
                    </a:cubicBezTo>
                    <a:lnTo>
                      <a:pt x="1417" y="650"/>
                    </a:lnTo>
                    <a:cubicBezTo>
                      <a:pt x="1425" y="650"/>
                      <a:pt x="2398" y="117"/>
                      <a:pt x="3685" y="117"/>
                    </a:cubicBezTo>
                    <a:cubicBezTo>
                      <a:pt x="4213" y="117"/>
                      <a:pt x="4793" y="207"/>
                      <a:pt x="5382" y="460"/>
                    </a:cubicBezTo>
                    <a:lnTo>
                      <a:pt x="5429" y="353"/>
                    </a:lnTo>
                    <a:cubicBezTo>
                      <a:pt x="4826" y="92"/>
                      <a:pt x="4230" y="0"/>
                      <a:pt x="3689" y="0"/>
                    </a:cubicBezTo>
                    <a:close/>
                    <a:moveTo>
                      <a:pt x="5846" y="615"/>
                    </a:moveTo>
                    <a:lnTo>
                      <a:pt x="5799" y="722"/>
                    </a:lnTo>
                    <a:cubicBezTo>
                      <a:pt x="6251" y="936"/>
                      <a:pt x="6501" y="1210"/>
                      <a:pt x="6537" y="1543"/>
                    </a:cubicBezTo>
                    <a:cubicBezTo>
                      <a:pt x="6644" y="2377"/>
                      <a:pt x="5489" y="3341"/>
                      <a:pt x="5477" y="3353"/>
                    </a:cubicBezTo>
                    <a:lnTo>
                      <a:pt x="5549" y="3448"/>
                    </a:lnTo>
                    <a:cubicBezTo>
                      <a:pt x="5596" y="3401"/>
                      <a:pt x="6775" y="2424"/>
                      <a:pt x="6656" y="1531"/>
                    </a:cubicBezTo>
                    <a:cubicBezTo>
                      <a:pt x="6608" y="1150"/>
                      <a:pt x="6334" y="841"/>
                      <a:pt x="5846" y="615"/>
                    </a:cubicBezTo>
                    <a:close/>
                    <a:moveTo>
                      <a:pt x="655" y="1138"/>
                    </a:moveTo>
                    <a:cubicBezTo>
                      <a:pt x="631" y="1162"/>
                      <a:pt x="0" y="1817"/>
                      <a:pt x="48" y="2603"/>
                    </a:cubicBezTo>
                    <a:cubicBezTo>
                      <a:pt x="72" y="3020"/>
                      <a:pt x="274" y="3389"/>
                      <a:pt x="667" y="3710"/>
                    </a:cubicBezTo>
                    <a:lnTo>
                      <a:pt x="738" y="3615"/>
                    </a:lnTo>
                    <a:cubicBezTo>
                      <a:pt x="381" y="3317"/>
                      <a:pt x="179" y="2972"/>
                      <a:pt x="167" y="2591"/>
                    </a:cubicBezTo>
                    <a:cubicBezTo>
                      <a:pt x="119" y="1865"/>
                      <a:pt x="726" y="1222"/>
                      <a:pt x="738" y="1222"/>
                    </a:cubicBezTo>
                    <a:lnTo>
                      <a:pt x="655" y="1138"/>
                    </a:lnTo>
                    <a:close/>
                    <a:moveTo>
                      <a:pt x="4882" y="3782"/>
                    </a:moveTo>
                    <a:cubicBezTo>
                      <a:pt x="4344" y="4105"/>
                      <a:pt x="3718" y="4205"/>
                      <a:pt x="3148" y="4205"/>
                    </a:cubicBezTo>
                    <a:cubicBezTo>
                      <a:pt x="2228" y="4205"/>
                      <a:pt x="1456" y="3944"/>
                      <a:pt x="1441" y="3936"/>
                    </a:cubicBezTo>
                    <a:lnTo>
                      <a:pt x="1405" y="4044"/>
                    </a:lnTo>
                    <a:cubicBezTo>
                      <a:pt x="1417" y="4055"/>
                      <a:pt x="2203" y="4317"/>
                      <a:pt x="3143" y="4317"/>
                    </a:cubicBezTo>
                    <a:cubicBezTo>
                      <a:pt x="3727" y="4317"/>
                      <a:pt x="4382" y="4222"/>
                      <a:pt x="4941" y="3877"/>
                    </a:cubicBezTo>
                    <a:lnTo>
                      <a:pt x="4882" y="378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29"/>
              <p:cNvSpPr/>
              <p:nvPr/>
            </p:nvSpPr>
            <p:spPr>
              <a:xfrm>
                <a:off x="1624875" y="6771038"/>
                <a:ext cx="247400" cy="88725"/>
              </a:xfrm>
              <a:custGeom>
                <a:avLst/>
                <a:gdLst/>
                <a:ahLst/>
                <a:cxnLst/>
                <a:rect l="l" t="t" r="r" b="b"/>
                <a:pathLst>
                  <a:path w="9896" h="3549" extrusionOk="0">
                    <a:moveTo>
                      <a:pt x="9788" y="0"/>
                    </a:moveTo>
                    <a:cubicBezTo>
                      <a:pt x="8800" y="1751"/>
                      <a:pt x="7478" y="2846"/>
                      <a:pt x="5871" y="3251"/>
                    </a:cubicBezTo>
                    <a:cubicBezTo>
                      <a:pt x="5376" y="3377"/>
                      <a:pt x="4881" y="3430"/>
                      <a:pt x="4401" y="3430"/>
                    </a:cubicBezTo>
                    <a:cubicBezTo>
                      <a:pt x="2075" y="3430"/>
                      <a:pt x="90" y="2199"/>
                      <a:pt x="61" y="2179"/>
                    </a:cubicBezTo>
                    <a:lnTo>
                      <a:pt x="1" y="2286"/>
                    </a:lnTo>
                    <a:cubicBezTo>
                      <a:pt x="25" y="2298"/>
                      <a:pt x="2049" y="3548"/>
                      <a:pt x="4418" y="3548"/>
                    </a:cubicBezTo>
                    <a:cubicBezTo>
                      <a:pt x="4906" y="3548"/>
                      <a:pt x="5406" y="3489"/>
                      <a:pt x="5906" y="3370"/>
                    </a:cubicBezTo>
                    <a:cubicBezTo>
                      <a:pt x="7538" y="2953"/>
                      <a:pt x="8883" y="1846"/>
                      <a:pt x="9895" y="60"/>
                    </a:cubicBezTo>
                    <a:lnTo>
                      <a:pt x="9788" y="0"/>
                    </a:lnTo>
                    <a:close/>
                  </a:path>
                </a:pathLst>
              </a:custGeom>
              <a:solidFill>
                <a:srgbClr val="FFB31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29"/>
              <p:cNvSpPr/>
              <p:nvPr/>
            </p:nvSpPr>
            <p:spPr>
              <a:xfrm>
                <a:off x="1643925" y="6857813"/>
                <a:ext cx="30100" cy="19675"/>
              </a:xfrm>
              <a:custGeom>
                <a:avLst/>
                <a:gdLst/>
                <a:ahLst/>
                <a:cxnLst/>
                <a:rect l="l" t="t" r="r" b="b"/>
                <a:pathLst>
                  <a:path w="1204" h="787" extrusionOk="0">
                    <a:moveTo>
                      <a:pt x="460" y="0"/>
                    </a:moveTo>
                    <a:cubicBezTo>
                      <a:pt x="268" y="0"/>
                      <a:pt x="111" y="78"/>
                      <a:pt x="61" y="220"/>
                    </a:cubicBezTo>
                    <a:cubicBezTo>
                      <a:pt x="1" y="411"/>
                      <a:pt x="191" y="649"/>
                      <a:pt x="489" y="744"/>
                    </a:cubicBezTo>
                    <a:cubicBezTo>
                      <a:pt x="574" y="773"/>
                      <a:pt x="661" y="786"/>
                      <a:pt x="741" y="786"/>
                    </a:cubicBezTo>
                    <a:cubicBezTo>
                      <a:pt x="931" y="786"/>
                      <a:pt x="1090" y="711"/>
                      <a:pt x="1132" y="578"/>
                    </a:cubicBezTo>
                    <a:cubicBezTo>
                      <a:pt x="1204" y="387"/>
                      <a:pt x="1013" y="149"/>
                      <a:pt x="715" y="42"/>
                    </a:cubicBezTo>
                    <a:cubicBezTo>
                      <a:pt x="628" y="14"/>
                      <a:pt x="541" y="0"/>
                      <a:pt x="4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593;p29"/>
              <p:cNvSpPr/>
              <p:nvPr/>
            </p:nvSpPr>
            <p:spPr>
              <a:xfrm>
                <a:off x="1696025" y="6871588"/>
                <a:ext cx="25325" cy="16200"/>
              </a:xfrm>
              <a:custGeom>
                <a:avLst/>
                <a:gdLst/>
                <a:ahLst/>
                <a:cxnLst/>
                <a:rect l="l" t="t" r="r" b="b"/>
                <a:pathLst>
                  <a:path w="1013" h="648" extrusionOk="0">
                    <a:moveTo>
                      <a:pt x="377" y="1"/>
                    </a:moveTo>
                    <a:cubicBezTo>
                      <a:pt x="216" y="1"/>
                      <a:pt x="89" y="62"/>
                      <a:pt x="48" y="169"/>
                    </a:cubicBezTo>
                    <a:cubicBezTo>
                      <a:pt x="1" y="324"/>
                      <a:pt x="155" y="527"/>
                      <a:pt x="417" y="610"/>
                    </a:cubicBezTo>
                    <a:cubicBezTo>
                      <a:pt x="494" y="636"/>
                      <a:pt x="571" y="648"/>
                      <a:pt x="642" y="648"/>
                    </a:cubicBezTo>
                    <a:cubicBezTo>
                      <a:pt x="802" y="648"/>
                      <a:pt x="932" y="586"/>
                      <a:pt x="965" y="479"/>
                    </a:cubicBezTo>
                    <a:cubicBezTo>
                      <a:pt x="1013" y="324"/>
                      <a:pt x="858" y="122"/>
                      <a:pt x="608" y="38"/>
                    </a:cubicBezTo>
                    <a:cubicBezTo>
                      <a:pt x="527" y="13"/>
                      <a:pt x="449" y="1"/>
                      <a:pt x="3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29"/>
              <p:cNvSpPr/>
              <p:nvPr/>
            </p:nvSpPr>
            <p:spPr>
              <a:xfrm>
                <a:off x="1752575" y="6870788"/>
                <a:ext cx="27125" cy="18000"/>
              </a:xfrm>
              <a:custGeom>
                <a:avLst/>
                <a:gdLst/>
                <a:ahLst/>
                <a:cxnLst/>
                <a:rect l="l" t="t" r="r" b="b"/>
                <a:pathLst>
                  <a:path w="1085" h="720" extrusionOk="0">
                    <a:moveTo>
                      <a:pt x="427" y="0"/>
                    </a:moveTo>
                    <a:cubicBezTo>
                      <a:pt x="250" y="0"/>
                      <a:pt x="103" y="73"/>
                      <a:pt x="60" y="201"/>
                    </a:cubicBezTo>
                    <a:cubicBezTo>
                      <a:pt x="1" y="380"/>
                      <a:pt x="167" y="594"/>
                      <a:pt x="429" y="678"/>
                    </a:cubicBezTo>
                    <a:cubicBezTo>
                      <a:pt x="512" y="706"/>
                      <a:pt x="594" y="720"/>
                      <a:pt x="669" y="720"/>
                    </a:cubicBezTo>
                    <a:cubicBezTo>
                      <a:pt x="843" y="720"/>
                      <a:pt x="983" y="648"/>
                      <a:pt x="1025" y="523"/>
                    </a:cubicBezTo>
                    <a:cubicBezTo>
                      <a:pt x="1084" y="344"/>
                      <a:pt x="918" y="130"/>
                      <a:pt x="644" y="35"/>
                    </a:cubicBezTo>
                    <a:cubicBezTo>
                      <a:pt x="570" y="11"/>
                      <a:pt x="496" y="0"/>
                      <a:pt x="42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29"/>
              <p:cNvSpPr/>
              <p:nvPr/>
            </p:nvSpPr>
            <p:spPr>
              <a:xfrm>
                <a:off x="1804675" y="6855538"/>
                <a:ext cx="18775" cy="12600"/>
              </a:xfrm>
              <a:custGeom>
                <a:avLst/>
                <a:gdLst/>
                <a:ahLst/>
                <a:cxnLst/>
                <a:rect l="l" t="t" r="r" b="b"/>
                <a:pathLst>
                  <a:path w="751" h="504" extrusionOk="0">
                    <a:moveTo>
                      <a:pt x="300" y="0"/>
                    </a:moveTo>
                    <a:cubicBezTo>
                      <a:pt x="178" y="0"/>
                      <a:pt x="73" y="51"/>
                      <a:pt x="48" y="145"/>
                    </a:cubicBezTo>
                    <a:cubicBezTo>
                      <a:pt x="0" y="264"/>
                      <a:pt x="119" y="419"/>
                      <a:pt x="298" y="478"/>
                    </a:cubicBezTo>
                    <a:cubicBezTo>
                      <a:pt x="353" y="495"/>
                      <a:pt x="406" y="503"/>
                      <a:pt x="456" y="503"/>
                    </a:cubicBezTo>
                    <a:cubicBezTo>
                      <a:pt x="580" y="503"/>
                      <a:pt x="681" y="452"/>
                      <a:pt x="715" y="359"/>
                    </a:cubicBezTo>
                    <a:cubicBezTo>
                      <a:pt x="750" y="240"/>
                      <a:pt x="643" y="85"/>
                      <a:pt x="453" y="26"/>
                    </a:cubicBezTo>
                    <a:cubicBezTo>
                      <a:pt x="402" y="9"/>
                      <a:pt x="349" y="0"/>
                      <a:pt x="3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29"/>
              <p:cNvSpPr/>
              <p:nvPr/>
            </p:nvSpPr>
            <p:spPr>
              <a:xfrm>
                <a:off x="1838300" y="6828688"/>
                <a:ext cx="22050" cy="16275"/>
              </a:xfrm>
              <a:custGeom>
                <a:avLst/>
                <a:gdLst/>
                <a:ahLst/>
                <a:cxnLst/>
                <a:rect l="l" t="t" r="r" b="b"/>
                <a:pathLst>
                  <a:path w="882" h="651" extrusionOk="0">
                    <a:moveTo>
                      <a:pt x="371" y="0"/>
                    </a:moveTo>
                    <a:cubicBezTo>
                      <a:pt x="221" y="0"/>
                      <a:pt x="92" y="72"/>
                      <a:pt x="48" y="195"/>
                    </a:cubicBezTo>
                    <a:cubicBezTo>
                      <a:pt x="1" y="361"/>
                      <a:pt x="120" y="552"/>
                      <a:pt x="334" y="623"/>
                    </a:cubicBezTo>
                    <a:cubicBezTo>
                      <a:pt x="390" y="642"/>
                      <a:pt x="446" y="651"/>
                      <a:pt x="499" y="651"/>
                    </a:cubicBezTo>
                    <a:cubicBezTo>
                      <a:pt x="650" y="651"/>
                      <a:pt x="778" y="580"/>
                      <a:pt x="822" y="457"/>
                    </a:cubicBezTo>
                    <a:cubicBezTo>
                      <a:pt x="882" y="290"/>
                      <a:pt x="751" y="99"/>
                      <a:pt x="537" y="28"/>
                    </a:cubicBezTo>
                    <a:cubicBezTo>
                      <a:pt x="481" y="9"/>
                      <a:pt x="424" y="0"/>
                      <a:pt x="37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29"/>
              <p:cNvSpPr/>
              <p:nvPr/>
            </p:nvSpPr>
            <p:spPr>
              <a:xfrm>
                <a:off x="1847825" y="6523088"/>
                <a:ext cx="175950" cy="216725"/>
              </a:xfrm>
              <a:custGeom>
                <a:avLst/>
                <a:gdLst/>
                <a:ahLst/>
                <a:cxnLst/>
                <a:rect l="l" t="t" r="r" b="b"/>
                <a:pathLst>
                  <a:path w="7038" h="8669" extrusionOk="0">
                    <a:moveTo>
                      <a:pt x="3037" y="1"/>
                    </a:moveTo>
                    <a:lnTo>
                      <a:pt x="2977" y="108"/>
                    </a:lnTo>
                    <a:cubicBezTo>
                      <a:pt x="5156" y="1286"/>
                      <a:pt x="6275" y="3525"/>
                      <a:pt x="5644" y="5430"/>
                    </a:cubicBezTo>
                    <a:cubicBezTo>
                      <a:pt x="5076" y="7115"/>
                      <a:pt x="3321" y="8158"/>
                      <a:pt x="1248" y="8158"/>
                    </a:cubicBezTo>
                    <a:cubicBezTo>
                      <a:pt x="846" y="8158"/>
                      <a:pt x="432" y="8118"/>
                      <a:pt x="13" y="8037"/>
                    </a:cubicBezTo>
                    <a:lnTo>
                      <a:pt x="1" y="8144"/>
                    </a:lnTo>
                    <a:cubicBezTo>
                      <a:pt x="429" y="8240"/>
                      <a:pt x="858" y="8275"/>
                      <a:pt x="1263" y="8275"/>
                    </a:cubicBezTo>
                    <a:cubicBezTo>
                      <a:pt x="1406" y="8275"/>
                      <a:pt x="1537" y="8275"/>
                      <a:pt x="1668" y="8263"/>
                    </a:cubicBezTo>
                    <a:lnTo>
                      <a:pt x="2311" y="8668"/>
                    </a:lnTo>
                    <a:lnTo>
                      <a:pt x="2370" y="8573"/>
                    </a:lnTo>
                    <a:lnTo>
                      <a:pt x="1858" y="8252"/>
                    </a:lnTo>
                    <a:cubicBezTo>
                      <a:pt x="2370" y="8192"/>
                      <a:pt x="2858" y="8085"/>
                      <a:pt x="3311" y="7906"/>
                    </a:cubicBezTo>
                    <a:lnTo>
                      <a:pt x="3846" y="8442"/>
                    </a:lnTo>
                    <a:lnTo>
                      <a:pt x="3930" y="8359"/>
                    </a:lnTo>
                    <a:lnTo>
                      <a:pt x="3430" y="7859"/>
                    </a:lnTo>
                    <a:cubicBezTo>
                      <a:pt x="3811" y="7704"/>
                      <a:pt x="4156" y="7501"/>
                      <a:pt x="4466" y="7251"/>
                    </a:cubicBezTo>
                    <a:lnTo>
                      <a:pt x="5228" y="7918"/>
                    </a:lnTo>
                    <a:lnTo>
                      <a:pt x="5311" y="7835"/>
                    </a:lnTo>
                    <a:lnTo>
                      <a:pt x="4561" y="7180"/>
                    </a:lnTo>
                    <a:cubicBezTo>
                      <a:pt x="4847" y="6942"/>
                      <a:pt x="5097" y="6668"/>
                      <a:pt x="5311" y="6370"/>
                    </a:cubicBezTo>
                    <a:lnTo>
                      <a:pt x="6311" y="6978"/>
                    </a:lnTo>
                    <a:lnTo>
                      <a:pt x="6371" y="6882"/>
                    </a:lnTo>
                    <a:lnTo>
                      <a:pt x="5370" y="6263"/>
                    </a:lnTo>
                    <a:cubicBezTo>
                      <a:pt x="5525" y="6013"/>
                      <a:pt x="5656" y="5751"/>
                      <a:pt x="5751" y="5465"/>
                    </a:cubicBezTo>
                    <a:cubicBezTo>
                      <a:pt x="5799" y="5323"/>
                      <a:pt x="5835" y="5180"/>
                      <a:pt x="5871" y="5037"/>
                    </a:cubicBezTo>
                    <a:lnTo>
                      <a:pt x="6978" y="5585"/>
                    </a:lnTo>
                    <a:lnTo>
                      <a:pt x="7037" y="5477"/>
                    </a:lnTo>
                    <a:lnTo>
                      <a:pt x="5882" y="4918"/>
                    </a:lnTo>
                    <a:cubicBezTo>
                      <a:pt x="5978" y="4370"/>
                      <a:pt x="5942" y="3822"/>
                      <a:pt x="5787" y="3275"/>
                    </a:cubicBezTo>
                    <a:lnTo>
                      <a:pt x="5787" y="3275"/>
                    </a:lnTo>
                    <a:lnTo>
                      <a:pt x="6835" y="3572"/>
                    </a:lnTo>
                    <a:lnTo>
                      <a:pt x="6859" y="3465"/>
                    </a:lnTo>
                    <a:lnTo>
                      <a:pt x="5751" y="3144"/>
                    </a:lnTo>
                    <a:cubicBezTo>
                      <a:pt x="5609" y="2668"/>
                      <a:pt x="5370" y="2203"/>
                      <a:pt x="5073" y="1775"/>
                    </a:cubicBezTo>
                    <a:lnTo>
                      <a:pt x="5073" y="1775"/>
                    </a:lnTo>
                    <a:lnTo>
                      <a:pt x="6002" y="2072"/>
                    </a:lnTo>
                    <a:lnTo>
                      <a:pt x="6037" y="1965"/>
                    </a:lnTo>
                    <a:lnTo>
                      <a:pt x="4954" y="1620"/>
                    </a:lnTo>
                    <a:cubicBezTo>
                      <a:pt x="4466" y="989"/>
                      <a:pt x="3823" y="429"/>
                      <a:pt x="30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98" name="Google Shape;598;p29"/>
          <p:cNvGrpSpPr/>
          <p:nvPr/>
        </p:nvGrpSpPr>
        <p:grpSpPr>
          <a:xfrm flipH="1">
            <a:off x="7902528" y="4053595"/>
            <a:ext cx="1146231" cy="964793"/>
            <a:chOff x="263931" y="3897620"/>
            <a:chExt cx="1146231" cy="964793"/>
          </a:xfrm>
        </p:grpSpPr>
        <p:grpSp>
          <p:nvGrpSpPr>
            <p:cNvPr id="599" name="Google Shape;599;p29"/>
            <p:cNvGrpSpPr/>
            <p:nvPr/>
          </p:nvGrpSpPr>
          <p:grpSpPr>
            <a:xfrm flipH="1">
              <a:off x="263932" y="3897620"/>
              <a:ext cx="1146231" cy="964793"/>
              <a:chOff x="4569300" y="7247450"/>
              <a:chExt cx="724225" cy="609625"/>
            </a:xfrm>
          </p:grpSpPr>
          <p:grpSp>
            <p:nvGrpSpPr>
              <p:cNvPr id="600" name="Google Shape;600;p29"/>
              <p:cNvGrpSpPr/>
              <p:nvPr/>
            </p:nvGrpSpPr>
            <p:grpSpPr>
              <a:xfrm>
                <a:off x="4569300" y="7247450"/>
                <a:ext cx="653675" cy="609625"/>
                <a:chOff x="4569300" y="7247450"/>
                <a:chExt cx="653675" cy="609625"/>
              </a:xfrm>
            </p:grpSpPr>
            <p:sp>
              <p:nvSpPr>
                <p:cNvPr id="601" name="Google Shape;601;p29"/>
                <p:cNvSpPr/>
                <p:nvPr/>
              </p:nvSpPr>
              <p:spPr>
                <a:xfrm>
                  <a:off x="4569300" y="7247450"/>
                  <a:ext cx="653675" cy="609625"/>
                </a:xfrm>
                <a:custGeom>
                  <a:avLst/>
                  <a:gdLst/>
                  <a:ahLst/>
                  <a:cxnLst/>
                  <a:rect l="l" t="t" r="r" b="b"/>
                  <a:pathLst>
                    <a:path w="26147" h="24385" extrusionOk="0">
                      <a:moveTo>
                        <a:pt x="22016" y="1"/>
                      </a:moveTo>
                      <a:lnTo>
                        <a:pt x="1" y="6085"/>
                      </a:lnTo>
                      <a:lnTo>
                        <a:pt x="5466" y="24385"/>
                      </a:lnTo>
                      <a:lnTo>
                        <a:pt x="26147" y="17896"/>
                      </a:lnTo>
                      <a:lnTo>
                        <a:pt x="2201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29"/>
                <p:cNvSpPr/>
                <p:nvPr/>
              </p:nvSpPr>
              <p:spPr>
                <a:xfrm>
                  <a:off x="4643425" y="7312050"/>
                  <a:ext cx="554250" cy="514675"/>
                </a:xfrm>
                <a:custGeom>
                  <a:avLst/>
                  <a:gdLst/>
                  <a:ahLst/>
                  <a:cxnLst/>
                  <a:rect l="l" t="t" r="r" b="b"/>
                  <a:pathLst>
                    <a:path w="22170" h="20587" extrusionOk="0">
                      <a:moveTo>
                        <a:pt x="12371" y="0"/>
                      </a:moveTo>
                      <a:lnTo>
                        <a:pt x="8240" y="1060"/>
                      </a:lnTo>
                      <a:lnTo>
                        <a:pt x="6037" y="3882"/>
                      </a:lnTo>
                      <a:lnTo>
                        <a:pt x="2108" y="3477"/>
                      </a:lnTo>
                      <a:lnTo>
                        <a:pt x="1" y="6894"/>
                      </a:lnTo>
                      <a:lnTo>
                        <a:pt x="524" y="13014"/>
                      </a:lnTo>
                      <a:lnTo>
                        <a:pt x="2394" y="19539"/>
                      </a:lnTo>
                      <a:lnTo>
                        <a:pt x="3084" y="20586"/>
                      </a:lnTo>
                      <a:lnTo>
                        <a:pt x="6942" y="18717"/>
                      </a:lnTo>
                      <a:lnTo>
                        <a:pt x="13431" y="17526"/>
                      </a:lnTo>
                      <a:lnTo>
                        <a:pt x="22170" y="14550"/>
                      </a:lnTo>
                      <a:lnTo>
                        <a:pt x="21039" y="9383"/>
                      </a:lnTo>
                      <a:lnTo>
                        <a:pt x="17562" y="5323"/>
                      </a:lnTo>
                      <a:lnTo>
                        <a:pt x="17598" y="691"/>
                      </a:lnTo>
                      <a:lnTo>
                        <a:pt x="1237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29"/>
                <p:cNvSpPr/>
                <p:nvPr/>
              </p:nvSpPr>
              <p:spPr>
                <a:xfrm>
                  <a:off x="4591325" y="7337650"/>
                  <a:ext cx="290250" cy="329600"/>
                </a:xfrm>
                <a:custGeom>
                  <a:avLst/>
                  <a:gdLst/>
                  <a:ahLst/>
                  <a:cxnLst/>
                  <a:rect l="l" t="t" r="r" b="b"/>
                  <a:pathLst>
                    <a:path w="11610" h="13184" extrusionOk="0">
                      <a:moveTo>
                        <a:pt x="10371" y="0"/>
                      </a:moveTo>
                      <a:lnTo>
                        <a:pt x="1" y="2667"/>
                      </a:lnTo>
                      <a:lnTo>
                        <a:pt x="2668" y="11954"/>
                      </a:lnTo>
                      <a:cubicBezTo>
                        <a:pt x="2727" y="11633"/>
                        <a:pt x="2823" y="11335"/>
                        <a:pt x="2942" y="11037"/>
                      </a:cubicBezTo>
                      <a:cubicBezTo>
                        <a:pt x="3166" y="10572"/>
                        <a:pt x="3638" y="10107"/>
                        <a:pt x="4158" y="10107"/>
                      </a:cubicBezTo>
                      <a:cubicBezTo>
                        <a:pt x="4329" y="10107"/>
                        <a:pt x="4506" y="10157"/>
                        <a:pt x="4680" y="10275"/>
                      </a:cubicBezTo>
                      <a:cubicBezTo>
                        <a:pt x="5013" y="10514"/>
                        <a:pt x="5192" y="10990"/>
                        <a:pt x="5383" y="11335"/>
                      </a:cubicBezTo>
                      <a:cubicBezTo>
                        <a:pt x="5656" y="11823"/>
                        <a:pt x="5930" y="12335"/>
                        <a:pt x="6264" y="12776"/>
                      </a:cubicBezTo>
                      <a:cubicBezTo>
                        <a:pt x="6477" y="13047"/>
                        <a:pt x="6745" y="13183"/>
                        <a:pt x="6999" y="13183"/>
                      </a:cubicBezTo>
                      <a:cubicBezTo>
                        <a:pt x="7313" y="13183"/>
                        <a:pt x="7607" y="12976"/>
                        <a:pt x="7752" y="12561"/>
                      </a:cubicBezTo>
                      <a:cubicBezTo>
                        <a:pt x="8514" y="10359"/>
                        <a:pt x="5525" y="8799"/>
                        <a:pt x="4394" y="7478"/>
                      </a:cubicBezTo>
                      <a:cubicBezTo>
                        <a:pt x="3668" y="6632"/>
                        <a:pt x="3335" y="5406"/>
                        <a:pt x="4156" y="4489"/>
                      </a:cubicBezTo>
                      <a:cubicBezTo>
                        <a:pt x="4465" y="4144"/>
                        <a:pt x="4903" y="3962"/>
                        <a:pt x="5337" y="3962"/>
                      </a:cubicBezTo>
                      <a:cubicBezTo>
                        <a:pt x="5757" y="3962"/>
                        <a:pt x="6173" y="4132"/>
                        <a:pt x="6466" y="4489"/>
                      </a:cubicBezTo>
                      <a:cubicBezTo>
                        <a:pt x="7157" y="5394"/>
                        <a:pt x="7454" y="6620"/>
                        <a:pt x="8038" y="7573"/>
                      </a:cubicBezTo>
                      <a:cubicBezTo>
                        <a:pt x="8372" y="8122"/>
                        <a:pt x="8793" y="8360"/>
                        <a:pt x="9237" y="8360"/>
                      </a:cubicBezTo>
                      <a:cubicBezTo>
                        <a:pt x="9678" y="8360"/>
                        <a:pt x="10140" y="8125"/>
                        <a:pt x="10562" y="7728"/>
                      </a:cubicBezTo>
                      <a:cubicBezTo>
                        <a:pt x="11610" y="6727"/>
                        <a:pt x="11550" y="5370"/>
                        <a:pt x="11217" y="4060"/>
                      </a:cubicBezTo>
                      <a:cubicBezTo>
                        <a:pt x="10859" y="2644"/>
                        <a:pt x="10467" y="1370"/>
                        <a:pt x="103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29"/>
                <p:cNvSpPr/>
                <p:nvPr/>
              </p:nvSpPr>
              <p:spPr>
                <a:xfrm>
                  <a:off x="4701175" y="7653675"/>
                  <a:ext cx="275950" cy="182275"/>
                </a:xfrm>
                <a:custGeom>
                  <a:avLst/>
                  <a:gdLst/>
                  <a:ahLst/>
                  <a:cxnLst/>
                  <a:rect l="l" t="t" r="r" b="b"/>
                  <a:pathLst>
                    <a:path w="11038" h="7291" extrusionOk="0">
                      <a:moveTo>
                        <a:pt x="5312" y="1"/>
                      </a:moveTo>
                      <a:cubicBezTo>
                        <a:pt x="5187" y="1"/>
                        <a:pt x="5045" y="35"/>
                        <a:pt x="4882" y="111"/>
                      </a:cubicBezTo>
                      <a:cubicBezTo>
                        <a:pt x="3906" y="551"/>
                        <a:pt x="3203" y="1897"/>
                        <a:pt x="2822" y="2837"/>
                      </a:cubicBezTo>
                      <a:cubicBezTo>
                        <a:pt x="2448" y="3675"/>
                        <a:pt x="1780" y="6027"/>
                        <a:pt x="719" y="6027"/>
                      </a:cubicBezTo>
                      <a:cubicBezTo>
                        <a:pt x="497" y="6027"/>
                        <a:pt x="258" y="5924"/>
                        <a:pt x="0" y="5683"/>
                      </a:cubicBezTo>
                      <a:lnTo>
                        <a:pt x="0" y="5683"/>
                      </a:lnTo>
                      <a:lnTo>
                        <a:pt x="453" y="7290"/>
                      </a:lnTo>
                      <a:lnTo>
                        <a:pt x="11037" y="3671"/>
                      </a:lnTo>
                      <a:cubicBezTo>
                        <a:pt x="10880" y="3288"/>
                        <a:pt x="10579" y="3157"/>
                        <a:pt x="10239" y="3157"/>
                      </a:cubicBezTo>
                      <a:cubicBezTo>
                        <a:pt x="9809" y="3157"/>
                        <a:pt x="9317" y="3367"/>
                        <a:pt x="8978" y="3540"/>
                      </a:cubicBezTo>
                      <a:cubicBezTo>
                        <a:pt x="8547" y="3751"/>
                        <a:pt x="7813" y="4258"/>
                        <a:pt x="7205" y="4258"/>
                      </a:cubicBezTo>
                      <a:cubicBezTo>
                        <a:pt x="7023" y="4258"/>
                        <a:pt x="6852" y="4212"/>
                        <a:pt x="6704" y="4100"/>
                      </a:cubicBezTo>
                      <a:cubicBezTo>
                        <a:pt x="6061" y="3599"/>
                        <a:pt x="6275" y="2171"/>
                        <a:pt x="6192" y="1456"/>
                      </a:cubicBezTo>
                      <a:cubicBezTo>
                        <a:pt x="6112" y="823"/>
                        <a:pt x="5926" y="1"/>
                        <a:pt x="53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29"/>
                <p:cNvSpPr/>
                <p:nvPr/>
              </p:nvSpPr>
              <p:spPr>
                <a:xfrm>
                  <a:off x="4937500" y="7267100"/>
                  <a:ext cx="229525" cy="283925"/>
                </a:xfrm>
                <a:custGeom>
                  <a:avLst/>
                  <a:gdLst/>
                  <a:ahLst/>
                  <a:cxnLst/>
                  <a:rect l="l" t="t" r="r" b="b"/>
                  <a:pathLst>
                    <a:path w="9181" h="11357" extrusionOk="0">
                      <a:moveTo>
                        <a:pt x="6764" y="1"/>
                      </a:moveTo>
                      <a:lnTo>
                        <a:pt x="513" y="1608"/>
                      </a:lnTo>
                      <a:cubicBezTo>
                        <a:pt x="275" y="2037"/>
                        <a:pt x="1" y="2894"/>
                        <a:pt x="191" y="3299"/>
                      </a:cubicBezTo>
                      <a:cubicBezTo>
                        <a:pt x="305" y="3509"/>
                        <a:pt x="487" y="3587"/>
                        <a:pt x="710" y="3587"/>
                      </a:cubicBezTo>
                      <a:cubicBezTo>
                        <a:pt x="1363" y="3587"/>
                        <a:pt x="2363" y="2918"/>
                        <a:pt x="3012" y="2918"/>
                      </a:cubicBezTo>
                      <a:cubicBezTo>
                        <a:pt x="3211" y="2918"/>
                        <a:pt x="3377" y="2980"/>
                        <a:pt x="3489" y="3144"/>
                      </a:cubicBezTo>
                      <a:cubicBezTo>
                        <a:pt x="3823" y="3632"/>
                        <a:pt x="3216" y="4608"/>
                        <a:pt x="3001" y="5001"/>
                      </a:cubicBezTo>
                      <a:cubicBezTo>
                        <a:pt x="2382" y="6132"/>
                        <a:pt x="1834" y="7121"/>
                        <a:pt x="1846" y="8454"/>
                      </a:cubicBezTo>
                      <a:cubicBezTo>
                        <a:pt x="1894" y="10085"/>
                        <a:pt x="3347" y="10966"/>
                        <a:pt x="4811" y="11240"/>
                      </a:cubicBezTo>
                      <a:cubicBezTo>
                        <a:pt x="5268" y="11322"/>
                        <a:pt x="5726" y="11356"/>
                        <a:pt x="6182" y="11356"/>
                      </a:cubicBezTo>
                      <a:cubicBezTo>
                        <a:pt x="7188" y="11356"/>
                        <a:pt x="8190" y="11190"/>
                        <a:pt x="9181" y="11002"/>
                      </a:cubicBezTo>
                      <a:lnTo>
                        <a:pt x="676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29"/>
                <p:cNvSpPr/>
                <p:nvPr/>
              </p:nvSpPr>
              <p:spPr>
                <a:xfrm>
                  <a:off x="4599975" y="7276625"/>
                  <a:ext cx="588775" cy="532825"/>
                </a:xfrm>
                <a:custGeom>
                  <a:avLst/>
                  <a:gdLst/>
                  <a:ahLst/>
                  <a:cxnLst/>
                  <a:rect l="l" t="t" r="r" b="b"/>
                  <a:pathLst>
                    <a:path w="23551" h="21313" extrusionOk="0">
                      <a:moveTo>
                        <a:pt x="18229" y="2858"/>
                      </a:moveTo>
                      <a:lnTo>
                        <a:pt x="19229" y="6751"/>
                      </a:lnTo>
                      <a:lnTo>
                        <a:pt x="15919" y="7704"/>
                      </a:lnTo>
                      <a:lnTo>
                        <a:pt x="14740" y="3787"/>
                      </a:lnTo>
                      <a:lnTo>
                        <a:pt x="18229" y="2858"/>
                      </a:lnTo>
                      <a:close/>
                      <a:moveTo>
                        <a:pt x="14621" y="3823"/>
                      </a:moveTo>
                      <a:lnTo>
                        <a:pt x="15812" y="7740"/>
                      </a:lnTo>
                      <a:lnTo>
                        <a:pt x="12478" y="8692"/>
                      </a:lnTo>
                      <a:lnTo>
                        <a:pt x="11287" y="4715"/>
                      </a:lnTo>
                      <a:lnTo>
                        <a:pt x="14621" y="3823"/>
                      </a:lnTo>
                      <a:close/>
                      <a:moveTo>
                        <a:pt x="11168" y="4751"/>
                      </a:moveTo>
                      <a:lnTo>
                        <a:pt x="12371" y="8728"/>
                      </a:lnTo>
                      <a:lnTo>
                        <a:pt x="9013" y="9692"/>
                      </a:lnTo>
                      <a:lnTo>
                        <a:pt x="7775" y="5668"/>
                      </a:lnTo>
                      <a:lnTo>
                        <a:pt x="11168" y="4751"/>
                      </a:lnTo>
                      <a:close/>
                      <a:moveTo>
                        <a:pt x="7656" y="5692"/>
                      </a:moveTo>
                      <a:lnTo>
                        <a:pt x="8894" y="9728"/>
                      </a:lnTo>
                      <a:lnTo>
                        <a:pt x="5037" y="10835"/>
                      </a:lnTo>
                      <a:lnTo>
                        <a:pt x="3608" y="6787"/>
                      </a:lnTo>
                      <a:lnTo>
                        <a:pt x="7656" y="5692"/>
                      </a:lnTo>
                      <a:close/>
                      <a:moveTo>
                        <a:pt x="19253" y="6871"/>
                      </a:moveTo>
                      <a:lnTo>
                        <a:pt x="20360" y="11216"/>
                      </a:lnTo>
                      <a:lnTo>
                        <a:pt x="17252" y="12109"/>
                      </a:lnTo>
                      <a:lnTo>
                        <a:pt x="15955" y="7811"/>
                      </a:lnTo>
                      <a:lnTo>
                        <a:pt x="19253" y="6871"/>
                      </a:lnTo>
                      <a:close/>
                      <a:moveTo>
                        <a:pt x="15847" y="7847"/>
                      </a:moveTo>
                      <a:lnTo>
                        <a:pt x="17145" y="12133"/>
                      </a:lnTo>
                      <a:lnTo>
                        <a:pt x="13800" y="13086"/>
                      </a:lnTo>
                      <a:lnTo>
                        <a:pt x="12514" y="8811"/>
                      </a:lnTo>
                      <a:lnTo>
                        <a:pt x="15847" y="7847"/>
                      </a:lnTo>
                      <a:close/>
                      <a:moveTo>
                        <a:pt x="12407" y="8835"/>
                      </a:moveTo>
                      <a:lnTo>
                        <a:pt x="13692" y="13121"/>
                      </a:lnTo>
                      <a:lnTo>
                        <a:pt x="10359" y="14074"/>
                      </a:lnTo>
                      <a:lnTo>
                        <a:pt x="9049" y="9799"/>
                      </a:lnTo>
                      <a:lnTo>
                        <a:pt x="12407" y="8835"/>
                      </a:lnTo>
                      <a:close/>
                      <a:moveTo>
                        <a:pt x="8930" y="9835"/>
                      </a:moveTo>
                      <a:lnTo>
                        <a:pt x="10251" y="14109"/>
                      </a:lnTo>
                      <a:lnTo>
                        <a:pt x="6561" y="15169"/>
                      </a:lnTo>
                      <a:lnTo>
                        <a:pt x="5072" y="10942"/>
                      </a:lnTo>
                      <a:lnTo>
                        <a:pt x="8930" y="9835"/>
                      </a:lnTo>
                      <a:close/>
                      <a:moveTo>
                        <a:pt x="20384" y="11323"/>
                      </a:moveTo>
                      <a:lnTo>
                        <a:pt x="21122" y="14252"/>
                      </a:lnTo>
                      <a:lnTo>
                        <a:pt x="18181" y="15169"/>
                      </a:lnTo>
                      <a:lnTo>
                        <a:pt x="17288" y="12216"/>
                      </a:lnTo>
                      <a:lnTo>
                        <a:pt x="20384" y="11323"/>
                      </a:lnTo>
                      <a:close/>
                      <a:moveTo>
                        <a:pt x="17169" y="12252"/>
                      </a:moveTo>
                      <a:lnTo>
                        <a:pt x="18062" y="15205"/>
                      </a:lnTo>
                      <a:lnTo>
                        <a:pt x="14740" y="16229"/>
                      </a:lnTo>
                      <a:lnTo>
                        <a:pt x="13835" y="13205"/>
                      </a:lnTo>
                      <a:lnTo>
                        <a:pt x="17169" y="12252"/>
                      </a:lnTo>
                      <a:close/>
                      <a:moveTo>
                        <a:pt x="13716" y="13240"/>
                      </a:moveTo>
                      <a:lnTo>
                        <a:pt x="14633" y="16265"/>
                      </a:lnTo>
                      <a:lnTo>
                        <a:pt x="11347" y="17277"/>
                      </a:lnTo>
                      <a:lnTo>
                        <a:pt x="10394" y="14193"/>
                      </a:lnTo>
                      <a:lnTo>
                        <a:pt x="13716" y="13240"/>
                      </a:lnTo>
                      <a:close/>
                      <a:moveTo>
                        <a:pt x="10275" y="14217"/>
                      </a:moveTo>
                      <a:lnTo>
                        <a:pt x="11228" y="17312"/>
                      </a:lnTo>
                      <a:lnTo>
                        <a:pt x="7692" y="18408"/>
                      </a:lnTo>
                      <a:lnTo>
                        <a:pt x="6596" y="15276"/>
                      </a:lnTo>
                      <a:lnTo>
                        <a:pt x="10275" y="14217"/>
                      </a:lnTo>
                      <a:close/>
                      <a:moveTo>
                        <a:pt x="17633" y="1"/>
                      </a:moveTo>
                      <a:lnTo>
                        <a:pt x="17514" y="36"/>
                      </a:lnTo>
                      <a:lnTo>
                        <a:pt x="18205" y="2739"/>
                      </a:lnTo>
                      <a:lnTo>
                        <a:pt x="14704" y="3680"/>
                      </a:lnTo>
                      <a:lnTo>
                        <a:pt x="13823" y="763"/>
                      </a:lnTo>
                      <a:lnTo>
                        <a:pt x="13716" y="798"/>
                      </a:lnTo>
                      <a:lnTo>
                        <a:pt x="14585" y="3715"/>
                      </a:lnTo>
                      <a:lnTo>
                        <a:pt x="11252" y="4608"/>
                      </a:lnTo>
                      <a:lnTo>
                        <a:pt x="10394" y="1787"/>
                      </a:lnTo>
                      <a:lnTo>
                        <a:pt x="10287" y="1822"/>
                      </a:lnTo>
                      <a:lnTo>
                        <a:pt x="11133" y="4632"/>
                      </a:lnTo>
                      <a:lnTo>
                        <a:pt x="7727" y="5549"/>
                      </a:lnTo>
                      <a:lnTo>
                        <a:pt x="6894" y="2810"/>
                      </a:lnTo>
                      <a:lnTo>
                        <a:pt x="6775" y="2846"/>
                      </a:lnTo>
                      <a:lnTo>
                        <a:pt x="7620" y="5585"/>
                      </a:lnTo>
                      <a:lnTo>
                        <a:pt x="3572" y="6668"/>
                      </a:lnTo>
                      <a:lnTo>
                        <a:pt x="2620" y="3953"/>
                      </a:lnTo>
                      <a:lnTo>
                        <a:pt x="2501" y="3989"/>
                      </a:lnTo>
                      <a:lnTo>
                        <a:pt x="3453" y="6704"/>
                      </a:lnTo>
                      <a:lnTo>
                        <a:pt x="0" y="7633"/>
                      </a:lnTo>
                      <a:lnTo>
                        <a:pt x="24" y="7740"/>
                      </a:lnTo>
                      <a:lnTo>
                        <a:pt x="3501" y="6811"/>
                      </a:lnTo>
                      <a:lnTo>
                        <a:pt x="4917" y="10871"/>
                      </a:lnTo>
                      <a:lnTo>
                        <a:pt x="1203" y="11943"/>
                      </a:lnTo>
                      <a:lnTo>
                        <a:pt x="1227" y="12050"/>
                      </a:lnTo>
                      <a:lnTo>
                        <a:pt x="4965" y="10978"/>
                      </a:lnTo>
                      <a:lnTo>
                        <a:pt x="6441" y="15193"/>
                      </a:lnTo>
                      <a:lnTo>
                        <a:pt x="2548" y="16312"/>
                      </a:lnTo>
                      <a:lnTo>
                        <a:pt x="2572" y="16431"/>
                      </a:lnTo>
                      <a:lnTo>
                        <a:pt x="6477" y="15312"/>
                      </a:lnTo>
                      <a:lnTo>
                        <a:pt x="7584" y="18443"/>
                      </a:lnTo>
                      <a:lnTo>
                        <a:pt x="3536" y="19694"/>
                      </a:lnTo>
                      <a:lnTo>
                        <a:pt x="3572" y="19801"/>
                      </a:lnTo>
                      <a:lnTo>
                        <a:pt x="7620" y="18551"/>
                      </a:lnTo>
                      <a:lnTo>
                        <a:pt x="8597" y="21313"/>
                      </a:lnTo>
                      <a:lnTo>
                        <a:pt x="8704" y="21277"/>
                      </a:lnTo>
                      <a:lnTo>
                        <a:pt x="7727" y="18515"/>
                      </a:lnTo>
                      <a:lnTo>
                        <a:pt x="11264" y="17419"/>
                      </a:lnTo>
                      <a:lnTo>
                        <a:pt x="12097" y="20146"/>
                      </a:lnTo>
                      <a:lnTo>
                        <a:pt x="12216" y="20110"/>
                      </a:lnTo>
                      <a:lnTo>
                        <a:pt x="11371" y="17384"/>
                      </a:lnTo>
                      <a:lnTo>
                        <a:pt x="14657" y="16372"/>
                      </a:lnTo>
                      <a:lnTo>
                        <a:pt x="15490" y="19146"/>
                      </a:lnTo>
                      <a:lnTo>
                        <a:pt x="15609" y="19110"/>
                      </a:lnTo>
                      <a:lnTo>
                        <a:pt x="14776" y="16336"/>
                      </a:lnTo>
                      <a:lnTo>
                        <a:pt x="18098" y="15312"/>
                      </a:lnTo>
                      <a:lnTo>
                        <a:pt x="18895" y="17943"/>
                      </a:lnTo>
                      <a:lnTo>
                        <a:pt x="19003" y="17908"/>
                      </a:lnTo>
                      <a:lnTo>
                        <a:pt x="18205" y="15276"/>
                      </a:lnTo>
                      <a:lnTo>
                        <a:pt x="21158" y="14360"/>
                      </a:lnTo>
                      <a:lnTo>
                        <a:pt x="21812" y="16979"/>
                      </a:lnTo>
                      <a:lnTo>
                        <a:pt x="21932" y="16943"/>
                      </a:lnTo>
                      <a:lnTo>
                        <a:pt x="21265" y="14324"/>
                      </a:lnTo>
                      <a:lnTo>
                        <a:pt x="23551" y="13621"/>
                      </a:lnTo>
                      <a:lnTo>
                        <a:pt x="23515" y="13514"/>
                      </a:lnTo>
                      <a:lnTo>
                        <a:pt x="21241" y="14217"/>
                      </a:lnTo>
                      <a:lnTo>
                        <a:pt x="20503" y="11300"/>
                      </a:lnTo>
                      <a:lnTo>
                        <a:pt x="22932" y="10597"/>
                      </a:lnTo>
                      <a:lnTo>
                        <a:pt x="22896" y="10490"/>
                      </a:lnTo>
                      <a:lnTo>
                        <a:pt x="20467" y="11181"/>
                      </a:lnTo>
                      <a:lnTo>
                        <a:pt x="19360" y="6835"/>
                      </a:lnTo>
                      <a:lnTo>
                        <a:pt x="22039" y="6061"/>
                      </a:lnTo>
                      <a:lnTo>
                        <a:pt x="22003" y="5942"/>
                      </a:lnTo>
                      <a:lnTo>
                        <a:pt x="19336" y="6716"/>
                      </a:lnTo>
                      <a:lnTo>
                        <a:pt x="18348" y="2822"/>
                      </a:lnTo>
                      <a:lnTo>
                        <a:pt x="21158" y="2060"/>
                      </a:lnTo>
                      <a:lnTo>
                        <a:pt x="21122" y="1953"/>
                      </a:lnTo>
                      <a:lnTo>
                        <a:pt x="18312" y="2703"/>
                      </a:lnTo>
                      <a:lnTo>
                        <a:pt x="17633"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7" name="Google Shape;607;p29"/>
              <p:cNvGrpSpPr/>
              <p:nvPr/>
            </p:nvGrpSpPr>
            <p:grpSpPr>
              <a:xfrm>
                <a:off x="4900900" y="7388550"/>
                <a:ext cx="392625" cy="407500"/>
                <a:chOff x="4900900" y="7388550"/>
                <a:chExt cx="392625" cy="407500"/>
              </a:xfrm>
            </p:grpSpPr>
            <p:sp>
              <p:nvSpPr>
                <p:cNvPr id="608" name="Google Shape;608;p29"/>
                <p:cNvSpPr/>
                <p:nvPr/>
              </p:nvSpPr>
              <p:spPr>
                <a:xfrm>
                  <a:off x="4900900" y="7394400"/>
                  <a:ext cx="371200" cy="291650"/>
                </a:xfrm>
                <a:custGeom>
                  <a:avLst/>
                  <a:gdLst/>
                  <a:ahLst/>
                  <a:cxnLst/>
                  <a:rect l="l" t="t" r="r" b="b"/>
                  <a:pathLst>
                    <a:path w="14848" h="11666" extrusionOk="0">
                      <a:moveTo>
                        <a:pt x="8353" y="0"/>
                      </a:moveTo>
                      <a:cubicBezTo>
                        <a:pt x="7265" y="0"/>
                        <a:pt x="6122" y="247"/>
                        <a:pt x="5025" y="766"/>
                      </a:cubicBezTo>
                      <a:cubicBezTo>
                        <a:pt x="1655" y="2362"/>
                        <a:pt x="0" y="5922"/>
                        <a:pt x="1334" y="8720"/>
                      </a:cubicBezTo>
                      <a:cubicBezTo>
                        <a:pt x="2225" y="10607"/>
                        <a:pt x="4243" y="11665"/>
                        <a:pt x="6495" y="11665"/>
                      </a:cubicBezTo>
                      <a:cubicBezTo>
                        <a:pt x="7583" y="11665"/>
                        <a:pt x="8726" y="11418"/>
                        <a:pt x="9823" y="10899"/>
                      </a:cubicBezTo>
                      <a:cubicBezTo>
                        <a:pt x="13193" y="9303"/>
                        <a:pt x="14848" y="5743"/>
                        <a:pt x="13526" y="2945"/>
                      </a:cubicBezTo>
                      <a:cubicBezTo>
                        <a:pt x="12627" y="1059"/>
                        <a:pt x="10607" y="0"/>
                        <a:pt x="8353" y="0"/>
                      </a:cubicBezTo>
                      <a:close/>
                    </a:path>
                  </a:pathLst>
                </a:custGeom>
                <a:solidFill>
                  <a:srgbClr val="6BC0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29"/>
                <p:cNvSpPr/>
                <p:nvPr/>
              </p:nvSpPr>
              <p:spPr>
                <a:xfrm>
                  <a:off x="4942875" y="7426825"/>
                  <a:ext cx="148250" cy="157900"/>
                </a:xfrm>
                <a:custGeom>
                  <a:avLst/>
                  <a:gdLst/>
                  <a:ahLst/>
                  <a:cxnLst/>
                  <a:rect l="l" t="t" r="r" b="b"/>
                  <a:pathLst>
                    <a:path w="5930" h="6316" extrusionOk="0">
                      <a:moveTo>
                        <a:pt x="4463" y="0"/>
                      </a:moveTo>
                      <a:cubicBezTo>
                        <a:pt x="3746" y="0"/>
                        <a:pt x="3179" y="2660"/>
                        <a:pt x="3179" y="2660"/>
                      </a:cubicBezTo>
                      <a:cubicBezTo>
                        <a:pt x="3179" y="2660"/>
                        <a:pt x="2706" y="1153"/>
                        <a:pt x="2447" y="1153"/>
                      </a:cubicBezTo>
                      <a:cubicBezTo>
                        <a:pt x="2437" y="1153"/>
                        <a:pt x="2427" y="1155"/>
                        <a:pt x="2417" y="1160"/>
                      </a:cubicBezTo>
                      <a:cubicBezTo>
                        <a:pt x="2167" y="1303"/>
                        <a:pt x="2905" y="2863"/>
                        <a:pt x="2905" y="2863"/>
                      </a:cubicBezTo>
                      <a:cubicBezTo>
                        <a:pt x="2905" y="2863"/>
                        <a:pt x="0" y="3565"/>
                        <a:pt x="60" y="3958"/>
                      </a:cubicBezTo>
                      <a:cubicBezTo>
                        <a:pt x="69" y="4015"/>
                        <a:pt x="136" y="4039"/>
                        <a:pt x="245" y="4039"/>
                      </a:cubicBezTo>
                      <a:cubicBezTo>
                        <a:pt x="864" y="4039"/>
                        <a:pt x="2810" y="3256"/>
                        <a:pt x="2810" y="3256"/>
                      </a:cubicBezTo>
                      <a:lnTo>
                        <a:pt x="2810" y="3256"/>
                      </a:lnTo>
                      <a:cubicBezTo>
                        <a:pt x="2810" y="3256"/>
                        <a:pt x="1596" y="5589"/>
                        <a:pt x="2000" y="5744"/>
                      </a:cubicBezTo>
                      <a:cubicBezTo>
                        <a:pt x="2014" y="5749"/>
                        <a:pt x="2027" y="5751"/>
                        <a:pt x="2042" y="5751"/>
                      </a:cubicBezTo>
                      <a:cubicBezTo>
                        <a:pt x="2473" y="5751"/>
                        <a:pt x="3310" y="3541"/>
                        <a:pt x="3310" y="3541"/>
                      </a:cubicBezTo>
                      <a:lnTo>
                        <a:pt x="5751" y="6316"/>
                      </a:lnTo>
                      <a:lnTo>
                        <a:pt x="5930" y="6066"/>
                      </a:lnTo>
                      <a:lnTo>
                        <a:pt x="3858" y="3160"/>
                      </a:lnTo>
                      <a:cubicBezTo>
                        <a:pt x="3858" y="3160"/>
                        <a:pt x="5930" y="2625"/>
                        <a:pt x="5751" y="2065"/>
                      </a:cubicBezTo>
                      <a:cubicBezTo>
                        <a:pt x="5717" y="1964"/>
                        <a:pt x="5627" y="1923"/>
                        <a:pt x="5504" y="1923"/>
                      </a:cubicBezTo>
                      <a:cubicBezTo>
                        <a:pt x="4944" y="1923"/>
                        <a:pt x="3679" y="2779"/>
                        <a:pt x="3679" y="2779"/>
                      </a:cubicBezTo>
                      <a:cubicBezTo>
                        <a:pt x="3679" y="2779"/>
                        <a:pt x="5322" y="267"/>
                        <a:pt x="4560" y="17"/>
                      </a:cubicBezTo>
                      <a:cubicBezTo>
                        <a:pt x="4527" y="6"/>
                        <a:pt x="4495" y="0"/>
                        <a:pt x="44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29"/>
                <p:cNvSpPr/>
                <p:nvPr/>
              </p:nvSpPr>
              <p:spPr>
                <a:xfrm>
                  <a:off x="5081350" y="7445625"/>
                  <a:ext cx="105125" cy="131075"/>
                </a:xfrm>
                <a:custGeom>
                  <a:avLst/>
                  <a:gdLst/>
                  <a:ahLst/>
                  <a:cxnLst/>
                  <a:rect l="l" t="t" r="r" b="b"/>
                  <a:pathLst>
                    <a:path w="4205" h="5243" extrusionOk="0">
                      <a:moveTo>
                        <a:pt x="587" y="0"/>
                      </a:moveTo>
                      <a:cubicBezTo>
                        <a:pt x="565" y="0"/>
                        <a:pt x="543" y="5"/>
                        <a:pt x="521" y="15"/>
                      </a:cubicBezTo>
                      <a:cubicBezTo>
                        <a:pt x="69" y="230"/>
                        <a:pt x="1355" y="2337"/>
                        <a:pt x="1355" y="2337"/>
                      </a:cubicBezTo>
                      <a:cubicBezTo>
                        <a:pt x="1355" y="2337"/>
                        <a:pt x="1275" y="2334"/>
                        <a:pt x="1154" y="2334"/>
                      </a:cubicBezTo>
                      <a:cubicBezTo>
                        <a:pt x="777" y="2334"/>
                        <a:pt x="0" y="2362"/>
                        <a:pt x="10" y="2587"/>
                      </a:cubicBezTo>
                      <a:cubicBezTo>
                        <a:pt x="16" y="2755"/>
                        <a:pt x="410" y="2793"/>
                        <a:pt x="770" y="2793"/>
                      </a:cubicBezTo>
                      <a:cubicBezTo>
                        <a:pt x="1075" y="2793"/>
                        <a:pt x="1355" y="2766"/>
                        <a:pt x="1355" y="2766"/>
                      </a:cubicBezTo>
                      <a:lnTo>
                        <a:pt x="1355" y="2766"/>
                      </a:lnTo>
                      <a:lnTo>
                        <a:pt x="914" y="5242"/>
                      </a:lnTo>
                      <a:lnTo>
                        <a:pt x="1141" y="5242"/>
                      </a:lnTo>
                      <a:lnTo>
                        <a:pt x="1760" y="2682"/>
                      </a:lnTo>
                      <a:cubicBezTo>
                        <a:pt x="1760" y="2682"/>
                        <a:pt x="2736" y="3727"/>
                        <a:pt x="3109" y="3727"/>
                      </a:cubicBezTo>
                      <a:cubicBezTo>
                        <a:pt x="3146" y="3727"/>
                        <a:pt x="3177" y="3717"/>
                        <a:pt x="3200" y="3694"/>
                      </a:cubicBezTo>
                      <a:cubicBezTo>
                        <a:pt x="3474" y="3432"/>
                        <a:pt x="2081" y="2623"/>
                        <a:pt x="2081" y="2623"/>
                      </a:cubicBezTo>
                      <a:lnTo>
                        <a:pt x="2081" y="2623"/>
                      </a:lnTo>
                      <a:cubicBezTo>
                        <a:pt x="2081" y="2623"/>
                        <a:pt x="2203" y="2626"/>
                        <a:pt x="2387" y="2626"/>
                      </a:cubicBezTo>
                      <a:cubicBezTo>
                        <a:pt x="2976" y="2626"/>
                        <a:pt x="4204" y="2592"/>
                        <a:pt x="4141" y="2301"/>
                      </a:cubicBezTo>
                      <a:cubicBezTo>
                        <a:pt x="4095" y="2117"/>
                        <a:pt x="3646" y="2069"/>
                        <a:pt x="3195" y="2069"/>
                      </a:cubicBezTo>
                      <a:cubicBezTo>
                        <a:pt x="2716" y="2069"/>
                        <a:pt x="2236" y="2123"/>
                        <a:pt x="2236" y="2123"/>
                      </a:cubicBezTo>
                      <a:cubicBezTo>
                        <a:pt x="2236" y="2123"/>
                        <a:pt x="4201" y="694"/>
                        <a:pt x="3689" y="408"/>
                      </a:cubicBezTo>
                      <a:cubicBezTo>
                        <a:pt x="3653" y="388"/>
                        <a:pt x="3612" y="378"/>
                        <a:pt x="3568" y="378"/>
                      </a:cubicBezTo>
                      <a:cubicBezTo>
                        <a:pt x="2987" y="378"/>
                        <a:pt x="1724" y="1980"/>
                        <a:pt x="1724" y="1980"/>
                      </a:cubicBezTo>
                      <a:cubicBezTo>
                        <a:pt x="1724" y="1980"/>
                        <a:pt x="1043" y="0"/>
                        <a:pt x="5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29"/>
                <p:cNvSpPr/>
                <p:nvPr/>
              </p:nvSpPr>
              <p:spPr>
                <a:xfrm>
                  <a:off x="5013125" y="7560875"/>
                  <a:ext cx="201825" cy="79575"/>
                </a:xfrm>
                <a:custGeom>
                  <a:avLst/>
                  <a:gdLst/>
                  <a:ahLst/>
                  <a:cxnLst/>
                  <a:rect l="l" t="t" r="r" b="b"/>
                  <a:pathLst>
                    <a:path w="8073" h="3183" extrusionOk="0">
                      <a:moveTo>
                        <a:pt x="5150" y="0"/>
                      </a:moveTo>
                      <a:cubicBezTo>
                        <a:pt x="3344" y="0"/>
                        <a:pt x="1157" y="598"/>
                        <a:pt x="0" y="3132"/>
                      </a:cubicBezTo>
                      <a:cubicBezTo>
                        <a:pt x="0" y="3132"/>
                        <a:pt x="398" y="3183"/>
                        <a:pt x="1038" y="3183"/>
                      </a:cubicBezTo>
                      <a:cubicBezTo>
                        <a:pt x="2678" y="3183"/>
                        <a:pt x="5905" y="2850"/>
                        <a:pt x="8073" y="477"/>
                      </a:cubicBezTo>
                      <a:cubicBezTo>
                        <a:pt x="8073" y="477"/>
                        <a:pt x="6763" y="0"/>
                        <a:pt x="515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29"/>
                <p:cNvSpPr/>
                <p:nvPr/>
              </p:nvSpPr>
              <p:spPr>
                <a:xfrm>
                  <a:off x="4911900" y="7388550"/>
                  <a:ext cx="381625" cy="407500"/>
                </a:xfrm>
                <a:custGeom>
                  <a:avLst/>
                  <a:gdLst/>
                  <a:ahLst/>
                  <a:cxnLst/>
                  <a:rect l="l" t="t" r="r" b="b"/>
                  <a:pathLst>
                    <a:path w="15265" h="16300" extrusionOk="0">
                      <a:moveTo>
                        <a:pt x="7919" y="465"/>
                      </a:moveTo>
                      <a:cubicBezTo>
                        <a:pt x="10145" y="465"/>
                        <a:pt x="12050" y="1548"/>
                        <a:pt x="12872" y="3275"/>
                      </a:cubicBezTo>
                      <a:cubicBezTo>
                        <a:pt x="14134" y="5953"/>
                        <a:pt x="12526" y="9382"/>
                        <a:pt x="9288" y="10918"/>
                      </a:cubicBezTo>
                      <a:cubicBezTo>
                        <a:pt x="8252" y="11407"/>
                        <a:pt x="7145" y="11657"/>
                        <a:pt x="6049" y="11657"/>
                      </a:cubicBezTo>
                      <a:cubicBezTo>
                        <a:pt x="3823" y="11657"/>
                        <a:pt x="1918" y="10585"/>
                        <a:pt x="1096" y="8847"/>
                      </a:cubicBezTo>
                      <a:cubicBezTo>
                        <a:pt x="489" y="7561"/>
                        <a:pt x="525" y="6061"/>
                        <a:pt x="1192" y="4620"/>
                      </a:cubicBezTo>
                      <a:cubicBezTo>
                        <a:pt x="1870" y="3167"/>
                        <a:pt x="3108" y="1965"/>
                        <a:pt x="4680" y="1215"/>
                      </a:cubicBezTo>
                      <a:cubicBezTo>
                        <a:pt x="5716" y="727"/>
                        <a:pt x="6835" y="465"/>
                        <a:pt x="7919" y="465"/>
                      </a:cubicBezTo>
                      <a:close/>
                      <a:moveTo>
                        <a:pt x="7919" y="0"/>
                      </a:moveTo>
                      <a:cubicBezTo>
                        <a:pt x="6764" y="0"/>
                        <a:pt x="5573" y="274"/>
                        <a:pt x="4490" y="786"/>
                      </a:cubicBezTo>
                      <a:cubicBezTo>
                        <a:pt x="2811" y="1584"/>
                        <a:pt x="1489" y="2870"/>
                        <a:pt x="763" y="4429"/>
                      </a:cubicBezTo>
                      <a:cubicBezTo>
                        <a:pt x="37" y="5989"/>
                        <a:pt x="1" y="7632"/>
                        <a:pt x="680" y="9049"/>
                      </a:cubicBezTo>
                      <a:cubicBezTo>
                        <a:pt x="1573" y="10954"/>
                        <a:pt x="3632" y="12133"/>
                        <a:pt x="6049" y="12133"/>
                      </a:cubicBezTo>
                      <a:cubicBezTo>
                        <a:pt x="7204" y="12133"/>
                        <a:pt x="8395" y="11859"/>
                        <a:pt x="9478" y="11335"/>
                      </a:cubicBezTo>
                      <a:cubicBezTo>
                        <a:pt x="9776" y="11204"/>
                        <a:pt x="10062" y="11049"/>
                        <a:pt x="10324" y="10883"/>
                      </a:cubicBezTo>
                      <a:lnTo>
                        <a:pt x="13538" y="16300"/>
                      </a:lnTo>
                      <a:lnTo>
                        <a:pt x="15265" y="14859"/>
                      </a:lnTo>
                      <a:lnTo>
                        <a:pt x="11300" y="10168"/>
                      </a:lnTo>
                      <a:cubicBezTo>
                        <a:pt x="13503" y="8275"/>
                        <a:pt x="14396" y="5418"/>
                        <a:pt x="13288" y="3072"/>
                      </a:cubicBezTo>
                      <a:cubicBezTo>
                        <a:pt x="12395" y="1179"/>
                        <a:pt x="10336" y="0"/>
                        <a:pt x="79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29"/>
                <p:cNvSpPr/>
                <p:nvPr/>
              </p:nvSpPr>
              <p:spPr>
                <a:xfrm>
                  <a:off x="4996750" y="7559400"/>
                  <a:ext cx="230400" cy="106000"/>
                </a:xfrm>
                <a:custGeom>
                  <a:avLst/>
                  <a:gdLst/>
                  <a:ahLst/>
                  <a:cxnLst/>
                  <a:rect l="l" t="t" r="r" b="b"/>
                  <a:pathLst>
                    <a:path w="9216" h="4240" extrusionOk="0">
                      <a:moveTo>
                        <a:pt x="8477" y="1"/>
                      </a:moveTo>
                      <a:lnTo>
                        <a:pt x="8477" y="120"/>
                      </a:lnTo>
                      <a:cubicBezTo>
                        <a:pt x="8597" y="120"/>
                        <a:pt x="8930" y="167"/>
                        <a:pt x="9001" y="370"/>
                      </a:cubicBezTo>
                      <a:cubicBezTo>
                        <a:pt x="9061" y="548"/>
                        <a:pt x="8954" y="905"/>
                        <a:pt x="8096" y="1608"/>
                      </a:cubicBezTo>
                      <a:lnTo>
                        <a:pt x="8168" y="1703"/>
                      </a:lnTo>
                      <a:cubicBezTo>
                        <a:pt x="8906" y="1084"/>
                        <a:pt x="9216" y="643"/>
                        <a:pt x="9109" y="334"/>
                      </a:cubicBezTo>
                      <a:cubicBezTo>
                        <a:pt x="9001" y="12"/>
                        <a:pt x="8501" y="1"/>
                        <a:pt x="8477" y="1"/>
                      </a:cubicBezTo>
                      <a:close/>
                      <a:moveTo>
                        <a:pt x="203" y="2929"/>
                      </a:moveTo>
                      <a:cubicBezTo>
                        <a:pt x="203" y="2941"/>
                        <a:pt x="0" y="3239"/>
                        <a:pt x="167" y="3501"/>
                      </a:cubicBezTo>
                      <a:cubicBezTo>
                        <a:pt x="298" y="3703"/>
                        <a:pt x="631" y="3799"/>
                        <a:pt x="1143" y="3799"/>
                      </a:cubicBezTo>
                      <a:cubicBezTo>
                        <a:pt x="1560" y="3799"/>
                        <a:pt x="2108" y="3739"/>
                        <a:pt x="2762" y="3608"/>
                      </a:cubicBezTo>
                      <a:lnTo>
                        <a:pt x="2751" y="3489"/>
                      </a:lnTo>
                      <a:cubicBezTo>
                        <a:pt x="2033" y="3634"/>
                        <a:pt x="1518" y="3688"/>
                        <a:pt x="1149" y="3688"/>
                      </a:cubicBezTo>
                      <a:cubicBezTo>
                        <a:pt x="551" y="3688"/>
                        <a:pt x="336" y="3547"/>
                        <a:pt x="262" y="3430"/>
                      </a:cubicBezTo>
                      <a:cubicBezTo>
                        <a:pt x="131" y="3239"/>
                        <a:pt x="298" y="3001"/>
                        <a:pt x="298" y="2989"/>
                      </a:cubicBezTo>
                      <a:lnTo>
                        <a:pt x="203" y="2929"/>
                      </a:lnTo>
                      <a:close/>
                      <a:moveTo>
                        <a:pt x="6120" y="2703"/>
                      </a:moveTo>
                      <a:cubicBezTo>
                        <a:pt x="3883" y="3980"/>
                        <a:pt x="2106" y="4119"/>
                        <a:pt x="1434" y="4119"/>
                      </a:cubicBezTo>
                      <a:cubicBezTo>
                        <a:pt x="1247" y="4119"/>
                        <a:pt x="1146" y="4108"/>
                        <a:pt x="1143" y="4108"/>
                      </a:cubicBezTo>
                      <a:lnTo>
                        <a:pt x="1131" y="4215"/>
                      </a:lnTo>
                      <a:cubicBezTo>
                        <a:pt x="1131" y="4227"/>
                        <a:pt x="1238" y="4239"/>
                        <a:pt x="1429" y="4239"/>
                      </a:cubicBezTo>
                      <a:cubicBezTo>
                        <a:pt x="2120" y="4239"/>
                        <a:pt x="3917" y="4084"/>
                        <a:pt x="6180" y="2810"/>
                      </a:cubicBezTo>
                      <a:lnTo>
                        <a:pt x="6120" y="2703"/>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29"/>
                <p:cNvSpPr/>
                <p:nvPr/>
              </p:nvSpPr>
              <p:spPr>
                <a:xfrm>
                  <a:off x="5150025" y="7415975"/>
                  <a:ext cx="76825" cy="59475"/>
                </a:xfrm>
                <a:custGeom>
                  <a:avLst/>
                  <a:gdLst/>
                  <a:ahLst/>
                  <a:cxnLst/>
                  <a:rect l="l" t="t" r="r" b="b"/>
                  <a:pathLst>
                    <a:path w="3073" h="2379" extrusionOk="0">
                      <a:moveTo>
                        <a:pt x="322" y="0"/>
                      </a:moveTo>
                      <a:cubicBezTo>
                        <a:pt x="251" y="0"/>
                        <a:pt x="198" y="19"/>
                        <a:pt x="168" y="58"/>
                      </a:cubicBezTo>
                      <a:cubicBezTo>
                        <a:pt x="1" y="261"/>
                        <a:pt x="477" y="927"/>
                        <a:pt x="1239" y="1558"/>
                      </a:cubicBezTo>
                      <a:cubicBezTo>
                        <a:pt x="1844" y="2057"/>
                        <a:pt x="2448" y="2378"/>
                        <a:pt x="2747" y="2378"/>
                      </a:cubicBezTo>
                      <a:cubicBezTo>
                        <a:pt x="2819" y="2378"/>
                        <a:pt x="2874" y="2360"/>
                        <a:pt x="2906" y="2320"/>
                      </a:cubicBezTo>
                      <a:cubicBezTo>
                        <a:pt x="3073" y="2118"/>
                        <a:pt x="2597" y="1451"/>
                        <a:pt x="1835" y="820"/>
                      </a:cubicBezTo>
                      <a:cubicBezTo>
                        <a:pt x="1230" y="321"/>
                        <a:pt x="618" y="0"/>
                        <a:pt x="3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29"/>
                <p:cNvSpPr/>
                <p:nvPr/>
              </p:nvSpPr>
              <p:spPr>
                <a:xfrm>
                  <a:off x="5171175" y="7645725"/>
                  <a:ext cx="39600" cy="35450"/>
                </a:xfrm>
                <a:custGeom>
                  <a:avLst/>
                  <a:gdLst/>
                  <a:ahLst/>
                  <a:cxnLst/>
                  <a:rect l="l" t="t" r="r" b="b"/>
                  <a:pathLst>
                    <a:path w="1584" h="1418" extrusionOk="0">
                      <a:moveTo>
                        <a:pt x="1179" y="0"/>
                      </a:moveTo>
                      <a:lnTo>
                        <a:pt x="0" y="834"/>
                      </a:lnTo>
                      <a:lnTo>
                        <a:pt x="131" y="1024"/>
                      </a:lnTo>
                      <a:lnTo>
                        <a:pt x="1322" y="191"/>
                      </a:lnTo>
                      <a:lnTo>
                        <a:pt x="1179" y="0"/>
                      </a:lnTo>
                      <a:close/>
                      <a:moveTo>
                        <a:pt x="1453" y="369"/>
                      </a:moveTo>
                      <a:lnTo>
                        <a:pt x="215" y="1215"/>
                      </a:lnTo>
                      <a:lnTo>
                        <a:pt x="346" y="1417"/>
                      </a:lnTo>
                      <a:lnTo>
                        <a:pt x="1584" y="560"/>
                      </a:lnTo>
                      <a:lnTo>
                        <a:pt x="1453" y="369"/>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616" name="Google Shape;616;p29"/>
            <p:cNvSpPr/>
            <p:nvPr/>
          </p:nvSpPr>
          <p:spPr>
            <a:xfrm flipH="1">
              <a:off x="263931" y="4691175"/>
              <a:ext cx="282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3">
  <p:cSld name="TITLE_ONLY_4">
    <p:spTree>
      <p:nvGrpSpPr>
        <p:cNvPr id="1" name="Shape 637"/>
        <p:cNvGrpSpPr/>
        <p:nvPr/>
      </p:nvGrpSpPr>
      <p:grpSpPr>
        <a:xfrm>
          <a:off x="0" y="0"/>
          <a:ext cx="0" cy="0"/>
          <a:chOff x="0" y="0"/>
          <a:chExt cx="0" cy="0"/>
        </a:xfrm>
      </p:grpSpPr>
      <p:grpSp>
        <p:nvGrpSpPr>
          <p:cNvPr id="638" name="Google Shape;638;p31"/>
          <p:cNvGrpSpPr/>
          <p:nvPr/>
        </p:nvGrpSpPr>
        <p:grpSpPr>
          <a:xfrm>
            <a:off x="0" y="0"/>
            <a:ext cx="9144003" cy="5143501"/>
            <a:chOff x="0" y="0"/>
            <a:chExt cx="9144003" cy="5143501"/>
          </a:xfrm>
        </p:grpSpPr>
        <p:pic>
          <p:nvPicPr>
            <p:cNvPr id="639" name="Google Shape;639;p31"/>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640" name="Google Shape;640;p31"/>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31"/>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42" name="Google Shape;642;p31"/>
          <p:cNvSpPr txBox="1">
            <a:spLocks noGrp="1"/>
          </p:cNvSpPr>
          <p:nvPr>
            <p:ph type="title"/>
          </p:nvPr>
        </p:nvSpPr>
        <p:spPr>
          <a:xfrm>
            <a:off x="720000" y="449133"/>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643" name="Google Shape;643;p31"/>
          <p:cNvGrpSpPr/>
          <p:nvPr/>
        </p:nvGrpSpPr>
        <p:grpSpPr>
          <a:xfrm>
            <a:off x="7901276" y="641229"/>
            <a:ext cx="1059010" cy="599942"/>
            <a:chOff x="96100" y="539500"/>
            <a:chExt cx="880162" cy="498622"/>
          </a:xfrm>
        </p:grpSpPr>
        <p:sp>
          <p:nvSpPr>
            <p:cNvPr id="644" name="Google Shape;644;p31"/>
            <p:cNvSpPr/>
            <p:nvPr/>
          </p:nvSpPr>
          <p:spPr>
            <a:xfrm>
              <a:off x="552205" y="912034"/>
              <a:ext cx="165739" cy="126088"/>
            </a:xfrm>
            <a:custGeom>
              <a:avLst/>
              <a:gdLst/>
              <a:ahLst/>
              <a:cxnLst/>
              <a:rect l="l" t="t" r="r" b="b"/>
              <a:pathLst>
                <a:path w="2834" h="2156" extrusionOk="0">
                  <a:moveTo>
                    <a:pt x="2834" y="1"/>
                  </a:moveTo>
                  <a:lnTo>
                    <a:pt x="0" y="441"/>
                  </a:lnTo>
                  <a:lnTo>
                    <a:pt x="905" y="2156"/>
                  </a:lnTo>
                  <a:lnTo>
                    <a:pt x="2691" y="1775"/>
                  </a:lnTo>
                  <a:lnTo>
                    <a:pt x="283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31"/>
            <p:cNvSpPr/>
            <p:nvPr/>
          </p:nvSpPr>
          <p:spPr>
            <a:xfrm>
              <a:off x="587704" y="958001"/>
              <a:ext cx="114216" cy="45324"/>
            </a:xfrm>
            <a:custGeom>
              <a:avLst/>
              <a:gdLst/>
              <a:ahLst/>
              <a:cxnLst/>
              <a:rect l="l" t="t" r="r" b="b"/>
              <a:pathLst>
                <a:path w="1953" h="775" extrusionOk="0">
                  <a:moveTo>
                    <a:pt x="1917" y="0"/>
                  </a:moveTo>
                  <a:lnTo>
                    <a:pt x="1393" y="119"/>
                  </a:lnTo>
                  <a:lnTo>
                    <a:pt x="1489" y="477"/>
                  </a:lnTo>
                  <a:lnTo>
                    <a:pt x="1953" y="381"/>
                  </a:lnTo>
                  <a:lnTo>
                    <a:pt x="1917" y="0"/>
                  </a:lnTo>
                  <a:close/>
                  <a:moveTo>
                    <a:pt x="1227" y="155"/>
                  </a:moveTo>
                  <a:lnTo>
                    <a:pt x="703" y="262"/>
                  </a:lnTo>
                  <a:lnTo>
                    <a:pt x="798" y="631"/>
                  </a:lnTo>
                  <a:lnTo>
                    <a:pt x="1262" y="524"/>
                  </a:lnTo>
                  <a:lnTo>
                    <a:pt x="1227" y="155"/>
                  </a:lnTo>
                  <a:close/>
                  <a:moveTo>
                    <a:pt x="524" y="298"/>
                  </a:moveTo>
                  <a:lnTo>
                    <a:pt x="0" y="405"/>
                  </a:lnTo>
                  <a:lnTo>
                    <a:pt x="131" y="774"/>
                  </a:lnTo>
                  <a:lnTo>
                    <a:pt x="560" y="667"/>
                  </a:lnTo>
                  <a:lnTo>
                    <a:pt x="524" y="298"/>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31"/>
            <p:cNvSpPr/>
            <p:nvPr/>
          </p:nvSpPr>
          <p:spPr>
            <a:xfrm>
              <a:off x="96100" y="539909"/>
              <a:ext cx="880162" cy="435578"/>
            </a:xfrm>
            <a:custGeom>
              <a:avLst/>
              <a:gdLst/>
              <a:ahLst/>
              <a:cxnLst/>
              <a:rect l="l" t="t" r="r" b="b"/>
              <a:pathLst>
                <a:path w="15050" h="7448" extrusionOk="0">
                  <a:moveTo>
                    <a:pt x="703" y="4685"/>
                  </a:moveTo>
                  <a:lnTo>
                    <a:pt x="1596" y="5506"/>
                  </a:lnTo>
                  <a:lnTo>
                    <a:pt x="512" y="5625"/>
                  </a:lnTo>
                  <a:lnTo>
                    <a:pt x="262" y="4792"/>
                  </a:lnTo>
                  <a:lnTo>
                    <a:pt x="703" y="4685"/>
                  </a:lnTo>
                  <a:close/>
                  <a:moveTo>
                    <a:pt x="1691" y="5780"/>
                  </a:moveTo>
                  <a:lnTo>
                    <a:pt x="1370" y="6947"/>
                  </a:lnTo>
                  <a:lnTo>
                    <a:pt x="715" y="6995"/>
                  </a:lnTo>
                  <a:lnTo>
                    <a:pt x="631" y="6042"/>
                  </a:lnTo>
                  <a:lnTo>
                    <a:pt x="1691" y="5780"/>
                  </a:lnTo>
                  <a:close/>
                  <a:moveTo>
                    <a:pt x="9744" y="0"/>
                  </a:moveTo>
                  <a:cubicBezTo>
                    <a:pt x="7476" y="0"/>
                    <a:pt x="4637" y="1108"/>
                    <a:pt x="1536" y="4875"/>
                  </a:cubicBezTo>
                  <a:lnTo>
                    <a:pt x="727" y="4304"/>
                  </a:lnTo>
                  <a:lnTo>
                    <a:pt x="0" y="4482"/>
                  </a:lnTo>
                  <a:lnTo>
                    <a:pt x="560" y="7447"/>
                  </a:lnTo>
                  <a:lnTo>
                    <a:pt x="1584" y="7268"/>
                  </a:lnTo>
                  <a:lnTo>
                    <a:pt x="1882" y="6387"/>
                  </a:lnTo>
                  <a:cubicBezTo>
                    <a:pt x="3691" y="6768"/>
                    <a:pt x="5257" y="6928"/>
                    <a:pt x="6610" y="6928"/>
                  </a:cubicBezTo>
                  <a:cubicBezTo>
                    <a:pt x="6948" y="6928"/>
                    <a:pt x="7273" y="6918"/>
                    <a:pt x="7585" y="6899"/>
                  </a:cubicBezTo>
                  <a:lnTo>
                    <a:pt x="7740" y="7304"/>
                  </a:lnTo>
                  <a:lnTo>
                    <a:pt x="10823" y="6518"/>
                  </a:lnTo>
                  <a:lnTo>
                    <a:pt x="10752" y="6292"/>
                  </a:lnTo>
                  <a:cubicBezTo>
                    <a:pt x="14359" y="5006"/>
                    <a:pt x="15050" y="2256"/>
                    <a:pt x="15050" y="2256"/>
                  </a:cubicBezTo>
                  <a:cubicBezTo>
                    <a:pt x="15050" y="2256"/>
                    <a:pt x="12979" y="0"/>
                    <a:pt x="97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31"/>
            <p:cNvSpPr/>
            <p:nvPr/>
          </p:nvSpPr>
          <p:spPr>
            <a:xfrm>
              <a:off x="197041" y="539500"/>
              <a:ext cx="767407" cy="410898"/>
            </a:xfrm>
            <a:custGeom>
              <a:avLst/>
              <a:gdLst/>
              <a:ahLst/>
              <a:cxnLst/>
              <a:rect l="l" t="t" r="r" b="b"/>
              <a:pathLst>
                <a:path w="13122" h="7026" extrusionOk="0">
                  <a:moveTo>
                    <a:pt x="8778" y="1214"/>
                  </a:moveTo>
                  <a:cubicBezTo>
                    <a:pt x="8825" y="1214"/>
                    <a:pt x="8872" y="1215"/>
                    <a:pt x="8919" y="1215"/>
                  </a:cubicBezTo>
                  <a:lnTo>
                    <a:pt x="9276" y="3204"/>
                  </a:lnTo>
                  <a:lnTo>
                    <a:pt x="3096" y="4751"/>
                  </a:lnTo>
                  <a:lnTo>
                    <a:pt x="2489" y="3168"/>
                  </a:lnTo>
                  <a:cubicBezTo>
                    <a:pt x="4953" y="1618"/>
                    <a:pt x="7169" y="1214"/>
                    <a:pt x="8778" y="1214"/>
                  </a:cubicBezTo>
                  <a:close/>
                  <a:moveTo>
                    <a:pt x="9288" y="3323"/>
                  </a:moveTo>
                  <a:lnTo>
                    <a:pt x="9609" y="5097"/>
                  </a:lnTo>
                  <a:cubicBezTo>
                    <a:pt x="8276" y="5680"/>
                    <a:pt x="6311" y="6216"/>
                    <a:pt x="3656" y="6240"/>
                  </a:cubicBezTo>
                  <a:lnTo>
                    <a:pt x="3132" y="4870"/>
                  </a:lnTo>
                  <a:lnTo>
                    <a:pt x="9288" y="3323"/>
                  </a:lnTo>
                  <a:close/>
                  <a:moveTo>
                    <a:pt x="8704" y="1"/>
                  </a:moveTo>
                  <a:lnTo>
                    <a:pt x="8895" y="1096"/>
                  </a:lnTo>
                  <a:cubicBezTo>
                    <a:pt x="8871" y="1096"/>
                    <a:pt x="8846" y="1096"/>
                    <a:pt x="8822" y="1096"/>
                  </a:cubicBezTo>
                  <a:cubicBezTo>
                    <a:pt x="7207" y="1096"/>
                    <a:pt x="4952" y="1489"/>
                    <a:pt x="2454" y="3061"/>
                  </a:cubicBezTo>
                  <a:lnTo>
                    <a:pt x="2180" y="2358"/>
                  </a:lnTo>
                  <a:lnTo>
                    <a:pt x="2025" y="2501"/>
                  </a:lnTo>
                  <a:lnTo>
                    <a:pt x="2275" y="3168"/>
                  </a:lnTo>
                  <a:cubicBezTo>
                    <a:pt x="1525" y="3644"/>
                    <a:pt x="763" y="4239"/>
                    <a:pt x="1" y="4942"/>
                  </a:cubicBezTo>
                  <a:lnTo>
                    <a:pt x="72" y="5037"/>
                  </a:lnTo>
                  <a:cubicBezTo>
                    <a:pt x="834" y="4335"/>
                    <a:pt x="1584" y="3763"/>
                    <a:pt x="2311" y="3287"/>
                  </a:cubicBezTo>
                  <a:lnTo>
                    <a:pt x="2870" y="4811"/>
                  </a:lnTo>
                  <a:lnTo>
                    <a:pt x="60" y="5513"/>
                  </a:lnTo>
                  <a:lnTo>
                    <a:pt x="84" y="5632"/>
                  </a:lnTo>
                  <a:lnTo>
                    <a:pt x="2906" y="4918"/>
                  </a:lnTo>
                  <a:lnTo>
                    <a:pt x="3382" y="6240"/>
                  </a:lnTo>
                  <a:cubicBezTo>
                    <a:pt x="2418" y="6228"/>
                    <a:pt x="1370" y="6156"/>
                    <a:pt x="227" y="5978"/>
                  </a:cubicBezTo>
                  <a:lnTo>
                    <a:pt x="203" y="6097"/>
                  </a:lnTo>
                  <a:cubicBezTo>
                    <a:pt x="1382" y="6275"/>
                    <a:pt x="2454" y="6347"/>
                    <a:pt x="3430" y="6359"/>
                  </a:cubicBezTo>
                  <a:lnTo>
                    <a:pt x="3668" y="7025"/>
                  </a:lnTo>
                  <a:lnTo>
                    <a:pt x="3930" y="6978"/>
                  </a:lnTo>
                  <a:lnTo>
                    <a:pt x="3692" y="6359"/>
                  </a:lnTo>
                  <a:cubicBezTo>
                    <a:pt x="6335" y="6335"/>
                    <a:pt x="8288" y="5799"/>
                    <a:pt x="9621" y="5216"/>
                  </a:cubicBezTo>
                  <a:lnTo>
                    <a:pt x="9776" y="6085"/>
                  </a:lnTo>
                  <a:lnTo>
                    <a:pt x="10097" y="5918"/>
                  </a:lnTo>
                  <a:lnTo>
                    <a:pt x="9931" y="5073"/>
                  </a:lnTo>
                  <a:cubicBezTo>
                    <a:pt x="9954" y="5061"/>
                    <a:pt x="9990" y="5049"/>
                    <a:pt x="10014" y="5037"/>
                  </a:cubicBezTo>
                  <a:cubicBezTo>
                    <a:pt x="11990" y="4085"/>
                    <a:pt x="12848" y="2953"/>
                    <a:pt x="12848" y="2942"/>
                  </a:cubicBezTo>
                  <a:lnTo>
                    <a:pt x="12752" y="2870"/>
                  </a:lnTo>
                  <a:cubicBezTo>
                    <a:pt x="12752" y="2870"/>
                    <a:pt x="11919" y="3989"/>
                    <a:pt x="9954" y="4930"/>
                  </a:cubicBezTo>
                  <a:cubicBezTo>
                    <a:pt x="9943" y="4942"/>
                    <a:pt x="9931" y="4954"/>
                    <a:pt x="9907" y="4954"/>
                  </a:cubicBezTo>
                  <a:lnTo>
                    <a:pt x="9562" y="3251"/>
                  </a:lnTo>
                  <a:lnTo>
                    <a:pt x="13122" y="2358"/>
                  </a:lnTo>
                  <a:lnTo>
                    <a:pt x="13098" y="2239"/>
                  </a:lnTo>
                  <a:lnTo>
                    <a:pt x="9538" y="3132"/>
                  </a:lnTo>
                  <a:lnTo>
                    <a:pt x="9145" y="1227"/>
                  </a:lnTo>
                  <a:lnTo>
                    <a:pt x="9145" y="1227"/>
                  </a:lnTo>
                  <a:cubicBezTo>
                    <a:pt x="11312" y="1299"/>
                    <a:pt x="12705" y="2037"/>
                    <a:pt x="12717" y="2049"/>
                  </a:cubicBezTo>
                  <a:lnTo>
                    <a:pt x="12776" y="1941"/>
                  </a:lnTo>
                  <a:cubicBezTo>
                    <a:pt x="12764" y="1941"/>
                    <a:pt x="11324" y="1168"/>
                    <a:pt x="9121" y="1108"/>
                  </a:cubicBezTo>
                  <a:lnTo>
                    <a:pt x="889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8" name="Google Shape;648;p31"/>
          <p:cNvGrpSpPr/>
          <p:nvPr/>
        </p:nvGrpSpPr>
        <p:grpSpPr>
          <a:xfrm flipH="1">
            <a:off x="104456" y="3863737"/>
            <a:ext cx="1058943" cy="1093171"/>
            <a:chOff x="7577543" y="3676183"/>
            <a:chExt cx="1272156" cy="1313118"/>
          </a:xfrm>
        </p:grpSpPr>
        <p:sp>
          <p:nvSpPr>
            <p:cNvPr id="649" name="Google Shape;649;p31"/>
            <p:cNvSpPr/>
            <p:nvPr/>
          </p:nvSpPr>
          <p:spPr>
            <a:xfrm>
              <a:off x="7753640" y="4923601"/>
              <a:ext cx="849900" cy="657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50" name="Google Shape;650;p31"/>
            <p:cNvGrpSpPr/>
            <p:nvPr/>
          </p:nvGrpSpPr>
          <p:grpSpPr>
            <a:xfrm flipH="1">
              <a:off x="7577543" y="3676183"/>
              <a:ext cx="1272156" cy="1298731"/>
              <a:chOff x="5518825" y="5502600"/>
              <a:chExt cx="603375" cy="580750"/>
            </a:xfrm>
          </p:grpSpPr>
          <p:sp>
            <p:nvSpPr>
              <p:cNvPr id="651" name="Google Shape;651;p31"/>
              <p:cNvSpPr/>
              <p:nvPr/>
            </p:nvSpPr>
            <p:spPr>
              <a:xfrm>
                <a:off x="5518825" y="5502600"/>
                <a:ext cx="400075" cy="580750"/>
              </a:xfrm>
              <a:custGeom>
                <a:avLst/>
                <a:gdLst/>
                <a:ahLst/>
                <a:cxnLst/>
                <a:rect l="l" t="t" r="r" b="b"/>
                <a:pathLst>
                  <a:path w="16003" h="23230" extrusionOk="0">
                    <a:moveTo>
                      <a:pt x="10859" y="1"/>
                    </a:moveTo>
                    <a:cubicBezTo>
                      <a:pt x="7502" y="763"/>
                      <a:pt x="4597" y="2548"/>
                      <a:pt x="2668" y="5037"/>
                    </a:cubicBezTo>
                    <a:cubicBezTo>
                      <a:pt x="727" y="7549"/>
                      <a:pt x="1" y="10454"/>
                      <a:pt x="632" y="13228"/>
                    </a:cubicBezTo>
                    <a:cubicBezTo>
                      <a:pt x="1275" y="16014"/>
                      <a:pt x="3180" y="18312"/>
                      <a:pt x="6025" y="19729"/>
                    </a:cubicBezTo>
                    <a:cubicBezTo>
                      <a:pt x="7871" y="20646"/>
                      <a:pt x="9954" y="21110"/>
                      <a:pt x="12109" y="21110"/>
                    </a:cubicBezTo>
                    <a:cubicBezTo>
                      <a:pt x="12443" y="21110"/>
                      <a:pt x="12776" y="21098"/>
                      <a:pt x="13110" y="21075"/>
                    </a:cubicBezTo>
                    <a:lnTo>
                      <a:pt x="13110" y="21075"/>
                    </a:lnTo>
                    <a:lnTo>
                      <a:pt x="12824" y="22706"/>
                    </a:lnTo>
                    <a:lnTo>
                      <a:pt x="10788" y="22360"/>
                    </a:lnTo>
                    <a:lnTo>
                      <a:pt x="11216" y="23230"/>
                    </a:lnTo>
                    <a:lnTo>
                      <a:pt x="15574" y="23230"/>
                    </a:lnTo>
                    <a:lnTo>
                      <a:pt x="16003" y="22313"/>
                    </a:lnTo>
                    <a:lnTo>
                      <a:pt x="13907" y="22670"/>
                    </a:lnTo>
                    <a:lnTo>
                      <a:pt x="13538" y="21039"/>
                    </a:lnTo>
                    <a:cubicBezTo>
                      <a:pt x="14217" y="20979"/>
                      <a:pt x="14907" y="20860"/>
                      <a:pt x="15598" y="20705"/>
                    </a:cubicBezTo>
                    <a:lnTo>
                      <a:pt x="15455" y="20098"/>
                    </a:lnTo>
                    <a:cubicBezTo>
                      <a:pt x="14335" y="20355"/>
                      <a:pt x="13210" y="20483"/>
                      <a:pt x="12106" y="20483"/>
                    </a:cubicBezTo>
                    <a:cubicBezTo>
                      <a:pt x="10043" y="20483"/>
                      <a:pt x="8052" y="20038"/>
                      <a:pt x="6299" y="19170"/>
                    </a:cubicBezTo>
                    <a:cubicBezTo>
                      <a:pt x="3632" y="17848"/>
                      <a:pt x="1834" y="15681"/>
                      <a:pt x="1239" y="13097"/>
                    </a:cubicBezTo>
                    <a:cubicBezTo>
                      <a:pt x="644" y="10502"/>
                      <a:pt x="1334" y="7775"/>
                      <a:pt x="3156" y="5418"/>
                    </a:cubicBezTo>
                    <a:cubicBezTo>
                      <a:pt x="5001" y="3049"/>
                      <a:pt x="7787" y="1334"/>
                      <a:pt x="10990" y="608"/>
                    </a:cubicBezTo>
                    <a:lnTo>
                      <a:pt x="1085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31"/>
              <p:cNvSpPr/>
              <p:nvPr/>
            </p:nvSpPr>
            <p:spPr>
              <a:xfrm>
                <a:off x="5575100" y="5527025"/>
                <a:ext cx="547100" cy="458400"/>
              </a:xfrm>
              <a:custGeom>
                <a:avLst/>
                <a:gdLst/>
                <a:ahLst/>
                <a:cxnLst/>
                <a:rect l="l" t="t" r="r" b="b"/>
                <a:pathLst>
                  <a:path w="21884" h="18336" extrusionOk="0">
                    <a:moveTo>
                      <a:pt x="11390" y="0"/>
                    </a:moveTo>
                    <a:cubicBezTo>
                      <a:pt x="10437" y="0"/>
                      <a:pt x="9459" y="108"/>
                      <a:pt x="8477" y="333"/>
                    </a:cubicBezTo>
                    <a:cubicBezTo>
                      <a:pt x="7251" y="607"/>
                      <a:pt x="6120" y="1048"/>
                      <a:pt x="5096" y="1619"/>
                    </a:cubicBezTo>
                    <a:lnTo>
                      <a:pt x="560" y="7227"/>
                    </a:lnTo>
                    <a:lnTo>
                      <a:pt x="0" y="10227"/>
                    </a:lnTo>
                    <a:lnTo>
                      <a:pt x="1286" y="13109"/>
                    </a:lnTo>
                    <a:lnTo>
                      <a:pt x="1667" y="15502"/>
                    </a:lnTo>
                    <a:cubicBezTo>
                      <a:pt x="2810" y="16752"/>
                      <a:pt x="4334" y="17704"/>
                      <a:pt x="6084" y="18252"/>
                    </a:cubicBezTo>
                    <a:lnTo>
                      <a:pt x="7822" y="18335"/>
                    </a:lnTo>
                    <a:lnTo>
                      <a:pt x="11132" y="17419"/>
                    </a:lnTo>
                    <a:lnTo>
                      <a:pt x="13978" y="16823"/>
                    </a:lnTo>
                    <a:lnTo>
                      <a:pt x="17478" y="16240"/>
                    </a:lnTo>
                    <a:cubicBezTo>
                      <a:pt x="20288" y="14097"/>
                      <a:pt x="21884" y="10906"/>
                      <a:pt x="21479" y="7691"/>
                    </a:cubicBezTo>
                    <a:lnTo>
                      <a:pt x="18729" y="3095"/>
                    </a:lnTo>
                    <a:lnTo>
                      <a:pt x="15133" y="583"/>
                    </a:lnTo>
                    <a:cubicBezTo>
                      <a:pt x="13967" y="204"/>
                      <a:pt x="12702" y="0"/>
                      <a:pt x="113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31"/>
              <p:cNvSpPr/>
              <p:nvPr/>
            </p:nvSpPr>
            <p:spPr>
              <a:xfrm>
                <a:off x="5727200" y="5908950"/>
                <a:ext cx="284875" cy="88100"/>
              </a:xfrm>
              <a:custGeom>
                <a:avLst/>
                <a:gdLst/>
                <a:ahLst/>
                <a:cxnLst/>
                <a:rect l="l" t="t" r="r" b="b"/>
                <a:pathLst>
                  <a:path w="11395" h="3524" extrusionOk="0">
                    <a:moveTo>
                      <a:pt x="8679" y="0"/>
                    </a:moveTo>
                    <a:cubicBezTo>
                      <a:pt x="6842" y="0"/>
                      <a:pt x="4693" y="745"/>
                      <a:pt x="3358" y="1439"/>
                    </a:cubicBezTo>
                    <a:cubicBezTo>
                      <a:pt x="2500" y="1880"/>
                      <a:pt x="1667" y="2332"/>
                      <a:pt x="798" y="2713"/>
                    </a:cubicBezTo>
                    <a:cubicBezTo>
                      <a:pt x="548" y="2808"/>
                      <a:pt x="274" y="2916"/>
                      <a:pt x="0" y="2975"/>
                    </a:cubicBezTo>
                    <a:cubicBezTo>
                      <a:pt x="1132" y="3334"/>
                      <a:pt x="2352" y="3524"/>
                      <a:pt x="3615" y="3524"/>
                    </a:cubicBezTo>
                    <a:cubicBezTo>
                      <a:pt x="4571" y="3524"/>
                      <a:pt x="5552" y="3415"/>
                      <a:pt x="6537" y="3189"/>
                    </a:cubicBezTo>
                    <a:cubicBezTo>
                      <a:pt x="8382" y="2773"/>
                      <a:pt x="10025" y="1987"/>
                      <a:pt x="11394" y="963"/>
                    </a:cubicBezTo>
                    <a:cubicBezTo>
                      <a:pt x="10759" y="265"/>
                      <a:pt x="9774" y="0"/>
                      <a:pt x="86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31"/>
              <p:cNvSpPr/>
              <p:nvPr/>
            </p:nvSpPr>
            <p:spPr>
              <a:xfrm>
                <a:off x="5546525" y="5567500"/>
                <a:ext cx="180700" cy="347075"/>
              </a:xfrm>
              <a:custGeom>
                <a:avLst/>
                <a:gdLst/>
                <a:ahLst/>
                <a:cxnLst/>
                <a:rect l="l" t="t" r="r" b="b"/>
                <a:pathLst>
                  <a:path w="7228" h="13883" extrusionOk="0">
                    <a:moveTo>
                      <a:pt x="6239" y="0"/>
                    </a:moveTo>
                    <a:cubicBezTo>
                      <a:pt x="2274" y="2191"/>
                      <a:pt x="0" y="6275"/>
                      <a:pt x="905" y="10251"/>
                    </a:cubicBezTo>
                    <a:cubicBezTo>
                      <a:pt x="1215" y="11632"/>
                      <a:pt x="1893" y="12859"/>
                      <a:pt x="2810" y="13883"/>
                    </a:cubicBezTo>
                    <a:cubicBezTo>
                      <a:pt x="2893" y="13609"/>
                      <a:pt x="3036" y="13359"/>
                      <a:pt x="3179" y="13156"/>
                    </a:cubicBezTo>
                    <a:cubicBezTo>
                      <a:pt x="3798" y="12216"/>
                      <a:pt x="5001" y="11704"/>
                      <a:pt x="4977" y="10418"/>
                    </a:cubicBezTo>
                    <a:cubicBezTo>
                      <a:pt x="4917" y="8573"/>
                      <a:pt x="1703" y="9894"/>
                      <a:pt x="1619" y="8049"/>
                    </a:cubicBezTo>
                    <a:cubicBezTo>
                      <a:pt x="1589" y="7321"/>
                      <a:pt x="1909" y="7123"/>
                      <a:pt x="2336" y="7123"/>
                    </a:cubicBezTo>
                    <a:cubicBezTo>
                      <a:pt x="2847" y="7123"/>
                      <a:pt x="3511" y="7408"/>
                      <a:pt x="3909" y="7408"/>
                    </a:cubicBezTo>
                    <a:cubicBezTo>
                      <a:pt x="4098" y="7408"/>
                      <a:pt x="4226" y="7344"/>
                      <a:pt x="4251" y="7156"/>
                    </a:cubicBezTo>
                    <a:cubicBezTo>
                      <a:pt x="4298" y="6810"/>
                      <a:pt x="3465" y="6310"/>
                      <a:pt x="3298" y="6001"/>
                    </a:cubicBezTo>
                    <a:cubicBezTo>
                      <a:pt x="2965" y="5334"/>
                      <a:pt x="3465" y="4917"/>
                      <a:pt x="4072" y="4715"/>
                    </a:cubicBezTo>
                    <a:cubicBezTo>
                      <a:pt x="5251" y="4322"/>
                      <a:pt x="6679" y="4524"/>
                      <a:pt x="7013" y="2989"/>
                    </a:cubicBezTo>
                    <a:cubicBezTo>
                      <a:pt x="7227" y="1977"/>
                      <a:pt x="6799" y="953"/>
                      <a:pt x="6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31"/>
              <p:cNvSpPr/>
              <p:nvPr/>
            </p:nvSpPr>
            <p:spPr>
              <a:xfrm>
                <a:off x="5913225" y="5541600"/>
                <a:ext cx="198850" cy="317400"/>
              </a:xfrm>
              <a:custGeom>
                <a:avLst/>
                <a:gdLst/>
                <a:ahLst/>
                <a:cxnLst/>
                <a:rect l="l" t="t" r="r" b="b"/>
                <a:pathLst>
                  <a:path w="7954" h="12696" extrusionOk="0">
                    <a:moveTo>
                      <a:pt x="1608" y="0"/>
                    </a:moveTo>
                    <a:cubicBezTo>
                      <a:pt x="1667" y="524"/>
                      <a:pt x="1834" y="1060"/>
                      <a:pt x="2048" y="1512"/>
                    </a:cubicBezTo>
                    <a:cubicBezTo>
                      <a:pt x="2418" y="2286"/>
                      <a:pt x="2977" y="2096"/>
                      <a:pt x="3727" y="2286"/>
                    </a:cubicBezTo>
                    <a:cubicBezTo>
                      <a:pt x="4311" y="2429"/>
                      <a:pt x="5073" y="2727"/>
                      <a:pt x="4846" y="3429"/>
                    </a:cubicBezTo>
                    <a:cubicBezTo>
                      <a:pt x="4584" y="4322"/>
                      <a:pt x="3703" y="4894"/>
                      <a:pt x="3191" y="5620"/>
                    </a:cubicBezTo>
                    <a:cubicBezTo>
                      <a:pt x="2072" y="7215"/>
                      <a:pt x="1" y="10228"/>
                      <a:pt x="2275" y="11764"/>
                    </a:cubicBezTo>
                    <a:cubicBezTo>
                      <a:pt x="2992" y="12225"/>
                      <a:pt x="4002" y="12695"/>
                      <a:pt x="4914" y="12695"/>
                    </a:cubicBezTo>
                    <a:cubicBezTo>
                      <a:pt x="5061" y="12695"/>
                      <a:pt x="5206" y="12683"/>
                      <a:pt x="5346" y="12657"/>
                    </a:cubicBezTo>
                    <a:cubicBezTo>
                      <a:pt x="6406" y="12466"/>
                      <a:pt x="5882" y="11597"/>
                      <a:pt x="5466" y="11061"/>
                    </a:cubicBezTo>
                    <a:cubicBezTo>
                      <a:pt x="4930" y="10287"/>
                      <a:pt x="4168" y="9073"/>
                      <a:pt x="4965" y="8239"/>
                    </a:cubicBezTo>
                    <a:cubicBezTo>
                      <a:pt x="5668" y="7489"/>
                      <a:pt x="6847" y="7120"/>
                      <a:pt x="7954" y="7108"/>
                    </a:cubicBezTo>
                    <a:cubicBezTo>
                      <a:pt x="7918" y="6858"/>
                      <a:pt x="7871" y="6608"/>
                      <a:pt x="7811" y="6346"/>
                    </a:cubicBezTo>
                    <a:cubicBezTo>
                      <a:pt x="7121" y="3310"/>
                      <a:pt x="4715" y="1024"/>
                      <a:pt x="16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664"/>
        <p:cNvGrpSpPr/>
        <p:nvPr/>
      </p:nvGrpSpPr>
      <p:grpSpPr>
        <a:xfrm>
          <a:off x="0" y="0"/>
          <a:ext cx="0" cy="0"/>
          <a:chOff x="0" y="0"/>
          <a:chExt cx="0" cy="0"/>
        </a:xfrm>
      </p:grpSpPr>
      <p:grpSp>
        <p:nvGrpSpPr>
          <p:cNvPr id="665" name="Google Shape;665;p33"/>
          <p:cNvGrpSpPr/>
          <p:nvPr/>
        </p:nvGrpSpPr>
        <p:grpSpPr>
          <a:xfrm>
            <a:off x="0" y="0"/>
            <a:ext cx="9144003" cy="5143501"/>
            <a:chOff x="0" y="0"/>
            <a:chExt cx="9144003" cy="5143501"/>
          </a:xfrm>
        </p:grpSpPr>
        <p:pic>
          <p:nvPicPr>
            <p:cNvPr id="666" name="Google Shape;666;p33"/>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667" name="Google Shape;667;p33"/>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33"/>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9" name="Google Shape;669;p33"/>
          <p:cNvGrpSpPr/>
          <p:nvPr/>
        </p:nvGrpSpPr>
        <p:grpSpPr>
          <a:xfrm>
            <a:off x="7830595" y="3841209"/>
            <a:ext cx="1173280" cy="1132954"/>
            <a:chOff x="7830595" y="3841209"/>
            <a:chExt cx="1173280" cy="1132954"/>
          </a:xfrm>
        </p:grpSpPr>
        <p:sp>
          <p:nvSpPr>
            <p:cNvPr id="670" name="Google Shape;670;p33"/>
            <p:cNvSpPr/>
            <p:nvPr/>
          </p:nvSpPr>
          <p:spPr>
            <a:xfrm>
              <a:off x="8000675" y="4907563"/>
              <a:ext cx="1003200" cy="66600"/>
            </a:xfrm>
            <a:prstGeom prst="ellipse">
              <a:avLst/>
            </a:prstGeom>
            <a:solidFill>
              <a:srgbClr val="033342">
                <a:alpha val="208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71" name="Google Shape;671;p33"/>
            <p:cNvGrpSpPr/>
            <p:nvPr/>
          </p:nvGrpSpPr>
          <p:grpSpPr>
            <a:xfrm>
              <a:off x="7830595" y="3841209"/>
              <a:ext cx="1146213" cy="1098808"/>
              <a:chOff x="3309025" y="5456175"/>
              <a:chExt cx="727200" cy="697125"/>
            </a:xfrm>
          </p:grpSpPr>
          <p:sp>
            <p:nvSpPr>
              <p:cNvPr id="672" name="Google Shape;672;p33"/>
              <p:cNvSpPr/>
              <p:nvPr/>
            </p:nvSpPr>
            <p:spPr>
              <a:xfrm>
                <a:off x="3309025" y="5456175"/>
                <a:ext cx="500100" cy="697125"/>
              </a:xfrm>
              <a:custGeom>
                <a:avLst/>
                <a:gdLst/>
                <a:ahLst/>
                <a:cxnLst/>
                <a:rect l="l" t="t" r="r" b="b"/>
                <a:pathLst>
                  <a:path w="20004" h="27885" extrusionOk="0">
                    <a:moveTo>
                      <a:pt x="13014" y="0"/>
                    </a:moveTo>
                    <a:cubicBezTo>
                      <a:pt x="9002" y="917"/>
                      <a:pt x="5513" y="3072"/>
                      <a:pt x="3192" y="6049"/>
                    </a:cubicBezTo>
                    <a:cubicBezTo>
                      <a:pt x="858" y="9061"/>
                      <a:pt x="1" y="12549"/>
                      <a:pt x="763" y="15883"/>
                    </a:cubicBezTo>
                    <a:cubicBezTo>
                      <a:pt x="1525" y="19217"/>
                      <a:pt x="3811" y="21979"/>
                      <a:pt x="7228" y="23670"/>
                    </a:cubicBezTo>
                    <a:cubicBezTo>
                      <a:pt x="9431" y="24765"/>
                      <a:pt x="11931" y="25325"/>
                      <a:pt x="14526" y="25325"/>
                    </a:cubicBezTo>
                    <a:cubicBezTo>
                      <a:pt x="14919" y="25325"/>
                      <a:pt x="15324" y="25313"/>
                      <a:pt x="15729" y="25289"/>
                    </a:cubicBezTo>
                    <a:lnTo>
                      <a:pt x="15729" y="25289"/>
                    </a:lnTo>
                    <a:lnTo>
                      <a:pt x="15455" y="26765"/>
                    </a:lnTo>
                    <a:lnTo>
                      <a:pt x="12943" y="26837"/>
                    </a:lnTo>
                    <a:lnTo>
                      <a:pt x="13443" y="27885"/>
                    </a:lnTo>
                    <a:lnTo>
                      <a:pt x="19575" y="27885"/>
                    </a:lnTo>
                    <a:lnTo>
                      <a:pt x="20003" y="26634"/>
                    </a:lnTo>
                    <a:lnTo>
                      <a:pt x="16693" y="26730"/>
                    </a:lnTo>
                    <a:lnTo>
                      <a:pt x="16241" y="25241"/>
                    </a:lnTo>
                    <a:cubicBezTo>
                      <a:pt x="17051" y="25170"/>
                      <a:pt x="17884" y="25039"/>
                      <a:pt x="18706" y="24848"/>
                    </a:cubicBezTo>
                    <a:lnTo>
                      <a:pt x="18539" y="24122"/>
                    </a:lnTo>
                    <a:cubicBezTo>
                      <a:pt x="17194" y="24429"/>
                      <a:pt x="15845" y="24582"/>
                      <a:pt x="14520" y="24582"/>
                    </a:cubicBezTo>
                    <a:cubicBezTo>
                      <a:pt x="12046" y="24582"/>
                      <a:pt x="9659" y="24050"/>
                      <a:pt x="7549" y="23003"/>
                    </a:cubicBezTo>
                    <a:cubicBezTo>
                      <a:pt x="4347" y="21408"/>
                      <a:pt x="2192" y="18824"/>
                      <a:pt x="1489" y="15716"/>
                    </a:cubicBezTo>
                    <a:cubicBezTo>
                      <a:pt x="775" y="12609"/>
                      <a:pt x="1584" y="9335"/>
                      <a:pt x="3787" y="6513"/>
                    </a:cubicBezTo>
                    <a:cubicBezTo>
                      <a:pt x="5990" y="3667"/>
                      <a:pt x="9335" y="1607"/>
                      <a:pt x="13181" y="726"/>
                    </a:cubicBezTo>
                    <a:lnTo>
                      <a:pt x="1301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33"/>
              <p:cNvSpPr/>
              <p:nvPr/>
            </p:nvSpPr>
            <p:spPr>
              <a:xfrm>
                <a:off x="3422150" y="5476625"/>
                <a:ext cx="602775" cy="563975"/>
              </a:xfrm>
              <a:custGeom>
                <a:avLst/>
                <a:gdLst/>
                <a:ahLst/>
                <a:cxnLst/>
                <a:rect l="l" t="t" r="r" b="b"/>
                <a:pathLst>
                  <a:path w="24111" h="22559" extrusionOk="0">
                    <a:moveTo>
                      <a:pt x="12296" y="0"/>
                    </a:moveTo>
                    <a:cubicBezTo>
                      <a:pt x="11802" y="0"/>
                      <a:pt x="11303" y="25"/>
                      <a:pt x="10799" y="75"/>
                    </a:cubicBezTo>
                    <a:lnTo>
                      <a:pt x="5965" y="3111"/>
                    </a:lnTo>
                    <a:lnTo>
                      <a:pt x="0" y="8469"/>
                    </a:lnTo>
                    <a:lnTo>
                      <a:pt x="310" y="17077"/>
                    </a:lnTo>
                    <a:lnTo>
                      <a:pt x="988" y="18994"/>
                    </a:lnTo>
                    <a:cubicBezTo>
                      <a:pt x="3249" y="21236"/>
                      <a:pt x="6603" y="22558"/>
                      <a:pt x="10264" y="22558"/>
                    </a:cubicBezTo>
                    <a:cubicBezTo>
                      <a:pt x="11405" y="22558"/>
                      <a:pt x="12575" y="22430"/>
                      <a:pt x="13752" y="22161"/>
                    </a:cubicBezTo>
                    <a:cubicBezTo>
                      <a:pt x="13871" y="22125"/>
                      <a:pt x="13990" y="22102"/>
                      <a:pt x="14109" y="22078"/>
                    </a:cubicBezTo>
                    <a:lnTo>
                      <a:pt x="23277" y="15113"/>
                    </a:lnTo>
                    <a:cubicBezTo>
                      <a:pt x="23634" y="14422"/>
                      <a:pt x="23920" y="13696"/>
                      <a:pt x="24110" y="12958"/>
                    </a:cubicBezTo>
                    <a:lnTo>
                      <a:pt x="22182" y="6397"/>
                    </a:lnTo>
                    <a:lnTo>
                      <a:pt x="18372" y="1349"/>
                    </a:lnTo>
                    <a:cubicBezTo>
                      <a:pt x="16564" y="484"/>
                      <a:pt x="14487" y="0"/>
                      <a:pt x="122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33"/>
              <p:cNvSpPr/>
              <p:nvPr/>
            </p:nvSpPr>
            <p:spPr>
              <a:xfrm>
                <a:off x="3345650" y="5478200"/>
                <a:ext cx="382200" cy="473300"/>
              </a:xfrm>
              <a:custGeom>
                <a:avLst/>
                <a:gdLst/>
                <a:ahLst/>
                <a:cxnLst/>
                <a:rect l="l" t="t" r="r" b="b"/>
                <a:pathLst>
                  <a:path w="15288" h="18932" extrusionOk="0">
                    <a:moveTo>
                      <a:pt x="13859" y="0"/>
                    </a:moveTo>
                    <a:cubicBezTo>
                      <a:pt x="13192" y="72"/>
                      <a:pt x="12514" y="179"/>
                      <a:pt x="11835" y="334"/>
                    </a:cubicBezTo>
                    <a:cubicBezTo>
                      <a:pt x="4679" y="1965"/>
                      <a:pt x="0" y="8168"/>
                      <a:pt x="1369" y="14169"/>
                    </a:cubicBezTo>
                    <a:cubicBezTo>
                      <a:pt x="1798" y="16026"/>
                      <a:pt x="2739" y="17633"/>
                      <a:pt x="4048" y="18931"/>
                    </a:cubicBezTo>
                    <a:cubicBezTo>
                      <a:pt x="4072" y="18479"/>
                      <a:pt x="4167" y="18050"/>
                      <a:pt x="4370" y="17764"/>
                    </a:cubicBezTo>
                    <a:cubicBezTo>
                      <a:pt x="4699" y="17335"/>
                      <a:pt x="5132" y="17195"/>
                      <a:pt x="5609" y="17195"/>
                    </a:cubicBezTo>
                    <a:cubicBezTo>
                      <a:pt x="6502" y="17195"/>
                      <a:pt x="7549" y="17685"/>
                      <a:pt x="8356" y="17685"/>
                    </a:cubicBezTo>
                    <a:cubicBezTo>
                      <a:pt x="8397" y="17685"/>
                      <a:pt x="8438" y="17684"/>
                      <a:pt x="8478" y="17681"/>
                    </a:cubicBezTo>
                    <a:cubicBezTo>
                      <a:pt x="10192" y="17550"/>
                      <a:pt x="11168" y="16181"/>
                      <a:pt x="10990" y="14454"/>
                    </a:cubicBezTo>
                    <a:cubicBezTo>
                      <a:pt x="10811" y="13002"/>
                      <a:pt x="8918" y="12871"/>
                      <a:pt x="7811" y="12252"/>
                    </a:cubicBezTo>
                    <a:cubicBezTo>
                      <a:pt x="6668" y="11585"/>
                      <a:pt x="4941" y="10478"/>
                      <a:pt x="4727" y="9073"/>
                    </a:cubicBezTo>
                    <a:cubicBezTo>
                      <a:pt x="4589" y="8284"/>
                      <a:pt x="4869" y="7531"/>
                      <a:pt x="5472" y="7531"/>
                    </a:cubicBezTo>
                    <a:cubicBezTo>
                      <a:pt x="5652" y="7531"/>
                      <a:pt x="5861" y="7598"/>
                      <a:pt x="6096" y="7751"/>
                    </a:cubicBezTo>
                    <a:cubicBezTo>
                      <a:pt x="6437" y="7964"/>
                      <a:pt x="6967" y="8707"/>
                      <a:pt x="7402" y="8707"/>
                    </a:cubicBezTo>
                    <a:cubicBezTo>
                      <a:pt x="7575" y="8707"/>
                      <a:pt x="7733" y="8590"/>
                      <a:pt x="7858" y="8275"/>
                    </a:cubicBezTo>
                    <a:cubicBezTo>
                      <a:pt x="8120" y="7477"/>
                      <a:pt x="7061" y="7168"/>
                      <a:pt x="7239" y="6418"/>
                    </a:cubicBezTo>
                    <a:cubicBezTo>
                      <a:pt x="7372" y="5887"/>
                      <a:pt x="7914" y="5659"/>
                      <a:pt x="8485" y="5659"/>
                    </a:cubicBezTo>
                    <a:cubicBezTo>
                      <a:pt x="9041" y="5659"/>
                      <a:pt x="9624" y="5875"/>
                      <a:pt x="9882" y="6239"/>
                    </a:cubicBezTo>
                    <a:cubicBezTo>
                      <a:pt x="10633" y="7263"/>
                      <a:pt x="9001" y="8680"/>
                      <a:pt x="9621" y="9823"/>
                    </a:cubicBezTo>
                    <a:cubicBezTo>
                      <a:pt x="9916" y="10363"/>
                      <a:pt x="10302" y="10580"/>
                      <a:pt x="10726" y="10580"/>
                    </a:cubicBezTo>
                    <a:cubicBezTo>
                      <a:pt x="12133" y="10580"/>
                      <a:pt x="13961" y="8197"/>
                      <a:pt x="14300" y="7346"/>
                    </a:cubicBezTo>
                    <a:cubicBezTo>
                      <a:pt x="15288" y="4810"/>
                      <a:pt x="14681" y="2381"/>
                      <a:pt x="138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33"/>
              <p:cNvSpPr/>
              <p:nvPr/>
            </p:nvSpPr>
            <p:spPr>
              <a:xfrm>
                <a:off x="3731325" y="5835000"/>
                <a:ext cx="272750" cy="193575"/>
              </a:xfrm>
              <a:custGeom>
                <a:avLst/>
                <a:gdLst/>
                <a:ahLst/>
                <a:cxnLst/>
                <a:rect l="l" t="t" r="r" b="b"/>
                <a:pathLst>
                  <a:path w="10910" h="7743" extrusionOk="0">
                    <a:moveTo>
                      <a:pt x="9193" y="0"/>
                    </a:moveTo>
                    <a:cubicBezTo>
                      <a:pt x="6894" y="0"/>
                      <a:pt x="6774" y="3327"/>
                      <a:pt x="4647" y="4016"/>
                    </a:cubicBezTo>
                    <a:cubicBezTo>
                      <a:pt x="4489" y="4066"/>
                      <a:pt x="4294" y="4085"/>
                      <a:pt x="4073" y="4085"/>
                    </a:cubicBezTo>
                    <a:cubicBezTo>
                      <a:pt x="3397" y="4085"/>
                      <a:pt x="2488" y="3907"/>
                      <a:pt x="1729" y="3907"/>
                    </a:cubicBezTo>
                    <a:cubicBezTo>
                      <a:pt x="737" y="3907"/>
                      <a:pt x="1" y="4211"/>
                      <a:pt x="373" y="5612"/>
                    </a:cubicBezTo>
                    <a:cubicBezTo>
                      <a:pt x="623" y="6433"/>
                      <a:pt x="1123" y="7148"/>
                      <a:pt x="1742" y="7743"/>
                    </a:cubicBezTo>
                    <a:cubicBezTo>
                      <a:pt x="5945" y="6671"/>
                      <a:pt x="9255" y="4016"/>
                      <a:pt x="10910" y="778"/>
                    </a:cubicBezTo>
                    <a:cubicBezTo>
                      <a:pt x="10541" y="337"/>
                      <a:pt x="10029" y="39"/>
                      <a:pt x="9326" y="4"/>
                    </a:cubicBezTo>
                    <a:cubicBezTo>
                      <a:pt x="9281" y="1"/>
                      <a:pt x="9237" y="0"/>
                      <a:pt x="91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33"/>
              <p:cNvSpPr/>
              <p:nvPr/>
            </p:nvSpPr>
            <p:spPr>
              <a:xfrm>
                <a:off x="3754925" y="5510350"/>
                <a:ext cx="281300" cy="294400"/>
              </a:xfrm>
              <a:custGeom>
                <a:avLst/>
                <a:gdLst/>
                <a:ahLst/>
                <a:cxnLst/>
                <a:rect l="l" t="t" r="r" b="b"/>
                <a:pathLst>
                  <a:path w="11252" h="11776" extrusionOk="0">
                    <a:moveTo>
                      <a:pt x="5061" y="0"/>
                    </a:moveTo>
                    <a:cubicBezTo>
                      <a:pt x="4954" y="442"/>
                      <a:pt x="4667" y="521"/>
                      <a:pt x="4301" y="521"/>
                    </a:cubicBezTo>
                    <a:cubicBezTo>
                      <a:pt x="4097" y="521"/>
                      <a:pt x="3869" y="497"/>
                      <a:pt x="3633" y="497"/>
                    </a:cubicBezTo>
                    <a:cubicBezTo>
                      <a:pt x="3585" y="497"/>
                      <a:pt x="3537" y="498"/>
                      <a:pt x="3489" y="500"/>
                    </a:cubicBezTo>
                    <a:cubicBezTo>
                      <a:pt x="2167" y="595"/>
                      <a:pt x="0" y="1298"/>
                      <a:pt x="846" y="3108"/>
                    </a:cubicBezTo>
                    <a:cubicBezTo>
                      <a:pt x="1024" y="3513"/>
                      <a:pt x="1661" y="4008"/>
                      <a:pt x="2206" y="4008"/>
                    </a:cubicBezTo>
                    <a:cubicBezTo>
                      <a:pt x="2318" y="4008"/>
                      <a:pt x="2425" y="3988"/>
                      <a:pt x="2524" y="3941"/>
                    </a:cubicBezTo>
                    <a:cubicBezTo>
                      <a:pt x="3179" y="3596"/>
                      <a:pt x="2560" y="2881"/>
                      <a:pt x="3179" y="2572"/>
                    </a:cubicBezTo>
                    <a:cubicBezTo>
                      <a:pt x="3316" y="2505"/>
                      <a:pt x="3522" y="2477"/>
                      <a:pt x="3753" y="2477"/>
                    </a:cubicBezTo>
                    <a:cubicBezTo>
                      <a:pt x="4264" y="2477"/>
                      <a:pt x="4897" y="2618"/>
                      <a:pt x="5168" y="2798"/>
                    </a:cubicBezTo>
                    <a:cubicBezTo>
                      <a:pt x="6049" y="3501"/>
                      <a:pt x="5168" y="3941"/>
                      <a:pt x="4501" y="4298"/>
                    </a:cubicBezTo>
                    <a:cubicBezTo>
                      <a:pt x="3001" y="5144"/>
                      <a:pt x="1501" y="5715"/>
                      <a:pt x="2382" y="7692"/>
                    </a:cubicBezTo>
                    <a:cubicBezTo>
                      <a:pt x="2786" y="8680"/>
                      <a:pt x="4651" y="11775"/>
                      <a:pt x="6114" y="11775"/>
                    </a:cubicBezTo>
                    <a:cubicBezTo>
                      <a:pt x="6290" y="11775"/>
                      <a:pt x="6459" y="11731"/>
                      <a:pt x="6620" y="11632"/>
                    </a:cubicBezTo>
                    <a:cubicBezTo>
                      <a:pt x="7422" y="11124"/>
                      <a:pt x="7268" y="8469"/>
                      <a:pt x="8336" y="8469"/>
                    </a:cubicBezTo>
                    <a:cubicBezTo>
                      <a:pt x="8568" y="8469"/>
                      <a:pt x="8858" y="8595"/>
                      <a:pt x="9228" y="8894"/>
                    </a:cubicBezTo>
                    <a:cubicBezTo>
                      <a:pt x="10025" y="9513"/>
                      <a:pt x="9894" y="10347"/>
                      <a:pt x="10371" y="11144"/>
                    </a:cubicBezTo>
                    <a:cubicBezTo>
                      <a:pt x="10502" y="11347"/>
                      <a:pt x="10645" y="11501"/>
                      <a:pt x="10799" y="11609"/>
                    </a:cubicBezTo>
                    <a:cubicBezTo>
                      <a:pt x="11204" y="10108"/>
                      <a:pt x="11252" y="8525"/>
                      <a:pt x="10895" y="6965"/>
                    </a:cubicBezTo>
                    <a:cubicBezTo>
                      <a:pt x="10180" y="3858"/>
                      <a:pt x="7989" y="1417"/>
                      <a:pt x="50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33"/>
              <p:cNvSpPr/>
              <p:nvPr/>
            </p:nvSpPr>
            <p:spPr>
              <a:xfrm>
                <a:off x="3384925" y="5490400"/>
                <a:ext cx="640600" cy="535500"/>
              </a:xfrm>
              <a:custGeom>
                <a:avLst/>
                <a:gdLst/>
                <a:ahLst/>
                <a:cxnLst/>
                <a:rect l="l" t="t" r="r" b="b"/>
                <a:pathLst>
                  <a:path w="25624" h="21420" extrusionOk="0">
                    <a:moveTo>
                      <a:pt x="16170" y="1393"/>
                    </a:moveTo>
                    <a:cubicBezTo>
                      <a:pt x="17705" y="1989"/>
                      <a:pt x="19349" y="2846"/>
                      <a:pt x="20658" y="4048"/>
                    </a:cubicBezTo>
                    <a:lnTo>
                      <a:pt x="16717" y="5406"/>
                    </a:lnTo>
                    <a:cubicBezTo>
                      <a:pt x="16551" y="5168"/>
                      <a:pt x="16384" y="4930"/>
                      <a:pt x="16205" y="4703"/>
                    </a:cubicBezTo>
                    <a:cubicBezTo>
                      <a:pt x="15431" y="3691"/>
                      <a:pt x="14574" y="2858"/>
                      <a:pt x="13776" y="2203"/>
                    </a:cubicBezTo>
                    <a:lnTo>
                      <a:pt x="16170" y="1393"/>
                    </a:lnTo>
                    <a:close/>
                    <a:moveTo>
                      <a:pt x="13634" y="2263"/>
                    </a:moveTo>
                    <a:cubicBezTo>
                      <a:pt x="14443" y="2917"/>
                      <a:pt x="15312" y="3751"/>
                      <a:pt x="16110" y="4787"/>
                    </a:cubicBezTo>
                    <a:cubicBezTo>
                      <a:pt x="16265" y="4989"/>
                      <a:pt x="16432" y="5215"/>
                      <a:pt x="16586" y="5442"/>
                    </a:cubicBezTo>
                    <a:lnTo>
                      <a:pt x="12252" y="6942"/>
                    </a:lnTo>
                    <a:lnTo>
                      <a:pt x="10990" y="3156"/>
                    </a:lnTo>
                    <a:lnTo>
                      <a:pt x="13634" y="2263"/>
                    </a:lnTo>
                    <a:close/>
                    <a:moveTo>
                      <a:pt x="10859" y="3191"/>
                    </a:moveTo>
                    <a:lnTo>
                      <a:pt x="12121" y="6989"/>
                    </a:lnTo>
                    <a:lnTo>
                      <a:pt x="7776" y="8478"/>
                    </a:lnTo>
                    <a:cubicBezTo>
                      <a:pt x="7811" y="6846"/>
                      <a:pt x="8073" y="5311"/>
                      <a:pt x="8395" y="4025"/>
                    </a:cubicBezTo>
                    <a:lnTo>
                      <a:pt x="10859" y="3191"/>
                    </a:lnTo>
                    <a:close/>
                    <a:moveTo>
                      <a:pt x="20765" y="4144"/>
                    </a:moveTo>
                    <a:cubicBezTo>
                      <a:pt x="21563" y="4906"/>
                      <a:pt x="22242" y="5811"/>
                      <a:pt x="22670" y="6870"/>
                    </a:cubicBezTo>
                    <a:cubicBezTo>
                      <a:pt x="22742" y="7049"/>
                      <a:pt x="22801" y="7227"/>
                      <a:pt x="22861" y="7418"/>
                    </a:cubicBezTo>
                    <a:lnTo>
                      <a:pt x="18372" y="8835"/>
                    </a:lnTo>
                    <a:cubicBezTo>
                      <a:pt x="18003" y="7668"/>
                      <a:pt x="17479" y="6549"/>
                      <a:pt x="16789" y="5513"/>
                    </a:cubicBezTo>
                    <a:lnTo>
                      <a:pt x="20765" y="4144"/>
                    </a:lnTo>
                    <a:close/>
                    <a:moveTo>
                      <a:pt x="8240" y="4084"/>
                    </a:moveTo>
                    <a:cubicBezTo>
                      <a:pt x="7930" y="5370"/>
                      <a:pt x="7669" y="6894"/>
                      <a:pt x="7645" y="8525"/>
                    </a:cubicBezTo>
                    <a:lnTo>
                      <a:pt x="3358" y="10013"/>
                    </a:lnTo>
                    <a:cubicBezTo>
                      <a:pt x="3763" y="8216"/>
                      <a:pt x="4621" y="6477"/>
                      <a:pt x="5525" y="5001"/>
                    </a:cubicBezTo>
                    <a:lnTo>
                      <a:pt x="8240" y="4084"/>
                    </a:lnTo>
                    <a:close/>
                    <a:moveTo>
                      <a:pt x="16658" y="5561"/>
                    </a:moveTo>
                    <a:cubicBezTo>
                      <a:pt x="17277" y="6489"/>
                      <a:pt x="17836" y="7585"/>
                      <a:pt x="18241" y="8882"/>
                    </a:cubicBezTo>
                    <a:lnTo>
                      <a:pt x="13407" y="10406"/>
                    </a:lnTo>
                    <a:lnTo>
                      <a:pt x="12288" y="7073"/>
                    </a:lnTo>
                    <a:lnTo>
                      <a:pt x="16658" y="5561"/>
                    </a:lnTo>
                    <a:close/>
                    <a:moveTo>
                      <a:pt x="12169" y="7108"/>
                    </a:moveTo>
                    <a:lnTo>
                      <a:pt x="13276" y="10454"/>
                    </a:lnTo>
                    <a:lnTo>
                      <a:pt x="8133" y="12085"/>
                    </a:lnTo>
                    <a:cubicBezTo>
                      <a:pt x="7859" y="10918"/>
                      <a:pt x="7764" y="9752"/>
                      <a:pt x="7776" y="8620"/>
                    </a:cubicBezTo>
                    <a:lnTo>
                      <a:pt x="12169" y="7108"/>
                    </a:lnTo>
                    <a:close/>
                    <a:moveTo>
                      <a:pt x="22897" y="7537"/>
                    </a:moveTo>
                    <a:cubicBezTo>
                      <a:pt x="23170" y="8466"/>
                      <a:pt x="23242" y="9466"/>
                      <a:pt x="23123" y="10525"/>
                    </a:cubicBezTo>
                    <a:lnTo>
                      <a:pt x="18979" y="12121"/>
                    </a:lnTo>
                    <a:cubicBezTo>
                      <a:pt x="18956" y="11692"/>
                      <a:pt x="18908" y="11276"/>
                      <a:pt x="18848" y="10859"/>
                    </a:cubicBezTo>
                    <a:cubicBezTo>
                      <a:pt x="18753" y="10216"/>
                      <a:pt x="18598" y="9585"/>
                      <a:pt x="18420" y="8966"/>
                    </a:cubicBezTo>
                    <a:lnTo>
                      <a:pt x="22897" y="7537"/>
                    </a:lnTo>
                    <a:close/>
                    <a:moveTo>
                      <a:pt x="7645" y="8668"/>
                    </a:moveTo>
                    <a:lnTo>
                      <a:pt x="7645" y="8668"/>
                    </a:lnTo>
                    <a:cubicBezTo>
                      <a:pt x="7633" y="9799"/>
                      <a:pt x="7740" y="10966"/>
                      <a:pt x="8002" y="12121"/>
                    </a:cubicBezTo>
                    <a:lnTo>
                      <a:pt x="3263" y="13621"/>
                    </a:lnTo>
                    <a:cubicBezTo>
                      <a:pt x="3025" y="12490"/>
                      <a:pt x="3085" y="11311"/>
                      <a:pt x="3323" y="10156"/>
                    </a:cubicBezTo>
                    <a:lnTo>
                      <a:pt x="7645" y="8668"/>
                    </a:lnTo>
                    <a:close/>
                    <a:moveTo>
                      <a:pt x="18277" y="9001"/>
                    </a:moveTo>
                    <a:cubicBezTo>
                      <a:pt x="18563" y="9966"/>
                      <a:pt x="18765" y="11014"/>
                      <a:pt x="18837" y="12180"/>
                    </a:cubicBezTo>
                    <a:lnTo>
                      <a:pt x="14538" y="13835"/>
                    </a:lnTo>
                    <a:lnTo>
                      <a:pt x="13443" y="10537"/>
                    </a:lnTo>
                    <a:lnTo>
                      <a:pt x="18277" y="9001"/>
                    </a:lnTo>
                    <a:close/>
                    <a:moveTo>
                      <a:pt x="13324" y="10573"/>
                    </a:moveTo>
                    <a:lnTo>
                      <a:pt x="14419" y="13883"/>
                    </a:lnTo>
                    <a:lnTo>
                      <a:pt x="9633" y="15717"/>
                    </a:lnTo>
                    <a:cubicBezTo>
                      <a:pt x="9228" y="15097"/>
                      <a:pt x="8895" y="14431"/>
                      <a:pt x="8621" y="13728"/>
                    </a:cubicBezTo>
                    <a:cubicBezTo>
                      <a:pt x="8431" y="13228"/>
                      <a:pt x="8276" y="12716"/>
                      <a:pt x="8157" y="12216"/>
                    </a:cubicBezTo>
                    <a:lnTo>
                      <a:pt x="13324" y="10573"/>
                    </a:lnTo>
                    <a:close/>
                    <a:moveTo>
                      <a:pt x="23111" y="10668"/>
                    </a:moveTo>
                    <a:cubicBezTo>
                      <a:pt x="22909" y="12276"/>
                      <a:pt x="22277" y="14026"/>
                      <a:pt x="21206" y="15907"/>
                    </a:cubicBezTo>
                    <a:lnTo>
                      <a:pt x="18622" y="16645"/>
                    </a:lnTo>
                    <a:cubicBezTo>
                      <a:pt x="18944" y="15133"/>
                      <a:pt x="19063" y="13657"/>
                      <a:pt x="18991" y="12264"/>
                    </a:cubicBezTo>
                    <a:lnTo>
                      <a:pt x="23111" y="10668"/>
                    </a:lnTo>
                    <a:close/>
                    <a:moveTo>
                      <a:pt x="8026" y="12252"/>
                    </a:moveTo>
                    <a:cubicBezTo>
                      <a:pt x="8157" y="12764"/>
                      <a:pt x="8311" y="13264"/>
                      <a:pt x="8502" y="13764"/>
                    </a:cubicBezTo>
                    <a:cubicBezTo>
                      <a:pt x="8776" y="14478"/>
                      <a:pt x="9109" y="15145"/>
                      <a:pt x="9502" y="15764"/>
                    </a:cubicBezTo>
                    <a:lnTo>
                      <a:pt x="5442" y="17324"/>
                    </a:lnTo>
                    <a:cubicBezTo>
                      <a:pt x="4501" y="16467"/>
                      <a:pt x="3847" y="15478"/>
                      <a:pt x="3466" y="14359"/>
                    </a:cubicBezTo>
                    <a:cubicBezTo>
                      <a:pt x="3394" y="14157"/>
                      <a:pt x="3347" y="13954"/>
                      <a:pt x="3299" y="13752"/>
                    </a:cubicBezTo>
                    <a:lnTo>
                      <a:pt x="8026" y="12252"/>
                    </a:lnTo>
                    <a:close/>
                    <a:moveTo>
                      <a:pt x="18848" y="12311"/>
                    </a:moveTo>
                    <a:lnTo>
                      <a:pt x="18848" y="12311"/>
                    </a:lnTo>
                    <a:cubicBezTo>
                      <a:pt x="18920" y="13633"/>
                      <a:pt x="18813" y="15097"/>
                      <a:pt x="18479" y="16693"/>
                    </a:cubicBezTo>
                    <a:lnTo>
                      <a:pt x="15753" y="17467"/>
                    </a:lnTo>
                    <a:lnTo>
                      <a:pt x="14586" y="13954"/>
                    </a:lnTo>
                    <a:lnTo>
                      <a:pt x="18848" y="12311"/>
                    </a:lnTo>
                    <a:close/>
                    <a:moveTo>
                      <a:pt x="14467" y="14002"/>
                    </a:moveTo>
                    <a:lnTo>
                      <a:pt x="15634" y="17514"/>
                    </a:lnTo>
                    <a:lnTo>
                      <a:pt x="12110" y="18515"/>
                    </a:lnTo>
                    <a:cubicBezTo>
                      <a:pt x="11145" y="17717"/>
                      <a:pt x="10347" y="16824"/>
                      <a:pt x="9704" y="15836"/>
                    </a:cubicBezTo>
                    <a:lnTo>
                      <a:pt x="14467" y="14002"/>
                    </a:lnTo>
                    <a:close/>
                    <a:moveTo>
                      <a:pt x="9574" y="15883"/>
                    </a:moveTo>
                    <a:cubicBezTo>
                      <a:pt x="10216" y="16871"/>
                      <a:pt x="11002" y="17764"/>
                      <a:pt x="11955" y="18562"/>
                    </a:cubicBezTo>
                    <a:lnTo>
                      <a:pt x="8835" y="19443"/>
                    </a:lnTo>
                    <a:cubicBezTo>
                      <a:pt x="7514" y="18872"/>
                      <a:pt x="6418" y="18205"/>
                      <a:pt x="5561" y="17431"/>
                    </a:cubicBezTo>
                    <a:lnTo>
                      <a:pt x="9574" y="15883"/>
                    </a:lnTo>
                    <a:close/>
                    <a:moveTo>
                      <a:pt x="11419" y="0"/>
                    </a:moveTo>
                    <a:lnTo>
                      <a:pt x="11395" y="131"/>
                    </a:lnTo>
                    <a:cubicBezTo>
                      <a:pt x="11443" y="131"/>
                      <a:pt x="13550" y="405"/>
                      <a:pt x="15979" y="1322"/>
                    </a:cubicBezTo>
                    <a:lnTo>
                      <a:pt x="13657" y="2108"/>
                    </a:lnTo>
                    <a:cubicBezTo>
                      <a:pt x="12050" y="822"/>
                      <a:pt x="10705" y="227"/>
                      <a:pt x="10681" y="227"/>
                    </a:cubicBezTo>
                    <a:lnTo>
                      <a:pt x="10633" y="346"/>
                    </a:lnTo>
                    <a:cubicBezTo>
                      <a:pt x="10645" y="358"/>
                      <a:pt x="11955" y="917"/>
                      <a:pt x="13514" y="2155"/>
                    </a:cubicBezTo>
                    <a:lnTo>
                      <a:pt x="10943" y="3025"/>
                    </a:lnTo>
                    <a:lnTo>
                      <a:pt x="10097" y="489"/>
                    </a:lnTo>
                    <a:lnTo>
                      <a:pt x="9978" y="524"/>
                    </a:lnTo>
                    <a:lnTo>
                      <a:pt x="10824" y="3072"/>
                    </a:lnTo>
                    <a:lnTo>
                      <a:pt x="8431" y="3882"/>
                    </a:lnTo>
                    <a:cubicBezTo>
                      <a:pt x="8942" y="1893"/>
                      <a:pt x="9550" y="560"/>
                      <a:pt x="9574" y="536"/>
                    </a:cubicBezTo>
                    <a:lnTo>
                      <a:pt x="9454" y="477"/>
                    </a:lnTo>
                    <a:cubicBezTo>
                      <a:pt x="9431" y="512"/>
                      <a:pt x="8800" y="1882"/>
                      <a:pt x="8288" y="3929"/>
                    </a:cubicBezTo>
                    <a:lnTo>
                      <a:pt x="5633" y="4822"/>
                    </a:lnTo>
                    <a:cubicBezTo>
                      <a:pt x="7085" y="2501"/>
                      <a:pt x="8645" y="881"/>
                      <a:pt x="8669" y="846"/>
                    </a:cubicBezTo>
                    <a:lnTo>
                      <a:pt x="8573" y="750"/>
                    </a:lnTo>
                    <a:cubicBezTo>
                      <a:pt x="8561" y="762"/>
                      <a:pt x="6918" y="2477"/>
                      <a:pt x="5418" y="4894"/>
                    </a:cubicBezTo>
                    <a:lnTo>
                      <a:pt x="1632" y="6180"/>
                    </a:lnTo>
                    <a:lnTo>
                      <a:pt x="1668" y="6299"/>
                    </a:lnTo>
                    <a:lnTo>
                      <a:pt x="5311" y="5072"/>
                    </a:lnTo>
                    <a:lnTo>
                      <a:pt x="5311" y="5072"/>
                    </a:lnTo>
                    <a:cubicBezTo>
                      <a:pt x="5275" y="5144"/>
                      <a:pt x="5228" y="5203"/>
                      <a:pt x="5192" y="5275"/>
                    </a:cubicBezTo>
                    <a:cubicBezTo>
                      <a:pt x="4406" y="6608"/>
                      <a:pt x="3597" y="8287"/>
                      <a:pt x="3216" y="10061"/>
                    </a:cubicBezTo>
                    <a:lnTo>
                      <a:pt x="1" y="11168"/>
                    </a:lnTo>
                    <a:lnTo>
                      <a:pt x="37" y="11287"/>
                    </a:lnTo>
                    <a:lnTo>
                      <a:pt x="3180" y="10204"/>
                    </a:lnTo>
                    <a:lnTo>
                      <a:pt x="3180" y="10204"/>
                    </a:lnTo>
                    <a:cubicBezTo>
                      <a:pt x="2954" y="11347"/>
                      <a:pt x="2894" y="12526"/>
                      <a:pt x="3144" y="13657"/>
                    </a:cubicBezTo>
                    <a:lnTo>
                      <a:pt x="441" y="14514"/>
                    </a:lnTo>
                    <a:lnTo>
                      <a:pt x="477" y="14645"/>
                    </a:lnTo>
                    <a:lnTo>
                      <a:pt x="3168" y="13788"/>
                    </a:lnTo>
                    <a:cubicBezTo>
                      <a:pt x="3216" y="14002"/>
                      <a:pt x="3275" y="14204"/>
                      <a:pt x="3347" y="14407"/>
                    </a:cubicBezTo>
                    <a:cubicBezTo>
                      <a:pt x="3716" y="15514"/>
                      <a:pt x="4370" y="16502"/>
                      <a:pt x="5311" y="17383"/>
                    </a:cubicBezTo>
                    <a:lnTo>
                      <a:pt x="2823" y="18336"/>
                    </a:lnTo>
                    <a:lnTo>
                      <a:pt x="2870" y="18467"/>
                    </a:lnTo>
                    <a:lnTo>
                      <a:pt x="5418" y="17479"/>
                    </a:lnTo>
                    <a:cubicBezTo>
                      <a:pt x="6275" y="18253"/>
                      <a:pt x="7347" y="18931"/>
                      <a:pt x="8633" y="19503"/>
                    </a:cubicBezTo>
                    <a:lnTo>
                      <a:pt x="5692" y="20348"/>
                    </a:lnTo>
                    <a:lnTo>
                      <a:pt x="5728" y="20479"/>
                    </a:lnTo>
                    <a:lnTo>
                      <a:pt x="8823" y="19586"/>
                    </a:lnTo>
                    <a:cubicBezTo>
                      <a:pt x="10681" y="20396"/>
                      <a:pt x="12955" y="21003"/>
                      <a:pt x="15670" y="21420"/>
                    </a:cubicBezTo>
                    <a:lnTo>
                      <a:pt x="15693" y="21289"/>
                    </a:lnTo>
                    <a:cubicBezTo>
                      <a:pt x="13062" y="20884"/>
                      <a:pt x="10836" y="20300"/>
                      <a:pt x="9026" y="19538"/>
                    </a:cubicBezTo>
                    <a:lnTo>
                      <a:pt x="12074" y="18657"/>
                    </a:lnTo>
                    <a:cubicBezTo>
                      <a:pt x="13205" y="19586"/>
                      <a:pt x="14550" y="20384"/>
                      <a:pt x="16098" y="21027"/>
                    </a:cubicBezTo>
                    <a:lnTo>
                      <a:pt x="16146" y="20908"/>
                    </a:lnTo>
                    <a:cubicBezTo>
                      <a:pt x="14646" y="20277"/>
                      <a:pt x="13336" y="19515"/>
                      <a:pt x="12229" y="18622"/>
                    </a:cubicBezTo>
                    <a:lnTo>
                      <a:pt x="15670" y="17633"/>
                    </a:lnTo>
                    <a:lnTo>
                      <a:pt x="16682" y="20670"/>
                    </a:lnTo>
                    <a:lnTo>
                      <a:pt x="16801" y="20634"/>
                    </a:lnTo>
                    <a:lnTo>
                      <a:pt x="15800" y="17598"/>
                    </a:lnTo>
                    <a:lnTo>
                      <a:pt x="18444" y="16836"/>
                    </a:lnTo>
                    <a:lnTo>
                      <a:pt x="18444" y="16836"/>
                    </a:lnTo>
                    <a:cubicBezTo>
                      <a:pt x="18217" y="17860"/>
                      <a:pt x="17908" y="18943"/>
                      <a:pt x="17479" y="20074"/>
                    </a:cubicBezTo>
                    <a:lnTo>
                      <a:pt x="17598" y="20122"/>
                    </a:lnTo>
                    <a:cubicBezTo>
                      <a:pt x="18027" y="18991"/>
                      <a:pt x="18360" y="17884"/>
                      <a:pt x="18587" y="16800"/>
                    </a:cubicBezTo>
                    <a:lnTo>
                      <a:pt x="21111" y="16074"/>
                    </a:lnTo>
                    <a:lnTo>
                      <a:pt x="21111" y="16074"/>
                    </a:lnTo>
                    <a:cubicBezTo>
                      <a:pt x="20372" y="17348"/>
                      <a:pt x="19444" y="18669"/>
                      <a:pt x="18325" y="20062"/>
                    </a:cubicBezTo>
                    <a:lnTo>
                      <a:pt x="18432" y="20146"/>
                    </a:lnTo>
                    <a:cubicBezTo>
                      <a:pt x="19587" y="18705"/>
                      <a:pt x="20539" y="17336"/>
                      <a:pt x="21289" y="16026"/>
                    </a:cubicBezTo>
                    <a:lnTo>
                      <a:pt x="24528" y="15097"/>
                    </a:lnTo>
                    <a:lnTo>
                      <a:pt x="24492" y="14978"/>
                    </a:lnTo>
                    <a:lnTo>
                      <a:pt x="21385" y="15859"/>
                    </a:lnTo>
                    <a:cubicBezTo>
                      <a:pt x="22444" y="13978"/>
                      <a:pt x="23063" y="12228"/>
                      <a:pt x="23254" y="10621"/>
                    </a:cubicBezTo>
                    <a:lnTo>
                      <a:pt x="25623" y="9704"/>
                    </a:lnTo>
                    <a:lnTo>
                      <a:pt x="25576" y="9585"/>
                    </a:lnTo>
                    <a:lnTo>
                      <a:pt x="23266" y="10478"/>
                    </a:lnTo>
                    <a:cubicBezTo>
                      <a:pt x="23373" y="9418"/>
                      <a:pt x="23290" y="8430"/>
                      <a:pt x="23028" y="7501"/>
                    </a:cubicBezTo>
                    <a:lnTo>
                      <a:pt x="25397" y="6751"/>
                    </a:lnTo>
                    <a:lnTo>
                      <a:pt x="25361" y="6620"/>
                    </a:lnTo>
                    <a:lnTo>
                      <a:pt x="22980" y="7370"/>
                    </a:lnTo>
                    <a:cubicBezTo>
                      <a:pt x="22932" y="7192"/>
                      <a:pt x="22861" y="7001"/>
                      <a:pt x="22789" y="6811"/>
                    </a:cubicBezTo>
                    <a:cubicBezTo>
                      <a:pt x="22361" y="5763"/>
                      <a:pt x="21694" y="4858"/>
                      <a:pt x="20908" y="4096"/>
                    </a:cubicBezTo>
                    <a:lnTo>
                      <a:pt x="22813" y="3441"/>
                    </a:lnTo>
                    <a:lnTo>
                      <a:pt x="22766" y="3310"/>
                    </a:lnTo>
                    <a:lnTo>
                      <a:pt x="20789" y="3989"/>
                    </a:lnTo>
                    <a:cubicBezTo>
                      <a:pt x="19503" y="2798"/>
                      <a:pt x="17884" y="1941"/>
                      <a:pt x="16360" y="1334"/>
                    </a:cubicBezTo>
                    <a:lnTo>
                      <a:pt x="18622" y="572"/>
                    </a:lnTo>
                    <a:lnTo>
                      <a:pt x="18575" y="441"/>
                    </a:lnTo>
                    <a:lnTo>
                      <a:pt x="16170" y="1262"/>
                    </a:lnTo>
                    <a:cubicBezTo>
                      <a:pt x="13669" y="298"/>
                      <a:pt x="11455" y="0"/>
                      <a:pt x="114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78" name="Google Shape;678;p33"/>
          <p:cNvGrpSpPr/>
          <p:nvPr/>
        </p:nvGrpSpPr>
        <p:grpSpPr>
          <a:xfrm flipH="1">
            <a:off x="244894" y="3925295"/>
            <a:ext cx="1146231" cy="964793"/>
            <a:chOff x="359194" y="3930920"/>
            <a:chExt cx="1146231" cy="964793"/>
          </a:xfrm>
        </p:grpSpPr>
        <p:grpSp>
          <p:nvGrpSpPr>
            <p:cNvPr id="679" name="Google Shape;679;p33"/>
            <p:cNvGrpSpPr/>
            <p:nvPr/>
          </p:nvGrpSpPr>
          <p:grpSpPr>
            <a:xfrm>
              <a:off x="359194" y="3930920"/>
              <a:ext cx="1146231" cy="964793"/>
              <a:chOff x="4569300" y="7247450"/>
              <a:chExt cx="724225" cy="609625"/>
            </a:xfrm>
          </p:grpSpPr>
          <p:grpSp>
            <p:nvGrpSpPr>
              <p:cNvPr id="680" name="Google Shape;680;p33"/>
              <p:cNvGrpSpPr/>
              <p:nvPr/>
            </p:nvGrpSpPr>
            <p:grpSpPr>
              <a:xfrm>
                <a:off x="4569300" y="7247450"/>
                <a:ext cx="653675" cy="609625"/>
                <a:chOff x="4569300" y="7247450"/>
                <a:chExt cx="653675" cy="609625"/>
              </a:xfrm>
            </p:grpSpPr>
            <p:sp>
              <p:nvSpPr>
                <p:cNvPr id="681" name="Google Shape;681;p33"/>
                <p:cNvSpPr/>
                <p:nvPr/>
              </p:nvSpPr>
              <p:spPr>
                <a:xfrm>
                  <a:off x="4569300" y="7247450"/>
                  <a:ext cx="653675" cy="609625"/>
                </a:xfrm>
                <a:custGeom>
                  <a:avLst/>
                  <a:gdLst/>
                  <a:ahLst/>
                  <a:cxnLst/>
                  <a:rect l="l" t="t" r="r" b="b"/>
                  <a:pathLst>
                    <a:path w="26147" h="24385" extrusionOk="0">
                      <a:moveTo>
                        <a:pt x="22016" y="1"/>
                      </a:moveTo>
                      <a:lnTo>
                        <a:pt x="1" y="6085"/>
                      </a:lnTo>
                      <a:lnTo>
                        <a:pt x="5466" y="24385"/>
                      </a:lnTo>
                      <a:lnTo>
                        <a:pt x="26147" y="17896"/>
                      </a:lnTo>
                      <a:lnTo>
                        <a:pt x="2201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33"/>
                <p:cNvSpPr/>
                <p:nvPr/>
              </p:nvSpPr>
              <p:spPr>
                <a:xfrm>
                  <a:off x="4643425" y="7312050"/>
                  <a:ext cx="554250" cy="514675"/>
                </a:xfrm>
                <a:custGeom>
                  <a:avLst/>
                  <a:gdLst/>
                  <a:ahLst/>
                  <a:cxnLst/>
                  <a:rect l="l" t="t" r="r" b="b"/>
                  <a:pathLst>
                    <a:path w="22170" h="20587" extrusionOk="0">
                      <a:moveTo>
                        <a:pt x="12371" y="0"/>
                      </a:moveTo>
                      <a:lnTo>
                        <a:pt x="8240" y="1060"/>
                      </a:lnTo>
                      <a:lnTo>
                        <a:pt x="6037" y="3882"/>
                      </a:lnTo>
                      <a:lnTo>
                        <a:pt x="2108" y="3477"/>
                      </a:lnTo>
                      <a:lnTo>
                        <a:pt x="1" y="6894"/>
                      </a:lnTo>
                      <a:lnTo>
                        <a:pt x="524" y="13014"/>
                      </a:lnTo>
                      <a:lnTo>
                        <a:pt x="2394" y="19539"/>
                      </a:lnTo>
                      <a:lnTo>
                        <a:pt x="3084" y="20586"/>
                      </a:lnTo>
                      <a:lnTo>
                        <a:pt x="6942" y="18717"/>
                      </a:lnTo>
                      <a:lnTo>
                        <a:pt x="13431" y="17526"/>
                      </a:lnTo>
                      <a:lnTo>
                        <a:pt x="22170" y="14550"/>
                      </a:lnTo>
                      <a:lnTo>
                        <a:pt x="21039" y="9383"/>
                      </a:lnTo>
                      <a:lnTo>
                        <a:pt x="17562" y="5323"/>
                      </a:lnTo>
                      <a:lnTo>
                        <a:pt x="17598" y="691"/>
                      </a:lnTo>
                      <a:lnTo>
                        <a:pt x="1237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33"/>
                <p:cNvSpPr/>
                <p:nvPr/>
              </p:nvSpPr>
              <p:spPr>
                <a:xfrm>
                  <a:off x="4591325" y="7337650"/>
                  <a:ext cx="290250" cy="329600"/>
                </a:xfrm>
                <a:custGeom>
                  <a:avLst/>
                  <a:gdLst/>
                  <a:ahLst/>
                  <a:cxnLst/>
                  <a:rect l="l" t="t" r="r" b="b"/>
                  <a:pathLst>
                    <a:path w="11610" h="13184" extrusionOk="0">
                      <a:moveTo>
                        <a:pt x="10371" y="0"/>
                      </a:moveTo>
                      <a:lnTo>
                        <a:pt x="1" y="2667"/>
                      </a:lnTo>
                      <a:lnTo>
                        <a:pt x="2668" y="11954"/>
                      </a:lnTo>
                      <a:cubicBezTo>
                        <a:pt x="2727" y="11633"/>
                        <a:pt x="2823" y="11335"/>
                        <a:pt x="2942" y="11037"/>
                      </a:cubicBezTo>
                      <a:cubicBezTo>
                        <a:pt x="3166" y="10572"/>
                        <a:pt x="3638" y="10107"/>
                        <a:pt x="4158" y="10107"/>
                      </a:cubicBezTo>
                      <a:cubicBezTo>
                        <a:pt x="4329" y="10107"/>
                        <a:pt x="4506" y="10157"/>
                        <a:pt x="4680" y="10275"/>
                      </a:cubicBezTo>
                      <a:cubicBezTo>
                        <a:pt x="5013" y="10514"/>
                        <a:pt x="5192" y="10990"/>
                        <a:pt x="5383" y="11335"/>
                      </a:cubicBezTo>
                      <a:cubicBezTo>
                        <a:pt x="5656" y="11823"/>
                        <a:pt x="5930" y="12335"/>
                        <a:pt x="6264" y="12776"/>
                      </a:cubicBezTo>
                      <a:cubicBezTo>
                        <a:pt x="6477" y="13047"/>
                        <a:pt x="6745" y="13183"/>
                        <a:pt x="6999" y="13183"/>
                      </a:cubicBezTo>
                      <a:cubicBezTo>
                        <a:pt x="7313" y="13183"/>
                        <a:pt x="7607" y="12976"/>
                        <a:pt x="7752" y="12561"/>
                      </a:cubicBezTo>
                      <a:cubicBezTo>
                        <a:pt x="8514" y="10359"/>
                        <a:pt x="5525" y="8799"/>
                        <a:pt x="4394" y="7478"/>
                      </a:cubicBezTo>
                      <a:cubicBezTo>
                        <a:pt x="3668" y="6632"/>
                        <a:pt x="3335" y="5406"/>
                        <a:pt x="4156" y="4489"/>
                      </a:cubicBezTo>
                      <a:cubicBezTo>
                        <a:pt x="4465" y="4144"/>
                        <a:pt x="4903" y="3962"/>
                        <a:pt x="5337" y="3962"/>
                      </a:cubicBezTo>
                      <a:cubicBezTo>
                        <a:pt x="5757" y="3962"/>
                        <a:pt x="6173" y="4132"/>
                        <a:pt x="6466" y="4489"/>
                      </a:cubicBezTo>
                      <a:cubicBezTo>
                        <a:pt x="7157" y="5394"/>
                        <a:pt x="7454" y="6620"/>
                        <a:pt x="8038" y="7573"/>
                      </a:cubicBezTo>
                      <a:cubicBezTo>
                        <a:pt x="8372" y="8122"/>
                        <a:pt x="8793" y="8360"/>
                        <a:pt x="9237" y="8360"/>
                      </a:cubicBezTo>
                      <a:cubicBezTo>
                        <a:pt x="9678" y="8360"/>
                        <a:pt x="10140" y="8125"/>
                        <a:pt x="10562" y="7728"/>
                      </a:cubicBezTo>
                      <a:cubicBezTo>
                        <a:pt x="11610" y="6727"/>
                        <a:pt x="11550" y="5370"/>
                        <a:pt x="11217" y="4060"/>
                      </a:cubicBezTo>
                      <a:cubicBezTo>
                        <a:pt x="10859" y="2644"/>
                        <a:pt x="10467" y="1370"/>
                        <a:pt x="103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33"/>
                <p:cNvSpPr/>
                <p:nvPr/>
              </p:nvSpPr>
              <p:spPr>
                <a:xfrm>
                  <a:off x="4701175" y="7653675"/>
                  <a:ext cx="275950" cy="182275"/>
                </a:xfrm>
                <a:custGeom>
                  <a:avLst/>
                  <a:gdLst/>
                  <a:ahLst/>
                  <a:cxnLst/>
                  <a:rect l="l" t="t" r="r" b="b"/>
                  <a:pathLst>
                    <a:path w="11038" h="7291" extrusionOk="0">
                      <a:moveTo>
                        <a:pt x="5312" y="1"/>
                      </a:moveTo>
                      <a:cubicBezTo>
                        <a:pt x="5187" y="1"/>
                        <a:pt x="5045" y="35"/>
                        <a:pt x="4882" y="111"/>
                      </a:cubicBezTo>
                      <a:cubicBezTo>
                        <a:pt x="3906" y="551"/>
                        <a:pt x="3203" y="1897"/>
                        <a:pt x="2822" y="2837"/>
                      </a:cubicBezTo>
                      <a:cubicBezTo>
                        <a:pt x="2448" y="3675"/>
                        <a:pt x="1780" y="6027"/>
                        <a:pt x="719" y="6027"/>
                      </a:cubicBezTo>
                      <a:cubicBezTo>
                        <a:pt x="497" y="6027"/>
                        <a:pt x="258" y="5924"/>
                        <a:pt x="0" y="5683"/>
                      </a:cubicBezTo>
                      <a:lnTo>
                        <a:pt x="0" y="5683"/>
                      </a:lnTo>
                      <a:lnTo>
                        <a:pt x="453" y="7290"/>
                      </a:lnTo>
                      <a:lnTo>
                        <a:pt x="11037" y="3671"/>
                      </a:lnTo>
                      <a:cubicBezTo>
                        <a:pt x="10880" y="3288"/>
                        <a:pt x="10579" y="3157"/>
                        <a:pt x="10239" y="3157"/>
                      </a:cubicBezTo>
                      <a:cubicBezTo>
                        <a:pt x="9809" y="3157"/>
                        <a:pt x="9317" y="3367"/>
                        <a:pt x="8978" y="3540"/>
                      </a:cubicBezTo>
                      <a:cubicBezTo>
                        <a:pt x="8547" y="3751"/>
                        <a:pt x="7813" y="4258"/>
                        <a:pt x="7205" y="4258"/>
                      </a:cubicBezTo>
                      <a:cubicBezTo>
                        <a:pt x="7023" y="4258"/>
                        <a:pt x="6852" y="4212"/>
                        <a:pt x="6704" y="4100"/>
                      </a:cubicBezTo>
                      <a:cubicBezTo>
                        <a:pt x="6061" y="3599"/>
                        <a:pt x="6275" y="2171"/>
                        <a:pt x="6192" y="1456"/>
                      </a:cubicBezTo>
                      <a:cubicBezTo>
                        <a:pt x="6112" y="823"/>
                        <a:pt x="5926" y="1"/>
                        <a:pt x="53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33"/>
                <p:cNvSpPr/>
                <p:nvPr/>
              </p:nvSpPr>
              <p:spPr>
                <a:xfrm>
                  <a:off x="4937500" y="7267100"/>
                  <a:ext cx="229525" cy="283925"/>
                </a:xfrm>
                <a:custGeom>
                  <a:avLst/>
                  <a:gdLst/>
                  <a:ahLst/>
                  <a:cxnLst/>
                  <a:rect l="l" t="t" r="r" b="b"/>
                  <a:pathLst>
                    <a:path w="9181" h="11357" extrusionOk="0">
                      <a:moveTo>
                        <a:pt x="6764" y="1"/>
                      </a:moveTo>
                      <a:lnTo>
                        <a:pt x="513" y="1608"/>
                      </a:lnTo>
                      <a:cubicBezTo>
                        <a:pt x="275" y="2037"/>
                        <a:pt x="1" y="2894"/>
                        <a:pt x="191" y="3299"/>
                      </a:cubicBezTo>
                      <a:cubicBezTo>
                        <a:pt x="305" y="3509"/>
                        <a:pt x="487" y="3587"/>
                        <a:pt x="710" y="3587"/>
                      </a:cubicBezTo>
                      <a:cubicBezTo>
                        <a:pt x="1363" y="3587"/>
                        <a:pt x="2363" y="2918"/>
                        <a:pt x="3012" y="2918"/>
                      </a:cubicBezTo>
                      <a:cubicBezTo>
                        <a:pt x="3211" y="2918"/>
                        <a:pt x="3377" y="2980"/>
                        <a:pt x="3489" y="3144"/>
                      </a:cubicBezTo>
                      <a:cubicBezTo>
                        <a:pt x="3823" y="3632"/>
                        <a:pt x="3216" y="4608"/>
                        <a:pt x="3001" y="5001"/>
                      </a:cubicBezTo>
                      <a:cubicBezTo>
                        <a:pt x="2382" y="6132"/>
                        <a:pt x="1834" y="7121"/>
                        <a:pt x="1846" y="8454"/>
                      </a:cubicBezTo>
                      <a:cubicBezTo>
                        <a:pt x="1894" y="10085"/>
                        <a:pt x="3347" y="10966"/>
                        <a:pt x="4811" y="11240"/>
                      </a:cubicBezTo>
                      <a:cubicBezTo>
                        <a:pt x="5268" y="11322"/>
                        <a:pt x="5726" y="11356"/>
                        <a:pt x="6182" y="11356"/>
                      </a:cubicBezTo>
                      <a:cubicBezTo>
                        <a:pt x="7188" y="11356"/>
                        <a:pt x="8190" y="11190"/>
                        <a:pt x="9181" y="11002"/>
                      </a:cubicBezTo>
                      <a:lnTo>
                        <a:pt x="676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33"/>
                <p:cNvSpPr/>
                <p:nvPr/>
              </p:nvSpPr>
              <p:spPr>
                <a:xfrm>
                  <a:off x="4599975" y="7276625"/>
                  <a:ext cx="588775" cy="532825"/>
                </a:xfrm>
                <a:custGeom>
                  <a:avLst/>
                  <a:gdLst/>
                  <a:ahLst/>
                  <a:cxnLst/>
                  <a:rect l="l" t="t" r="r" b="b"/>
                  <a:pathLst>
                    <a:path w="23551" h="21313" extrusionOk="0">
                      <a:moveTo>
                        <a:pt x="18229" y="2858"/>
                      </a:moveTo>
                      <a:lnTo>
                        <a:pt x="19229" y="6751"/>
                      </a:lnTo>
                      <a:lnTo>
                        <a:pt x="15919" y="7704"/>
                      </a:lnTo>
                      <a:lnTo>
                        <a:pt x="14740" y="3787"/>
                      </a:lnTo>
                      <a:lnTo>
                        <a:pt x="18229" y="2858"/>
                      </a:lnTo>
                      <a:close/>
                      <a:moveTo>
                        <a:pt x="14621" y="3823"/>
                      </a:moveTo>
                      <a:lnTo>
                        <a:pt x="15812" y="7740"/>
                      </a:lnTo>
                      <a:lnTo>
                        <a:pt x="12478" y="8692"/>
                      </a:lnTo>
                      <a:lnTo>
                        <a:pt x="11287" y="4715"/>
                      </a:lnTo>
                      <a:lnTo>
                        <a:pt x="14621" y="3823"/>
                      </a:lnTo>
                      <a:close/>
                      <a:moveTo>
                        <a:pt x="11168" y="4751"/>
                      </a:moveTo>
                      <a:lnTo>
                        <a:pt x="12371" y="8728"/>
                      </a:lnTo>
                      <a:lnTo>
                        <a:pt x="9013" y="9692"/>
                      </a:lnTo>
                      <a:lnTo>
                        <a:pt x="7775" y="5668"/>
                      </a:lnTo>
                      <a:lnTo>
                        <a:pt x="11168" y="4751"/>
                      </a:lnTo>
                      <a:close/>
                      <a:moveTo>
                        <a:pt x="7656" y="5692"/>
                      </a:moveTo>
                      <a:lnTo>
                        <a:pt x="8894" y="9728"/>
                      </a:lnTo>
                      <a:lnTo>
                        <a:pt x="5037" y="10835"/>
                      </a:lnTo>
                      <a:lnTo>
                        <a:pt x="3608" y="6787"/>
                      </a:lnTo>
                      <a:lnTo>
                        <a:pt x="7656" y="5692"/>
                      </a:lnTo>
                      <a:close/>
                      <a:moveTo>
                        <a:pt x="19253" y="6871"/>
                      </a:moveTo>
                      <a:lnTo>
                        <a:pt x="20360" y="11216"/>
                      </a:lnTo>
                      <a:lnTo>
                        <a:pt x="17252" y="12109"/>
                      </a:lnTo>
                      <a:lnTo>
                        <a:pt x="15955" y="7811"/>
                      </a:lnTo>
                      <a:lnTo>
                        <a:pt x="19253" y="6871"/>
                      </a:lnTo>
                      <a:close/>
                      <a:moveTo>
                        <a:pt x="15847" y="7847"/>
                      </a:moveTo>
                      <a:lnTo>
                        <a:pt x="17145" y="12133"/>
                      </a:lnTo>
                      <a:lnTo>
                        <a:pt x="13800" y="13086"/>
                      </a:lnTo>
                      <a:lnTo>
                        <a:pt x="12514" y="8811"/>
                      </a:lnTo>
                      <a:lnTo>
                        <a:pt x="15847" y="7847"/>
                      </a:lnTo>
                      <a:close/>
                      <a:moveTo>
                        <a:pt x="12407" y="8835"/>
                      </a:moveTo>
                      <a:lnTo>
                        <a:pt x="13692" y="13121"/>
                      </a:lnTo>
                      <a:lnTo>
                        <a:pt x="10359" y="14074"/>
                      </a:lnTo>
                      <a:lnTo>
                        <a:pt x="9049" y="9799"/>
                      </a:lnTo>
                      <a:lnTo>
                        <a:pt x="12407" y="8835"/>
                      </a:lnTo>
                      <a:close/>
                      <a:moveTo>
                        <a:pt x="8930" y="9835"/>
                      </a:moveTo>
                      <a:lnTo>
                        <a:pt x="10251" y="14109"/>
                      </a:lnTo>
                      <a:lnTo>
                        <a:pt x="6561" y="15169"/>
                      </a:lnTo>
                      <a:lnTo>
                        <a:pt x="5072" y="10942"/>
                      </a:lnTo>
                      <a:lnTo>
                        <a:pt x="8930" y="9835"/>
                      </a:lnTo>
                      <a:close/>
                      <a:moveTo>
                        <a:pt x="20384" y="11323"/>
                      </a:moveTo>
                      <a:lnTo>
                        <a:pt x="21122" y="14252"/>
                      </a:lnTo>
                      <a:lnTo>
                        <a:pt x="18181" y="15169"/>
                      </a:lnTo>
                      <a:lnTo>
                        <a:pt x="17288" y="12216"/>
                      </a:lnTo>
                      <a:lnTo>
                        <a:pt x="20384" y="11323"/>
                      </a:lnTo>
                      <a:close/>
                      <a:moveTo>
                        <a:pt x="17169" y="12252"/>
                      </a:moveTo>
                      <a:lnTo>
                        <a:pt x="18062" y="15205"/>
                      </a:lnTo>
                      <a:lnTo>
                        <a:pt x="14740" y="16229"/>
                      </a:lnTo>
                      <a:lnTo>
                        <a:pt x="13835" y="13205"/>
                      </a:lnTo>
                      <a:lnTo>
                        <a:pt x="17169" y="12252"/>
                      </a:lnTo>
                      <a:close/>
                      <a:moveTo>
                        <a:pt x="13716" y="13240"/>
                      </a:moveTo>
                      <a:lnTo>
                        <a:pt x="14633" y="16265"/>
                      </a:lnTo>
                      <a:lnTo>
                        <a:pt x="11347" y="17277"/>
                      </a:lnTo>
                      <a:lnTo>
                        <a:pt x="10394" y="14193"/>
                      </a:lnTo>
                      <a:lnTo>
                        <a:pt x="13716" y="13240"/>
                      </a:lnTo>
                      <a:close/>
                      <a:moveTo>
                        <a:pt x="10275" y="14217"/>
                      </a:moveTo>
                      <a:lnTo>
                        <a:pt x="11228" y="17312"/>
                      </a:lnTo>
                      <a:lnTo>
                        <a:pt x="7692" y="18408"/>
                      </a:lnTo>
                      <a:lnTo>
                        <a:pt x="6596" y="15276"/>
                      </a:lnTo>
                      <a:lnTo>
                        <a:pt x="10275" y="14217"/>
                      </a:lnTo>
                      <a:close/>
                      <a:moveTo>
                        <a:pt x="17633" y="1"/>
                      </a:moveTo>
                      <a:lnTo>
                        <a:pt x="17514" y="36"/>
                      </a:lnTo>
                      <a:lnTo>
                        <a:pt x="18205" y="2739"/>
                      </a:lnTo>
                      <a:lnTo>
                        <a:pt x="14704" y="3680"/>
                      </a:lnTo>
                      <a:lnTo>
                        <a:pt x="13823" y="763"/>
                      </a:lnTo>
                      <a:lnTo>
                        <a:pt x="13716" y="798"/>
                      </a:lnTo>
                      <a:lnTo>
                        <a:pt x="14585" y="3715"/>
                      </a:lnTo>
                      <a:lnTo>
                        <a:pt x="11252" y="4608"/>
                      </a:lnTo>
                      <a:lnTo>
                        <a:pt x="10394" y="1787"/>
                      </a:lnTo>
                      <a:lnTo>
                        <a:pt x="10287" y="1822"/>
                      </a:lnTo>
                      <a:lnTo>
                        <a:pt x="11133" y="4632"/>
                      </a:lnTo>
                      <a:lnTo>
                        <a:pt x="7727" y="5549"/>
                      </a:lnTo>
                      <a:lnTo>
                        <a:pt x="6894" y="2810"/>
                      </a:lnTo>
                      <a:lnTo>
                        <a:pt x="6775" y="2846"/>
                      </a:lnTo>
                      <a:lnTo>
                        <a:pt x="7620" y="5585"/>
                      </a:lnTo>
                      <a:lnTo>
                        <a:pt x="3572" y="6668"/>
                      </a:lnTo>
                      <a:lnTo>
                        <a:pt x="2620" y="3953"/>
                      </a:lnTo>
                      <a:lnTo>
                        <a:pt x="2501" y="3989"/>
                      </a:lnTo>
                      <a:lnTo>
                        <a:pt x="3453" y="6704"/>
                      </a:lnTo>
                      <a:lnTo>
                        <a:pt x="0" y="7633"/>
                      </a:lnTo>
                      <a:lnTo>
                        <a:pt x="24" y="7740"/>
                      </a:lnTo>
                      <a:lnTo>
                        <a:pt x="3501" y="6811"/>
                      </a:lnTo>
                      <a:lnTo>
                        <a:pt x="4917" y="10871"/>
                      </a:lnTo>
                      <a:lnTo>
                        <a:pt x="1203" y="11943"/>
                      </a:lnTo>
                      <a:lnTo>
                        <a:pt x="1227" y="12050"/>
                      </a:lnTo>
                      <a:lnTo>
                        <a:pt x="4965" y="10978"/>
                      </a:lnTo>
                      <a:lnTo>
                        <a:pt x="6441" y="15193"/>
                      </a:lnTo>
                      <a:lnTo>
                        <a:pt x="2548" y="16312"/>
                      </a:lnTo>
                      <a:lnTo>
                        <a:pt x="2572" y="16431"/>
                      </a:lnTo>
                      <a:lnTo>
                        <a:pt x="6477" y="15312"/>
                      </a:lnTo>
                      <a:lnTo>
                        <a:pt x="7584" y="18443"/>
                      </a:lnTo>
                      <a:lnTo>
                        <a:pt x="3536" y="19694"/>
                      </a:lnTo>
                      <a:lnTo>
                        <a:pt x="3572" y="19801"/>
                      </a:lnTo>
                      <a:lnTo>
                        <a:pt x="7620" y="18551"/>
                      </a:lnTo>
                      <a:lnTo>
                        <a:pt x="8597" y="21313"/>
                      </a:lnTo>
                      <a:lnTo>
                        <a:pt x="8704" y="21277"/>
                      </a:lnTo>
                      <a:lnTo>
                        <a:pt x="7727" y="18515"/>
                      </a:lnTo>
                      <a:lnTo>
                        <a:pt x="11264" y="17419"/>
                      </a:lnTo>
                      <a:lnTo>
                        <a:pt x="12097" y="20146"/>
                      </a:lnTo>
                      <a:lnTo>
                        <a:pt x="12216" y="20110"/>
                      </a:lnTo>
                      <a:lnTo>
                        <a:pt x="11371" y="17384"/>
                      </a:lnTo>
                      <a:lnTo>
                        <a:pt x="14657" y="16372"/>
                      </a:lnTo>
                      <a:lnTo>
                        <a:pt x="15490" y="19146"/>
                      </a:lnTo>
                      <a:lnTo>
                        <a:pt x="15609" y="19110"/>
                      </a:lnTo>
                      <a:lnTo>
                        <a:pt x="14776" y="16336"/>
                      </a:lnTo>
                      <a:lnTo>
                        <a:pt x="18098" y="15312"/>
                      </a:lnTo>
                      <a:lnTo>
                        <a:pt x="18895" y="17943"/>
                      </a:lnTo>
                      <a:lnTo>
                        <a:pt x="19003" y="17908"/>
                      </a:lnTo>
                      <a:lnTo>
                        <a:pt x="18205" y="15276"/>
                      </a:lnTo>
                      <a:lnTo>
                        <a:pt x="21158" y="14360"/>
                      </a:lnTo>
                      <a:lnTo>
                        <a:pt x="21812" y="16979"/>
                      </a:lnTo>
                      <a:lnTo>
                        <a:pt x="21932" y="16943"/>
                      </a:lnTo>
                      <a:lnTo>
                        <a:pt x="21265" y="14324"/>
                      </a:lnTo>
                      <a:lnTo>
                        <a:pt x="23551" y="13621"/>
                      </a:lnTo>
                      <a:lnTo>
                        <a:pt x="23515" y="13514"/>
                      </a:lnTo>
                      <a:lnTo>
                        <a:pt x="21241" y="14217"/>
                      </a:lnTo>
                      <a:lnTo>
                        <a:pt x="20503" y="11300"/>
                      </a:lnTo>
                      <a:lnTo>
                        <a:pt x="22932" y="10597"/>
                      </a:lnTo>
                      <a:lnTo>
                        <a:pt x="22896" y="10490"/>
                      </a:lnTo>
                      <a:lnTo>
                        <a:pt x="20467" y="11181"/>
                      </a:lnTo>
                      <a:lnTo>
                        <a:pt x="19360" y="6835"/>
                      </a:lnTo>
                      <a:lnTo>
                        <a:pt x="22039" y="6061"/>
                      </a:lnTo>
                      <a:lnTo>
                        <a:pt x="22003" y="5942"/>
                      </a:lnTo>
                      <a:lnTo>
                        <a:pt x="19336" y="6716"/>
                      </a:lnTo>
                      <a:lnTo>
                        <a:pt x="18348" y="2822"/>
                      </a:lnTo>
                      <a:lnTo>
                        <a:pt x="21158" y="2060"/>
                      </a:lnTo>
                      <a:lnTo>
                        <a:pt x="21122" y="1953"/>
                      </a:lnTo>
                      <a:lnTo>
                        <a:pt x="18312" y="2703"/>
                      </a:lnTo>
                      <a:lnTo>
                        <a:pt x="17633"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7" name="Google Shape;687;p33"/>
              <p:cNvGrpSpPr/>
              <p:nvPr/>
            </p:nvGrpSpPr>
            <p:grpSpPr>
              <a:xfrm>
                <a:off x="4900900" y="7388550"/>
                <a:ext cx="392625" cy="407500"/>
                <a:chOff x="4900900" y="7388550"/>
                <a:chExt cx="392625" cy="407500"/>
              </a:xfrm>
            </p:grpSpPr>
            <p:sp>
              <p:nvSpPr>
                <p:cNvPr id="688" name="Google Shape;688;p33"/>
                <p:cNvSpPr/>
                <p:nvPr/>
              </p:nvSpPr>
              <p:spPr>
                <a:xfrm>
                  <a:off x="4900900" y="7394400"/>
                  <a:ext cx="371200" cy="291650"/>
                </a:xfrm>
                <a:custGeom>
                  <a:avLst/>
                  <a:gdLst/>
                  <a:ahLst/>
                  <a:cxnLst/>
                  <a:rect l="l" t="t" r="r" b="b"/>
                  <a:pathLst>
                    <a:path w="14848" h="11666" extrusionOk="0">
                      <a:moveTo>
                        <a:pt x="8353" y="0"/>
                      </a:moveTo>
                      <a:cubicBezTo>
                        <a:pt x="7265" y="0"/>
                        <a:pt x="6122" y="247"/>
                        <a:pt x="5025" y="766"/>
                      </a:cubicBezTo>
                      <a:cubicBezTo>
                        <a:pt x="1655" y="2362"/>
                        <a:pt x="0" y="5922"/>
                        <a:pt x="1334" y="8720"/>
                      </a:cubicBezTo>
                      <a:cubicBezTo>
                        <a:pt x="2225" y="10607"/>
                        <a:pt x="4243" y="11665"/>
                        <a:pt x="6495" y="11665"/>
                      </a:cubicBezTo>
                      <a:cubicBezTo>
                        <a:pt x="7583" y="11665"/>
                        <a:pt x="8726" y="11418"/>
                        <a:pt x="9823" y="10899"/>
                      </a:cubicBezTo>
                      <a:cubicBezTo>
                        <a:pt x="13193" y="9303"/>
                        <a:pt x="14848" y="5743"/>
                        <a:pt x="13526" y="2945"/>
                      </a:cubicBezTo>
                      <a:cubicBezTo>
                        <a:pt x="12627" y="1059"/>
                        <a:pt x="10607" y="0"/>
                        <a:pt x="8353" y="0"/>
                      </a:cubicBezTo>
                      <a:close/>
                    </a:path>
                  </a:pathLst>
                </a:custGeom>
                <a:solidFill>
                  <a:srgbClr val="6BC0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33"/>
                <p:cNvSpPr/>
                <p:nvPr/>
              </p:nvSpPr>
              <p:spPr>
                <a:xfrm>
                  <a:off x="4942875" y="7426825"/>
                  <a:ext cx="148250" cy="157900"/>
                </a:xfrm>
                <a:custGeom>
                  <a:avLst/>
                  <a:gdLst/>
                  <a:ahLst/>
                  <a:cxnLst/>
                  <a:rect l="l" t="t" r="r" b="b"/>
                  <a:pathLst>
                    <a:path w="5930" h="6316" extrusionOk="0">
                      <a:moveTo>
                        <a:pt x="4463" y="0"/>
                      </a:moveTo>
                      <a:cubicBezTo>
                        <a:pt x="3746" y="0"/>
                        <a:pt x="3179" y="2660"/>
                        <a:pt x="3179" y="2660"/>
                      </a:cubicBezTo>
                      <a:cubicBezTo>
                        <a:pt x="3179" y="2660"/>
                        <a:pt x="2706" y="1153"/>
                        <a:pt x="2447" y="1153"/>
                      </a:cubicBezTo>
                      <a:cubicBezTo>
                        <a:pt x="2437" y="1153"/>
                        <a:pt x="2427" y="1155"/>
                        <a:pt x="2417" y="1160"/>
                      </a:cubicBezTo>
                      <a:cubicBezTo>
                        <a:pt x="2167" y="1303"/>
                        <a:pt x="2905" y="2863"/>
                        <a:pt x="2905" y="2863"/>
                      </a:cubicBezTo>
                      <a:cubicBezTo>
                        <a:pt x="2905" y="2863"/>
                        <a:pt x="0" y="3565"/>
                        <a:pt x="60" y="3958"/>
                      </a:cubicBezTo>
                      <a:cubicBezTo>
                        <a:pt x="69" y="4015"/>
                        <a:pt x="136" y="4039"/>
                        <a:pt x="245" y="4039"/>
                      </a:cubicBezTo>
                      <a:cubicBezTo>
                        <a:pt x="864" y="4039"/>
                        <a:pt x="2810" y="3256"/>
                        <a:pt x="2810" y="3256"/>
                      </a:cubicBezTo>
                      <a:lnTo>
                        <a:pt x="2810" y="3256"/>
                      </a:lnTo>
                      <a:cubicBezTo>
                        <a:pt x="2810" y="3256"/>
                        <a:pt x="1596" y="5589"/>
                        <a:pt x="2000" y="5744"/>
                      </a:cubicBezTo>
                      <a:cubicBezTo>
                        <a:pt x="2014" y="5749"/>
                        <a:pt x="2027" y="5751"/>
                        <a:pt x="2042" y="5751"/>
                      </a:cubicBezTo>
                      <a:cubicBezTo>
                        <a:pt x="2473" y="5751"/>
                        <a:pt x="3310" y="3541"/>
                        <a:pt x="3310" y="3541"/>
                      </a:cubicBezTo>
                      <a:lnTo>
                        <a:pt x="5751" y="6316"/>
                      </a:lnTo>
                      <a:lnTo>
                        <a:pt x="5930" y="6066"/>
                      </a:lnTo>
                      <a:lnTo>
                        <a:pt x="3858" y="3160"/>
                      </a:lnTo>
                      <a:cubicBezTo>
                        <a:pt x="3858" y="3160"/>
                        <a:pt x="5930" y="2625"/>
                        <a:pt x="5751" y="2065"/>
                      </a:cubicBezTo>
                      <a:cubicBezTo>
                        <a:pt x="5717" y="1964"/>
                        <a:pt x="5627" y="1923"/>
                        <a:pt x="5504" y="1923"/>
                      </a:cubicBezTo>
                      <a:cubicBezTo>
                        <a:pt x="4944" y="1923"/>
                        <a:pt x="3679" y="2779"/>
                        <a:pt x="3679" y="2779"/>
                      </a:cubicBezTo>
                      <a:cubicBezTo>
                        <a:pt x="3679" y="2779"/>
                        <a:pt x="5322" y="267"/>
                        <a:pt x="4560" y="17"/>
                      </a:cubicBezTo>
                      <a:cubicBezTo>
                        <a:pt x="4527" y="6"/>
                        <a:pt x="4495" y="0"/>
                        <a:pt x="44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33"/>
                <p:cNvSpPr/>
                <p:nvPr/>
              </p:nvSpPr>
              <p:spPr>
                <a:xfrm>
                  <a:off x="5081350" y="7445625"/>
                  <a:ext cx="105125" cy="131075"/>
                </a:xfrm>
                <a:custGeom>
                  <a:avLst/>
                  <a:gdLst/>
                  <a:ahLst/>
                  <a:cxnLst/>
                  <a:rect l="l" t="t" r="r" b="b"/>
                  <a:pathLst>
                    <a:path w="4205" h="5243" extrusionOk="0">
                      <a:moveTo>
                        <a:pt x="587" y="0"/>
                      </a:moveTo>
                      <a:cubicBezTo>
                        <a:pt x="565" y="0"/>
                        <a:pt x="543" y="5"/>
                        <a:pt x="521" y="15"/>
                      </a:cubicBezTo>
                      <a:cubicBezTo>
                        <a:pt x="69" y="230"/>
                        <a:pt x="1355" y="2337"/>
                        <a:pt x="1355" y="2337"/>
                      </a:cubicBezTo>
                      <a:cubicBezTo>
                        <a:pt x="1355" y="2337"/>
                        <a:pt x="1275" y="2334"/>
                        <a:pt x="1154" y="2334"/>
                      </a:cubicBezTo>
                      <a:cubicBezTo>
                        <a:pt x="777" y="2334"/>
                        <a:pt x="0" y="2362"/>
                        <a:pt x="10" y="2587"/>
                      </a:cubicBezTo>
                      <a:cubicBezTo>
                        <a:pt x="16" y="2755"/>
                        <a:pt x="410" y="2793"/>
                        <a:pt x="770" y="2793"/>
                      </a:cubicBezTo>
                      <a:cubicBezTo>
                        <a:pt x="1075" y="2793"/>
                        <a:pt x="1355" y="2766"/>
                        <a:pt x="1355" y="2766"/>
                      </a:cubicBezTo>
                      <a:lnTo>
                        <a:pt x="1355" y="2766"/>
                      </a:lnTo>
                      <a:lnTo>
                        <a:pt x="914" y="5242"/>
                      </a:lnTo>
                      <a:lnTo>
                        <a:pt x="1141" y="5242"/>
                      </a:lnTo>
                      <a:lnTo>
                        <a:pt x="1760" y="2682"/>
                      </a:lnTo>
                      <a:cubicBezTo>
                        <a:pt x="1760" y="2682"/>
                        <a:pt x="2736" y="3727"/>
                        <a:pt x="3109" y="3727"/>
                      </a:cubicBezTo>
                      <a:cubicBezTo>
                        <a:pt x="3146" y="3727"/>
                        <a:pt x="3177" y="3717"/>
                        <a:pt x="3200" y="3694"/>
                      </a:cubicBezTo>
                      <a:cubicBezTo>
                        <a:pt x="3474" y="3432"/>
                        <a:pt x="2081" y="2623"/>
                        <a:pt x="2081" y="2623"/>
                      </a:cubicBezTo>
                      <a:lnTo>
                        <a:pt x="2081" y="2623"/>
                      </a:lnTo>
                      <a:cubicBezTo>
                        <a:pt x="2081" y="2623"/>
                        <a:pt x="2203" y="2626"/>
                        <a:pt x="2387" y="2626"/>
                      </a:cubicBezTo>
                      <a:cubicBezTo>
                        <a:pt x="2976" y="2626"/>
                        <a:pt x="4204" y="2592"/>
                        <a:pt x="4141" y="2301"/>
                      </a:cubicBezTo>
                      <a:cubicBezTo>
                        <a:pt x="4095" y="2117"/>
                        <a:pt x="3646" y="2069"/>
                        <a:pt x="3195" y="2069"/>
                      </a:cubicBezTo>
                      <a:cubicBezTo>
                        <a:pt x="2716" y="2069"/>
                        <a:pt x="2236" y="2123"/>
                        <a:pt x="2236" y="2123"/>
                      </a:cubicBezTo>
                      <a:cubicBezTo>
                        <a:pt x="2236" y="2123"/>
                        <a:pt x="4201" y="694"/>
                        <a:pt x="3689" y="408"/>
                      </a:cubicBezTo>
                      <a:cubicBezTo>
                        <a:pt x="3653" y="388"/>
                        <a:pt x="3612" y="378"/>
                        <a:pt x="3568" y="378"/>
                      </a:cubicBezTo>
                      <a:cubicBezTo>
                        <a:pt x="2987" y="378"/>
                        <a:pt x="1724" y="1980"/>
                        <a:pt x="1724" y="1980"/>
                      </a:cubicBezTo>
                      <a:cubicBezTo>
                        <a:pt x="1724" y="1980"/>
                        <a:pt x="1043" y="0"/>
                        <a:pt x="5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33"/>
                <p:cNvSpPr/>
                <p:nvPr/>
              </p:nvSpPr>
              <p:spPr>
                <a:xfrm>
                  <a:off x="5013125" y="7560875"/>
                  <a:ext cx="201825" cy="79575"/>
                </a:xfrm>
                <a:custGeom>
                  <a:avLst/>
                  <a:gdLst/>
                  <a:ahLst/>
                  <a:cxnLst/>
                  <a:rect l="l" t="t" r="r" b="b"/>
                  <a:pathLst>
                    <a:path w="8073" h="3183" extrusionOk="0">
                      <a:moveTo>
                        <a:pt x="5150" y="0"/>
                      </a:moveTo>
                      <a:cubicBezTo>
                        <a:pt x="3344" y="0"/>
                        <a:pt x="1157" y="598"/>
                        <a:pt x="0" y="3132"/>
                      </a:cubicBezTo>
                      <a:cubicBezTo>
                        <a:pt x="0" y="3132"/>
                        <a:pt x="398" y="3183"/>
                        <a:pt x="1038" y="3183"/>
                      </a:cubicBezTo>
                      <a:cubicBezTo>
                        <a:pt x="2678" y="3183"/>
                        <a:pt x="5905" y="2850"/>
                        <a:pt x="8073" y="477"/>
                      </a:cubicBezTo>
                      <a:cubicBezTo>
                        <a:pt x="8073" y="477"/>
                        <a:pt x="6763" y="0"/>
                        <a:pt x="515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33"/>
                <p:cNvSpPr/>
                <p:nvPr/>
              </p:nvSpPr>
              <p:spPr>
                <a:xfrm>
                  <a:off x="4911900" y="7388550"/>
                  <a:ext cx="381625" cy="407500"/>
                </a:xfrm>
                <a:custGeom>
                  <a:avLst/>
                  <a:gdLst/>
                  <a:ahLst/>
                  <a:cxnLst/>
                  <a:rect l="l" t="t" r="r" b="b"/>
                  <a:pathLst>
                    <a:path w="15265" h="16300" extrusionOk="0">
                      <a:moveTo>
                        <a:pt x="7919" y="465"/>
                      </a:moveTo>
                      <a:cubicBezTo>
                        <a:pt x="10145" y="465"/>
                        <a:pt x="12050" y="1548"/>
                        <a:pt x="12872" y="3275"/>
                      </a:cubicBezTo>
                      <a:cubicBezTo>
                        <a:pt x="14134" y="5953"/>
                        <a:pt x="12526" y="9382"/>
                        <a:pt x="9288" y="10918"/>
                      </a:cubicBezTo>
                      <a:cubicBezTo>
                        <a:pt x="8252" y="11407"/>
                        <a:pt x="7145" y="11657"/>
                        <a:pt x="6049" y="11657"/>
                      </a:cubicBezTo>
                      <a:cubicBezTo>
                        <a:pt x="3823" y="11657"/>
                        <a:pt x="1918" y="10585"/>
                        <a:pt x="1096" y="8847"/>
                      </a:cubicBezTo>
                      <a:cubicBezTo>
                        <a:pt x="489" y="7561"/>
                        <a:pt x="525" y="6061"/>
                        <a:pt x="1192" y="4620"/>
                      </a:cubicBezTo>
                      <a:cubicBezTo>
                        <a:pt x="1870" y="3167"/>
                        <a:pt x="3108" y="1965"/>
                        <a:pt x="4680" y="1215"/>
                      </a:cubicBezTo>
                      <a:cubicBezTo>
                        <a:pt x="5716" y="727"/>
                        <a:pt x="6835" y="465"/>
                        <a:pt x="7919" y="465"/>
                      </a:cubicBezTo>
                      <a:close/>
                      <a:moveTo>
                        <a:pt x="7919" y="0"/>
                      </a:moveTo>
                      <a:cubicBezTo>
                        <a:pt x="6764" y="0"/>
                        <a:pt x="5573" y="274"/>
                        <a:pt x="4490" y="786"/>
                      </a:cubicBezTo>
                      <a:cubicBezTo>
                        <a:pt x="2811" y="1584"/>
                        <a:pt x="1489" y="2870"/>
                        <a:pt x="763" y="4429"/>
                      </a:cubicBezTo>
                      <a:cubicBezTo>
                        <a:pt x="37" y="5989"/>
                        <a:pt x="1" y="7632"/>
                        <a:pt x="680" y="9049"/>
                      </a:cubicBezTo>
                      <a:cubicBezTo>
                        <a:pt x="1573" y="10954"/>
                        <a:pt x="3632" y="12133"/>
                        <a:pt x="6049" y="12133"/>
                      </a:cubicBezTo>
                      <a:cubicBezTo>
                        <a:pt x="7204" y="12133"/>
                        <a:pt x="8395" y="11859"/>
                        <a:pt x="9478" y="11335"/>
                      </a:cubicBezTo>
                      <a:cubicBezTo>
                        <a:pt x="9776" y="11204"/>
                        <a:pt x="10062" y="11049"/>
                        <a:pt x="10324" y="10883"/>
                      </a:cubicBezTo>
                      <a:lnTo>
                        <a:pt x="13538" y="16300"/>
                      </a:lnTo>
                      <a:lnTo>
                        <a:pt x="15265" y="14859"/>
                      </a:lnTo>
                      <a:lnTo>
                        <a:pt x="11300" y="10168"/>
                      </a:lnTo>
                      <a:cubicBezTo>
                        <a:pt x="13503" y="8275"/>
                        <a:pt x="14396" y="5418"/>
                        <a:pt x="13288" y="3072"/>
                      </a:cubicBezTo>
                      <a:cubicBezTo>
                        <a:pt x="12395" y="1179"/>
                        <a:pt x="10336" y="0"/>
                        <a:pt x="79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33"/>
                <p:cNvSpPr/>
                <p:nvPr/>
              </p:nvSpPr>
              <p:spPr>
                <a:xfrm>
                  <a:off x="4996750" y="7559400"/>
                  <a:ext cx="230400" cy="106000"/>
                </a:xfrm>
                <a:custGeom>
                  <a:avLst/>
                  <a:gdLst/>
                  <a:ahLst/>
                  <a:cxnLst/>
                  <a:rect l="l" t="t" r="r" b="b"/>
                  <a:pathLst>
                    <a:path w="9216" h="4240" extrusionOk="0">
                      <a:moveTo>
                        <a:pt x="8477" y="1"/>
                      </a:moveTo>
                      <a:lnTo>
                        <a:pt x="8477" y="120"/>
                      </a:lnTo>
                      <a:cubicBezTo>
                        <a:pt x="8597" y="120"/>
                        <a:pt x="8930" y="167"/>
                        <a:pt x="9001" y="370"/>
                      </a:cubicBezTo>
                      <a:cubicBezTo>
                        <a:pt x="9061" y="548"/>
                        <a:pt x="8954" y="905"/>
                        <a:pt x="8096" y="1608"/>
                      </a:cubicBezTo>
                      <a:lnTo>
                        <a:pt x="8168" y="1703"/>
                      </a:lnTo>
                      <a:cubicBezTo>
                        <a:pt x="8906" y="1084"/>
                        <a:pt x="9216" y="643"/>
                        <a:pt x="9109" y="334"/>
                      </a:cubicBezTo>
                      <a:cubicBezTo>
                        <a:pt x="9001" y="12"/>
                        <a:pt x="8501" y="1"/>
                        <a:pt x="8477" y="1"/>
                      </a:cubicBezTo>
                      <a:close/>
                      <a:moveTo>
                        <a:pt x="203" y="2929"/>
                      </a:moveTo>
                      <a:cubicBezTo>
                        <a:pt x="203" y="2941"/>
                        <a:pt x="0" y="3239"/>
                        <a:pt x="167" y="3501"/>
                      </a:cubicBezTo>
                      <a:cubicBezTo>
                        <a:pt x="298" y="3703"/>
                        <a:pt x="631" y="3799"/>
                        <a:pt x="1143" y="3799"/>
                      </a:cubicBezTo>
                      <a:cubicBezTo>
                        <a:pt x="1560" y="3799"/>
                        <a:pt x="2108" y="3739"/>
                        <a:pt x="2762" y="3608"/>
                      </a:cubicBezTo>
                      <a:lnTo>
                        <a:pt x="2751" y="3489"/>
                      </a:lnTo>
                      <a:cubicBezTo>
                        <a:pt x="2033" y="3634"/>
                        <a:pt x="1518" y="3688"/>
                        <a:pt x="1149" y="3688"/>
                      </a:cubicBezTo>
                      <a:cubicBezTo>
                        <a:pt x="551" y="3688"/>
                        <a:pt x="336" y="3547"/>
                        <a:pt x="262" y="3430"/>
                      </a:cubicBezTo>
                      <a:cubicBezTo>
                        <a:pt x="131" y="3239"/>
                        <a:pt x="298" y="3001"/>
                        <a:pt x="298" y="2989"/>
                      </a:cubicBezTo>
                      <a:lnTo>
                        <a:pt x="203" y="2929"/>
                      </a:lnTo>
                      <a:close/>
                      <a:moveTo>
                        <a:pt x="6120" y="2703"/>
                      </a:moveTo>
                      <a:cubicBezTo>
                        <a:pt x="3883" y="3980"/>
                        <a:pt x="2106" y="4119"/>
                        <a:pt x="1434" y="4119"/>
                      </a:cubicBezTo>
                      <a:cubicBezTo>
                        <a:pt x="1247" y="4119"/>
                        <a:pt x="1146" y="4108"/>
                        <a:pt x="1143" y="4108"/>
                      </a:cubicBezTo>
                      <a:lnTo>
                        <a:pt x="1131" y="4215"/>
                      </a:lnTo>
                      <a:cubicBezTo>
                        <a:pt x="1131" y="4227"/>
                        <a:pt x="1238" y="4239"/>
                        <a:pt x="1429" y="4239"/>
                      </a:cubicBezTo>
                      <a:cubicBezTo>
                        <a:pt x="2120" y="4239"/>
                        <a:pt x="3917" y="4084"/>
                        <a:pt x="6180" y="2810"/>
                      </a:cubicBezTo>
                      <a:lnTo>
                        <a:pt x="6120" y="2703"/>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33"/>
                <p:cNvSpPr/>
                <p:nvPr/>
              </p:nvSpPr>
              <p:spPr>
                <a:xfrm>
                  <a:off x="5150025" y="7415975"/>
                  <a:ext cx="76825" cy="59475"/>
                </a:xfrm>
                <a:custGeom>
                  <a:avLst/>
                  <a:gdLst/>
                  <a:ahLst/>
                  <a:cxnLst/>
                  <a:rect l="l" t="t" r="r" b="b"/>
                  <a:pathLst>
                    <a:path w="3073" h="2379" extrusionOk="0">
                      <a:moveTo>
                        <a:pt x="322" y="0"/>
                      </a:moveTo>
                      <a:cubicBezTo>
                        <a:pt x="251" y="0"/>
                        <a:pt x="198" y="19"/>
                        <a:pt x="168" y="58"/>
                      </a:cubicBezTo>
                      <a:cubicBezTo>
                        <a:pt x="1" y="261"/>
                        <a:pt x="477" y="927"/>
                        <a:pt x="1239" y="1558"/>
                      </a:cubicBezTo>
                      <a:cubicBezTo>
                        <a:pt x="1844" y="2057"/>
                        <a:pt x="2448" y="2378"/>
                        <a:pt x="2747" y="2378"/>
                      </a:cubicBezTo>
                      <a:cubicBezTo>
                        <a:pt x="2819" y="2378"/>
                        <a:pt x="2874" y="2360"/>
                        <a:pt x="2906" y="2320"/>
                      </a:cubicBezTo>
                      <a:cubicBezTo>
                        <a:pt x="3073" y="2118"/>
                        <a:pt x="2597" y="1451"/>
                        <a:pt x="1835" y="820"/>
                      </a:cubicBezTo>
                      <a:cubicBezTo>
                        <a:pt x="1230" y="321"/>
                        <a:pt x="618" y="0"/>
                        <a:pt x="3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33"/>
                <p:cNvSpPr/>
                <p:nvPr/>
              </p:nvSpPr>
              <p:spPr>
                <a:xfrm>
                  <a:off x="5171175" y="7645725"/>
                  <a:ext cx="39600" cy="35450"/>
                </a:xfrm>
                <a:custGeom>
                  <a:avLst/>
                  <a:gdLst/>
                  <a:ahLst/>
                  <a:cxnLst/>
                  <a:rect l="l" t="t" r="r" b="b"/>
                  <a:pathLst>
                    <a:path w="1584" h="1418" extrusionOk="0">
                      <a:moveTo>
                        <a:pt x="1179" y="0"/>
                      </a:moveTo>
                      <a:lnTo>
                        <a:pt x="0" y="834"/>
                      </a:lnTo>
                      <a:lnTo>
                        <a:pt x="131" y="1024"/>
                      </a:lnTo>
                      <a:lnTo>
                        <a:pt x="1322" y="191"/>
                      </a:lnTo>
                      <a:lnTo>
                        <a:pt x="1179" y="0"/>
                      </a:lnTo>
                      <a:close/>
                      <a:moveTo>
                        <a:pt x="1453" y="369"/>
                      </a:moveTo>
                      <a:lnTo>
                        <a:pt x="215" y="1215"/>
                      </a:lnTo>
                      <a:lnTo>
                        <a:pt x="346" y="1417"/>
                      </a:lnTo>
                      <a:lnTo>
                        <a:pt x="1584" y="560"/>
                      </a:lnTo>
                      <a:lnTo>
                        <a:pt x="1453" y="369"/>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696" name="Google Shape;696;p33"/>
            <p:cNvSpPr/>
            <p:nvPr/>
          </p:nvSpPr>
          <p:spPr>
            <a:xfrm>
              <a:off x="1222825" y="4724475"/>
              <a:ext cx="282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697"/>
        <p:cNvGrpSpPr/>
        <p:nvPr/>
      </p:nvGrpSpPr>
      <p:grpSpPr>
        <a:xfrm>
          <a:off x="0" y="0"/>
          <a:ext cx="0" cy="0"/>
          <a:chOff x="0" y="0"/>
          <a:chExt cx="0" cy="0"/>
        </a:xfrm>
      </p:grpSpPr>
      <p:grpSp>
        <p:nvGrpSpPr>
          <p:cNvPr id="698" name="Google Shape;698;p34"/>
          <p:cNvGrpSpPr/>
          <p:nvPr/>
        </p:nvGrpSpPr>
        <p:grpSpPr>
          <a:xfrm>
            <a:off x="0" y="0"/>
            <a:ext cx="9144003" cy="5143501"/>
            <a:chOff x="0" y="0"/>
            <a:chExt cx="9144003" cy="5143501"/>
          </a:xfrm>
        </p:grpSpPr>
        <p:pic>
          <p:nvPicPr>
            <p:cNvPr id="699" name="Google Shape;699;p34"/>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700" name="Google Shape;700;p34"/>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34"/>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2" name="Google Shape;702;p34"/>
          <p:cNvGrpSpPr/>
          <p:nvPr/>
        </p:nvGrpSpPr>
        <p:grpSpPr>
          <a:xfrm flipH="1">
            <a:off x="8097119" y="4037124"/>
            <a:ext cx="667310" cy="695388"/>
            <a:chOff x="4219012" y="5824862"/>
            <a:chExt cx="705998" cy="695388"/>
          </a:xfrm>
        </p:grpSpPr>
        <p:sp>
          <p:nvSpPr>
            <p:cNvPr id="703" name="Google Shape;703;p34"/>
            <p:cNvSpPr/>
            <p:nvPr/>
          </p:nvSpPr>
          <p:spPr>
            <a:xfrm flipH="1">
              <a:off x="4341747" y="6416750"/>
              <a:ext cx="510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4" name="Google Shape;704;p34"/>
            <p:cNvGrpSpPr/>
            <p:nvPr/>
          </p:nvGrpSpPr>
          <p:grpSpPr>
            <a:xfrm flipH="1">
              <a:off x="4219012" y="5824862"/>
              <a:ext cx="705998" cy="666982"/>
              <a:chOff x="1623700" y="6514438"/>
              <a:chExt cx="416150" cy="393175"/>
            </a:xfrm>
          </p:grpSpPr>
          <p:sp>
            <p:nvSpPr>
              <p:cNvPr id="705" name="Google Shape;705;p34"/>
              <p:cNvSpPr/>
              <p:nvPr/>
            </p:nvSpPr>
            <p:spPr>
              <a:xfrm>
                <a:off x="1748700" y="6514438"/>
                <a:ext cx="291150" cy="253050"/>
              </a:xfrm>
              <a:custGeom>
                <a:avLst/>
                <a:gdLst/>
                <a:ahLst/>
                <a:cxnLst/>
                <a:rect l="l" t="t" r="r" b="b"/>
                <a:pathLst>
                  <a:path w="11646" h="10122" extrusionOk="0">
                    <a:moveTo>
                      <a:pt x="5043" y="1"/>
                    </a:moveTo>
                    <a:cubicBezTo>
                      <a:pt x="2976" y="1"/>
                      <a:pt x="1171" y="1041"/>
                      <a:pt x="596" y="2763"/>
                    </a:cubicBezTo>
                    <a:cubicBezTo>
                      <a:pt x="1" y="4538"/>
                      <a:pt x="882" y="6514"/>
                      <a:pt x="2632" y="7752"/>
                    </a:cubicBezTo>
                    <a:lnTo>
                      <a:pt x="2227" y="8943"/>
                    </a:lnTo>
                    <a:lnTo>
                      <a:pt x="2811" y="9133"/>
                    </a:lnTo>
                    <a:lnTo>
                      <a:pt x="3156" y="8086"/>
                    </a:lnTo>
                    <a:cubicBezTo>
                      <a:pt x="3525" y="8300"/>
                      <a:pt x="3930" y="8478"/>
                      <a:pt x="4359" y="8621"/>
                    </a:cubicBezTo>
                    <a:cubicBezTo>
                      <a:pt x="4418" y="8645"/>
                      <a:pt x="4490" y="8669"/>
                      <a:pt x="4561" y="8693"/>
                    </a:cubicBezTo>
                    <a:lnTo>
                      <a:pt x="3692" y="9645"/>
                    </a:lnTo>
                    <a:lnTo>
                      <a:pt x="4359" y="10122"/>
                    </a:lnTo>
                    <a:lnTo>
                      <a:pt x="5192" y="8848"/>
                    </a:lnTo>
                    <a:cubicBezTo>
                      <a:pt x="5609" y="8929"/>
                      <a:pt x="6023" y="8969"/>
                      <a:pt x="6427" y="8969"/>
                    </a:cubicBezTo>
                    <a:cubicBezTo>
                      <a:pt x="8501" y="8969"/>
                      <a:pt x="10305" y="7928"/>
                      <a:pt x="10883" y="6204"/>
                    </a:cubicBezTo>
                    <a:cubicBezTo>
                      <a:pt x="11645" y="3918"/>
                      <a:pt x="9967" y="1299"/>
                      <a:pt x="7121" y="347"/>
                    </a:cubicBezTo>
                    <a:cubicBezTo>
                      <a:pt x="6423" y="112"/>
                      <a:pt x="5719" y="1"/>
                      <a:pt x="50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34"/>
              <p:cNvSpPr/>
              <p:nvPr/>
            </p:nvSpPr>
            <p:spPr>
              <a:xfrm>
                <a:off x="1623700" y="6722188"/>
                <a:ext cx="251550" cy="185425"/>
              </a:xfrm>
              <a:custGeom>
                <a:avLst/>
                <a:gdLst/>
                <a:ahLst/>
                <a:cxnLst/>
                <a:rect l="l" t="t" r="r" b="b"/>
                <a:pathLst>
                  <a:path w="10062" h="7417" extrusionOk="0">
                    <a:moveTo>
                      <a:pt x="5711" y="0"/>
                    </a:moveTo>
                    <a:cubicBezTo>
                      <a:pt x="5372" y="0"/>
                      <a:pt x="5008" y="23"/>
                      <a:pt x="4620" y="73"/>
                    </a:cubicBezTo>
                    <a:cubicBezTo>
                      <a:pt x="560" y="597"/>
                      <a:pt x="0" y="4145"/>
                      <a:pt x="0" y="4145"/>
                    </a:cubicBezTo>
                    <a:lnTo>
                      <a:pt x="631" y="6395"/>
                    </a:lnTo>
                    <a:cubicBezTo>
                      <a:pt x="631" y="6395"/>
                      <a:pt x="2005" y="7416"/>
                      <a:pt x="4122" y="7416"/>
                    </a:cubicBezTo>
                    <a:cubicBezTo>
                      <a:pt x="5756" y="7416"/>
                      <a:pt x="7832" y="6809"/>
                      <a:pt x="10061" y="4657"/>
                    </a:cubicBezTo>
                    <a:lnTo>
                      <a:pt x="9990" y="2026"/>
                    </a:lnTo>
                    <a:cubicBezTo>
                      <a:pt x="9990" y="2026"/>
                      <a:pt x="8919" y="0"/>
                      <a:pt x="57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34"/>
              <p:cNvSpPr/>
              <p:nvPr/>
            </p:nvSpPr>
            <p:spPr>
              <a:xfrm>
                <a:off x="1634700" y="6733238"/>
                <a:ext cx="227450" cy="125750"/>
              </a:xfrm>
              <a:custGeom>
                <a:avLst/>
                <a:gdLst/>
                <a:ahLst/>
                <a:cxnLst/>
                <a:rect l="l" t="t" r="r" b="b"/>
                <a:pathLst>
                  <a:path w="9098" h="5030" extrusionOk="0">
                    <a:moveTo>
                      <a:pt x="5107" y="0"/>
                    </a:moveTo>
                    <a:cubicBezTo>
                      <a:pt x="4824" y="0"/>
                      <a:pt x="4523" y="19"/>
                      <a:pt x="4204" y="60"/>
                    </a:cubicBezTo>
                    <a:cubicBezTo>
                      <a:pt x="584" y="536"/>
                      <a:pt x="1" y="3846"/>
                      <a:pt x="1" y="3846"/>
                    </a:cubicBezTo>
                    <a:cubicBezTo>
                      <a:pt x="1" y="3846"/>
                      <a:pt x="1876" y="5029"/>
                      <a:pt x="4104" y="5029"/>
                    </a:cubicBezTo>
                    <a:cubicBezTo>
                      <a:pt x="5785" y="5029"/>
                      <a:pt x="7668" y="4355"/>
                      <a:pt x="9097" y="1989"/>
                    </a:cubicBezTo>
                    <a:cubicBezTo>
                      <a:pt x="9097" y="1989"/>
                      <a:pt x="8029" y="0"/>
                      <a:pt x="51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34"/>
              <p:cNvSpPr/>
              <p:nvPr/>
            </p:nvSpPr>
            <p:spPr>
              <a:xfrm>
                <a:off x="1731150" y="6749613"/>
                <a:ext cx="82175" cy="54250"/>
              </a:xfrm>
              <a:custGeom>
                <a:avLst/>
                <a:gdLst/>
                <a:ahLst/>
                <a:cxnLst/>
                <a:rect l="l" t="t" r="r" b="b"/>
                <a:pathLst>
                  <a:path w="3287" h="2170" extrusionOk="0">
                    <a:moveTo>
                      <a:pt x="3287" y="0"/>
                    </a:moveTo>
                    <a:lnTo>
                      <a:pt x="1132" y="893"/>
                    </a:lnTo>
                    <a:lnTo>
                      <a:pt x="1072" y="1488"/>
                    </a:lnTo>
                    <a:lnTo>
                      <a:pt x="1929" y="1560"/>
                    </a:lnTo>
                    <a:lnTo>
                      <a:pt x="3287" y="0"/>
                    </a:lnTo>
                    <a:close/>
                    <a:moveTo>
                      <a:pt x="377" y="1486"/>
                    </a:moveTo>
                    <a:cubicBezTo>
                      <a:pt x="212" y="1486"/>
                      <a:pt x="89" y="1537"/>
                      <a:pt x="60" y="1631"/>
                    </a:cubicBezTo>
                    <a:cubicBezTo>
                      <a:pt x="1" y="1786"/>
                      <a:pt x="215" y="2000"/>
                      <a:pt x="536" y="2108"/>
                    </a:cubicBezTo>
                    <a:cubicBezTo>
                      <a:pt x="661" y="2149"/>
                      <a:pt x="782" y="2169"/>
                      <a:pt x="887" y="2169"/>
                    </a:cubicBezTo>
                    <a:cubicBezTo>
                      <a:pt x="1053" y="2169"/>
                      <a:pt x="1178" y="2119"/>
                      <a:pt x="1215" y="2024"/>
                    </a:cubicBezTo>
                    <a:cubicBezTo>
                      <a:pt x="1263" y="1869"/>
                      <a:pt x="1048" y="1655"/>
                      <a:pt x="727" y="1548"/>
                    </a:cubicBezTo>
                    <a:cubicBezTo>
                      <a:pt x="602" y="1506"/>
                      <a:pt x="481" y="1486"/>
                      <a:pt x="377" y="148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34"/>
              <p:cNvSpPr/>
              <p:nvPr/>
            </p:nvSpPr>
            <p:spPr>
              <a:xfrm>
                <a:off x="1688300" y="6757338"/>
                <a:ext cx="113125" cy="78025"/>
              </a:xfrm>
              <a:custGeom>
                <a:avLst/>
                <a:gdLst/>
                <a:ahLst/>
                <a:cxnLst/>
                <a:rect l="l" t="t" r="r" b="b"/>
                <a:pathLst>
                  <a:path w="4525" h="3121" extrusionOk="0">
                    <a:moveTo>
                      <a:pt x="0" y="1"/>
                    </a:moveTo>
                    <a:lnTo>
                      <a:pt x="1203" y="1382"/>
                    </a:lnTo>
                    <a:lnTo>
                      <a:pt x="1691" y="1299"/>
                    </a:lnTo>
                    <a:lnTo>
                      <a:pt x="1607" y="870"/>
                    </a:lnTo>
                    <a:lnTo>
                      <a:pt x="0" y="1"/>
                    </a:lnTo>
                    <a:close/>
                    <a:moveTo>
                      <a:pt x="3358" y="1822"/>
                    </a:moveTo>
                    <a:lnTo>
                      <a:pt x="2858" y="1918"/>
                    </a:lnTo>
                    <a:lnTo>
                      <a:pt x="3012" y="2370"/>
                    </a:lnTo>
                    <a:lnTo>
                      <a:pt x="4524" y="3013"/>
                    </a:lnTo>
                    <a:lnTo>
                      <a:pt x="3358" y="1822"/>
                    </a:lnTo>
                    <a:close/>
                    <a:moveTo>
                      <a:pt x="1369" y="1715"/>
                    </a:moveTo>
                    <a:lnTo>
                      <a:pt x="167" y="3120"/>
                    </a:lnTo>
                    <a:lnTo>
                      <a:pt x="1965" y="2156"/>
                    </a:lnTo>
                    <a:lnTo>
                      <a:pt x="1893" y="1787"/>
                    </a:lnTo>
                    <a:lnTo>
                      <a:pt x="1369" y="1715"/>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 name="Google Shape;710;p34"/>
              <p:cNvSpPr/>
              <p:nvPr/>
            </p:nvSpPr>
            <p:spPr>
              <a:xfrm>
                <a:off x="1668650" y="6739313"/>
                <a:ext cx="169375" cy="107950"/>
              </a:xfrm>
              <a:custGeom>
                <a:avLst/>
                <a:gdLst/>
                <a:ahLst/>
                <a:cxnLst/>
                <a:rect l="l" t="t" r="r" b="b"/>
                <a:pathLst>
                  <a:path w="6775" h="4318" extrusionOk="0">
                    <a:moveTo>
                      <a:pt x="3689" y="0"/>
                    </a:moveTo>
                    <a:cubicBezTo>
                      <a:pt x="2372" y="0"/>
                      <a:pt x="1374" y="547"/>
                      <a:pt x="1358" y="555"/>
                    </a:cubicBezTo>
                    <a:lnTo>
                      <a:pt x="1417" y="650"/>
                    </a:lnTo>
                    <a:cubicBezTo>
                      <a:pt x="1425" y="650"/>
                      <a:pt x="2398" y="117"/>
                      <a:pt x="3685" y="117"/>
                    </a:cubicBezTo>
                    <a:cubicBezTo>
                      <a:pt x="4213" y="117"/>
                      <a:pt x="4793" y="207"/>
                      <a:pt x="5382" y="460"/>
                    </a:cubicBezTo>
                    <a:lnTo>
                      <a:pt x="5429" y="353"/>
                    </a:lnTo>
                    <a:cubicBezTo>
                      <a:pt x="4826" y="92"/>
                      <a:pt x="4230" y="0"/>
                      <a:pt x="3689" y="0"/>
                    </a:cubicBezTo>
                    <a:close/>
                    <a:moveTo>
                      <a:pt x="5846" y="615"/>
                    </a:moveTo>
                    <a:lnTo>
                      <a:pt x="5799" y="722"/>
                    </a:lnTo>
                    <a:cubicBezTo>
                      <a:pt x="6251" y="936"/>
                      <a:pt x="6501" y="1210"/>
                      <a:pt x="6537" y="1543"/>
                    </a:cubicBezTo>
                    <a:cubicBezTo>
                      <a:pt x="6644" y="2377"/>
                      <a:pt x="5489" y="3341"/>
                      <a:pt x="5477" y="3353"/>
                    </a:cubicBezTo>
                    <a:lnTo>
                      <a:pt x="5549" y="3448"/>
                    </a:lnTo>
                    <a:cubicBezTo>
                      <a:pt x="5596" y="3401"/>
                      <a:pt x="6775" y="2424"/>
                      <a:pt x="6656" y="1531"/>
                    </a:cubicBezTo>
                    <a:cubicBezTo>
                      <a:pt x="6608" y="1150"/>
                      <a:pt x="6334" y="841"/>
                      <a:pt x="5846" y="615"/>
                    </a:cubicBezTo>
                    <a:close/>
                    <a:moveTo>
                      <a:pt x="655" y="1138"/>
                    </a:moveTo>
                    <a:cubicBezTo>
                      <a:pt x="631" y="1162"/>
                      <a:pt x="0" y="1817"/>
                      <a:pt x="48" y="2603"/>
                    </a:cubicBezTo>
                    <a:cubicBezTo>
                      <a:pt x="72" y="3020"/>
                      <a:pt x="274" y="3389"/>
                      <a:pt x="667" y="3710"/>
                    </a:cubicBezTo>
                    <a:lnTo>
                      <a:pt x="738" y="3615"/>
                    </a:lnTo>
                    <a:cubicBezTo>
                      <a:pt x="381" y="3317"/>
                      <a:pt x="179" y="2972"/>
                      <a:pt x="167" y="2591"/>
                    </a:cubicBezTo>
                    <a:cubicBezTo>
                      <a:pt x="119" y="1865"/>
                      <a:pt x="726" y="1222"/>
                      <a:pt x="738" y="1222"/>
                    </a:cubicBezTo>
                    <a:lnTo>
                      <a:pt x="655" y="1138"/>
                    </a:lnTo>
                    <a:close/>
                    <a:moveTo>
                      <a:pt x="4882" y="3782"/>
                    </a:moveTo>
                    <a:cubicBezTo>
                      <a:pt x="4344" y="4105"/>
                      <a:pt x="3718" y="4205"/>
                      <a:pt x="3148" y="4205"/>
                    </a:cubicBezTo>
                    <a:cubicBezTo>
                      <a:pt x="2228" y="4205"/>
                      <a:pt x="1456" y="3944"/>
                      <a:pt x="1441" y="3936"/>
                    </a:cubicBezTo>
                    <a:lnTo>
                      <a:pt x="1405" y="4044"/>
                    </a:lnTo>
                    <a:cubicBezTo>
                      <a:pt x="1417" y="4055"/>
                      <a:pt x="2203" y="4317"/>
                      <a:pt x="3143" y="4317"/>
                    </a:cubicBezTo>
                    <a:cubicBezTo>
                      <a:pt x="3727" y="4317"/>
                      <a:pt x="4382" y="4222"/>
                      <a:pt x="4941" y="3877"/>
                    </a:cubicBezTo>
                    <a:lnTo>
                      <a:pt x="4882" y="378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34"/>
              <p:cNvSpPr/>
              <p:nvPr/>
            </p:nvSpPr>
            <p:spPr>
              <a:xfrm>
                <a:off x="1624875" y="6771038"/>
                <a:ext cx="247400" cy="88725"/>
              </a:xfrm>
              <a:custGeom>
                <a:avLst/>
                <a:gdLst/>
                <a:ahLst/>
                <a:cxnLst/>
                <a:rect l="l" t="t" r="r" b="b"/>
                <a:pathLst>
                  <a:path w="9896" h="3549" extrusionOk="0">
                    <a:moveTo>
                      <a:pt x="9788" y="0"/>
                    </a:moveTo>
                    <a:cubicBezTo>
                      <a:pt x="8800" y="1751"/>
                      <a:pt x="7478" y="2846"/>
                      <a:pt x="5871" y="3251"/>
                    </a:cubicBezTo>
                    <a:cubicBezTo>
                      <a:pt x="5376" y="3377"/>
                      <a:pt x="4881" y="3430"/>
                      <a:pt x="4401" y="3430"/>
                    </a:cubicBezTo>
                    <a:cubicBezTo>
                      <a:pt x="2075" y="3430"/>
                      <a:pt x="90" y="2199"/>
                      <a:pt x="61" y="2179"/>
                    </a:cubicBezTo>
                    <a:lnTo>
                      <a:pt x="1" y="2286"/>
                    </a:lnTo>
                    <a:cubicBezTo>
                      <a:pt x="25" y="2298"/>
                      <a:pt x="2049" y="3548"/>
                      <a:pt x="4418" y="3548"/>
                    </a:cubicBezTo>
                    <a:cubicBezTo>
                      <a:pt x="4906" y="3548"/>
                      <a:pt x="5406" y="3489"/>
                      <a:pt x="5906" y="3370"/>
                    </a:cubicBezTo>
                    <a:cubicBezTo>
                      <a:pt x="7538" y="2953"/>
                      <a:pt x="8883" y="1846"/>
                      <a:pt x="9895" y="60"/>
                    </a:cubicBezTo>
                    <a:lnTo>
                      <a:pt x="9788" y="0"/>
                    </a:lnTo>
                    <a:close/>
                  </a:path>
                </a:pathLst>
              </a:custGeom>
              <a:solidFill>
                <a:srgbClr val="FFB31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34"/>
              <p:cNvSpPr/>
              <p:nvPr/>
            </p:nvSpPr>
            <p:spPr>
              <a:xfrm>
                <a:off x="1643925" y="6857813"/>
                <a:ext cx="30100" cy="19675"/>
              </a:xfrm>
              <a:custGeom>
                <a:avLst/>
                <a:gdLst/>
                <a:ahLst/>
                <a:cxnLst/>
                <a:rect l="l" t="t" r="r" b="b"/>
                <a:pathLst>
                  <a:path w="1204" h="787" extrusionOk="0">
                    <a:moveTo>
                      <a:pt x="460" y="0"/>
                    </a:moveTo>
                    <a:cubicBezTo>
                      <a:pt x="268" y="0"/>
                      <a:pt x="111" y="78"/>
                      <a:pt x="61" y="220"/>
                    </a:cubicBezTo>
                    <a:cubicBezTo>
                      <a:pt x="1" y="411"/>
                      <a:pt x="191" y="649"/>
                      <a:pt x="489" y="744"/>
                    </a:cubicBezTo>
                    <a:cubicBezTo>
                      <a:pt x="574" y="773"/>
                      <a:pt x="661" y="786"/>
                      <a:pt x="741" y="786"/>
                    </a:cubicBezTo>
                    <a:cubicBezTo>
                      <a:pt x="931" y="786"/>
                      <a:pt x="1090" y="711"/>
                      <a:pt x="1132" y="578"/>
                    </a:cubicBezTo>
                    <a:cubicBezTo>
                      <a:pt x="1204" y="387"/>
                      <a:pt x="1013" y="149"/>
                      <a:pt x="715" y="42"/>
                    </a:cubicBezTo>
                    <a:cubicBezTo>
                      <a:pt x="628" y="14"/>
                      <a:pt x="541" y="0"/>
                      <a:pt x="4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34"/>
              <p:cNvSpPr/>
              <p:nvPr/>
            </p:nvSpPr>
            <p:spPr>
              <a:xfrm>
                <a:off x="1696025" y="6871588"/>
                <a:ext cx="25325" cy="16200"/>
              </a:xfrm>
              <a:custGeom>
                <a:avLst/>
                <a:gdLst/>
                <a:ahLst/>
                <a:cxnLst/>
                <a:rect l="l" t="t" r="r" b="b"/>
                <a:pathLst>
                  <a:path w="1013" h="648" extrusionOk="0">
                    <a:moveTo>
                      <a:pt x="377" y="1"/>
                    </a:moveTo>
                    <a:cubicBezTo>
                      <a:pt x="216" y="1"/>
                      <a:pt x="89" y="62"/>
                      <a:pt x="48" y="169"/>
                    </a:cubicBezTo>
                    <a:cubicBezTo>
                      <a:pt x="1" y="324"/>
                      <a:pt x="155" y="527"/>
                      <a:pt x="417" y="610"/>
                    </a:cubicBezTo>
                    <a:cubicBezTo>
                      <a:pt x="494" y="636"/>
                      <a:pt x="571" y="648"/>
                      <a:pt x="642" y="648"/>
                    </a:cubicBezTo>
                    <a:cubicBezTo>
                      <a:pt x="802" y="648"/>
                      <a:pt x="932" y="586"/>
                      <a:pt x="965" y="479"/>
                    </a:cubicBezTo>
                    <a:cubicBezTo>
                      <a:pt x="1013" y="324"/>
                      <a:pt x="858" y="122"/>
                      <a:pt x="608" y="38"/>
                    </a:cubicBezTo>
                    <a:cubicBezTo>
                      <a:pt x="527" y="13"/>
                      <a:pt x="449" y="1"/>
                      <a:pt x="3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34"/>
              <p:cNvSpPr/>
              <p:nvPr/>
            </p:nvSpPr>
            <p:spPr>
              <a:xfrm>
                <a:off x="1752575" y="6870788"/>
                <a:ext cx="27125" cy="18000"/>
              </a:xfrm>
              <a:custGeom>
                <a:avLst/>
                <a:gdLst/>
                <a:ahLst/>
                <a:cxnLst/>
                <a:rect l="l" t="t" r="r" b="b"/>
                <a:pathLst>
                  <a:path w="1085" h="720" extrusionOk="0">
                    <a:moveTo>
                      <a:pt x="427" y="0"/>
                    </a:moveTo>
                    <a:cubicBezTo>
                      <a:pt x="250" y="0"/>
                      <a:pt x="103" y="73"/>
                      <a:pt x="60" y="201"/>
                    </a:cubicBezTo>
                    <a:cubicBezTo>
                      <a:pt x="1" y="380"/>
                      <a:pt x="167" y="594"/>
                      <a:pt x="429" y="678"/>
                    </a:cubicBezTo>
                    <a:cubicBezTo>
                      <a:pt x="512" y="706"/>
                      <a:pt x="594" y="720"/>
                      <a:pt x="669" y="720"/>
                    </a:cubicBezTo>
                    <a:cubicBezTo>
                      <a:pt x="843" y="720"/>
                      <a:pt x="983" y="648"/>
                      <a:pt x="1025" y="523"/>
                    </a:cubicBezTo>
                    <a:cubicBezTo>
                      <a:pt x="1084" y="344"/>
                      <a:pt x="918" y="130"/>
                      <a:pt x="644" y="35"/>
                    </a:cubicBezTo>
                    <a:cubicBezTo>
                      <a:pt x="570" y="11"/>
                      <a:pt x="496" y="0"/>
                      <a:pt x="42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34"/>
              <p:cNvSpPr/>
              <p:nvPr/>
            </p:nvSpPr>
            <p:spPr>
              <a:xfrm>
                <a:off x="1804675" y="6855538"/>
                <a:ext cx="18775" cy="12600"/>
              </a:xfrm>
              <a:custGeom>
                <a:avLst/>
                <a:gdLst/>
                <a:ahLst/>
                <a:cxnLst/>
                <a:rect l="l" t="t" r="r" b="b"/>
                <a:pathLst>
                  <a:path w="751" h="504" extrusionOk="0">
                    <a:moveTo>
                      <a:pt x="300" y="0"/>
                    </a:moveTo>
                    <a:cubicBezTo>
                      <a:pt x="178" y="0"/>
                      <a:pt x="73" y="51"/>
                      <a:pt x="48" y="145"/>
                    </a:cubicBezTo>
                    <a:cubicBezTo>
                      <a:pt x="0" y="264"/>
                      <a:pt x="119" y="419"/>
                      <a:pt x="298" y="478"/>
                    </a:cubicBezTo>
                    <a:cubicBezTo>
                      <a:pt x="353" y="495"/>
                      <a:pt x="406" y="503"/>
                      <a:pt x="456" y="503"/>
                    </a:cubicBezTo>
                    <a:cubicBezTo>
                      <a:pt x="580" y="503"/>
                      <a:pt x="681" y="452"/>
                      <a:pt x="715" y="359"/>
                    </a:cubicBezTo>
                    <a:cubicBezTo>
                      <a:pt x="750" y="240"/>
                      <a:pt x="643" y="85"/>
                      <a:pt x="453" y="26"/>
                    </a:cubicBezTo>
                    <a:cubicBezTo>
                      <a:pt x="402" y="9"/>
                      <a:pt x="349" y="0"/>
                      <a:pt x="3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34"/>
              <p:cNvSpPr/>
              <p:nvPr/>
            </p:nvSpPr>
            <p:spPr>
              <a:xfrm>
                <a:off x="1838300" y="6828688"/>
                <a:ext cx="22050" cy="16275"/>
              </a:xfrm>
              <a:custGeom>
                <a:avLst/>
                <a:gdLst/>
                <a:ahLst/>
                <a:cxnLst/>
                <a:rect l="l" t="t" r="r" b="b"/>
                <a:pathLst>
                  <a:path w="882" h="651" extrusionOk="0">
                    <a:moveTo>
                      <a:pt x="371" y="0"/>
                    </a:moveTo>
                    <a:cubicBezTo>
                      <a:pt x="221" y="0"/>
                      <a:pt x="92" y="72"/>
                      <a:pt x="48" y="195"/>
                    </a:cubicBezTo>
                    <a:cubicBezTo>
                      <a:pt x="1" y="361"/>
                      <a:pt x="120" y="552"/>
                      <a:pt x="334" y="623"/>
                    </a:cubicBezTo>
                    <a:cubicBezTo>
                      <a:pt x="390" y="642"/>
                      <a:pt x="446" y="651"/>
                      <a:pt x="499" y="651"/>
                    </a:cubicBezTo>
                    <a:cubicBezTo>
                      <a:pt x="650" y="651"/>
                      <a:pt x="778" y="580"/>
                      <a:pt x="822" y="457"/>
                    </a:cubicBezTo>
                    <a:cubicBezTo>
                      <a:pt x="882" y="290"/>
                      <a:pt x="751" y="99"/>
                      <a:pt x="537" y="28"/>
                    </a:cubicBezTo>
                    <a:cubicBezTo>
                      <a:pt x="481" y="9"/>
                      <a:pt x="424" y="0"/>
                      <a:pt x="37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34"/>
              <p:cNvSpPr/>
              <p:nvPr/>
            </p:nvSpPr>
            <p:spPr>
              <a:xfrm>
                <a:off x="1847825" y="6523088"/>
                <a:ext cx="175950" cy="216725"/>
              </a:xfrm>
              <a:custGeom>
                <a:avLst/>
                <a:gdLst/>
                <a:ahLst/>
                <a:cxnLst/>
                <a:rect l="l" t="t" r="r" b="b"/>
                <a:pathLst>
                  <a:path w="7038" h="8669" extrusionOk="0">
                    <a:moveTo>
                      <a:pt x="3037" y="1"/>
                    </a:moveTo>
                    <a:lnTo>
                      <a:pt x="2977" y="108"/>
                    </a:lnTo>
                    <a:cubicBezTo>
                      <a:pt x="5156" y="1286"/>
                      <a:pt x="6275" y="3525"/>
                      <a:pt x="5644" y="5430"/>
                    </a:cubicBezTo>
                    <a:cubicBezTo>
                      <a:pt x="5076" y="7115"/>
                      <a:pt x="3321" y="8158"/>
                      <a:pt x="1248" y="8158"/>
                    </a:cubicBezTo>
                    <a:cubicBezTo>
                      <a:pt x="846" y="8158"/>
                      <a:pt x="432" y="8118"/>
                      <a:pt x="13" y="8037"/>
                    </a:cubicBezTo>
                    <a:lnTo>
                      <a:pt x="1" y="8144"/>
                    </a:lnTo>
                    <a:cubicBezTo>
                      <a:pt x="429" y="8240"/>
                      <a:pt x="858" y="8275"/>
                      <a:pt x="1263" y="8275"/>
                    </a:cubicBezTo>
                    <a:cubicBezTo>
                      <a:pt x="1406" y="8275"/>
                      <a:pt x="1537" y="8275"/>
                      <a:pt x="1668" y="8263"/>
                    </a:cubicBezTo>
                    <a:lnTo>
                      <a:pt x="2311" y="8668"/>
                    </a:lnTo>
                    <a:lnTo>
                      <a:pt x="2370" y="8573"/>
                    </a:lnTo>
                    <a:lnTo>
                      <a:pt x="1858" y="8252"/>
                    </a:lnTo>
                    <a:cubicBezTo>
                      <a:pt x="2370" y="8192"/>
                      <a:pt x="2858" y="8085"/>
                      <a:pt x="3311" y="7906"/>
                    </a:cubicBezTo>
                    <a:lnTo>
                      <a:pt x="3846" y="8442"/>
                    </a:lnTo>
                    <a:lnTo>
                      <a:pt x="3930" y="8359"/>
                    </a:lnTo>
                    <a:lnTo>
                      <a:pt x="3430" y="7859"/>
                    </a:lnTo>
                    <a:cubicBezTo>
                      <a:pt x="3811" y="7704"/>
                      <a:pt x="4156" y="7501"/>
                      <a:pt x="4466" y="7251"/>
                    </a:cubicBezTo>
                    <a:lnTo>
                      <a:pt x="5228" y="7918"/>
                    </a:lnTo>
                    <a:lnTo>
                      <a:pt x="5311" y="7835"/>
                    </a:lnTo>
                    <a:lnTo>
                      <a:pt x="4561" y="7180"/>
                    </a:lnTo>
                    <a:cubicBezTo>
                      <a:pt x="4847" y="6942"/>
                      <a:pt x="5097" y="6668"/>
                      <a:pt x="5311" y="6370"/>
                    </a:cubicBezTo>
                    <a:lnTo>
                      <a:pt x="6311" y="6978"/>
                    </a:lnTo>
                    <a:lnTo>
                      <a:pt x="6371" y="6882"/>
                    </a:lnTo>
                    <a:lnTo>
                      <a:pt x="5370" y="6263"/>
                    </a:lnTo>
                    <a:cubicBezTo>
                      <a:pt x="5525" y="6013"/>
                      <a:pt x="5656" y="5751"/>
                      <a:pt x="5751" y="5465"/>
                    </a:cubicBezTo>
                    <a:cubicBezTo>
                      <a:pt x="5799" y="5323"/>
                      <a:pt x="5835" y="5180"/>
                      <a:pt x="5871" y="5037"/>
                    </a:cubicBezTo>
                    <a:lnTo>
                      <a:pt x="6978" y="5585"/>
                    </a:lnTo>
                    <a:lnTo>
                      <a:pt x="7037" y="5477"/>
                    </a:lnTo>
                    <a:lnTo>
                      <a:pt x="5882" y="4918"/>
                    </a:lnTo>
                    <a:cubicBezTo>
                      <a:pt x="5978" y="4370"/>
                      <a:pt x="5942" y="3822"/>
                      <a:pt x="5787" y="3275"/>
                    </a:cubicBezTo>
                    <a:lnTo>
                      <a:pt x="5787" y="3275"/>
                    </a:lnTo>
                    <a:lnTo>
                      <a:pt x="6835" y="3572"/>
                    </a:lnTo>
                    <a:lnTo>
                      <a:pt x="6859" y="3465"/>
                    </a:lnTo>
                    <a:lnTo>
                      <a:pt x="5751" y="3144"/>
                    </a:lnTo>
                    <a:cubicBezTo>
                      <a:pt x="5609" y="2668"/>
                      <a:pt x="5370" y="2203"/>
                      <a:pt x="5073" y="1775"/>
                    </a:cubicBezTo>
                    <a:lnTo>
                      <a:pt x="5073" y="1775"/>
                    </a:lnTo>
                    <a:lnTo>
                      <a:pt x="6002" y="2072"/>
                    </a:lnTo>
                    <a:lnTo>
                      <a:pt x="6037" y="1965"/>
                    </a:lnTo>
                    <a:lnTo>
                      <a:pt x="4954" y="1620"/>
                    </a:lnTo>
                    <a:cubicBezTo>
                      <a:pt x="4466" y="989"/>
                      <a:pt x="3823" y="429"/>
                      <a:pt x="30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18" name="Google Shape;718;p34"/>
          <p:cNvGrpSpPr/>
          <p:nvPr/>
        </p:nvGrpSpPr>
        <p:grpSpPr>
          <a:xfrm>
            <a:off x="257751" y="597429"/>
            <a:ext cx="1059010" cy="599942"/>
            <a:chOff x="96100" y="539500"/>
            <a:chExt cx="880162" cy="498622"/>
          </a:xfrm>
        </p:grpSpPr>
        <p:sp>
          <p:nvSpPr>
            <p:cNvPr id="719" name="Google Shape;719;p34"/>
            <p:cNvSpPr/>
            <p:nvPr/>
          </p:nvSpPr>
          <p:spPr>
            <a:xfrm>
              <a:off x="552205" y="912034"/>
              <a:ext cx="165739" cy="126088"/>
            </a:xfrm>
            <a:custGeom>
              <a:avLst/>
              <a:gdLst/>
              <a:ahLst/>
              <a:cxnLst/>
              <a:rect l="l" t="t" r="r" b="b"/>
              <a:pathLst>
                <a:path w="2834" h="2156" extrusionOk="0">
                  <a:moveTo>
                    <a:pt x="2834" y="1"/>
                  </a:moveTo>
                  <a:lnTo>
                    <a:pt x="0" y="441"/>
                  </a:lnTo>
                  <a:lnTo>
                    <a:pt x="905" y="2156"/>
                  </a:lnTo>
                  <a:lnTo>
                    <a:pt x="2691" y="1775"/>
                  </a:lnTo>
                  <a:lnTo>
                    <a:pt x="283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34"/>
            <p:cNvSpPr/>
            <p:nvPr/>
          </p:nvSpPr>
          <p:spPr>
            <a:xfrm>
              <a:off x="587704" y="958001"/>
              <a:ext cx="114216" cy="45324"/>
            </a:xfrm>
            <a:custGeom>
              <a:avLst/>
              <a:gdLst/>
              <a:ahLst/>
              <a:cxnLst/>
              <a:rect l="l" t="t" r="r" b="b"/>
              <a:pathLst>
                <a:path w="1953" h="775" extrusionOk="0">
                  <a:moveTo>
                    <a:pt x="1917" y="0"/>
                  </a:moveTo>
                  <a:lnTo>
                    <a:pt x="1393" y="119"/>
                  </a:lnTo>
                  <a:lnTo>
                    <a:pt x="1489" y="477"/>
                  </a:lnTo>
                  <a:lnTo>
                    <a:pt x="1953" y="381"/>
                  </a:lnTo>
                  <a:lnTo>
                    <a:pt x="1917" y="0"/>
                  </a:lnTo>
                  <a:close/>
                  <a:moveTo>
                    <a:pt x="1227" y="155"/>
                  </a:moveTo>
                  <a:lnTo>
                    <a:pt x="703" y="262"/>
                  </a:lnTo>
                  <a:lnTo>
                    <a:pt x="798" y="631"/>
                  </a:lnTo>
                  <a:lnTo>
                    <a:pt x="1262" y="524"/>
                  </a:lnTo>
                  <a:lnTo>
                    <a:pt x="1227" y="155"/>
                  </a:lnTo>
                  <a:close/>
                  <a:moveTo>
                    <a:pt x="524" y="298"/>
                  </a:moveTo>
                  <a:lnTo>
                    <a:pt x="0" y="405"/>
                  </a:lnTo>
                  <a:lnTo>
                    <a:pt x="131" y="774"/>
                  </a:lnTo>
                  <a:lnTo>
                    <a:pt x="560" y="667"/>
                  </a:lnTo>
                  <a:lnTo>
                    <a:pt x="524" y="298"/>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34"/>
            <p:cNvSpPr/>
            <p:nvPr/>
          </p:nvSpPr>
          <p:spPr>
            <a:xfrm>
              <a:off x="96100" y="539909"/>
              <a:ext cx="880162" cy="435578"/>
            </a:xfrm>
            <a:custGeom>
              <a:avLst/>
              <a:gdLst/>
              <a:ahLst/>
              <a:cxnLst/>
              <a:rect l="l" t="t" r="r" b="b"/>
              <a:pathLst>
                <a:path w="15050" h="7448" extrusionOk="0">
                  <a:moveTo>
                    <a:pt x="703" y="4685"/>
                  </a:moveTo>
                  <a:lnTo>
                    <a:pt x="1596" y="5506"/>
                  </a:lnTo>
                  <a:lnTo>
                    <a:pt x="512" y="5625"/>
                  </a:lnTo>
                  <a:lnTo>
                    <a:pt x="262" y="4792"/>
                  </a:lnTo>
                  <a:lnTo>
                    <a:pt x="703" y="4685"/>
                  </a:lnTo>
                  <a:close/>
                  <a:moveTo>
                    <a:pt x="1691" y="5780"/>
                  </a:moveTo>
                  <a:lnTo>
                    <a:pt x="1370" y="6947"/>
                  </a:lnTo>
                  <a:lnTo>
                    <a:pt x="715" y="6995"/>
                  </a:lnTo>
                  <a:lnTo>
                    <a:pt x="631" y="6042"/>
                  </a:lnTo>
                  <a:lnTo>
                    <a:pt x="1691" y="5780"/>
                  </a:lnTo>
                  <a:close/>
                  <a:moveTo>
                    <a:pt x="9744" y="0"/>
                  </a:moveTo>
                  <a:cubicBezTo>
                    <a:pt x="7476" y="0"/>
                    <a:pt x="4637" y="1108"/>
                    <a:pt x="1536" y="4875"/>
                  </a:cubicBezTo>
                  <a:lnTo>
                    <a:pt x="727" y="4304"/>
                  </a:lnTo>
                  <a:lnTo>
                    <a:pt x="0" y="4482"/>
                  </a:lnTo>
                  <a:lnTo>
                    <a:pt x="560" y="7447"/>
                  </a:lnTo>
                  <a:lnTo>
                    <a:pt x="1584" y="7268"/>
                  </a:lnTo>
                  <a:lnTo>
                    <a:pt x="1882" y="6387"/>
                  </a:lnTo>
                  <a:cubicBezTo>
                    <a:pt x="3691" y="6768"/>
                    <a:pt x="5257" y="6928"/>
                    <a:pt x="6610" y="6928"/>
                  </a:cubicBezTo>
                  <a:cubicBezTo>
                    <a:pt x="6948" y="6928"/>
                    <a:pt x="7273" y="6918"/>
                    <a:pt x="7585" y="6899"/>
                  </a:cubicBezTo>
                  <a:lnTo>
                    <a:pt x="7740" y="7304"/>
                  </a:lnTo>
                  <a:lnTo>
                    <a:pt x="10823" y="6518"/>
                  </a:lnTo>
                  <a:lnTo>
                    <a:pt x="10752" y="6292"/>
                  </a:lnTo>
                  <a:cubicBezTo>
                    <a:pt x="14359" y="5006"/>
                    <a:pt x="15050" y="2256"/>
                    <a:pt x="15050" y="2256"/>
                  </a:cubicBezTo>
                  <a:cubicBezTo>
                    <a:pt x="15050" y="2256"/>
                    <a:pt x="12979" y="0"/>
                    <a:pt x="97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34"/>
            <p:cNvSpPr/>
            <p:nvPr/>
          </p:nvSpPr>
          <p:spPr>
            <a:xfrm>
              <a:off x="197041" y="539500"/>
              <a:ext cx="767407" cy="410898"/>
            </a:xfrm>
            <a:custGeom>
              <a:avLst/>
              <a:gdLst/>
              <a:ahLst/>
              <a:cxnLst/>
              <a:rect l="l" t="t" r="r" b="b"/>
              <a:pathLst>
                <a:path w="13122" h="7026" extrusionOk="0">
                  <a:moveTo>
                    <a:pt x="8778" y="1214"/>
                  </a:moveTo>
                  <a:cubicBezTo>
                    <a:pt x="8825" y="1214"/>
                    <a:pt x="8872" y="1215"/>
                    <a:pt x="8919" y="1215"/>
                  </a:cubicBezTo>
                  <a:lnTo>
                    <a:pt x="9276" y="3204"/>
                  </a:lnTo>
                  <a:lnTo>
                    <a:pt x="3096" y="4751"/>
                  </a:lnTo>
                  <a:lnTo>
                    <a:pt x="2489" y="3168"/>
                  </a:lnTo>
                  <a:cubicBezTo>
                    <a:pt x="4953" y="1618"/>
                    <a:pt x="7169" y="1214"/>
                    <a:pt x="8778" y="1214"/>
                  </a:cubicBezTo>
                  <a:close/>
                  <a:moveTo>
                    <a:pt x="9288" y="3323"/>
                  </a:moveTo>
                  <a:lnTo>
                    <a:pt x="9609" y="5097"/>
                  </a:lnTo>
                  <a:cubicBezTo>
                    <a:pt x="8276" y="5680"/>
                    <a:pt x="6311" y="6216"/>
                    <a:pt x="3656" y="6240"/>
                  </a:cubicBezTo>
                  <a:lnTo>
                    <a:pt x="3132" y="4870"/>
                  </a:lnTo>
                  <a:lnTo>
                    <a:pt x="9288" y="3323"/>
                  </a:lnTo>
                  <a:close/>
                  <a:moveTo>
                    <a:pt x="8704" y="1"/>
                  </a:moveTo>
                  <a:lnTo>
                    <a:pt x="8895" y="1096"/>
                  </a:lnTo>
                  <a:cubicBezTo>
                    <a:pt x="8871" y="1096"/>
                    <a:pt x="8846" y="1096"/>
                    <a:pt x="8822" y="1096"/>
                  </a:cubicBezTo>
                  <a:cubicBezTo>
                    <a:pt x="7207" y="1096"/>
                    <a:pt x="4952" y="1489"/>
                    <a:pt x="2454" y="3061"/>
                  </a:cubicBezTo>
                  <a:lnTo>
                    <a:pt x="2180" y="2358"/>
                  </a:lnTo>
                  <a:lnTo>
                    <a:pt x="2025" y="2501"/>
                  </a:lnTo>
                  <a:lnTo>
                    <a:pt x="2275" y="3168"/>
                  </a:lnTo>
                  <a:cubicBezTo>
                    <a:pt x="1525" y="3644"/>
                    <a:pt x="763" y="4239"/>
                    <a:pt x="1" y="4942"/>
                  </a:cubicBezTo>
                  <a:lnTo>
                    <a:pt x="72" y="5037"/>
                  </a:lnTo>
                  <a:cubicBezTo>
                    <a:pt x="834" y="4335"/>
                    <a:pt x="1584" y="3763"/>
                    <a:pt x="2311" y="3287"/>
                  </a:cubicBezTo>
                  <a:lnTo>
                    <a:pt x="2870" y="4811"/>
                  </a:lnTo>
                  <a:lnTo>
                    <a:pt x="60" y="5513"/>
                  </a:lnTo>
                  <a:lnTo>
                    <a:pt x="84" y="5632"/>
                  </a:lnTo>
                  <a:lnTo>
                    <a:pt x="2906" y="4918"/>
                  </a:lnTo>
                  <a:lnTo>
                    <a:pt x="3382" y="6240"/>
                  </a:lnTo>
                  <a:cubicBezTo>
                    <a:pt x="2418" y="6228"/>
                    <a:pt x="1370" y="6156"/>
                    <a:pt x="227" y="5978"/>
                  </a:cubicBezTo>
                  <a:lnTo>
                    <a:pt x="203" y="6097"/>
                  </a:lnTo>
                  <a:cubicBezTo>
                    <a:pt x="1382" y="6275"/>
                    <a:pt x="2454" y="6347"/>
                    <a:pt x="3430" y="6359"/>
                  </a:cubicBezTo>
                  <a:lnTo>
                    <a:pt x="3668" y="7025"/>
                  </a:lnTo>
                  <a:lnTo>
                    <a:pt x="3930" y="6978"/>
                  </a:lnTo>
                  <a:lnTo>
                    <a:pt x="3692" y="6359"/>
                  </a:lnTo>
                  <a:cubicBezTo>
                    <a:pt x="6335" y="6335"/>
                    <a:pt x="8288" y="5799"/>
                    <a:pt x="9621" y="5216"/>
                  </a:cubicBezTo>
                  <a:lnTo>
                    <a:pt x="9776" y="6085"/>
                  </a:lnTo>
                  <a:lnTo>
                    <a:pt x="10097" y="5918"/>
                  </a:lnTo>
                  <a:lnTo>
                    <a:pt x="9931" y="5073"/>
                  </a:lnTo>
                  <a:cubicBezTo>
                    <a:pt x="9954" y="5061"/>
                    <a:pt x="9990" y="5049"/>
                    <a:pt x="10014" y="5037"/>
                  </a:cubicBezTo>
                  <a:cubicBezTo>
                    <a:pt x="11990" y="4085"/>
                    <a:pt x="12848" y="2953"/>
                    <a:pt x="12848" y="2942"/>
                  </a:cubicBezTo>
                  <a:lnTo>
                    <a:pt x="12752" y="2870"/>
                  </a:lnTo>
                  <a:cubicBezTo>
                    <a:pt x="12752" y="2870"/>
                    <a:pt x="11919" y="3989"/>
                    <a:pt x="9954" y="4930"/>
                  </a:cubicBezTo>
                  <a:cubicBezTo>
                    <a:pt x="9943" y="4942"/>
                    <a:pt x="9931" y="4954"/>
                    <a:pt x="9907" y="4954"/>
                  </a:cubicBezTo>
                  <a:lnTo>
                    <a:pt x="9562" y="3251"/>
                  </a:lnTo>
                  <a:lnTo>
                    <a:pt x="13122" y="2358"/>
                  </a:lnTo>
                  <a:lnTo>
                    <a:pt x="13098" y="2239"/>
                  </a:lnTo>
                  <a:lnTo>
                    <a:pt x="9538" y="3132"/>
                  </a:lnTo>
                  <a:lnTo>
                    <a:pt x="9145" y="1227"/>
                  </a:lnTo>
                  <a:lnTo>
                    <a:pt x="9145" y="1227"/>
                  </a:lnTo>
                  <a:cubicBezTo>
                    <a:pt x="11312" y="1299"/>
                    <a:pt x="12705" y="2037"/>
                    <a:pt x="12717" y="2049"/>
                  </a:cubicBezTo>
                  <a:lnTo>
                    <a:pt x="12776" y="1941"/>
                  </a:lnTo>
                  <a:cubicBezTo>
                    <a:pt x="12764" y="1941"/>
                    <a:pt x="11324" y="1168"/>
                    <a:pt x="9121" y="1108"/>
                  </a:cubicBezTo>
                  <a:lnTo>
                    <a:pt x="889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3" name="Google Shape;723;p34"/>
          <p:cNvGrpSpPr/>
          <p:nvPr/>
        </p:nvGrpSpPr>
        <p:grpSpPr>
          <a:xfrm>
            <a:off x="7986280" y="357890"/>
            <a:ext cx="1003283" cy="1158056"/>
            <a:chOff x="6836250" y="6659075"/>
            <a:chExt cx="279225" cy="322300"/>
          </a:xfrm>
        </p:grpSpPr>
        <p:sp>
          <p:nvSpPr>
            <p:cNvPr id="724" name="Google Shape;724;p34"/>
            <p:cNvSpPr/>
            <p:nvPr/>
          </p:nvSpPr>
          <p:spPr>
            <a:xfrm>
              <a:off x="6911275" y="6937900"/>
              <a:ext cx="61025" cy="43475"/>
            </a:xfrm>
            <a:custGeom>
              <a:avLst/>
              <a:gdLst/>
              <a:ahLst/>
              <a:cxnLst/>
              <a:rect l="l" t="t" r="r" b="b"/>
              <a:pathLst>
                <a:path w="2441" h="1739" extrusionOk="0">
                  <a:moveTo>
                    <a:pt x="107" y="0"/>
                  </a:moveTo>
                  <a:lnTo>
                    <a:pt x="0" y="1441"/>
                  </a:lnTo>
                  <a:lnTo>
                    <a:pt x="2179" y="1739"/>
                  </a:lnTo>
                  <a:lnTo>
                    <a:pt x="2441" y="274"/>
                  </a:lnTo>
                  <a:lnTo>
                    <a:pt x="10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34"/>
            <p:cNvSpPr/>
            <p:nvPr/>
          </p:nvSpPr>
          <p:spPr>
            <a:xfrm>
              <a:off x="6836250" y="6659075"/>
              <a:ext cx="279225" cy="244325"/>
            </a:xfrm>
            <a:custGeom>
              <a:avLst/>
              <a:gdLst/>
              <a:ahLst/>
              <a:cxnLst/>
              <a:rect l="l" t="t" r="r" b="b"/>
              <a:pathLst>
                <a:path w="11169" h="9773" extrusionOk="0">
                  <a:moveTo>
                    <a:pt x="5126" y="1"/>
                  </a:moveTo>
                  <a:cubicBezTo>
                    <a:pt x="2777" y="1"/>
                    <a:pt x="616" y="834"/>
                    <a:pt x="346" y="3295"/>
                  </a:cubicBezTo>
                  <a:cubicBezTo>
                    <a:pt x="1" y="6438"/>
                    <a:pt x="2894" y="8772"/>
                    <a:pt x="2894" y="8772"/>
                  </a:cubicBezTo>
                  <a:lnTo>
                    <a:pt x="2894" y="9427"/>
                  </a:lnTo>
                  <a:lnTo>
                    <a:pt x="6025" y="9772"/>
                  </a:lnTo>
                  <a:lnTo>
                    <a:pt x="6180" y="9082"/>
                  </a:lnTo>
                  <a:cubicBezTo>
                    <a:pt x="6180" y="9082"/>
                    <a:pt x="9895" y="7284"/>
                    <a:pt x="10538" y="5403"/>
                  </a:cubicBezTo>
                  <a:cubicBezTo>
                    <a:pt x="11169" y="3521"/>
                    <a:pt x="10050" y="688"/>
                    <a:pt x="7085" y="176"/>
                  </a:cubicBezTo>
                  <a:cubicBezTo>
                    <a:pt x="6442" y="65"/>
                    <a:pt x="5777" y="1"/>
                    <a:pt x="51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34"/>
            <p:cNvSpPr/>
            <p:nvPr/>
          </p:nvSpPr>
          <p:spPr>
            <a:xfrm>
              <a:off x="6867800" y="6662575"/>
              <a:ext cx="204225" cy="240225"/>
            </a:xfrm>
            <a:custGeom>
              <a:avLst/>
              <a:gdLst/>
              <a:ahLst/>
              <a:cxnLst/>
              <a:rect l="l" t="t" r="r" b="b"/>
              <a:pathLst>
                <a:path w="8169" h="9609" extrusionOk="0">
                  <a:moveTo>
                    <a:pt x="3347" y="607"/>
                  </a:moveTo>
                  <a:cubicBezTo>
                    <a:pt x="3561" y="774"/>
                    <a:pt x="3823" y="964"/>
                    <a:pt x="4156" y="1107"/>
                  </a:cubicBezTo>
                  <a:cubicBezTo>
                    <a:pt x="739" y="3893"/>
                    <a:pt x="2549" y="8049"/>
                    <a:pt x="2858" y="8704"/>
                  </a:cubicBezTo>
                  <a:lnTo>
                    <a:pt x="2239" y="8644"/>
                  </a:lnTo>
                  <a:cubicBezTo>
                    <a:pt x="2061" y="8394"/>
                    <a:pt x="72" y="5525"/>
                    <a:pt x="751" y="3143"/>
                  </a:cubicBezTo>
                  <a:cubicBezTo>
                    <a:pt x="1084" y="2024"/>
                    <a:pt x="1954" y="1167"/>
                    <a:pt x="3347" y="607"/>
                  </a:cubicBezTo>
                  <a:close/>
                  <a:moveTo>
                    <a:pt x="4263" y="1155"/>
                  </a:moveTo>
                  <a:cubicBezTo>
                    <a:pt x="4561" y="1262"/>
                    <a:pt x="4894" y="1334"/>
                    <a:pt x="5275" y="1334"/>
                  </a:cubicBezTo>
                  <a:cubicBezTo>
                    <a:pt x="5418" y="1334"/>
                    <a:pt x="5573" y="1322"/>
                    <a:pt x="5740" y="1298"/>
                  </a:cubicBezTo>
                  <a:lnTo>
                    <a:pt x="5740" y="1298"/>
                  </a:lnTo>
                  <a:lnTo>
                    <a:pt x="5716" y="1310"/>
                  </a:lnTo>
                  <a:cubicBezTo>
                    <a:pt x="7204" y="4858"/>
                    <a:pt x="3918" y="8489"/>
                    <a:pt x="3656" y="8775"/>
                  </a:cubicBezTo>
                  <a:lnTo>
                    <a:pt x="2989" y="8715"/>
                  </a:lnTo>
                  <a:cubicBezTo>
                    <a:pt x="2799" y="8346"/>
                    <a:pt x="715" y="4001"/>
                    <a:pt x="4263" y="1155"/>
                  </a:cubicBezTo>
                  <a:close/>
                  <a:moveTo>
                    <a:pt x="6942" y="881"/>
                  </a:moveTo>
                  <a:cubicBezTo>
                    <a:pt x="7764" y="1988"/>
                    <a:pt x="8061" y="3131"/>
                    <a:pt x="7835" y="4298"/>
                  </a:cubicBezTo>
                  <a:cubicBezTo>
                    <a:pt x="7347" y="6846"/>
                    <a:pt x="4466" y="8692"/>
                    <a:pt x="4240" y="8834"/>
                  </a:cubicBezTo>
                  <a:lnTo>
                    <a:pt x="3787" y="8787"/>
                  </a:lnTo>
                  <a:cubicBezTo>
                    <a:pt x="4287" y="8227"/>
                    <a:pt x="7252" y="4727"/>
                    <a:pt x="5823" y="1286"/>
                  </a:cubicBezTo>
                  <a:cubicBezTo>
                    <a:pt x="6168" y="1215"/>
                    <a:pt x="6537" y="1095"/>
                    <a:pt x="6942" y="881"/>
                  </a:cubicBezTo>
                  <a:close/>
                  <a:moveTo>
                    <a:pt x="2918" y="0"/>
                  </a:moveTo>
                  <a:lnTo>
                    <a:pt x="2835" y="60"/>
                  </a:lnTo>
                  <a:cubicBezTo>
                    <a:pt x="2835" y="60"/>
                    <a:pt x="2977" y="274"/>
                    <a:pt x="3251" y="524"/>
                  </a:cubicBezTo>
                  <a:cubicBezTo>
                    <a:pt x="1858" y="1095"/>
                    <a:pt x="977" y="1977"/>
                    <a:pt x="656" y="3120"/>
                  </a:cubicBezTo>
                  <a:cubicBezTo>
                    <a:pt x="1" y="5394"/>
                    <a:pt x="1739" y="8096"/>
                    <a:pt x="2108" y="8620"/>
                  </a:cubicBezTo>
                  <a:lnTo>
                    <a:pt x="1501" y="8561"/>
                  </a:lnTo>
                  <a:lnTo>
                    <a:pt x="1489" y="8668"/>
                  </a:lnTo>
                  <a:lnTo>
                    <a:pt x="1918" y="8715"/>
                  </a:lnTo>
                  <a:lnTo>
                    <a:pt x="1894" y="9323"/>
                  </a:lnTo>
                  <a:lnTo>
                    <a:pt x="2001" y="9323"/>
                  </a:lnTo>
                  <a:lnTo>
                    <a:pt x="2025" y="8727"/>
                  </a:lnTo>
                  <a:lnTo>
                    <a:pt x="2549" y="8775"/>
                  </a:lnTo>
                  <a:lnTo>
                    <a:pt x="2489" y="9382"/>
                  </a:lnTo>
                  <a:lnTo>
                    <a:pt x="2596" y="9394"/>
                  </a:lnTo>
                  <a:lnTo>
                    <a:pt x="2656" y="8787"/>
                  </a:lnTo>
                  <a:lnTo>
                    <a:pt x="3287" y="8846"/>
                  </a:lnTo>
                  <a:lnTo>
                    <a:pt x="3228" y="9466"/>
                  </a:lnTo>
                  <a:lnTo>
                    <a:pt x="3335" y="9477"/>
                  </a:lnTo>
                  <a:lnTo>
                    <a:pt x="3394" y="8858"/>
                  </a:lnTo>
                  <a:lnTo>
                    <a:pt x="3942" y="8906"/>
                  </a:lnTo>
                  <a:lnTo>
                    <a:pt x="3870" y="9537"/>
                  </a:lnTo>
                  <a:lnTo>
                    <a:pt x="3978" y="9549"/>
                  </a:lnTo>
                  <a:lnTo>
                    <a:pt x="4049" y="8918"/>
                  </a:lnTo>
                  <a:lnTo>
                    <a:pt x="4513" y="8965"/>
                  </a:lnTo>
                  <a:lnTo>
                    <a:pt x="4382" y="9585"/>
                  </a:lnTo>
                  <a:lnTo>
                    <a:pt x="4478" y="9608"/>
                  </a:lnTo>
                  <a:lnTo>
                    <a:pt x="4621" y="8977"/>
                  </a:lnTo>
                  <a:lnTo>
                    <a:pt x="5061" y="9013"/>
                  </a:lnTo>
                  <a:lnTo>
                    <a:pt x="5073" y="8906"/>
                  </a:lnTo>
                  <a:lnTo>
                    <a:pt x="4406" y="8846"/>
                  </a:lnTo>
                  <a:cubicBezTo>
                    <a:pt x="5013" y="8453"/>
                    <a:pt x="7490" y="6691"/>
                    <a:pt x="7942" y="4322"/>
                  </a:cubicBezTo>
                  <a:cubicBezTo>
                    <a:pt x="8169" y="3131"/>
                    <a:pt x="7859" y="1953"/>
                    <a:pt x="7026" y="834"/>
                  </a:cubicBezTo>
                  <a:cubicBezTo>
                    <a:pt x="7109" y="786"/>
                    <a:pt x="7192" y="738"/>
                    <a:pt x="7276" y="679"/>
                  </a:cubicBezTo>
                  <a:lnTo>
                    <a:pt x="7216" y="595"/>
                  </a:lnTo>
                  <a:cubicBezTo>
                    <a:pt x="6467" y="1067"/>
                    <a:pt x="5808" y="1239"/>
                    <a:pt x="5245" y="1239"/>
                  </a:cubicBezTo>
                  <a:cubicBezTo>
                    <a:pt x="3776" y="1239"/>
                    <a:pt x="2961" y="69"/>
                    <a:pt x="291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34"/>
            <p:cNvSpPr/>
            <p:nvPr/>
          </p:nvSpPr>
          <p:spPr>
            <a:xfrm>
              <a:off x="6910675" y="6891450"/>
              <a:ext cx="74725" cy="60750"/>
            </a:xfrm>
            <a:custGeom>
              <a:avLst/>
              <a:gdLst/>
              <a:ahLst/>
              <a:cxnLst/>
              <a:rect l="l" t="t" r="r" b="b"/>
              <a:pathLst>
                <a:path w="2989" h="2430" extrusionOk="0">
                  <a:moveTo>
                    <a:pt x="48" y="1"/>
                  </a:moveTo>
                  <a:lnTo>
                    <a:pt x="0" y="13"/>
                  </a:lnTo>
                  <a:lnTo>
                    <a:pt x="453" y="1846"/>
                  </a:lnTo>
                  <a:lnTo>
                    <a:pt x="24" y="1787"/>
                  </a:lnTo>
                  <a:lnTo>
                    <a:pt x="24" y="2108"/>
                  </a:lnTo>
                  <a:lnTo>
                    <a:pt x="2465" y="2430"/>
                  </a:lnTo>
                  <a:lnTo>
                    <a:pt x="2536" y="2120"/>
                  </a:lnTo>
                  <a:lnTo>
                    <a:pt x="2144" y="2061"/>
                  </a:lnTo>
                  <a:lnTo>
                    <a:pt x="2989" y="322"/>
                  </a:lnTo>
                  <a:lnTo>
                    <a:pt x="2941" y="311"/>
                  </a:lnTo>
                  <a:lnTo>
                    <a:pt x="2096" y="2061"/>
                  </a:lnTo>
                  <a:lnTo>
                    <a:pt x="1953" y="2037"/>
                  </a:lnTo>
                  <a:lnTo>
                    <a:pt x="2465" y="239"/>
                  </a:lnTo>
                  <a:lnTo>
                    <a:pt x="2417" y="227"/>
                  </a:lnTo>
                  <a:lnTo>
                    <a:pt x="1905" y="2037"/>
                  </a:lnTo>
                  <a:lnTo>
                    <a:pt x="679" y="1870"/>
                  </a:lnTo>
                  <a:lnTo>
                    <a:pt x="631" y="13"/>
                  </a:lnTo>
                  <a:lnTo>
                    <a:pt x="572" y="13"/>
                  </a:lnTo>
                  <a:lnTo>
                    <a:pt x="620" y="1858"/>
                  </a:lnTo>
                  <a:lnTo>
                    <a:pt x="512" y="1846"/>
                  </a:lnTo>
                  <a:lnTo>
                    <a:pt x="48" y="1"/>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8" name="Google Shape;728;p34"/>
          <p:cNvGrpSpPr/>
          <p:nvPr/>
        </p:nvGrpSpPr>
        <p:grpSpPr>
          <a:xfrm>
            <a:off x="249940" y="4242083"/>
            <a:ext cx="789682" cy="723827"/>
            <a:chOff x="249940" y="4242083"/>
            <a:chExt cx="789682" cy="723827"/>
          </a:xfrm>
        </p:grpSpPr>
        <p:sp>
          <p:nvSpPr>
            <p:cNvPr id="729" name="Google Shape;729;p34"/>
            <p:cNvSpPr/>
            <p:nvPr/>
          </p:nvSpPr>
          <p:spPr>
            <a:xfrm>
              <a:off x="389475" y="4862400"/>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 name="Google Shape;730;p34"/>
            <p:cNvSpPr/>
            <p:nvPr/>
          </p:nvSpPr>
          <p:spPr>
            <a:xfrm>
              <a:off x="720000" y="4627825"/>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31" name="Google Shape;731;p34"/>
            <p:cNvGrpSpPr/>
            <p:nvPr/>
          </p:nvGrpSpPr>
          <p:grpSpPr>
            <a:xfrm flipH="1">
              <a:off x="249940" y="4242083"/>
              <a:ext cx="789682" cy="723827"/>
              <a:chOff x="4896425" y="6632275"/>
              <a:chExt cx="319425" cy="279125"/>
            </a:xfrm>
          </p:grpSpPr>
          <p:sp>
            <p:nvSpPr>
              <p:cNvPr id="732" name="Google Shape;732;p34"/>
              <p:cNvSpPr/>
              <p:nvPr/>
            </p:nvSpPr>
            <p:spPr>
              <a:xfrm>
                <a:off x="5083950" y="6632275"/>
                <a:ext cx="46175" cy="31500"/>
              </a:xfrm>
              <a:custGeom>
                <a:avLst/>
                <a:gdLst/>
                <a:ahLst/>
                <a:cxnLst/>
                <a:rect l="l" t="t" r="r" b="b"/>
                <a:pathLst>
                  <a:path w="1847" h="1260" extrusionOk="0">
                    <a:moveTo>
                      <a:pt x="461" y="0"/>
                    </a:moveTo>
                    <a:cubicBezTo>
                      <a:pt x="367" y="0"/>
                      <a:pt x="310" y="10"/>
                      <a:pt x="310" y="10"/>
                    </a:cubicBezTo>
                    <a:lnTo>
                      <a:pt x="1" y="617"/>
                    </a:lnTo>
                    <a:lnTo>
                      <a:pt x="1191" y="1260"/>
                    </a:lnTo>
                    <a:lnTo>
                      <a:pt x="1846" y="795"/>
                    </a:lnTo>
                    <a:cubicBezTo>
                      <a:pt x="1380" y="88"/>
                      <a:pt x="746" y="0"/>
                      <a:pt x="4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34"/>
              <p:cNvSpPr/>
              <p:nvPr/>
            </p:nvSpPr>
            <p:spPr>
              <a:xfrm>
                <a:off x="5172075" y="6684900"/>
                <a:ext cx="39600" cy="37825"/>
              </a:xfrm>
              <a:custGeom>
                <a:avLst/>
                <a:gdLst/>
                <a:ahLst/>
                <a:cxnLst/>
                <a:rect l="l" t="t" r="r" b="b"/>
                <a:pathLst>
                  <a:path w="1584" h="1513" extrusionOk="0">
                    <a:moveTo>
                      <a:pt x="548" y="0"/>
                    </a:moveTo>
                    <a:lnTo>
                      <a:pt x="0" y="405"/>
                    </a:lnTo>
                    <a:lnTo>
                      <a:pt x="786" y="1512"/>
                    </a:lnTo>
                    <a:lnTo>
                      <a:pt x="1584" y="1393"/>
                    </a:lnTo>
                    <a:cubicBezTo>
                      <a:pt x="1441" y="274"/>
                      <a:pt x="548"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34"/>
              <p:cNvSpPr/>
              <p:nvPr/>
            </p:nvSpPr>
            <p:spPr>
              <a:xfrm>
                <a:off x="4896425" y="6635175"/>
                <a:ext cx="319425" cy="276225"/>
              </a:xfrm>
              <a:custGeom>
                <a:avLst/>
                <a:gdLst/>
                <a:ahLst/>
                <a:cxnLst/>
                <a:rect l="l" t="t" r="r" b="b"/>
                <a:pathLst>
                  <a:path w="12777" h="11049" extrusionOk="0">
                    <a:moveTo>
                      <a:pt x="6573" y="1"/>
                    </a:moveTo>
                    <a:lnTo>
                      <a:pt x="1" y="4442"/>
                    </a:lnTo>
                    <a:cubicBezTo>
                      <a:pt x="346" y="7088"/>
                      <a:pt x="2248" y="7133"/>
                      <a:pt x="2375" y="7133"/>
                    </a:cubicBezTo>
                    <a:cubicBezTo>
                      <a:pt x="2380" y="7133"/>
                      <a:pt x="2382" y="7133"/>
                      <a:pt x="2382" y="7133"/>
                    </a:cubicBezTo>
                    <a:lnTo>
                      <a:pt x="5490" y="4061"/>
                    </a:lnTo>
                    <a:cubicBezTo>
                      <a:pt x="6311" y="4073"/>
                      <a:pt x="7454" y="4406"/>
                      <a:pt x="8299" y="5930"/>
                    </a:cubicBezTo>
                    <a:lnTo>
                      <a:pt x="5537" y="8728"/>
                    </a:lnTo>
                    <a:cubicBezTo>
                      <a:pt x="6093" y="10805"/>
                      <a:pt x="7534" y="11049"/>
                      <a:pt x="8180" y="11049"/>
                    </a:cubicBezTo>
                    <a:cubicBezTo>
                      <a:pt x="8378" y="11049"/>
                      <a:pt x="8502" y="11026"/>
                      <a:pt x="8502" y="11026"/>
                    </a:cubicBezTo>
                    <a:lnTo>
                      <a:pt x="12776" y="4906"/>
                    </a:lnTo>
                    <a:cubicBezTo>
                      <a:pt x="11836" y="822"/>
                      <a:pt x="6573" y="1"/>
                      <a:pt x="65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34"/>
              <p:cNvSpPr/>
              <p:nvPr/>
            </p:nvSpPr>
            <p:spPr>
              <a:xfrm>
                <a:off x="4902100" y="6738800"/>
                <a:ext cx="69950" cy="68950"/>
              </a:xfrm>
              <a:custGeom>
                <a:avLst/>
                <a:gdLst/>
                <a:ahLst/>
                <a:cxnLst/>
                <a:rect l="l" t="t" r="r" b="b"/>
                <a:pathLst>
                  <a:path w="2798" h="2758" extrusionOk="0">
                    <a:moveTo>
                      <a:pt x="870" y="0"/>
                    </a:moveTo>
                    <a:cubicBezTo>
                      <a:pt x="704" y="0"/>
                      <a:pt x="552" y="46"/>
                      <a:pt x="429" y="142"/>
                    </a:cubicBezTo>
                    <a:cubicBezTo>
                      <a:pt x="0" y="475"/>
                      <a:pt x="83" y="1309"/>
                      <a:pt x="619" y="1987"/>
                    </a:cubicBezTo>
                    <a:cubicBezTo>
                      <a:pt x="1003" y="2473"/>
                      <a:pt x="1515" y="2758"/>
                      <a:pt x="1932" y="2758"/>
                    </a:cubicBezTo>
                    <a:cubicBezTo>
                      <a:pt x="2097" y="2758"/>
                      <a:pt x="2248" y="2713"/>
                      <a:pt x="2369" y="2618"/>
                    </a:cubicBezTo>
                    <a:cubicBezTo>
                      <a:pt x="2798" y="2273"/>
                      <a:pt x="2703" y="1452"/>
                      <a:pt x="2167" y="773"/>
                    </a:cubicBezTo>
                    <a:cubicBezTo>
                      <a:pt x="1785" y="281"/>
                      <a:pt x="1283" y="0"/>
                      <a:pt x="87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 name="Google Shape;736;p34"/>
              <p:cNvSpPr/>
              <p:nvPr/>
            </p:nvSpPr>
            <p:spPr>
              <a:xfrm>
                <a:off x="5038725" y="6840600"/>
                <a:ext cx="77700" cy="65750"/>
              </a:xfrm>
              <a:custGeom>
                <a:avLst/>
                <a:gdLst/>
                <a:ahLst/>
                <a:cxnLst/>
                <a:rect l="l" t="t" r="r" b="b"/>
                <a:pathLst>
                  <a:path w="3108" h="2630" extrusionOk="0">
                    <a:moveTo>
                      <a:pt x="967" y="0"/>
                    </a:moveTo>
                    <a:cubicBezTo>
                      <a:pt x="731" y="0"/>
                      <a:pt x="524" y="73"/>
                      <a:pt x="381" y="225"/>
                    </a:cubicBezTo>
                    <a:cubicBezTo>
                      <a:pt x="0" y="630"/>
                      <a:pt x="214" y="1452"/>
                      <a:pt x="869" y="2047"/>
                    </a:cubicBezTo>
                    <a:cubicBezTo>
                      <a:pt x="1271" y="2426"/>
                      <a:pt x="1747" y="2629"/>
                      <a:pt x="2141" y="2629"/>
                    </a:cubicBezTo>
                    <a:cubicBezTo>
                      <a:pt x="2377" y="2629"/>
                      <a:pt x="2584" y="2556"/>
                      <a:pt x="2727" y="2404"/>
                    </a:cubicBezTo>
                    <a:cubicBezTo>
                      <a:pt x="3108" y="1999"/>
                      <a:pt x="2881" y="1178"/>
                      <a:pt x="2238" y="582"/>
                    </a:cubicBezTo>
                    <a:cubicBezTo>
                      <a:pt x="1837" y="203"/>
                      <a:pt x="1361" y="0"/>
                      <a:pt x="96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 name="Google Shape;737;p34"/>
              <p:cNvSpPr/>
              <p:nvPr/>
            </p:nvSpPr>
            <p:spPr>
              <a:xfrm>
                <a:off x="4924700" y="6640250"/>
                <a:ext cx="284000" cy="247075"/>
              </a:xfrm>
              <a:custGeom>
                <a:avLst/>
                <a:gdLst/>
                <a:ahLst/>
                <a:cxnLst/>
                <a:rect l="l" t="t" r="r" b="b"/>
                <a:pathLst>
                  <a:path w="11360" h="9883" extrusionOk="0">
                    <a:moveTo>
                      <a:pt x="6287" y="3298"/>
                    </a:moveTo>
                    <a:cubicBezTo>
                      <a:pt x="6192" y="3298"/>
                      <a:pt x="6121" y="3453"/>
                      <a:pt x="6121" y="3655"/>
                    </a:cubicBezTo>
                    <a:cubicBezTo>
                      <a:pt x="6121" y="3846"/>
                      <a:pt x="6192" y="4013"/>
                      <a:pt x="6287" y="4013"/>
                    </a:cubicBezTo>
                    <a:cubicBezTo>
                      <a:pt x="6371" y="4013"/>
                      <a:pt x="6454" y="3846"/>
                      <a:pt x="6454" y="3655"/>
                    </a:cubicBezTo>
                    <a:cubicBezTo>
                      <a:pt x="6454" y="3453"/>
                      <a:pt x="6371" y="3298"/>
                      <a:pt x="6287" y="3298"/>
                    </a:cubicBezTo>
                    <a:close/>
                    <a:moveTo>
                      <a:pt x="6264" y="2893"/>
                    </a:moveTo>
                    <a:cubicBezTo>
                      <a:pt x="6454" y="2893"/>
                      <a:pt x="6621" y="3215"/>
                      <a:pt x="6621" y="3584"/>
                    </a:cubicBezTo>
                    <a:cubicBezTo>
                      <a:pt x="6621" y="3965"/>
                      <a:pt x="6454" y="4274"/>
                      <a:pt x="6264" y="4274"/>
                    </a:cubicBezTo>
                    <a:cubicBezTo>
                      <a:pt x="6061" y="4274"/>
                      <a:pt x="5906" y="3965"/>
                      <a:pt x="5906" y="3584"/>
                    </a:cubicBezTo>
                    <a:cubicBezTo>
                      <a:pt x="5906" y="3215"/>
                      <a:pt x="6061" y="2893"/>
                      <a:pt x="6264" y="2893"/>
                    </a:cubicBezTo>
                    <a:close/>
                    <a:moveTo>
                      <a:pt x="6264" y="2798"/>
                    </a:moveTo>
                    <a:cubicBezTo>
                      <a:pt x="6002" y="2798"/>
                      <a:pt x="5799" y="3143"/>
                      <a:pt x="5799" y="3584"/>
                    </a:cubicBezTo>
                    <a:cubicBezTo>
                      <a:pt x="5799" y="4024"/>
                      <a:pt x="6002" y="4382"/>
                      <a:pt x="6264" y="4382"/>
                    </a:cubicBezTo>
                    <a:cubicBezTo>
                      <a:pt x="6514" y="4382"/>
                      <a:pt x="6716" y="4036"/>
                      <a:pt x="6716" y="3584"/>
                    </a:cubicBezTo>
                    <a:cubicBezTo>
                      <a:pt x="6716" y="3143"/>
                      <a:pt x="6514" y="2798"/>
                      <a:pt x="6264" y="2798"/>
                    </a:cubicBezTo>
                    <a:close/>
                    <a:moveTo>
                      <a:pt x="5061" y="0"/>
                    </a:moveTo>
                    <a:lnTo>
                      <a:pt x="5049" y="107"/>
                    </a:lnTo>
                    <a:cubicBezTo>
                      <a:pt x="5109" y="107"/>
                      <a:pt x="10645" y="834"/>
                      <a:pt x="11264" y="5191"/>
                    </a:cubicBezTo>
                    <a:lnTo>
                      <a:pt x="11359" y="5167"/>
                    </a:lnTo>
                    <a:cubicBezTo>
                      <a:pt x="10728" y="750"/>
                      <a:pt x="5121" y="12"/>
                      <a:pt x="5061" y="0"/>
                    </a:cubicBezTo>
                    <a:close/>
                    <a:moveTo>
                      <a:pt x="3015" y="1619"/>
                    </a:moveTo>
                    <a:cubicBezTo>
                      <a:pt x="2984" y="1619"/>
                      <a:pt x="2967" y="1619"/>
                      <a:pt x="2966" y="1619"/>
                    </a:cubicBezTo>
                    <a:lnTo>
                      <a:pt x="2966" y="1715"/>
                    </a:lnTo>
                    <a:cubicBezTo>
                      <a:pt x="2968" y="1715"/>
                      <a:pt x="2981" y="1714"/>
                      <a:pt x="3003" y="1714"/>
                    </a:cubicBezTo>
                    <a:cubicBezTo>
                      <a:pt x="3480" y="1714"/>
                      <a:pt x="8310" y="1823"/>
                      <a:pt x="10038" y="6596"/>
                    </a:cubicBezTo>
                    <a:lnTo>
                      <a:pt x="10133" y="6572"/>
                    </a:lnTo>
                    <a:cubicBezTo>
                      <a:pt x="9181" y="3917"/>
                      <a:pt x="7276" y="2715"/>
                      <a:pt x="5859" y="2167"/>
                    </a:cubicBezTo>
                    <a:cubicBezTo>
                      <a:pt x="4480" y="1647"/>
                      <a:pt x="3271" y="1619"/>
                      <a:pt x="3015" y="1619"/>
                    </a:cubicBezTo>
                    <a:close/>
                    <a:moveTo>
                      <a:pt x="275" y="3395"/>
                    </a:moveTo>
                    <a:cubicBezTo>
                      <a:pt x="117" y="3395"/>
                      <a:pt x="13" y="3413"/>
                      <a:pt x="1" y="3417"/>
                    </a:cubicBezTo>
                    <a:lnTo>
                      <a:pt x="25" y="3512"/>
                    </a:lnTo>
                    <a:cubicBezTo>
                      <a:pt x="25" y="3512"/>
                      <a:pt x="116" y="3497"/>
                      <a:pt x="261" y="3497"/>
                    </a:cubicBezTo>
                    <a:cubicBezTo>
                      <a:pt x="544" y="3497"/>
                      <a:pt x="1032" y="3555"/>
                      <a:pt x="1442" y="3893"/>
                    </a:cubicBezTo>
                    <a:cubicBezTo>
                      <a:pt x="1918" y="4298"/>
                      <a:pt x="2168" y="4989"/>
                      <a:pt x="2168" y="5941"/>
                    </a:cubicBezTo>
                    <a:lnTo>
                      <a:pt x="1215" y="6894"/>
                    </a:lnTo>
                    <a:lnTo>
                      <a:pt x="1287" y="6965"/>
                    </a:lnTo>
                    <a:lnTo>
                      <a:pt x="4394" y="3893"/>
                    </a:lnTo>
                    <a:lnTo>
                      <a:pt x="4323" y="3822"/>
                    </a:lnTo>
                    <a:lnTo>
                      <a:pt x="2275" y="5846"/>
                    </a:lnTo>
                    <a:cubicBezTo>
                      <a:pt x="2251" y="4917"/>
                      <a:pt x="2001" y="4227"/>
                      <a:pt x="1501" y="3822"/>
                    </a:cubicBezTo>
                    <a:cubicBezTo>
                      <a:pt x="1078" y="3462"/>
                      <a:pt x="578" y="3395"/>
                      <a:pt x="275" y="3395"/>
                    </a:cubicBezTo>
                    <a:close/>
                    <a:moveTo>
                      <a:pt x="7728" y="5072"/>
                    </a:moveTo>
                    <a:lnTo>
                      <a:pt x="4371" y="8489"/>
                    </a:lnTo>
                    <a:lnTo>
                      <a:pt x="4442" y="8561"/>
                    </a:lnTo>
                    <a:lnTo>
                      <a:pt x="5442" y="7549"/>
                    </a:lnTo>
                    <a:cubicBezTo>
                      <a:pt x="5680" y="7549"/>
                      <a:pt x="7740" y="7668"/>
                      <a:pt x="7978" y="9882"/>
                    </a:cubicBezTo>
                    <a:lnTo>
                      <a:pt x="8073" y="9870"/>
                    </a:lnTo>
                    <a:cubicBezTo>
                      <a:pt x="7847" y="7787"/>
                      <a:pt x="6014" y="7489"/>
                      <a:pt x="5537" y="7453"/>
                    </a:cubicBezTo>
                    <a:lnTo>
                      <a:pt x="7800" y="5144"/>
                    </a:lnTo>
                    <a:lnTo>
                      <a:pt x="7728" y="507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34"/>
              <p:cNvSpPr/>
              <p:nvPr/>
            </p:nvSpPr>
            <p:spPr>
              <a:xfrm>
                <a:off x="5041700" y="6658100"/>
                <a:ext cx="152700" cy="108375"/>
              </a:xfrm>
              <a:custGeom>
                <a:avLst/>
                <a:gdLst/>
                <a:ahLst/>
                <a:cxnLst/>
                <a:rect l="l" t="t" r="r" b="b"/>
                <a:pathLst>
                  <a:path w="6108" h="4335" extrusionOk="0">
                    <a:moveTo>
                      <a:pt x="369" y="0"/>
                    </a:moveTo>
                    <a:cubicBezTo>
                      <a:pt x="167" y="0"/>
                      <a:pt x="0" y="84"/>
                      <a:pt x="0" y="179"/>
                    </a:cubicBezTo>
                    <a:cubicBezTo>
                      <a:pt x="0" y="274"/>
                      <a:pt x="167" y="346"/>
                      <a:pt x="369" y="346"/>
                    </a:cubicBezTo>
                    <a:cubicBezTo>
                      <a:pt x="572" y="346"/>
                      <a:pt x="738" y="274"/>
                      <a:pt x="738" y="179"/>
                    </a:cubicBezTo>
                    <a:cubicBezTo>
                      <a:pt x="738" y="84"/>
                      <a:pt x="572" y="0"/>
                      <a:pt x="369" y="0"/>
                    </a:cubicBezTo>
                    <a:close/>
                    <a:moveTo>
                      <a:pt x="2417" y="548"/>
                    </a:moveTo>
                    <a:cubicBezTo>
                      <a:pt x="2215" y="548"/>
                      <a:pt x="2048" y="643"/>
                      <a:pt x="2048" y="751"/>
                    </a:cubicBezTo>
                    <a:cubicBezTo>
                      <a:pt x="2048" y="858"/>
                      <a:pt x="2215" y="953"/>
                      <a:pt x="2417" y="953"/>
                    </a:cubicBezTo>
                    <a:cubicBezTo>
                      <a:pt x="2631" y="953"/>
                      <a:pt x="2798" y="858"/>
                      <a:pt x="2798" y="751"/>
                    </a:cubicBezTo>
                    <a:cubicBezTo>
                      <a:pt x="2798" y="643"/>
                      <a:pt x="2619" y="548"/>
                      <a:pt x="2417" y="548"/>
                    </a:cubicBezTo>
                    <a:close/>
                    <a:moveTo>
                      <a:pt x="4655" y="2132"/>
                    </a:moveTo>
                    <a:cubicBezTo>
                      <a:pt x="4465" y="2132"/>
                      <a:pt x="4310" y="2227"/>
                      <a:pt x="4310" y="2358"/>
                    </a:cubicBezTo>
                    <a:cubicBezTo>
                      <a:pt x="4310" y="2477"/>
                      <a:pt x="4465" y="2572"/>
                      <a:pt x="4655" y="2572"/>
                    </a:cubicBezTo>
                    <a:cubicBezTo>
                      <a:pt x="4666" y="2573"/>
                      <a:pt x="4676" y="2573"/>
                      <a:pt x="4686" y="2573"/>
                    </a:cubicBezTo>
                    <a:cubicBezTo>
                      <a:pt x="4873" y="2573"/>
                      <a:pt x="5013" y="2471"/>
                      <a:pt x="5013" y="2358"/>
                    </a:cubicBezTo>
                    <a:cubicBezTo>
                      <a:pt x="5013" y="2227"/>
                      <a:pt x="4858" y="2132"/>
                      <a:pt x="4655" y="2132"/>
                    </a:cubicBezTo>
                    <a:close/>
                    <a:moveTo>
                      <a:pt x="5763" y="3906"/>
                    </a:moveTo>
                    <a:cubicBezTo>
                      <a:pt x="5572" y="3906"/>
                      <a:pt x="5406" y="4001"/>
                      <a:pt x="5406" y="4120"/>
                    </a:cubicBezTo>
                    <a:cubicBezTo>
                      <a:pt x="5406" y="4227"/>
                      <a:pt x="5572" y="4334"/>
                      <a:pt x="5763" y="4334"/>
                    </a:cubicBezTo>
                    <a:cubicBezTo>
                      <a:pt x="5953" y="4334"/>
                      <a:pt x="6108" y="4227"/>
                      <a:pt x="6108" y="4120"/>
                    </a:cubicBezTo>
                    <a:cubicBezTo>
                      <a:pt x="6108" y="4001"/>
                      <a:pt x="5953" y="3906"/>
                      <a:pt x="5763" y="3906"/>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34"/>
              <p:cNvSpPr/>
              <p:nvPr/>
            </p:nvSpPr>
            <p:spPr>
              <a:xfrm>
                <a:off x="4935125" y="6752050"/>
                <a:ext cx="29800" cy="35375"/>
              </a:xfrm>
              <a:custGeom>
                <a:avLst/>
                <a:gdLst/>
                <a:ahLst/>
                <a:cxnLst/>
                <a:rect l="l" t="t" r="r" b="b"/>
                <a:pathLst>
                  <a:path w="1192" h="1415" extrusionOk="0">
                    <a:moveTo>
                      <a:pt x="189" y="0"/>
                    </a:moveTo>
                    <a:cubicBezTo>
                      <a:pt x="167" y="0"/>
                      <a:pt x="148" y="6"/>
                      <a:pt x="132" y="17"/>
                    </a:cubicBezTo>
                    <a:cubicBezTo>
                      <a:pt x="1" y="100"/>
                      <a:pt x="120" y="481"/>
                      <a:pt x="382" y="862"/>
                    </a:cubicBezTo>
                    <a:cubicBezTo>
                      <a:pt x="598" y="1192"/>
                      <a:pt x="859" y="1414"/>
                      <a:pt x="1010" y="1414"/>
                    </a:cubicBezTo>
                    <a:cubicBezTo>
                      <a:pt x="1034" y="1414"/>
                      <a:pt x="1055" y="1409"/>
                      <a:pt x="1072" y="1398"/>
                    </a:cubicBezTo>
                    <a:cubicBezTo>
                      <a:pt x="1191" y="1315"/>
                      <a:pt x="1084" y="934"/>
                      <a:pt x="822" y="553"/>
                    </a:cubicBezTo>
                    <a:cubicBezTo>
                      <a:pt x="596"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34"/>
              <p:cNvSpPr/>
              <p:nvPr/>
            </p:nvSpPr>
            <p:spPr>
              <a:xfrm>
                <a:off x="5079800" y="6853250"/>
                <a:ext cx="29775" cy="35375"/>
              </a:xfrm>
              <a:custGeom>
                <a:avLst/>
                <a:gdLst/>
                <a:ahLst/>
                <a:cxnLst/>
                <a:rect l="l" t="t" r="r" b="b"/>
                <a:pathLst>
                  <a:path w="1191" h="1415" extrusionOk="0">
                    <a:moveTo>
                      <a:pt x="189" y="0"/>
                    </a:moveTo>
                    <a:cubicBezTo>
                      <a:pt x="167" y="0"/>
                      <a:pt x="147" y="6"/>
                      <a:pt x="131" y="17"/>
                    </a:cubicBezTo>
                    <a:cubicBezTo>
                      <a:pt x="0" y="100"/>
                      <a:pt x="119" y="481"/>
                      <a:pt x="381" y="862"/>
                    </a:cubicBezTo>
                    <a:cubicBezTo>
                      <a:pt x="597" y="1192"/>
                      <a:pt x="858" y="1415"/>
                      <a:pt x="1010" y="1415"/>
                    </a:cubicBezTo>
                    <a:cubicBezTo>
                      <a:pt x="1033" y="1415"/>
                      <a:pt x="1054" y="1409"/>
                      <a:pt x="1072" y="1398"/>
                    </a:cubicBezTo>
                    <a:cubicBezTo>
                      <a:pt x="1191" y="1315"/>
                      <a:pt x="1084" y="934"/>
                      <a:pt x="822" y="553"/>
                    </a:cubicBezTo>
                    <a:cubicBezTo>
                      <a:pt x="595"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5"/>
        <p:cNvGrpSpPr/>
        <p:nvPr/>
      </p:nvGrpSpPr>
      <p:grpSpPr>
        <a:xfrm>
          <a:off x="0" y="0"/>
          <a:ext cx="0" cy="0"/>
          <a:chOff x="0" y="0"/>
          <a:chExt cx="0" cy="0"/>
        </a:xfrm>
      </p:grpSpPr>
      <p:grpSp>
        <p:nvGrpSpPr>
          <p:cNvPr id="16" name="Google Shape;16;p3"/>
          <p:cNvGrpSpPr/>
          <p:nvPr/>
        </p:nvGrpSpPr>
        <p:grpSpPr>
          <a:xfrm>
            <a:off x="0" y="0"/>
            <a:ext cx="9144003" cy="5143501"/>
            <a:chOff x="0" y="0"/>
            <a:chExt cx="9144003" cy="5143501"/>
          </a:xfrm>
        </p:grpSpPr>
        <p:pic>
          <p:nvPicPr>
            <p:cNvPr id="17" name="Google Shape;17;p3"/>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18" name="Google Shape;18;p3"/>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3"/>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 name="Google Shape;20;p3"/>
          <p:cNvSpPr txBox="1">
            <a:spLocks noGrp="1"/>
          </p:cNvSpPr>
          <p:nvPr>
            <p:ph type="title"/>
          </p:nvPr>
        </p:nvSpPr>
        <p:spPr>
          <a:xfrm>
            <a:off x="2038200" y="2128850"/>
            <a:ext cx="5067600" cy="1133400"/>
          </a:xfrm>
          <a:prstGeom prst="rect">
            <a:avLst/>
          </a:prstGeom>
        </p:spPr>
        <p:txBody>
          <a:bodyPr spcFirstLastPara="1" wrap="square" lIns="91425" tIns="91425" rIns="91425" bIns="91425" anchor="b" anchorCtr="0">
            <a:noAutofit/>
          </a:bodyPr>
          <a:lstStyle>
            <a:lvl1pPr lvl="0" algn="ctr">
              <a:spcBef>
                <a:spcPts val="0"/>
              </a:spcBef>
              <a:spcAft>
                <a:spcPts val="0"/>
              </a:spcAft>
              <a:buSzPts val="3600"/>
              <a:buNone/>
              <a:defRPr sz="7200" b="1"/>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21" name="Google Shape;21;p3"/>
          <p:cNvSpPr txBox="1">
            <a:spLocks noGrp="1"/>
          </p:cNvSpPr>
          <p:nvPr>
            <p:ph type="title" idx="2" hasCustomPrompt="1"/>
          </p:nvPr>
        </p:nvSpPr>
        <p:spPr>
          <a:xfrm>
            <a:off x="3388950" y="995450"/>
            <a:ext cx="2366100" cy="11334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0400" b="1">
                <a:solidFill>
                  <a:schemeClr val="accent2"/>
                </a:solidFill>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t>xx%</a:t>
            </a:r>
          </a:p>
        </p:txBody>
      </p:sp>
      <p:sp>
        <p:nvSpPr>
          <p:cNvPr id="22" name="Google Shape;22;p3"/>
          <p:cNvSpPr txBox="1">
            <a:spLocks noGrp="1"/>
          </p:cNvSpPr>
          <p:nvPr>
            <p:ph type="subTitle" idx="1"/>
          </p:nvPr>
        </p:nvSpPr>
        <p:spPr>
          <a:xfrm>
            <a:off x="2038200" y="3219375"/>
            <a:ext cx="50676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3"/>
        <p:cNvGrpSpPr/>
        <p:nvPr/>
      </p:nvGrpSpPr>
      <p:grpSpPr>
        <a:xfrm>
          <a:off x="0" y="0"/>
          <a:ext cx="0" cy="0"/>
          <a:chOff x="0" y="0"/>
          <a:chExt cx="0" cy="0"/>
        </a:xfrm>
      </p:grpSpPr>
      <p:grpSp>
        <p:nvGrpSpPr>
          <p:cNvPr id="24" name="Google Shape;24;p4"/>
          <p:cNvGrpSpPr/>
          <p:nvPr/>
        </p:nvGrpSpPr>
        <p:grpSpPr>
          <a:xfrm>
            <a:off x="0" y="0"/>
            <a:ext cx="9144003" cy="5143501"/>
            <a:chOff x="0" y="0"/>
            <a:chExt cx="9144003" cy="5143501"/>
          </a:xfrm>
        </p:grpSpPr>
        <p:pic>
          <p:nvPicPr>
            <p:cNvPr id="25" name="Google Shape;25;p4"/>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26" name="Google Shape;26;p4"/>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4"/>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 name="Google Shape;28;p4"/>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b="1"/>
            </a:lvl1pPr>
            <a:lvl2pPr lvl="1" rtl="0">
              <a:spcBef>
                <a:spcPts val="0"/>
              </a:spcBef>
              <a:spcAft>
                <a:spcPts val="0"/>
              </a:spcAft>
              <a:buSzPts val="3500"/>
              <a:buNone/>
              <a:defRPr b="1"/>
            </a:lvl2pPr>
            <a:lvl3pPr lvl="2" rtl="0">
              <a:spcBef>
                <a:spcPts val="0"/>
              </a:spcBef>
              <a:spcAft>
                <a:spcPts val="0"/>
              </a:spcAft>
              <a:buSzPts val="3500"/>
              <a:buNone/>
              <a:defRPr b="1"/>
            </a:lvl3pPr>
            <a:lvl4pPr lvl="3" rtl="0">
              <a:spcBef>
                <a:spcPts val="0"/>
              </a:spcBef>
              <a:spcAft>
                <a:spcPts val="0"/>
              </a:spcAft>
              <a:buSzPts val="3500"/>
              <a:buNone/>
              <a:defRPr b="1"/>
            </a:lvl4pPr>
            <a:lvl5pPr lvl="4" rtl="0">
              <a:spcBef>
                <a:spcPts val="0"/>
              </a:spcBef>
              <a:spcAft>
                <a:spcPts val="0"/>
              </a:spcAft>
              <a:buSzPts val="3500"/>
              <a:buNone/>
              <a:defRPr b="1"/>
            </a:lvl5pPr>
            <a:lvl6pPr lvl="5" rtl="0">
              <a:spcBef>
                <a:spcPts val="0"/>
              </a:spcBef>
              <a:spcAft>
                <a:spcPts val="0"/>
              </a:spcAft>
              <a:buSzPts val="3500"/>
              <a:buNone/>
              <a:defRPr b="1"/>
            </a:lvl6pPr>
            <a:lvl7pPr lvl="6" rtl="0">
              <a:spcBef>
                <a:spcPts val="0"/>
              </a:spcBef>
              <a:spcAft>
                <a:spcPts val="0"/>
              </a:spcAft>
              <a:buSzPts val="3500"/>
              <a:buNone/>
              <a:defRPr b="1"/>
            </a:lvl7pPr>
            <a:lvl8pPr lvl="7" rtl="0">
              <a:spcBef>
                <a:spcPts val="0"/>
              </a:spcBef>
              <a:spcAft>
                <a:spcPts val="0"/>
              </a:spcAft>
              <a:buSzPts val="3500"/>
              <a:buNone/>
              <a:defRPr b="1"/>
            </a:lvl8pPr>
            <a:lvl9pPr lvl="8" rtl="0">
              <a:spcBef>
                <a:spcPts val="0"/>
              </a:spcBef>
              <a:spcAft>
                <a:spcPts val="0"/>
              </a:spcAft>
              <a:buSzPts val="3500"/>
              <a:buNone/>
              <a:defRPr b="1"/>
            </a:lvl9pPr>
          </a:lstStyle>
          <a:p>
            <a:endParaRPr/>
          </a:p>
        </p:txBody>
      </p:sp>
      <p:sp>
        <p:nvSpPr>
          <p:cNvPr id="29" name="Google Shape;29;p4"/>
          <p:cNvSpPr txBox="1">
            <a:spLocks noGrp="1"/>
          </p:cNvSpPr>
          <p:nvPr>
            <p:ph type="body" idx="1"/>
          </p:nvPr>
        </p:nvSpPr>
        <p:spPr>
          <a:xfrm>
            <a:off x="720000" y="1110976"/>
            <a:ext cx="7704000" cy="368700"/>
          </a:xfrm>
          <a:prstGeom prst="rect">
            <a:avLst/>
          </a:prstGeom>
        </p:spPr>
        <p:txBody>
          <a:bodyPr spcFirstLastPara="1" wrap="square" lIns="91425" tIns="91425" rIns="91425" bIns="91425" anchor="t" anchorCtr="0">
            <a:noAutofit/>
          </a:bodyPr>
          <a:lstStyle>
            <a:lvl1pPr marL="457200" lvl="0" indent="-317500" algn="ctr" rtl="0">
              <a:spcBef>
                <a:spcPts val="0"/>
              </a:spcBef>
              <a:spcAft>
                <a:spcPts val="0"/>
              </a:spcAft>
              <a:buSzPts val="1400"/>
              <a:buFont typeface="Nunito Light"/>
              <a:buChar char="●"/>
              <a:defRPr sz="1300"/>
            </a:lvl1pPr>
            <a:lvl2pPr marL="914400" lvl="1" indent="-317500" rtl="0">
              <a:lnSpc>
                <a:spcPct val="100000"/>
              </a:lnSpc>
              <a:spcBef>
                <a:spcPts val="1600"/>
              </a:spcBef>
              <a:spcAft>
                <a:spcPts val="0"/>
              </a:spcAft>
              <a:buSzPts val="1400"/>
              <a:buFont typeface="Nunito Light"/>
              <a:buChar char="○"/>
              <a:defRPr/>
            </a:lvl2pPr>
            <a:lvl3pPr marL="1371600" lvl="2" indent="-317500" rtl="0">
              <a:lnSpc>
                <a:spcPct val="100000"/>
              </a:lnSpc>
              <a:spcBef>
                <a:spcPts val="0"/>
              </a:spcBef>
              <a:spcAft>
                <a:spcPts val="0"/>
              </a:spcAft>
              <a:buSzPts val="1400"/>
              <a:buFont typeface="Nunito Light"/>
              <a:buChar char="■"/>
              <a:defRPr/>
            </a:lvl3pPr>
            <a:lvl4pPr marL="1828800" lvl="3" indent="-317500" rtl="0">
              <a:lnSpc>
                <a:spcPct val="100000"/>
              </a:lnSpc>
              <a:spcBef>
                <a:spcPts val="0"/>
              </a:spcBef>
              <a:spcAft>
                <a:spcPts val="0"/>
              </a:spcAft>
              <a:buSzPts val="1400"/>
              <a:buFont typeface="Nunito Light"/>
              <a:buChar char="●"/>
              <a:defRPr/>
            </a:lvl4pPr>
            <a:lvl5pPr marL="2286000" lvl="4" indent="-317500" rtl="0">
              <a:lnSpc>
                <a:spcPct val="100000"/>
              </a:lnSpc>
              <a:spcBef>
                <a:spcPts val="0"/>
              </a:spcBef>
              <a:spcAft>
                <a:spcPts val="0"/>
              </a:spcAft>
              <a:buSzPts val="1400"/>
              <a:buFont typeface="Nunito Light"/>
              <a:buChar char="○"/>
              <a:defRPr/>
            </a:lvl5pPr>
            <a:lvl6pPr marL="2743200" lvl="5" indent="-317500" rtl="0">
              <a:lnSpc>
                <a:spcPct val="100000"/>
              </a:lnSpc>
              <a:spcBef>
                <a:spcPts val="0"/>
              </a:spcBef>
              <a:spcAft>
                <a:spcPts val="0"/>
              </a:spcAft>
              <a:buSzPts val="1400"/>
              <a:buFont typeface="Nunito Light"/>
              <a:buChar char="■"/>
              <a:defRPr/>
            </a:lvl6pPr>
            <a:lvl7pPr marL="3200400" lvl="6" indent="-317500" rtl="0">
              <a:lnSpc>
                <a:spcPct val="100000"/>
              </a:lnSpc>
              <a:spcBef>
                <a:spcPts val="0"/>
              </a:spcBef>
              <a:spcAft>
                <a:spcPts val="0"/>
              </a:spcAft>
              <a:buSzPts val="1400"/>
              <a:buFont typeface="Nunito Light"/>
              <a:buChar char="●"/>
              <a:defRPr/>
            </a:lvl7pPr>
            <a:lvl8pPr marL="3657600" lvl="7" indent="-317500" rtl="0">
              <a:lnSpc>
                <a:spcPct val="100000"/>
              </a:lnSpc>
              <a:spcBef>
                <a:spcPts val="0"/>
              </a:spcBef>
              <a:spcAft>
                <a:spcPts val="0"/>
              </a:spcAft>
              <a:buSzPts val="1400"/>
              <a:buFont typeface="Nunito Light"/>
              <a:buChar char="○"/>
              <a:defRPr/>
            </a:lvl8pPr>
            <a:lvl9pPr marL="4114800" lvl="8" indent="-317500" rtl="0">
              <a:lnSpc>
                <a:spcPct val="100000"/>
              </a:lnSpc>
              <a:spcBef>
                <a:spcPts val="0"/>
              </a:spcBef>
              <a:spcAft>
                <a:spcPts val="0"/>
              </a:spcAft>
              <a:buSzPts val="1400"/>
              <a:buFont typeface="Nunito Light"/>
              <a:buChar char="■"/>
              <a:defRPr/>
            </a:lvl9pPr>
          </a:lstStyle>
          <a:p>
            <a:endParaRPr/>
          </a:p>
        </p:txBody>
      </p:sp>
      <p:grpSp>
        <p:nvGrpSpPr>
          <p:cNvPr id="30" name="Google Shape;30;p4"/>
          <p:cNvGrpSpPr/>
          <p:nvPr/>
        </p:nvGrpSpPr>
        <p:grpSpPr>
          <a:xfrm>
            <a:off x="7830595" y="3841209"/>
            <a:ext cx="1173280" cy="1132954"/>
            <a:chOff x="7830595" y="3841209"/>
            <a:chExt cx="1173280" cy="1132954"/>
          </a:xfrm>
        </p:grpSpPr>
        <p:sp>
          <p:nvSpPr>
            <p:cNvPr id="31" name="Google Shape;31;p4"/>
            <p:cNvSpPr/>
            <p:nvPr/>
          </p:nvSpPr>
          <p:spPr>
            <a:xfrm>
              <a:off x="8000675" y="4907563"/>
              <a:ext cx="1003200" cy="66600"/>
            </a:xfrm>
            <a:prstGeom prst="ellipse">
              <a:avLst/>
            </a:prstGeom>
            <a:solidFill>
              <a:srgbClr val="033342">
                <a:alpha val="208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2" name="Google Shape;32;p4"/>
            <p:cNvGrpSpPr/>
            <p:nvPr/>
          </p:nvGrpSpPr>
          <p:grpSpPr>
            <a:xfrm>
              <a:off x="7830595" y="3841209"/>
              <a:ext cx="1146213" cy="1098808"/>
              <a:chOff x="3309025" y="5456175"/>
              <a:chExt cx="727200" cy="697125"/>
            </a:xfrm>
          </p:grpSpPr>
          <p:sp>
            <p:nvSpPr>
              <p:cNvPr id="33" name="Google Shape;33;p4"/>
              <p:cNvSpPr/>
              <p:nvPr/>
            </p:nvSpPr>
            <p:spPr>
              <a:xfrm>
                <a:off x="3309025" y="5456175"/>
                <a:ext cx="500100" cy="697125"/>
              </a:xfrm>
              <a:custGeom>
                <a:avLst/>
                <a:gdLst/>
                <a:ahLst/>
                <a:cxnLst/>
                <a:rect l="l" t="t" r="r" b="b"/>
                <a:pathLst>
                  <a:path w="20004" h="27885" extrusionOk="0">
                    <a:moveTo>
                      <a:pt x="13014" y="0"/>
                    </a:moveTo>
                    <a:cubicBezTo>
                      <a:pt x="9002" y="917"/>
                      <a:pt x="5513" y="3072"/>
                      <a:pt x="3192" y="6049"/>
                    </a:cubicBezTo>
                    <a:cubicBezTo>
                      <a:pt x="858" y="9061"/>
                      <a:pt x="1" y="12549"/>
                      <a:pt x="763" y="15883"/>
                    </a:cubicBezTo>
                    <a:cubicBezTo>
                      <a:pt x="1525" y="19217"/>
                      <a:pt x="3811" y="21979"/>
                      <a:pt x="7228" y="23670"/>
                    </a:cubicBezTo>
                    <a:cubicBezTo>
                      <a:pt x="9431" y="24765"/>
                      <a:pt x="11931" y="25325"/>
                      <a:pt x="14526" y="25325"/>
                    </a:cubicBezTo>
                    <a:cubicBezTo>
                      <a:pt x="14919" y="25325"/>
                      <a:pt x="15324" y="25313"/>
                      <a:pt x="15729" y="25289"/>
                    </a:cubicBezTo>
                    <a:lnTo>
                      <a:pt x="15729" y="25289"/>
                    </a:lnTo>
                    <a:lnTo>
                      <a:pt x="15455" y="26765"/>
                    </a:lnTo>
                    <a:lnTo>
                      <a:pt x="12943" y="26837"/>
                    </a:lnTo>
                    <a:lnTo>
                      <a:pt x="13443" y="27885"/>
                    </a:lnTo>
                    <a:lnTo>
                      <a:pt x="19575" y="27885"/>
                    </a:lnTo>
                    <a:lnTo>
                      <a:pt x="20003" y="26634"/>
                    </a:lnTo>
                    <a:lnTo>
                      <a:pt x="16693" y="26730"/>
                    </a:lnTo>
                    <a:lnTo>
                      <a:pt x="16241" y="25241"/>
                    </a:lnTo>
                    <a:cubicBezTo>
                      <a:pt x="17051" y="25170"/>
                      <a:pt x="17884" y="25039"/>
                      <a:pt x="18706" y="24848"/>
                    </a:cubicBezTo>
                    <a:lnTo>
                      <a:pt x="18539" y="24122"/>
                    </a:lnTo>
                    <a:cubicBezTo>
                      <a:pt x="17194" y="24429"/>
                      <a:pt x="15845" y="24582"/>
                      <a:pt x="14520" y="24582"/>
                    </a:cubicBezTo>
                    <a:cubicBezTo>
                      <a:pt x="12046" y="24582"/>
                      <a:pt x="9659" y="24050"/>
                      <a:pt x="7549" y="23003"/>
                    </a:cubicBezTo>
                    <a:cubicBezTo>
                      <a:pt x="4347" y="21408"/>
                      <a:pt x="2192" y="18824"/>
                      <a:pt x="1489" y="15716"/>
                    </a:cubicBezTo>
                    <a:cubicBezTo>
                      <a:pt x="775" y="12609"/>
                      <a:pt x="1584" y="9335"/>
                      <a:pt x="3787" y="6513"/>
                    </a:cubicBezTo>
                    <a:cubicBezTo>
                      <a:pt x="5990" y="3667"/>
                      <a:pt x="9335" y="1607"/>
                      <a:pt x="13181" y="726"/>
                    </a:cubicBezTo>
                    <a:lnTo>
                      <a:pt x="1301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p:nvPr/>
            </p:nvSpPr>
            <p:spPr>
              <a:xfrm>
                <a:off x="3422150" y="5476625"/>
                <a:ext cx="602775" cy="563975"/>
              </a:xfrm>
              <a:custGeom>
                <a:avLst/>
                <a:gdLst/>
                <a:ahLst/>
                <a:cxnLst/>
                <a:rect l="l" t="t" r="r" b="b"/>
                <a:pathLst>
                  <a:path w="24111" h="22559" extrusionOk="0">
                    <a:moveTo>
                      <a:pt x="12296" y="0"/>
                    </a:moveTo>
                    <a:cubicBezTo>
                      <a:pt x="11802" y="0"/>
                      <a:pt x="11303" y="25"/>
                      <a:pt x="10799" y="75"/>
                    </a:cubicBezTo>
                    <a:lnTo>
                      <a:pt x="5965" y="3111"/>
                    </a:lnTo>
                    <a:lnTo>
                      <a:pt x="0" y="8469"/>
                    </a:lnTo>
                    <a:lnTo>
                      <a:pt x="310" y="17077"/>
                    </a:lnTo>
                    <a:lnTo>
                      <a:pt x="988" y="18994"/>
                    </a:lnTo>
                    <a:cubicBezTo>
                      <a:pt x="3249" y="21236"/>
                      <a:pt x="6603" y="22558"/>
                      <a:pt x="10264" y="22558"/>
                    </a:cubicBezTo>
                    <a:cubicBezTo>
                      <a:pt x="11405" y="22558"/>
                      <a:pt x="12575" y="22430"/>
                      <a:pt x="13752" y="22161"/>
                    </a:cubicBezTo>
                    <a:cubicBezTo>
                      <a:pt x="13871" y="22125"/>
                      <a:pt x="13990" y="22102"/>
                      <a:pt x="14109" y="22078"/>
                    </a:cubicBezTo>
                    <a:lnTo>
                      <a:pt x="23277" y="15113"/>
                    </a:lnTo>
                    <a:cubicBezTo>
                      <a:pt x="23634" y="14422"/>
                      <a:pt x="23920" y="13696"/>
                      <a:pt x="24110" y="12958"/>
                    </a:cubicBezTo>
                    <a:lnTo>
                      <a:pt x="22182" y="6397"/>
                    </a:lnTo>
                    <a:lnTo>
                      <a:pt x="18372" y="1349"/>
                    </a:lnTo>
                    <a:cubicBezTo>
                      <a:pt x="16564" y="484"/>
                      <a:pt x="14487" y="0"/>
                      <a:pt x="122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4"/>
              <p:cNvSpPr/>
              <p:nvPr/>
            </p:nvSpPr>
            <p:spPr>
              <a:xfrm>
                <a:off x="3345650" y="5478200"/>
                <a:ext cx="382200" cy="473300"/>
              </a:xfrm>
              <a:custGeom>
                <a:avLst/>
                <a:gdLst/>
                <a:ahLst/>
                <a:cxnLst/>
                <a:rect l="l" t="t" r="r" b="b"/>
                <a:pathLst>
                  <a:path w="15288" h="18932" extrusionOk="0">
                    <a:moveTo>
                      <a:pt x="13859" y="0"/>
                    </a:moveTo>
                    <a:cubicBezTo>
                      <a:pt x="13192" y="72"/>
                      <a:pt x="12514" y="179"/>
                      <a:pt x="11835" y="334"/>
                    </a:cubicBezTo>
                    <a:cubicBezTo>
                      <a:pt x="4679" y="1965"/>
                      <a:pt x="0" y="8168"/>
                      <a:pt x="1369" y="14169"/>
                    </a:cubicBezTo>
                    <a:cubicBezTo>
                      <a:pt x="1798" y="16026"/>
                      <a:pt x="2739" y="17633"/>
                      <a:pt x="4048" y="18931"/>
                    </a:cubicBezTo>
                    <a:cubicBezTo>
                      <a:pt x="4072" y="18479"/>
                      <a:pt x="4167" y="18050"/>
                      <a:pt x="4370" y="17764"/>
                    </a:cubicBezTo>
                    <a:cubicBezTo>
                      <a:pt x="4699" y="17335"/>
                      <a:pt x="5132" y="17195"/>
                      <a:pt x="5609" y="17195"/>
                    </a:cubicBezTo>
                    <a:cubicBezTo>
                      <a:pt x="6502" y="17195"/>
                      <a:pt x="7549" y="17685"/>
                      <a:pt x="8356" y="17685"/>
                    </a:cubicBezTo>
                    <a:cubicBezTo>
                      <a:pt x="8397" y="17685"/>
                      <a:pt x="8438" y="17684"/>
                      <a:pt x="8478" y="17681"/>
                    </a:cubicBezTo>
                    <a:cubicBezTo>
                      <a:pt x="10192" y="17550"/>
                      <a:pt x="11168" y="16181"/>
                      <a:pt x="10990" y="14454"/>
                    </a:cubicBezTo>
                    <a:cubicBezTo>
                      <a:pt x="10811" y="13002"/>
                      <a:pt x="8918" y="12871"/>
                      <a:pt x="7811" y="12252"/>
                    </a:cubicBezTo>
                    <a:cubicBezTo>
                      <a:pt x="6668" y="11585"/>
                      <a:pt x="4941" y="10478"/>
                      <a:pt x="4727" y="9073"/>
                    </a:cubicBezTo>
                    <a:cubicBezTo>
                      <a:pt x="4589" y="8284"/>
                      <a:pt x="4869" y="7531"/>
                      <a:pt x="5472" y="7531"/>
                    </a:cubicBezTo>
                    <a:cubicBezTo>
                      <a:pt x="5652" y="7531"/>
                      <a:pt x="5861" y="7598"/>
                      <a:pt x="6096" y="7751"/>
                    </a:cubicBezTo>
                    <a:cubicBezTo>
                      <a:pt x="6437" y="7964"/>
                      <a:pt x="6967" y="8707"/>
                      <a:pt x="7402" y="8707"/>
                    </a:cubicBezTo>
                    <a:cubicBezTo>
                      <a:pt x="7575" y="8707"/>
                      <a:pt x="7733" y="8590"/>
                      <a:pt x="7858" y="8275"/>
                    </a:cubicBezTo>
                    <a:cubicBezTo>
                      <a:pt x="8120" y="7477"/>
                      <a:pt x="7061" y="7168"/>
                      <a:pt x="7239" y="6418"/>
                    </a:cubicBezTo>
                    <a:cubicBezTo>
                      <a:pt x="7372" y="5887"/>
                      <a:pt x="7914" y="5659"/>
                      <a:pt x="8485" y="5659"/>
                    </a:cubicBezTo>
                    <a:cubicBezTo>
                      <a:pt x="9041" y="5659"/>
                      <a:pt x="9624" y="5875"/>
                      <a:pt x="9882" y="6239"/>
                    </a:cubicBezTo>
                    <a:cubicBezTo>
                      <a:pt x="10633" y="7263"/>
                      <a:pt x="9001" y="8680"/>
                      <a:pt x="9621" y="9823"/>
                    </a:cubicBezTo>
                    <a:cubicBezTo>
                      <a:pt x="9916" y="10363"/>
                      <a:pt x="10302" y="10580"/>
                      <a:pt x="10726" y="10580"/>
                    </a:cubicBezTo>
                    <a:cubicBezTo>
                      <a:pt x="12133" y="10580"/>
                      <a:pt x="13961" y="8197"/>
                      <a:pt x="14300" y="7346"/>
                    </a:cubicBezTo>
                    <a:cubicBezTo>
                      <a:pt x="15288" y="4810"/>
                      <a:pt x="14681" y="2381"/>
                      <a:pt x="138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4"/>
              <p:cNvSpPr/>
              <p:nvPr/>
            </p:nvSpPr>
            <p:spPr>
              <a:xfrm>
                <a:off x="3731325" y="5835000"/>
                <a:ext cx="272750" cy="193575"/>
              </a:xfrm>
              <a:custGeom>
                <a:avLst/>
                <a:gdLst/>
                <a:ahLst/>
                <a:cxnLst/>
                <a:rect l="l" t="t" r="r" b="b"/>
                <a:pathLst>
                  <a:path w="10910" h="7743" extrusionOk="0">
                    <a:moveTo>
                      <a:pt x="9193" y="0"/>
                    </a:moveTo>
                    <a:cubicBezTo>
                      <a:pt x="6894" y="0"/>
                      <a:pt x="6774" y="3327"/>
                      <a:pt x="4647" y="4016"/>
                    </a:cubicBezTo>
                    <a:cubicBezTo>
                      <a:pt x="4489" y="4066"/>
                      <a:pt x="4294" y="4085"/>
                      <a:pt x="4073" y="4085"/>
                    </a:cubicBezTo>
                    <a:cubicBezTo>
                      <a:pt x="3397" y="4085"/>
                      <a:pt x="2488" y="3907"/>
                      <a:pt x="1729" y="3907"/>
                    </a:cubicBezTo>
                    <a:cubicBezTo>
                      <a:pt x="737" y="3907"/>
                      <a:pt x="1" y="4211"/>
                      <a:pt x="373" y="5612"/>
                    </a:cubicBezTo>
                    <a:cubicBezTo>
                      <a:pt x="623" y="6433"/>
                      <a:pt x="1123" y="7148"/>
                      <a:pt x="1742" y="7743"/>
                    </a:cubicBezTo>
                    <a:cubicBezTo>
                      <a:pt x="5945" y="6671"/>
                      <a:pt x="9255" y="4016"/>
                      <a:pt x="10910" y="778"/>
                    </a:cubicBezTo>
                    <a:cubicBezTo>
                      <a:pt x="10541" y="337"/>
                      <a:pt x="10029" y="39"/>
                      <a:pt x="9326" y="4"/>
                    </a:cubicBezTo>
                    <a:cubicBezTo>
                      <a:pt x="9281" y="1"/>
                      <a:pt x="9237" y="0"/>
                      <a:pt x="91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4"/>
              <p:cNvSpPr/>
              <p:nvPr/>
            </p:nvSpPr>
            <p:spPr>
              <a:xfrm>
                <a:off x="3754925" y="5510350"/>
                <a:ext cx="281300" cy="294400"/>
              </a:xfrm>
              <a:custGeom>
                <a:avLst/>
                <a:gdLst/>
                <a:ahLst/>
                <a:cxnLst/>
                <a:rect l="l" t="t" r="r" b="b"/>
                <a:pathLst>
                  <a:path w="11252" h="11776" extrusionOk="0">
                    <a:moveTo>
                      <a:pt x="5061" y="0"/>
                    </a:moveTo>
                    <a:cubicBezTo>
                      <a:pt x="4954" y="442"/>
                      <a:pt x="4667" y="521"/>
                      <a:pt x="4301" y="521"/>
                    </a:cubicBezTo>
                    <a:cubicBezTo>
                      <a:pt x="4097" y="521"/>
                      <a:pt x="3869" y="497"/>
                      <a:pt x="3633" y="497"/>
                    </a:cubicBezTo>
                    <a:cubicBezTo>
                      <a:pt x="3585" y="497"/>
                      <a:pt x="3537" y="498"/>
                      <a:pt x="3489" y="500"/>
                    </a:cubicBezTo>
                    <a:cubicBezTo>
                      <a:pt x="2167" y="595"/>
                      <a:pt x="0" y="1298"/>
                      <a:pt x="846" y="3108"/>
                    </a:cubicBezTo>
                    <a:cubicBezTo>
                      <a:pt x="1024" y="3513"/>
                      <a:pt x="1661" y="4008"/>
                      <a:pt x="2206" y="4008"/>
                    </a:cubicBezTo>
                    <a:cubicBezTo>
                      <a:pt x="2318" y="4008"/>
                      <a:pt x="2425" y="3988"/>
                      <a:pt x="2524" y="3941"/>
                    </a:cubicBezTo>
                    <a:cubicBezTo>
                      <a:pt x="3179" y="3596"/>
                      <a:pt x="2560" y="2881"/>
                      <a:pt x="3179" y="2572"/>
                    </a:cubicBezTo>
                    <a:cubicBezTo>
                      <a:pt x="3316" y="2505"/>
                      <a:pt x="3522" y="2477"/>
                      <a:pt x="3753" y="2477"/>
                    </a:cubicBezTo>
                    <a:cubicBezTo>
                      <a:pt x="4264" y="2477"/>
                      <a:pt x="4897" y="2618"/>
                      <a:pt x="5168" y="2798"/>
                    </a:cubicBezTo>
                    <a:cubicBezTo>
                      <a:pt x="6049" y="3501"/>
                      <a:pt x="5168" y="3941"/>
                      <a:pt x="4501" y="4298"/>
                    </a:cubicBezTo>
                    <a:cubicBezTo>
                      <a:pt x="3001" y="5144"/>
                      <a:pt x="1501" y="5715"/>
                      <a:pt x="2382" y="7692"/>
                    </a:cubicBezTo>
                    <a:cubicBezTo>
                      <a:pt x="2786" y="8680"/>
                      <a:pt x="4651" y="11775"/>
                      <a:pt x="6114" y="11775"/>
                    </a:cubicBezTo>
                    <a:cubicBezTo>
                      <a:pt x="6290" y="11775"/>
                      <a:pt x="6459" y="11731"/>
                      <a:pt x="6620" y="11632"/>
                    </a:cubicBezTo>
                    <a:cubicBezTo>
                      <a:pt x="7422" y="11124"/>
                      <a:pt x="7268" y="8469"/>
                      <a:pt x="8336" y="8469"/>
                    </a:cubicBezTo>
                    <a:cubicBezTo>
                      <a:pt x="8568" y="8469"/>
                      <a:pt x="8858" y="8595"/>
                      <a:pt x="9228" y="8894"/>
                    </a:cubicBezTo>
                    <a:cubicBezTo>
                      <a:pt x="10025" y="9513"/>
                      <a:pt x="9894" y="10347"/>
                      <a:pt x="10371" y="11144"/>
                    </a:cubicBezTo>
                    <a:cubicBezTo>
                      <a:pt x="10502" y="11347"/>
                      <a:pt x="10645" y="11501"/>
                      <a:pt x="10799" y="11609"/>
                    </a:cubicBezTo>
                    <a:cubicBezTo>
                      <a:pt x="11204" y="10108"/>
                      <a:pt x="11252" y="8525"/>
                      <a:pt x="10895" y="6965"/>
                    </a:cubicBezTo>
                    <a:cubicBezTo>
                      <a:pt x="10180" y="3858"/>
                      <a:pt x="7989" y="1417"/>
                      <a:pt x="50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3384925" y="5490400"/>
                <a:ext cx="640600" cy="535500"/>
              </a:xfrm>
              <a:custGeom>
                <a:avLst/>
                <a:gdLst/>
                <a:ahLst/>
                <a:cxnLst/>
                <a:rect l="l" t="t" r="r" b="b"/>
                <a:pathLst>
                  <a:path w="25624" h="21420" extrusionOk="0">
                    <a:moveTo>
                      <a:pt x="16170" y="1393"/>
                    </a:moveTo>
                    <a:cubicBezTo>
                      <a:pt x="17705" y="1989"/>
                      <a:pt x="19349" y="2846"/>
                      <a:pt x="20658" y="4048"/>
                    </a:cubicBezTo>
                    <a:lnTo>
                      <a:pt x="16717" y="5406"/>
                    </a:lnTo>
                    <a:cubicBezTo>
                      <a:pt x="16551" y="5168"/>
                      <a:pt x="16384" y="4930"/>
                      <a:pt x="16205" y="4703"/>
                    </a:cubicBezTo>
                    <a:cubicBezTo>
                      <a:pt x="15431" y="3691"/>
                      <a:pt x="14574" y="2858"/>
                      <a:pt x="13776" y="2203"/>
                    </a:cubicBezTo>
                    <a:lnTo>
                      <a:pt x="16170" y="1393"/>
                    </a:lnTo>
                    <a:close/>
                    <a:moveTo>
                      <a:pt x="13634" y="2263"/>
                    </a:moveTo>
                    <a:cubicBezTo>
                      <a:pt x="14443" y="2917"/>
                      <a:pt x="15312" y="3751"/>
                      <a:pt x="16110" y="4787"/>
                    </a:cubicBezTo>
                    <a:cubicBezTo>
                      <a:pt x="16265" y="4989"/>
                      <a:pt x="16432" y="5215"/>
                      <a:pt x="16586" y="5442"/>
                    </a:cubicBezTo>
                    <a:lnTo>
                      <a:pt x="12252" y="6942"/>
                    </a:lnTo>
                    <a:lnTo>
                      <a:pt x="10990" y="3156"/>
                    </a:lnTo>
                    <a:lnTo>
                      <a:pt x="13634" y="2263"/>
                    </a:lnTo>
                    <a:close/>
                    <a:moveTo>
                      <a:pt x="10859" y="3191"/>
                    </a:moveTo>
                    <a:lnTo>
                      <a:pt x="12121" y="6989"/>
                    </a:lnTo>
                    <a:lnTo>
                      <a:pt x="7776" y="8478"/>
                    </a:lnTo>
                    <a:cubicBezTo>
                      <a:pt x="7811" y="6846"/>
                      <a:pt x="8073" y="5311"/>
                      <a:pt x="8395" y="4025"/>
                    </a:cubicBezTo>
                    <a:lnTo>
                      <a:pt x="10859" y="3191"/>
                    </a:lnTo>
                    <a:close/>
                    <a:moveTo>
                      <a:pt x="20765" y="4144"/>
                    </a:moveTo>
                    <a:cubicBezTo>
                      <a:pt x="21563" y="4906"/>
                      <a:pt x="22242" y="5811"/>
                      <a:pt x="22670" y="6870"/>
                    </a:cubicBezTo>
                    <a:cubicBezTo>
                      <a:pt x="22742" y="7049"/>
                      <a:pt x="22801" y="7227"/>
                      <a:pt x="22861" y="7418"/>
                    </a:cubicBezTo>
                    <a:lnTo>
                      <a:pt x="18372" y="8835"/>
                    </a:lnTo>
                    <a:cubicBezTo>
                      <a:pt x="18003" y="7668"/>
                      <a:pt x="17479" y="6549"/>
                      <a:pt x="16789" y="5513"/>
                    </a:cubicBezTo>
                    <a:lnTo>
                      <a:pt x="20765" y="4144"/>
                    </a:lnTo>
                    <a:close/>
                    <a:moveTo>
                      <a:pt x="8240" y="4084"/>
                    </a:moveTo>
                    <a:cubicBezTo>
                      <a:pt x="7930" y="5370"/>
                      <a:pt x="7669" y="6894"/>
                      <a:pt x="7645" y="8525"/>
                    </a:cubicBezTo>
                    <a:lnTo>
                      <a:pt x="3358" y="10013"/>
                    </a:lnTo>
                    <a:cubicBezTo>
                      <a:pt x="3763" y="8216"/>
                      <a:pt x="4621" y="6477"/>
                      <a:pt x="5525" y="5001"/>
                    </a:cubicBezTo>
                    <a:lnTo>
                      <a:pt x="8240" y="4084"/>
                    </a:lnTo>
                    <a:close/>
                    <a:moveTo>
                      <a:pt x="16658" y="5561"/>
                    </a:moveTo>
                    <a:cubicBezTo>
                      <a:pt x="17277" y="6489"/>
                      <a:pt x="17836" y="7585"/>
                      <a:pt x="18241" y="8882"/>
                    </a:cubicBezTo>
                    <a:lnTo>
                      <a:pt x="13407" y="10406"/>
                    </a:lnTo>
                    <a:lnTo>
                      <a:pt x="12288" y="7073"/>
                    </a:lnTo>
                    <a:lnTo>
                      <a:pt x="16658" y="5561"/>
                    </a:lnTo>
                    <a:close/>
                    <a:moveTo>
                      <a:pt x="12169" y="7108"/>
                    </a:moveTo>
                    <a:lnTo>
                      <a:pt x="13276" y="10454"/>
                    </a:lnTo>
                    <a:lnTo>
                      <a:pt x="8133" y="12085"/>
                    </a:lnTo>
                    <a:cubicBezTo>
                      <a:pt x="7859" y="10918"/>
                      <a:pt x="7764" y="9752"/>
                      <a:pt x="7776" y="8620"/>
                    </a:cubicBezTo>
                    <a:lnTo>
                      <a:pt x="12169" y="7108"/>
                    </a:lnTo>
                    <a:close/>
                    <a:moveTo>
                      <a:pt x="22897" y="7537"/>
                    </a:moveTo>
                    <a:cubicBezTo>
                      <a:pt x="23170" y="8466"/>
                      <a:pt x="23242" y="9466"/>
                      <a:pt x="23123" y="10525"/>
                    </a:cubicBezTo>
                    <a:lnTo>
                      <a:pt x="18979" y="12121"/>
                    </a:lnTo>
                    <a:cubicBezTo>
                      <a:pt x="18956" y="11692"/>
                      <a:pt x="18908" y="11276"/>
                      <a:pt x="18848" y="10859"/>
                    </a:cubicBezTo>
                    <a:cubicBezTo>
                      <a:pt x="18753" y="10216"/>
                      <a:pt x="18598" y="9585"/>
                      <a:pt x="18420" y="8966"/>
                    </a:cubicBezTo>
                    <a:lnTo>
                      <a:pt x="22897" y="7537"/>
                    </a:lnTo>
                    <a:close/>
                    <a:moveTo>
                      <a:pt x="7645" y="8668"/>
                    </a:moveTo>
                    <a:lnTo>
                      <a:pt x="7645" y="8668"/>
                    </a:lnTo>
                    <a:cubicBezTo>
                      <a:pt x="7633" y="9799"/>
                      <a:pt x="7740" y="10966"/>
                      <a:pt x="8002" y="12121"/>
                    </a:cubicBezTo>
                    <a:lnTo>
                      <a:pt x="3263" y="13621"/>
                    </a:lnTo>
                    <a:cubicBezTo>
                      <a:pt x="3025" y="12490"/>
                      <a:pt x="3085" y="11311"/>
                      <a:pt x="3323" y="10156"/>
                    </a:cubicBezTo>
                    <a:lnTo>
                      <a:pt x="7645" y="8668"/>
                    </a:lnTo>
                    <a:close/>
                    <a:moveTo>
                      <a:pt x="18277" y="9001"/>
                    </a:moveTo>
                    <a:cubicBezTo>
                      <a:pt x="18563" y="9966"/>
                      <a:pt x="18765" y="11014"/>
                      <a:pt x="18837" y="12180"/>
                    </a:cubicBezTo>
                    <a:lnTo>
                      <a:pt x="14538" y="13835"/>
                    </a:lnTo>
                    <a:lnTo>
                      <a:pt x="13443" y="10537"/>
                    </a:lnTo>
                    <a:lnTo>
                      <a:pt x="18277" y="9001"/>
                    </a:lnTo>
                    <a:close/>
                    <a:moveTo>
                      <a:pt x="13324" y="10573"/>
                    </a:moveTo>
                    <a:lnTo>
                      <a:pt x="14419" y="13883"/>
                    </a:lnTo>
                    <a:lnTo>
                      <a:pt x="9633" y="15717"/>
                    </a:lnTo>
                    <a:cubicBezTo>
                      <a:pt x="9228" y="15097"/>
                      <a:pt x="8895" y="14431"/>
                      <a:pt x="8621" y="13728"/>
                    </a:cubicBezTo>
                    <a:cubicBezTo>
                      <a:pt x="8431" y="13228"/>
                      <a:pt x="8276" y="12716"/>
                      <a:pt x="8157" y="12216"/>
                    </a:cubicBezTo>
                    <a:lnTo>
                      <a:pt x="13324" y="10573"/>
                    </a:lnTo>
                    <a:close/>
                    <a:moveTo>
                      <a:pt x="23111" y="10668"/>
                    </a:moveTo>
                    <a:cubicBezTo>
                      <a:pt x="22909" y="12276"/>
                      <a:pt x="22277" y="14026"/>
                      <a:pt x="21206" y="15907"/>
                    </a:cubicBezTo>
                    <a:lnTo>
                      <a:pt x="18622" y="16645"/>
                    </a:lnTo>
                    <a:cubicBezTo>
                      <a:pt x="18944" y="15133"/>
                      <a:pt x="19063" y="13657"/>
                      <a:pt x="18991" y="12264"/>
                    </a:cubicBezTo>
                    <a:lnTo>
                      <a:pt x="23111" y="10668"/>
                    </a:lnTo>
                    <a:close/>
                    <a:moveTo>
                      <a:pt x="8026" y="12252"/>
                    </a:moveTo>
                    <a:cubicBezTo>
                      <a:pt x="8157" y="12764"/>
                      <a:pt x="8311" y="13264"/>
                      <a:pt x="8502" y="13764"/>
                    </a:cubicBezTo>
                    <a:cubicBezTo>
                      <a:pt x="8776" y="14478"/>
                      <a:pt x="9109" y="15145"/>
                      <a:pt x="9502" y="15764"/>
                    </a:cubicBezTo>
                    <a:lnTo>
                      <a:pt x="5442" y="17324"/>
                    </a:lnTo>
                    <a:cubicBezTo>
                      <a:pt x="4501" y="16467"/>
                      <a:pt x="3847" y="15478"/>
                      <a:pt x="3466" y="14359"/>
                    </a:cubicBezTo>
                    <a:cubicBezTo>
                      <a:pt x="3394" y="14157"/>
                      <a:pt x="3347" y="13954"/>
                      <a:pt x="3299" y="13752"/>
                    </a:cubicBezTo>
                    <a:lnTo>
                      <a:pt x="8026" y="12252"/>
                    </a:lnTo>
                    <a:close/>
                    <a:moveTo>
                      <a:pt x="18848" y="12311"/>
                    </a:moveTo>
                    <a:lnTo>
                      <a:pt x="18848" y="12311"/>
                    </a:lnTo>
                    <a:cubicBezTo>
                      <a:pt x="18920" y="13633"/>
                      <a:pt x="18813" y="15097"/>
                      <a:pt x="18479" y="16693"/>
                    </a:cubicBezTo>
                    <a:lnTo>
                      <a:pt x="15753" y="17467"/>
                    </a:lnTo>
                    <a:lnTo>
                      <a:pt x="14586" y="13954"/>
                    </a:lnTo>
                    <a:lnTo>
                      <a:pt x="18848" y="12311"/>
                    </a:lnTo>
                    <a:close/>
                    <a:moveTo>
                      <a:pt x="14467" y="14002"/>
                    </a:moveTo>
                    <a:lnTo>
                      <a:pt x="15634" y="17514"/>
                    </a:lnTo>
                    <a:lnTo>
                      <a:pt x="12110" y="18515"/>
                    </a:lnTo>
                    <a:cubicBezTo>
                      <a:pt x="11145" y="17717"/>
                      <a:pt x="10347" y="16824"/>
                      <a:pt x="9704" y="15836"/>
                    </a:cubicBezTo>
                    <a:lnTo>
                      <a:pt x="14467" y="14002"/>
                    </a:lnTo>
                    <a:close/>
                    <a:moveTo>
                      <a:pt x="9574" y="15883"/>
                    </a:moveTo>
                    <a:cubicBezTo>
                      <a:pt x="10216" y="16871"/>
                      <a:pt x="11002" y="17764"/>
                      <a:pt x="11955" y="18562"/>
                    </a:cubicBezTo>
                    <a:lnTo>
                      <a:pt x="8835" y="19443"/>
                    </a:lnTo>
                    <a:cubicBezTo>
                      <a:pt x="7514" y="18872"/>
                      <a:pt x="6418" y="18205"/>
                      <a:pt x="5561" y="17431"/>
                    </a:cubicBezTo>
                    <a:lnTo>
                      <a:pt x="9574" y="15883"/>
                    </a:lnTo>
                    <a:close/>
                    <a:moveTo>
                      <a:pt x="11419" y="0"/>
                    </a:moveTo>
                    <a:lnTo>
                      <a:pt x="11395" y="131"/>
                    </a:lnTo>
                    <a:cubicBezTo>
                      <a:pt x="11443" y="131"/>
                      <a:pt x="13550" y="405"/>
                      <a:pt x="15979" y="1322"/>
                    </a:cubicBezTo>
                    <a:lnTo>
                      <a:pt x="13657" y="2108"/>
                    </a:lnTo>
                    <a:cubicBezTo>
                      <a:pt x="12050" y="822"/>
                      <a:pt x="10705" y="227"/>
                      <a:pt x="10681" y="227"/>
                    </a:cubicBezTo>
                    <a:lnTo>
                      <a:pt x="10633" y="346"/>
                    </a:lnTo>
                    <a:cubicBezTo>
                      <a:pt x="10645" y="358"/>
                      <a:pt x="11955" y="917"/>
                      <a:pt x="13514" y="2155"/>
                    </a:cubicBezTo>
                    <a:lnTo>
                      <a:pt x="10943" y="3025"/>
                    </a:lnTo>
                    <a:lnTo>
                      <a:pt x="10097" y="489"/>
                    </a:lnTo>
                    <a:lnTo>
                      <a:pt x="9978" y="524"/>
                    </a:lnTo>
                    <a:lnTo>
                      <a:pt x="10824" y="3072"/>
                    </a:lnTo>
                    <a:lnTo>
                      <a:pt x="8431" y="3882"/>
                    </a:lnTo>
                    <a:cubicBezTo>
                      <a:pt x="8942" y="1893"/>
                      <a:pt x="9550" y="560"/>
                      <a:pt x="9574" y="536"/>
                    </a:cubicBezTo>
                    <a:lnTo>
                      <a:pt x="9454" y="477"/>
                    </a:lnTo>
                    <a:cubicBezTo>
                      <a:pt x="9431" y="512"/>
                      <a:pt x="8800" y="1882"/>
                      <a:pt x="8288" y="3929"/>
                    </a:cubicBezTo>
                    <a:lnTo>
                      <a:pt x="5633" y="4822"/>
                    </a:lnTo>
                    <a:cubicBezTo>
                      <a:pt x="7085" y="2501"/>
                      <a:pt x="8645" y="881"/>
                      <a:pt x="8669" y="846"/>
                    </a:cubicBezTo>
                    <a:lnTo>
                      <a:pt x="8573" y="750"/>
                    </a:lnTo>
                    <a:cubicBezTo>
                      <a:pt x="8561" y="762"/>
                      <a:pt x="6918" y="2477"/>
                      <a:pt x="5418" y="4894"/>
                    </a:cubicBezTo>
                    <a:lnTo>
                      <a:pt x="1632" y="6180"/>
                    </a:lnTo>
                    <a:lnTo>
                      <a:pt x="1668" y="6299"/>
                    </a:lnTo>
                    <a:lnTo>
                      <a:pt x="5311" y="5072"/>
                    </a:lnTo>
                    <a:lnTo>
                      <a:pt x="5311" y="5072"/>
                    </a:lnTo>
                    <a:cubicBezTo>
                      <a:pt x="5275" y="5144"/>
                      <a:pt x="5228" y="5203"/>
                      <a:pt x="5192" y="5275"/>
                    </a:cubicBezTo>
                    <a:cubicBezTo>
                      <a:pt x="4406" y="6608"/>
                      <a:pt x="3597" y="8287"/>
                      <a:pt x="3216" y="10061"/>
                    </a:cubicBezTo>
                    <a:lnTo>
                      <a:pt x="1" y="11168"/>
                    </a:lnTo>
                    <a:lnTo>
                      <a:pt x="37" y="11287"/>
                    </a:lnTo>
                    <a:lnTo>
                      <a:pt x="3180" y="10204"/>
                    </a:lnTo>
                    <a:lnTo>
                      <a:pt x="3180" y="10204"/>
                    </a:lnTo>
                    <a:cubicBezTo>
                      <a:pt x="2954" y="11347"/>
                      <a:pt x="2894" y="12526"/>
                      <a:pt x="3144" y="13657"/>
                    </a:cubicBezTo>
                    <a:lnTo>
                      <a:pt x="441" y="14514"/>
                    </a:lnTo>
                    <a:lnTo>
                      <a:pt x="477" y="14645"/>
                    </a:lnTo>
                    <a:lnTo>
                      <a:pt x="3168" y="13788"/>
                    </a:lnTo>
                    <a:cubicBezTo>
                      <a:pt x="3216" y="14002"/>
                      <a:pt x="3275" y="14204"/>
                      <a:pt x="3347" y="14407"/>
                    </a:cubicBezTo>
                    <a:cubicBezTo>
                      <a:pt x="3716" y="15514"/>
                      <a:pt x="4370" y="16502"/>
                      <a:pt x="5311" y="17383"/>
                    </a:cubicBezTo>
                    <a:lnTo>
                      <a:pt x="2823" y="18336"/>
                    </a:lnTo>
                    <a:lnTo>
                      <a:pt x="2870" y="18467"/>
                    </a:lnTo>
                    <a:lnTo>
                      <a:pt x="5418" y="17479"/>
                    </a:lnTo>
                    <a:cubicBezTo>
                      <a:pt x="6275" y="18253"/>
                      <a:pt x="7347" y="18931"/>
                      <a:pt x="8633" y="19503"/>
                    </a:cubicBezTo>
                    <a:lnTo>
                      <a:pt x="5692" y="20348"/>
                    </a:lnTo>
                    <a:lnTo>
                      <a:pt x="5728" y="20479"/>
                    </a:lnTo>
                    <a:lnTo>
                      <a:pt x="8823" y="19586"/>
                    </a:lnTo>
                    <a:cubicBezTo>
                      <a:pt x="10681" y="20396"/>
                      <a:pt x="12955" y="21003"/>
                      <a:pt x="15670" y="21420"/>
                    </a:cubicBezTo>
                    <a:lnTo>
                      <a:pt x="15693" y="21289"/>
                    </a:lnTo>
                    <a:cubicBezTo>
                      <a:pt x="13062" y="20884"/>
                      <a:pt x="10836" y="20300"/>
                      <a:pt x="9026" y="19538"/>
                    </a:cubicBezTo>
                    <a:lnTo>
                      <a:pt x="12074" y="18657"/>
                    </a:lnTo>
                    <a:cubicBezTo>
                      <a:pt x="13205" y="19586"/>
                      <a:pt x="14550" y="20384"/>
                      <a:pt x="16098" y="21027"/>
                    </a:cubicBezTo>
                    <a:lnTo>
                      <a:pt x="16146" y="20908"/>
                    </a:lnTo>
                    <a:cubicBezTo>
                      <a:pt x="14646" y="20277"/>
                      <a:pt x="13336" y="19515"/>
                      <a:pt x="12229" y="18622"/>
                    </a:cubicBezTo>
                    <a:lnTo>
                      <a:pt x="15670" y="17633"/>
                    </a:lnTo>
                    <a:lnTo>
                      <a:pt x="16682" y="20670"/>
                    </a:lnTo>
                    <a:lnTo>
                      <a:pt x="16801" y="20634"/>
                    </a:lnTo>
                    <a:lnTo>
                      <a:pt x="15800" y="17598"/>
                    </a:lnTo>
                    <a:lnTo>
                      <a:pt x="18444" y="16836"/>
                    </a:lnTo>
                    <a:lnTo>
                      <a:pt x="18444" y="16836"/>
                    </a:lnTo>
                    <a:cubicBezTo>
                      <a:pt x="18217" y="17860"/>
                      <a:pt x="17908" y="18943"/>
                      <a:pt x="17479" y="20074"/>
                    </a:cubicBezTo>
                    <a:lnTo>
                      <a:pt x="17598" y="20122"/>
                    </a:lnTo>
                    <a:cubicBezTo>
                      <a:pt x="18027" y="18991"/>
                      <a:pt x="18360" y="17884"/>
                      <a:pt x="18587" y="16800"/>
                    </a:cubicBezTo>
                    <a:lnTo>
                      <a:pt x="21111" y="16074"/>
                    </a:lnTo>
                    <a:lnTo>
                      <a:pt x="21111" y="16074"/>
                    </a:lnTo>
                    <a:cubicBezTo>
                      <a:pt x="20372" y="17348"/>
                      <a:pt x="19444" y="18669"/>
                      <a:pt x="18325" y="20062"/>
                    </a:cubicBezTo>
                    <a:lnTo>
                      <a:pt x="18432" y="20146"/>
                    </a:lnTo>
                    <a:cubicBezTo>
                      <a:pt x="19587" y="18705"/>
                      <a:pt x="20539" y="17336"/>
                      <a:pt x="21289" y="16026"/>
                    </a:cubicBezTo>
                    <a:lnTo>
                      <a:pt x="24528" y="15097"/>
                    </a:lnTo>
                    <a:lnTo>
                      <a:pt x="24492" y="14978"/>
                    </a:lnTo>
                    <a:lnTo>
                      <a:pt x="21385" y="15859"/>
                    </a:lnTo>
                    <a:cubicBezTo>
                      <a:pt x="22444" y="13978"/>
                      <a:pt x="23063" y="12228"/>
                      <a:pt x="23254" y="10621"/>
                    </a:cubicBezTo>
                    <a:lnTo>
                      <a:pt x="25623" y="9704"/>
                    </a:lnTo>
                    <a:lnTo>
                      <a:pt x="25576" y="9585"/>
                    </a:lnTo>
                    <a:lnTo>
                      <a:pt x="23266" y="10478"/>
                    </a:lnTo>
                    <a:cubicBezTo>
                      <a:pt x="23373" y="9418"/>
                      <a:pt x="23290" y="8430"/>
                      <a:pt x="23028" y="7501"/>
                    </a:cubicBezTo>
                    <a:lnTo>
                      <a:pt x="25397" y="6751"/>
                    </a:lnTo>
                    <a:lnTo>
                      <a:pt x="25361" y="6620"/>
                    </a:lnTo>
                    <a:lnTo>
                      <a:pt x="22980" y="7370"/>
                    </a:lnTo>
                    <a:cubicBezTo>
                      <a:pt x="22932" y="7192"/>
                      <a:pt x="22861" y="7001"/>
                      <a:pt x="22789" y="6811"/>
                    </a:cubicBezTo>
                    <a:cubicBezTo>
                      <a:pt x="22361" y="5763"/>
                      <a:pt x="21694" y="4858"/>
                      <a:pt x="20908" y="4096"/>
                    </a:cubicBezTo>
                    <a:lnTo>
                      <a:pt x="22813" y="3441"/>
                    </a:lnTo>
                    <a:lnTo>
                      <a:pt x="22766" y="3310"/>
                    </a:lnTo>
                    <a:lnTo>
                      <a:pt x="20789" y="3989"/>
                    </a:lnTo>
                    <a:cubicBezTo>
                      <a:pt x="19503" y="2798"/>
                      <a:pt x="17884" y="1941"/>
                      <a:pt x="16360" y="1334"/>
                    </a:cubicBezTo>
                    <a:lnTo>
                      <a:pt x="18622" y="572"/>
                    </a:lnTo>
                    <a:lnTo>
                      <a:pt x="18575" y="441"/>
                    </a:lnTo>
                    <a:lnTo>
                      <a:pt x="16170" y="1262"/>
                    </a:lnTo>
                    <a:cubicBezTo>
                      <a:pt x="13669" y="298"/>
                      <a:pt x="11455" y="0"/>
                      <a:pt x="114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9" name="Google Shape;39;p4"/>
          <p:cNvGrpSpPr/>
          <p:nvPr/>
        </p:nvGrpSpPr>
        <p:grpSpPr>
          <a:xfrm flipH="1">
            <a:off x="244894" y="3925295"/>
            <a:ext cx="1146231" cy="964793"/>
            <a:chOff x="359194" y="3930920"/>
            <a:chExt cx="1146231" cy="964793"/>
          </a:xfrm>
        </p:grpSpPr>
        <p:grpSp>
          <p:nvGrpSpPr>
            <p:cNvPr id="40" name="Google Shape;40;p4"/>
            <p:cNvGrpSpPr/>
            <p:nvPr/>
          </p:nvGrpSpPr>
          <p:grpSpPr>
            <a:xfrm>
              <a:off x="359194" y="3930920"/>
              <a:ext cx="1146231" cy="964793"/>
              <a:chOff x="4569300" y="7247450"/>
              <a:chExt cx="724225" cy="609625"/>
            </a:xfrm>
          </p:grpSpPr>
          <p:grpSp>
            <p:nvGrpSpPr>
              <p:cNvPr id="41" name="Google Shape;41;p4"/>
              <p:cNvGrpSpPr/>
              <p:nvPr/>
            </p:nvGrpSpPr>
            <p:grpSpPr>
              <a:xfrm>
                <a:off x="4569300" y="7247450"/>
                <a:ext cx="653675" cy="609625"/>
                <a:chOff x="4569300" y="7247450"/>
                <a:chExt cx="653675" cy="609625"/>
              </a:xfrm>
            </p:grpSpPr>
            <p:sp>
              <p:nvSpPr>
                <p:cNvPr id="42" name="Google Shape;42;p4"/>
                <p:cNvSpPr/>
                <p:nvPr/>
              </p:nvSpPr>
              <p:spPr>
                <a:xfrm>
                  <a:off x="4569300" y="7247450"/>
                  <a:ext cx="653675" cy="609625"/>
                </a:xfrm>
                <a:custGeom>
                  <a:avLst/>
                  <a:gdLst/>
                  <a:ahLst/>
                  <a:cxnLst/>
                  <a:rect l="l" t="t" r="r" b="b"/>
                  <a:pathLst>
                    <a:path w="26147" h="24385" extrusionOk="0">
                      <a:moveTo>
                        <a:pt x="22016" y="1"/>
                      </a:moveTo>
                      <a:lnTo>
                        <a:pt x="1" y="6085"/>
                      </a:lnTo>
                      <a:lnTo>
                        <a:pt x="5466" y="24385"/>
                      </a:lnTo>
                      <a:lnTo>
                        <a:pt x="26147" y="17896"/>
                      </a:lnTo>
                      <a:lnTo>
                        <a:pt x="2201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4"/>
                <p:cNvSpPr/>
                <p:nvPr/>
              </p:nvSpPr>
              <p:spPr>
                <a:xfrm>
                  <a:off x="4643425" y="7312050"/>
                  <a:ext cx="554250" cy="514675"/>
                </a:xfrm>
                <a:custGeom>
                  <a:avLst/>
                  <a:gdLst/>
                  <a:ahLst/>
                  <a:cxnLst/>
                  <a:rect l="l" t="t" r="r" b="b"/>
                  <a:pathLst>
                    <a:path w="22170" h="20587" extrusionOk="0">
                      <a:moveTo>
                        <a:pt x="12371" y="0"/>
                      </a:moveTo>
                      <a:lnTo>
                        <a:pt x="8240" y="1060"/>
                      </a:lnTo>
                      <a:lnTo>
                        <a:pt x="6037" y="3882"/>
                      </a:lnTo>
                      <a:lnTo>
                        <a:pt x="2108" y="3477"/>
                      </a:lnTo>
                      <a:lnTo>
                        <a:pt x="1" y="6894"/>
                      </a:lnTo>
                      <a:lnTo>
                        <a:pt x="524" y="13014"/>
                      </a:lnTo>
                      <a:lnTo>
                        <a:pt x="2394" y="19539"/>
                      </a:lnTo>
                      <a:lnTo>
                        <a:pt x="3084" y="20586"/>
                      </a:lnTo>
                      <a:lnTo>
                        <a:pt x="6942" y="18717"/>
                      </a:lnTo>
                      <a:lnTo>
                        <a:pt x="13431" y="17526"/>
                      </a:lnTo>
                      <a:lnTo>
                        <a:pt x="22170" y="14550"/>
                      </a:lnTo>
                      <a:lnTo>
                        <a:pt x="21039" y="9383"/>
                      </a:lnTo>
                      <a:lnTo>
                        <a:pt x="17562" y="5323"/>
                      </a:lnTo>
                      <a:lnTo>
                        <a:pt x="17598" y="691"/>
                      </a:lnTo>
                      <a:lnTo>
                        <a:pt x="1237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4"/>
                <p:cNvSpPr/>
                <p:nvPr/>
              </p:nvSpPr>
              <p:spPr>
                <a:xfrm>
                  <a:off x="4591325" y="7337650"/>
                  <a:ext cx="290250" cy="329600"/>
                </a:xfrm>
                <a:custGeom>
                  <a:avLst/>
                  <a:gdLst/>
                  <a:ahLst/>
                  <a:cxnLst/>
                  <a:rect l="l" t="t" r="r" b="b"/>
                  <a:pathLst>
                    <a:path w="11610" h="13184" extrusionOk="0">
                      <a:moveTo>
                        <a:pt x="10371" y="0"/>
                      </a:moveTo>
                      <a:lnTo>
                        <a:pt x="1" y="2667"/>
                      </a:lnTo>
                      <a:lnTo>
                        <a:pt x="2668" y="11954"/>
                      </a:lnTo>
                      <a:cubicBezTo>
                        <a:pt x="2727" y="11633"/>
                        <a:pt x="2823" y="11335"/>
                        <a:pt x="2942" y="11037"/>
                      </a:cubicBezTo>
                      <a:cubicBezTo>
                        <a:pt x="3166" y="10572"/>
                        <a:pt x="3638" y="10107"/>
                        <a:pt x="4158" y="10107"/>
                      </a:cubicBezTo>
                      <a:cubicBezTo>
                        <a:pt x="4329" y="10107"/>
                        <a:pt x="4506" y="10157"/>
                        <a:pt x="4680" y="10275"/>
                      </a:cubicBezTo>
                      <a:cubicBezTo>
                        <a:pt x="5013" y="10514"/>
                        <a:pt x="5192" y="10990"/>
                        <a:pt x="5383" y="11335"/>
                      </a:cubicBezTo>
                      <a:cubicBezTo>
                        <a:pt x="5656" y="11823"/>
                        <a:pt x="5930" y="12335"/>
                        <a:pt x="6264" y="12776"/>
                      </a:cubicBezTo>
                      <a:cubicBezTo>
                        <a:pt x="6477" y="13047"/>
                        <a:pt x="6745" y="13183"/>
                        <a:pt x="6999" y="13183"/>
                      </a:cubicBezTo>
                      <a:cubicBezTo>
                        <a:pt x="7313" y="13183"/>
                        <a:pt x="7607" y="12976"/>
                        <a:pt x="7752" y="12561"/>
                      </a:cubicBezTo>
                      <a:cubicBezTo>
                        <a:pt x="8514" y="10359"/>
                        <a:pt x="5525" y="8799"/>
                        <a:pt x="4394" y="7478"/>
                      </a:cubicBezTo>
                      <a:cubicBezTo>
                        <a:pt x="3668" y="6632"/>
                        <a:pt x="3335" y="5406"/>
                        <a:pt x="4156" y="4489"/>
                      </a:cubicBezTo>
                      <a:cubicBezTo>
                        <a:pt x="4465" y="4144"/>
                        <a:pt x="4903" y="3962"/>
                        <a:pt x="5337" y="3962"/>
                      </a:cubicBezTo>
                      <a:cubicBezTo>
                        <a:pt x="5757" y="3962"/>
                        <a:pt x="6173" y="4132"/>
                        <a:pt x="6466" y="4489"/>
                      </a:cubicBezTo>
                      <a:cubicBezTo>
                        <a:pt x="7157" y="5394"/>
                        <a:pt x="7454" y="6620"/>
                        <a:pt x="8038" y="7573"/>
                      </a:cubicBezTo>
                      <a:cubicBezTo>
                        <a:pt x="8372" y="8122"/>
                        <a:pt x="8793" y="8360"/>
                        <a:pt x="9237" y="8360"/>
                      </a:cubicBezTo>
                      <a:cubicBezTo>
                        <a:pt x="9678" y="8360"/>
                        <a:pt x="10140" y="8125"/>
                        <a:pt x="10562" y="7728"/>
                      </a:cubicBezTo>
                      <a:cubicBezTo>
                        <a:pt x="11610" y="6727"/>
                        <a:pt x="11550" y="5370"/>
                        <a:pt x="11217" y="4060"/>
                      </a:cubicBezTo>
                      <a:cubicBezTo>
                        <a:pt x="10859" y="2644"/>
                        <a:pt x="10467" y="1370"/>
                        <a:pt x="103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4"/>
                <p:cNvSpPr/>
                <p:nvPr/>
              </p:nvSpPr>
              <p:spPr>
                <a:xfrm>
                  <a:off x="4701175" y="7653675"/>
                  <a:ext cx="275950" cy="182275"/>
                </a:xfrm>
                <a:custGeom>
                  <a:avLst/>
                  <a:gdLst/>
                  <a:ahLst/>
                  <a:cxnLst/>
                  <a:rect l="l" t="t" r="r" b="b"/>
                  <a:pathLst>
                    <a:path w="11038" h="7291" extrusionOk="0">
                      <a:moveTo>
                        <a:pt x="5312" y="1"/>
                      </a:moveTo>
                      <a:cubicBezTo>
                        <a:pt x="5187" y="1"/>
                        <a:pt x="5045" y="35"/>
                        <a:pt x="4882" y="111"/>
                      </a:cubicBezTo>
                      <a:cubicBezTo>
                        <a:pt x="3906" y="551"/>
                        <a:pt x="3203" y="1897"/>
                        <a:pt x="2822" y="2837"/>
                      </a:cubicBezTo>
                      <a:cubicBezTo>
                        <a:pt x="2448" y="3675"/>
                        <a:pt x="1780" y="6027"/>
                        <a:pt x="719" y="6027"/>
                      </a:cubicBezTo>
                      <a:cubicBezTo>
                        <a:pt x="497" y="6027"/>
                        <a:pt x="258" y="5924"/>
                        <a:pt x="0" y="5683"/>
                      </a:cubicBezTo>
                      <a:lnTo>
                        <a:pt x="0" y="5683"/>
                      </a:lnTo>
                      <a:lnTo>
                        <a:pt x="453" y="7290"/>
                      </a:lnTo>
                      <a:lnTo>
                        <a:pt x="11037" y="3671"/>
                      </a:lnTo>
                      <a:cubicBezTo>
                        <a:pt x="10880" y="3288"/>
                        <a:pt x="10579" y="3157"/>
                        <a:pt x="10239" y="3157"/>
                      </a:cubicBezTo>
                      <a:cubicBezTo>
                        <a:pt x="9809" y="3157"/>
                        <a:pt x="9317" y="3367"/>
                        <a:pt x="8978" y="3540"/>
                      </a:cubicBezTo>
                      <a:cubicBezTo>
                        <a:pt x="8547" y="3751"/>
                        <a:pt x="7813" y="4258"/>
                        <a:pt x="7205" y="4258"/>
                      </a:cubicBezTo>
                      <a:cubicBezTo>
                        <a:pt x="7023" y="4258"/>
                        <a:pt x="6852" y="4212"/>
                        <a:pt x="6704" y="4100"/>
                      </a:cubicBezTo>
                      <a:cubicBezTo>
                        <a:pt x="6061" y="3599"/>
                        <a:pt x="6275" y="2171"/>
                        <a:pt x="6192" y="1456"/>
                      </a:cubicBezTo>
                      <a:cubicBezTo>
                        <a:pt x="6112" y="823"/>
                        <a:pt x="5926" y="1"/>
                        <a:pt x="53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4"/>
                <p:cNvSpPr/>
                <p:nvPr/>
              </p:nvSpPr>
              <p:spPr>
                <a:xfrm>
                  <a:off x="4937500" y="7267100"/>
                  <a:ext cx="229525" cy="283925"/>
                </a:xfrm>
                <a:custGeom>
                  <a:avLst/>
                  <a:gdLst/>
                  <a:ahLst/>
                  <a:cxnLst/>
                  <a:rect l="l" t="t" r="r" b="b"/>
                  <a:pathLst>
                    <a:path w="9181" h="11357" extrusionOk="0">
                      <a:moveTo>
                        <a:pt x="6764" y="1"/>
                      </a:moveTo>
                      <a:lnTo>
                        <a:pt x="513" y="1608"/>
                      </a:lnTo>
                      <a:cubicBezTo>
                        <a:pt x="275" y="2037"/>
                        <a:pt x="1" y="2894"/>
                        <a:pt x="191" y="3299"/>
                      </a:cubicBezTo>
                      <a:cubicBezTo>
                        <a:pt x="305" y="3509"/>
                        <a:pt x="487" y="3587"/>
                        <a:pt x="710" y="3587"/>
                      </a:cubicBezTo>
                      <a:cubicBezTo>
                        <a:pt x="1363" y="3587"/>
                        <a:pt x="2363" y="2918"/>
                        <a:pt x="3012" y="2918"/>
                      </a:cubicBezTo>
                      <a:cubicBezTo>
                        <a:pt x="3211" y="2918"/>
                        <a:pt x="3377" y="2980"/>
                        <a:pt x="3489" y="3144"/>
                      </a:cubicBezTo>
                      <a:cubicBezTo>
                        <a:pt x="3823" y="3632"/>
                        <a:pt x="3216" y="4608"/>
                        <a:pt x="3001" y="5001"/>
                      </a:cubicBezTo>
                      <a:cubicBezTo>
                        <a:pt x="2382" y="6132"/>
                        <a:pt x="1834" y="7121"/>
                        <a:pt x="1846" y="8454"/>
                      </a:cubicBezTo>
                      <a:cubicBezTo>
                        <a:pt x="1894" y="10085"/>
                        <a:pt x="3347" y="10966"/>
                        <a:pt x="4811" y="11240"/>
                      </a:cubicBezTo>
                      <a:cubicBezTo>
                        <a:pt x="5268" y="11322"/>
                        <a:pt x="5726" y="11356"/>
                        <a:pt x="6182" y="11356"/>
                      </a:cubicBezTo>
                      <a:cubicBezTo>
                        <a:pt x="7188" y="11356"/>
                        <a:pt x="8190" y="11190"/>
                        <a:pt x="9181" y="11002"/>
                      </a:cubicBezTo>
                      <a:lnTo>
                        <a:pt x="676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4"/>
                <p:cNvSpPr/>
                <p:nvPr/>
              </p:nvSpPr>
              <p:spPr>
                <a:xfrm>
                  <a:off x="4599975" y="7276625"/>
                  <a:ext cx="588775" cy="532825"/>
                </a:xfrm>
                <a:custGeom>
                  <a:avLst/>
                  <a:gdLst/>
                  <a:ahLst/>
                  <a:cxnLst/>
                  <a:rect l="l" t="t" r="r" b="b"/>
                  <a:pathLst>
                    <a:path w="23551" h="21313" extrusionOk="0">
                      <a:moveTo>
                        <a:pt x="18229" y="2858"/>
                      </a:moveTo>
                      <a:lnTo>
                        <a:pt x="19229" y="6751"/>
                      </a:lnTo>
                      <a:lnTo>
                        <a:pt x="15919" y="7704"/>
                      </a:lnTo>
                      <a:lnTo>
                        <a:pt x="14740" y="3787"/>
                      </a:lnTo>
                      <a:lnTo>
                        <a:pt x="18229" y="2858"/>
                      </a:lnTo>
                      <a:close/>
                      <a:moveTo>
                        <a:pt x="14621" y="3823"/>
                      </a:moveTo>
                      <a:lnTo>
                        <a:pt x="15812" y="7740"/>
                      </a:lnTo>
                      <a:lnTo>
                        <a:pt x="12478" y="8692"/>
                      </a:lnTo>
                      <a:lnTo>
                        <a:pt x="11287" y="4715"/>
                      </a:lnTo>
                      <a:lnTo>
                        <a:pt x="14621" y="3823"/>
                      </a:lnTo>
                      <a:close/>
                      <a:moveTo>
                        <a:pt x="11168" y="4751"/>
                      </a:moveTo>
                      <a:lnTo>
                        <a:pt x="12371" y="8728"/>
                      </a:lnTo>
                      <a:lnTo>
                        <a:pt x="9013" y="9692"/>
                      </a:lnTo>
                      <a:lnTo>
                        <a:pt x="7775" y="5668"/>
                      </a:lnTo>
                      <a:lnTo>
                        <a:pt x="11168" y="4751"/>
                      </a:lnTo>
                      <a:close/>
                      <a:moveTo>
                        <a:pt x="7656" y="5692"/>
                      </a:moveTo>
                      <a:lnTo>
                        <a:pt x="8894" y="9728"/>
                      </a:lnTo>
                      <a:lnTo>
                        <a:pt x="5037" y="10835"/>
                      </a:lnTo>
                      <a:lnTo>
                        <a:pt x="3608" y="6787"/>
                      </a:lnTo>
                      <a:lnTo>
                        <a:pt x="7656" y="5692"/>
                      </a:lnTo>
                      <a:close/>
                      <a:moveTo>
                        <a:pt x="19253" y="6871"/>
                      </a:moveTo>
                      <a:lnTo>
                        <a:pt x="20360" y="11216"/>
                      </a:lnTo>
                      <a:lnTo>
                        <a:pt x="17252" y="12109"/>
                      </a:lnTo>
                      <a:lnTo>
                        <a:pt x="15955" y="7811"/>
                      </a:lnTo>
                      <a:lnTo>
                        <a:pt x="19253" y="6871"/>
                      </a:lnTo>
                      <a:close/>
                      <a:moveTo>
                        <a:pt x="15847" y="7847"/>
                      </a:moveTo>
                      <a:lnTo>
                        <a:pt x="17145" y="12133"/>
                      </a:lnTo>
                      <a:lnTo>
                        <a:pt x="13800" y="13086"/>
                      </a:lnTo>
                      <a:lnTo>
                        <a:pt x="12514" y="8811"/>
                      </a:lnTo>
                      <a:lnTo>
                        <a:pt x="15847" y="7847"/>
                      </a:lnTo>
                      <a:close/>
                      <a:moveTo>
                        <a:pt x="12407" y="8835"/>
                      </a:moveTo>
                      <a:lnTo>
                        <a:pt x="13692" y="13121"/>
                      </a:lnTo>
                      <a:lnTo>
                        <a:pt x="10359" y="14074"/>
                      </a:lnTo>
                      <a:lnTo>
                        <a:pt x="9049" y="9799"/>
                      </a:lnTo>
                      <a:lnTo>
                        <a:pt x="12407" y="8835"/>
                      </a:lnTo>
                      <a:close/>
                      <a:moveTo>
                        <a:pt x="8930" y="9835"/>
                      </a:moveTo>
                      <a:lnTo>
                        <a:pt x="10251" y="14109"/>
                      </a:lnTo>
                      <a:lnTo>
                        <a:pt x="6561" y="15169"/>
                      </a:lnTo>
                      <a:lnTo>
                        <a:pt x="5072" y="10942"/>
                      </a:lnTo>
                      <a:lnTo>
                        <a:pt x="8930" y="9835"/>
                      </a:lnTo>
                      <a:close/>
                      <a:moveTo>
                        <a:pt x="20384" y="11323"/>
                      </a:moveTo>
                      <a:lnTo>
                        <a:pt x="21122" y="14252"/>
                      </a:lnTo>
                      <a:lnTo>
                        <a:pt x="18181" y="15169"/>
                      </a:lnTo>
                      <a:lnTo>
                        <a:pt x="17288" y="12216"/>
                      </a:lnTo>
                      <a:lnTo>
                        <a:pt x="20384" y="11323"/>
                      </a:lnTo>
                      <a:close/>
                      <a:moveTo>
                        <a:pt x="17169" y="12252"/>
                      </a:moveTo>
                      <a:lnTo>
                        <a:pt x="18062" y="15205"/>
                      </a:lnTo>
                      <a:lnTo>
                        <a:pt x="14740" y="16229"/>
                      </a:lnTo>
                      <a:lnTo>
                        <a:pt x="13835" y="13205"/>
                      </a:lnTo>
                      <a:lnTo>
                        <a:pt x="17169" y="12252"/>
                      </a:lnTo>
                      <a:close/>
                      <a:moveTo>
                        <a:pt x="13716" y="13240"/>
                      </a:moveTo>
                      <a:lnTo>
                        <a:pt x="14633" y="16265"/>
                      </a:lnTo>
                      <a:lnTo>
                        <a:pt x="11347" y="17277"/>
                      </a:lnTo>
                      <a:lnTo>
                        <a:pt x="10394" y="14193"/>
                      </a:lnTo>
                      <a:lnTo>
                        <a:pt x="13716" y="13240"/>
                      </a:lnTo>
                      <a:close/>
                      <a:moveTo>
                        <a:pt x="10275" y="14217"/>
                      </a:moveTo>
                      <a:lnTo>
                        <a:pt x="11228" y="17312"/>
                      </a:lnTo>
                      <a:lnTo>
                        <a:pt x="7692" y="18408"/>
                      </a:lnTo>
                      <a:lnTo>
                        <a:pt x="6596" y="15276"/>
                      </a:lnTo>
                      <a:lnTo>
                        <a:pt x="10275" y="14217"/>
                      </a:lnTo>
                      <a:close/>
                      <a:moveTo>
                        <a:pt x="17633" y="1"/>
                      </a:moveTo>
                      <a:lnTo>
                        <a:pt x="17514" y="36"/>
                      </a:lnTo>
                      <a:lnTo>
                        <a:pt x="18205" y="2739"/>
                      </a:lnTo>
                      <a:lnTo>
                        <a:pt x="14704" y="3680"/>
                      </a:lnTo>
                      <a:lnTo>
                        <a:pt x="13823" y="763"/>
                      </a:lnTo>
                      <a:lnTo>
                        <a:pt x="13716" y="798"/>
                      </a:lnTo>
                      <a:lnTo>
                        <a:pt x="14585" y="3715"/>
                      </a:lnTo>
                      <a:lnTo>
                        <a:pt x="11252" y="4608"/>
                      </a:lnTo>
                      <a:lnTo>
                        <a:pt x="10394" y="1787"/>
                      </a:lnTo>
                      <a:lnTo>
                        <a:pt x="10287" y="1822"/>
                      </a:lnTo>
                      <a:lnTo>
                        <a:pt x="11133" y="4632"/>
                      </a:lnTo>
                      <a:lnTo>
                        <a:pt x="7727" y="5549"/>
                      </a:lnTo>
                      <a:lnTo>
                        <a:pt x="6894" y="2810"/>
                      </a:lnTo>
                      <a:lnTo>
                        <a:pt x="6775" y="2846"/>
                      </a:lnTo>
                      <a:lnTo>
                        <a:pt x="7620" y="5585"/>
                      </a:lnTo>
                      <a:lnTo>
                        <a:pt x="3572" y="6668"/>
                      </a:lnTo>
                      <a:lnTo>
                        <a:pt x="2620" y="3953"/>
                      </a:lnTo>
                      <a:lnTo>
                        <a:pt x="2501" y="3989"/>
                      </a:lnTo>
                      <a:lnTo>
                        <a:pt x="3453" y="6704"/>
                      </a:lnTo>
                      <a:lnTo>
                        <a:pt x="0" y="7633"/>
                      </a:lnTo>
                      <a:lnTo>
                        <a:pt x="24" y="7740"/>
                      </a:lnTo>
                      <a:lnTo>
                        <a:pt x="3501" y="6811"/>
                      </a:lnTo>
                      <a:lnTo>
                        <a:pt x="4917" y="10871"/>
                      </a:lnTo>
                      <a:lnTo>
                        <a:pt x="1203" y="11943"/>
                      </a:lnTo>
                      <a:lnTo>
                        <a:pt x="1227" y="12050"/>
                      </a:lnTo>
                      <a:lnTo>
                        <a:pt x="4965" y="10978"/>
                      </a:lnTo>
                      <a:lnTo>
                        <a:pt x="6441" y="15193"/>
                      </a:lnTo>
                      <a:lnTo>
                        <a:pt x="2548" y="16312"/>
                      </a:lnTo>
                      <a:lnTo>
                        <a:pt x="2572" y="16431"/>
                      </a:lnTo>
                      <a:lnTo>
                        <a:pt x="6477" y="15312"/>
                      </a:lnTo>
                      <a:lnTo>
                        <a:pt x="7584" y="18443"/>
                      </a:lnTo>
                      <a:lnTo>
                        <a:pt x="3536" y="19694"/>
                      </a:lnTo>
                      <a:lnTo>
                        <a:pt x="3572" y="19801"/>
                      </a:lnTo>
                      <a:lnTo>
                        <a:pt x="7620" y="18551"/>
                      </a:lnTo>
                      <a:lnTo>
                        <a:pt x="8597" y="21313"/>
                      </a:lnTo>
                      <a:lnTo>
                        <a:pt x="8704" y="21277"/>
                      </a:lnTo>
                      <a:lnTo>
                        <a:pt x="7727" y="18515"/>
                      </a:lnTo>
                      <a:lnTo>
                        <a:pt x="11264" y="17419"/>
                      </a:lnTo>
                      <a:lnTo>
                        <a:pt x="12097" y="20146"/>
                      </a:lnTo>
                      <a:lnTo>
                        <a:pt x="12216" y="20110"/>
                      </a:lnTo>
                      <a:lnTo>
                        <a:pt x="11371" y="17384"/>
                      </a:lnTo>
                      <a:lnTo>
                        <a:pt x="14657" y="16372"/>
                      </a:lnTo>
                      <a:lnTo>
                        <a:pt x="15490" y="19146"/>
                      </a:lnTo>
                      <a:lnTo>
                        <a:pt x="15609" y="19110"/>
                      </a:lnTo>
                      <a:lnTo>
                        <a:pt x="14776" y="16336"/>
                      </a:lnTo>
                      <a:lnTo>
                        <a:pt x="18098" y="15312"/>
                      </a:lnTo>
                      <a:lnTo>
                        <a:pt x="18895" y="17943"/>
                      </a:lnTo>
                      <a:lnTo>
                        <a:pt x="19003" y="17908"/>
                      </a:lnTo>
                      <a:lnTo>
                        <a:pt x="18205" y="15276"/>
                      </a:lnTo>
                      <a:lnTo>
                        <a:pt x="21158" y="14360"/>
                      </a:lnTo>
                      <a:lnTo>
                        <a:pt x="21812" y="16979"/>
                      </a:lnTo>
                      <a:lnTo>
                        <a:pt x="21932" y="16943"/>
                      </a:lnTo>
                      <a:lnTo>
                        <a:pt x="21265" y="14324"/>
                      </a:lnTo>
                      <a:lnTo>
                        <a:pt x="23551" y="13621"/>
                      </a:lnTo>
                      <a:lnTo>
                        <a:pt x="23515" y="13514"/>
                      </a:lnTo>
                      <a:lnTo>
                        <a:pt x="21241" y="14217"/>
                      </a:lnTo>
                      <a:lnTo>
                        <a:pt x="20503" y="11300"/>
                      </a:lnTo>
                      <a:lnTo>
                        <a:pt x="22932" y="10597"/>
                      </a:lnTo>
                      <a:lnTo>
                        <a:pt x="22896" y="10490"/>
                      </a:lnTo>
                      <a:lnTo>
                        <a:pt x="20467" y="11181"/>
                      </a:lnTo>
                      <a:lnTo>
                        <a:pt x="19360" y="6835"/>
                      </a:lnTo>
                      <a:lnTo>
                        <a:pt x="22039" y="6061"/>
                      </a:lnTo>
                      <a:lnTo>
                        <a:pt x="22003" y="5942"/>
                      </a:lnTo>
                      <a:lnTo>
                        <a:pt x="19336" y="6716"/>
                      </a:lnTo>
                      <a:lnTo>
                        <a:pt x="18348" y="2822"/>
                      </a:lnTo>
                      <a:lnTo>
                        <a:pt x="21158" y="2060"/>
                      </a:lnTo>
                      <a:lnTo>
                        <a:pt x="21122" y="1953"/>
                      </a:lnTo>
                      <a:lnTo>
                        <a:pt x="18312" y="2703"/>
                      </a:lnTo>
                      <a:lnTo>
                        <a:pt x="17633"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 name="Google Shape;48;p4"/>
              <p:cNvGrpSpPr/>
              <p:nvPr/>
            </p:nvGrpSpPr>
            <p:grpSpPr>
              <a:xfrm>
                <a:off x="4900900" y="7388550"/>
                <a:ext cx="392625" cy="407500"/>
                <a:chOff x="4900900" y="7388550"/>
                <a:chExt cx="392625" cy="407500"/>
              </a:xfrm>
            </p:grpSpPr>
            <p:sp>
              <p:nvSpPr>
                <p:cNvPr id="49" name="Google Shape;49;p4"/>
                <p:cNvSpPr/>
                <p:nvPr/>
              </p:nvSpPr>
              <p:spPr>
                <a:xfrm>
                  <a:off x="4900900" y="7394400"/>
                  <a:ext cx="371200" cy="291650"/>
                </a:xfrm>
                <a:custGeom>
                  <a:avLst/>
                  <a:gdLst/>
                  <a:ahLst/>
                  <a:cxnLst/>
                  <a:rect l="l" t="t" r="r" b="b"/>
                  <a:pathLst>
                    <a:path w="14848" h="11666" extrusionOk="0">
                      <a:moveTo>
                        <a:pt x="8353" y="0"/>
                      </a:moveTo>
                      <a:cubicBezTo>
                        <a:pt x="7265" y="0"/>
                        <a:pt x="6122" y="247"/>
                        <a:pt x="5025" y="766"/>
                      </a:cubicBezTo>
                      <a:cubicBezTo>
                        <a:pt x="1655" y="2362"/>
                        <a:pt x="0" y="5922"/>
                        <a:pt x="1334" y="8720"/>
                      </a:cubicBezTo>
                      <a:cubicBezTo>
                        <a:pt x="2225" y="10607"/>
                        <a:pt x="4243" y="11665"/>
                        <a:pt x="6495" y="11665"/>
                      </a:cubicBezTo>
                      <a:cubicBezTo>
                        <a:pt x="7583" y="11665"/>
                        <a:pt x="8726" y="11418"/>
                        <a:pt x="9823" y="10899"/>
                      </a:cubicBezTo>
                      <a:cubicBezTo>
                        <a:pt x="13193" y="9303"/>
                        <a:pt x="14848" y="5743"/>
                        <a:pt x="13526" y="2945"/>
                      </a:cubicBezTo>
                      <a:cubicBezTo>
                        <a:pt x="12627" y="1059"/>
                        <a:pt x="10607" y="0"/>
                        <a:pt x="8353" y="0"/>
                      </a:cubicBezTo>
                      <a:close/>
                    </a:path>
                  </a:pathLst>
                </a:custGeom>
                <a:solidFill>
                  <a:srgbClr val="6BC0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4"/>
                <p:cNvSpPr/>
                <p:nvPr/>
              </p:nvSpPr>
              <p:spPr>
                <a:xfrm>
                  <a:off x="4942875" y="7426825"/>
                  <a:ext cx="148250" cy="157900"/>
                </a:xfrm>
                <a:custGeom>
                  <a:avLst/>
                  <a:gdLst/>
                  <a:ahLst/>
                  <a:cxnLst/>
                  <a:rect l="l" t="t" r="r" b="b"/>
                  <a:pathLst>
                    <a:path w="5930" h="6316" extrusionOk="0">
                      <a:moveTo>
                        <a:pt x="4463" y="0"/>
                      </a:moveTo>
                      <a:cubicBezTo>
                        <a:pt x="3746" y="0"/>
                        <a:pt x="3179" y="2660"/>
                        <a:pt x="3179" y="2660"/>
                      </a:cubicBezTo>
                      <a:cubicBezTo>
                        <a:pt x="3179" y="2660"/>
                        <a:pt x="2706" y="1153"/>
                        <a:pt x="2447" y="1153"/>
                      </a:cubicBezTo>
                      <a:cubicBezTo>
                        <a:pt x="2437" y="1153"/>
                        <a:pt x="2427" y="1155"/>
                        <a:pt x="2417" y="1160"/>
                      </a:cubicBezTo>
                      <a:cubicBezTo>
                        <a:pt x="2167" y="1303"/>
                        <a:pt x="2905" y="2863"/>
                        <a:pt x="2905" y="2863"/>
                      </a:cubicBezTo>
                      <a:cubicBezTo>
                        <a:pt x="2905" y="2863"/>
                        <a:pt x="0" y="3565"/>
                        <a:pt x="60" y="3958"/>
                      </a:cubicBezTo>
                      <a:cubicBezTo>
                        <a:pt x="69" y="4015"/>
                        <a:pt x="136" y="4039"/>
                        <a:pt x="245" y="4039"/>
                      </a:cubicBezTo>
                      <a:cubicBezTo>
                        <a:pt x="864" y="4039"/>
                        <a:pt x="2810" y="3256"/>
                        <a:pt x="2810" y="3256"/>
                      </a:cubicBezTo>
                      <a:lnTo>
                        <a:pt x="2810" y="3256"/>
                      </a:lnTo>
                      <a:cubicBezTo>
                        <a:pt x="2810" y="3256"/>
                        <a:pt x="1596" y="5589"/>
                        <a:pt x="2000" y="5744"/>
                      </a:cubicBezTo>
                      <a:cubicBezTo>
                        <a:pt x="2014" y="5749"/>
                        <a:pt x="2027" y="5751"/>
                        <a:pt x="2042" y="5751"/>
                      </a:cubicBezTo>
                      <a:cubicBezTo>
                        <a:pt x="2473" y="5751"/>
                        <a:pt x="3310" y="3541"/>
                        <a:pt x="3310" y="3541"/>
                      </a:cubicBezTo>
                      <a:lnTo>
                        <a:pt x="5751" y="6316"/>
                      </a:lnTo>
                      <a:lnTo>
                        <a:pt x="5930" y="6066"/>
                      </a:lnTo>
                      <a:lnTo>
                        <a:pt x="3858" y="3160"/>
                      </a:lnTo>
                      <a:cubicBezTo>
                        <a:pt x="3858" y="3160"/>
                        <a:pt x="5930" y="2625"/>
                        <a:pt x="5751" y="2065"/>
                      </a:cubicBezTo>
                      <a:cubicBezTo>
                        <a:pt x="5717" y="1964"/>
                        <a:pt x="5627" y="1923"/>
                        <a:pt x="5504" y="1923"/>
                      </a:cubicBezTo>
                      <a:cubicBezTo>
                        <a:pt x="4944" y="1923"/>
                        <a:pt x="3679" y="2779"/>
                        <a:pt x="3679" y="2779"/>
                      </a:cubicBezTo>
                      <a:cubicBezTo>
                        <a:pt x="3679" y="2779"/>
                        <a:pt x="5322" y="267"/>
                        <a:pt x="4560" y="17"/>
                      </a:cubicBezTo>
                      <a:cubicBezTo>
                        <a:pt x="4527" y="6"/>
                        <a:pt x="4495" y="0"/>
                        <a:pt x="44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4"/>
                <p:cNvSpPr/>
                <p:nvPr/>
              </p:nvSpPr>
              <p:spPr>
                <a:xfrm>
                  <a:off x="5081350" y="7445625"/>
                  <a:ext cx="105125" cy="131075"/>
                </a:xfrm>
                <a:custGeom>
                  <a:avLst/>
                  <a:gdLst/>
                  <a:ahLst/>
                  <a:cxnLst/>
                  <a:rect l="l" t="t" r="r" b="b"/>
                  <a:pathLst>
                    <a:path w="4205" h="5243" extrusionOk="0">
                      <a:moveTo>
                        <a:pt x="587" y="0"/>
                      </a:moveTo>
                      <a:cubicBezTo>
                        <a:pt x="565" y="0"/>
                        <a:pt x="543" y="5"/>
                        <a:pt x="521" y="15"/>
                      </a:cubicBezTo>
                      <a:cubicBezTo>
                        <a:pt x="69" y="230"/>
                        <a:pt x="1355" y="2337"/>
                        <a:pt x="1355" y="2337"/>
                      </a:cubicBezTo>
                      <a:cubicBezTo>
                        <a:pt x="1355" y="2337"/>
                        <a:pt x="1275" y="2334"/>
                        <a:pt x="1154" y="2334"/>
                      </a:cubicBezTo>
                      <a:cubicBezTo>
                        <a:pt x="777" y="2334"/>
                        <a:pt x="0" y="2362"/>
                        <a:pt x="10" y="2587"/>
                      </a:cubicBezTo>
                      <a:cubicBezTo>
                        <a:pt x="16" y="2755"/>
                        <a:pt x="410" y="2793"/>
                        <a:pt x="770" y="2793"/>
                      </a:cubicBezTo>
                      <a:cubicBezTo>
                        <a:pt x="1075" y="2793"/>
                        <a:pt x="1355" y="2766"/>
                        <a:pt x="1355" y="2766"/>
                      </a:cubicBezTo>
                      <a:lnTo>
                        <a:pt x="1355" y="2766"/>
                      </a:lnTo>
                      <a:lnTo>
                        <a:pt x="914" y="5242"/>
                      </a:lnTo>
                      <a:lnTo>
                        <a:pt x="1141" y="5242"/>
                      </a:lnTo>
                      <a:lnTo>
                        <a:pt x="1760" y="2682"/>
                      </a:lnTo>
                      <a:cubicBezTo>
                        <a:pt x="1760" y="2682"/>
                        <a:pt x="2736" y="3727"/>
                        <a:pt x="3109" y="3727"/>
                      </a:cubicBezTo>
                      <a:cubicBezTo>
                        <a:pt x="3146" y="3727"/>
                        <a:pt x="3177" y="3717"/>
                        <a:pt x="3200" y="3694"/>
                      </a:cubicBezTo>
                      <a:cubicBezTo>
                        <a:pt x="3474" y="3432"/>
                        <a:pt x="2081" y="2623"/>
                        <a:pt x="2081" y="2623"/>
                      </a:cubicBezTo>
                      <a:lnTo>
                        <a:pt x="2081" y="2623"/>
                      </a:lnTo>
                      <a:cubicBezTo>
                        <a:pt x="2081" y="2623"/>
                        <a:pt x="2203" y="2626"/>
                        <a:pt x="2387" y="2626"/>
                      </a:cubicBezTo>
                      <a:cubicBezTo>
                        <a:pt x="2976" y="2626"/>
                        <a:pt x="4204" y="2592"/>
                        <a:pt x="4141" y="2301"/>
                      </a:cubicBezTo>
                      <a:cubicBezTo>
                        <a:pt x="4095" y="2117"/>
                        <a:pt x="3646" y="2069"/>
                        <a:pt x="3195" y="2069"/>
                      </a:cubicBezTo>
                      <a:cubicBezTo>
                        <a:pt x="2716" y="2069"/>
                        <a:pt x="2236" y="2123"/>
                        <a:pt x="2236" y="2123"/>
                      </a:cubicBezTo>
                      <a:cubicBezTo>
                        <a:pt x="2236" y="2123"/>
                        <a:pt x="4201" y="694"/>
                        <a:pt x="3689" y="408"/>
                      </a:cubicBezTo>
                      <a:cubicBezTo>
                        <a:pt x="3653" y="388"/>
                        <a:pt x="3612" y="378"/>
                        <a:pt x="3568" y="378"/>
                      </a:cubicBezTo>
                      <a:cubicBezTo>
                        <a:pt x="2987" y="378"/>
                        <a:pt x="1724" y="1980"/>
                        <a:pt x="1724" y="1980"/>
                      </a:cubicBezTo>
                      <a:cubicBezTo>
                        <a:pt x="1724" y="1980"/>
                        <a:pt x="1043" y="0"/>
                        <a:pt x="5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4"/>
                <p:cNvSpPr/>
                <p:nvPr/>
              </p:nvSpPr>
              <p:spPr>
                <a:xfrm>
                  <a:off x="5013125" y="7560875"/>
                  <a:ext cx="201825" cy="79575"/>
                </a:xfrm>
                <a:custGeom>
                  <a:avLst/>
                  <a:gdLst/>
                  <a:ahLst/>
                  <a:cxnLst/>
                  <a:rect l="l" t="t" r="r" b="b"/>
                  <a:pathLst>
                    <a:path w="8073" h="3183" extrusionOk="0">
                      <a:moveTo>
                        <a:pt x="5150" y="0"/>
                      </a:moveTo>
                      <a:cubicBezTo>
                        <a:pt x="3344" y="0"/>
                        <a:pt x="1157" y="598"/>
                        <a:pt x="0" y="3132"/>
                      </a:cubicBezTo>
                      <a:cubicBezTo>
                        <a:pt x="0" y="3132"/>
                        <a:pt x="398" y="3183"/>
                        <a:pt x="1038" y="3183"/>
                      </a:cubicBezTo>
                      <a:cubicBezTo>
                        <a:pt x="2678" y="3183"/>
                        <a:pt x="5905" y="2850"/>
                        <a:pt x="8073" y="477"/>
                      </a:cubicBezTo>
                      <a:cubicBezTo>
                        <a:pt x="8073" y="477"/>
                        <a:pt x="6763" y="0"/>
                        <a:pt x="515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4"/>
                <p:cNvSpPr/>
                <p:nvPr/>
              </p:nvSpPr>
              <p:spPr>
                <a:xfrm>
                  <a:off x="4911900" y="7388550"/>
                  <a:ext cx="381625" cy="407500"/>
                </a:xfrm>
                <a:custGeom>
                  <a:avLst/>
                  <a:gdLst/>
                  <a:ahLst/>
                  <a:cxnLst/>
                  <a:rect l="l" t="t" r="r" b="b"/>
                  <a:pathLst>
                    <a:path w="15265" h="16300" extrusionOk="0">
                      <a:moveTo>
                        <a:pt x="7919" y="465"/>
                      </a:moveTo>
                      <a:cubicBezTo>
                        <a:pt x="10145" y="465"/>
                        <a:pt x="12050" y="1548"/>
                        <a:pt x="12872" y="3275"/>
                      </a:cubicBezTo>
                      <a:cubicBezTo>
                        <a:pt x="14134" y="5953"/>
                        <a:pt x="12526" y="9382"/>
                        <a:pt x="9288" y="10918"/>
                      </a:cubicBezTo>
                      <a:cubicBezTo>
                        <a:pt x="8252" y="11407"/>
                        <a:pt x="7145" y="11657"/>
                        <a:pt x="6049" y="11657"/>
                      </a:cubicBezTo>
                      <a:cubicBezTo>
                        <a:pt x="3823" y="11657"/>
                        <a:pt x="1918" y="10585"/>
                        <a:pt x="1096" y="8847"/>
                      </a:cubicBezTo>
                      <a:cubicBezTo>
                        <a:pt x="489" y="7561"/>
                        <a:pt x="525" y="6061"/>
                        <a:pt x="1192" y="4620"/>
                      </a:cubicBezTo>
                      <a:cubicBezTo>
                        <a:pt x="1870" y="3167"/>
                        <a:pt x="3108" y="1965"/>
                        <a:pt x="4680" y="1215"/>
                      </a:cubicBezTo>
                      <a:cubicBezTo>
                        <a:pt x="5716" y="727"/>
                        <a:pt x="6835" y="465"/>
                        <a:pt x="7919" y="465"/>
                      </a:cubicBezTo>
                      <a:close/>
                      <a:moveTo>
                        <a:pt x="7919" y="0"/>
                      </a:moveTo>
                      <a:cubicBezTo>
                        <a:pt x="6764" y="0"/>
                        <a:pt x="5573" y="274"/>
                        <a:pt x="4490" y="786"/>
                      </a:cubicBezTo>
                      <a:cubicBezTo>
                        <a:pt x="2811" y="1584"/>
                        <a:pt x="1489" y="2870"/>
                        <a:pt x="763" y="4429"/>
                      </a:cubicBezTo>
                      <a:cubicBezTo>
                        <a:pt x="37" y="5989"/>
                        <a:pt x="1" y="7632"/>
                        <a:pt x="680" y="9049"/>
                      </a:cubicBezTo>
                      <a:cubicBezTo>
                        <a:pt x="1573" y="10954"/>
                        <a:pt x="3632" y="12133"/>
                        <a:pt x="6049" y="12133"/>
                      </a:cubicBezTo>
                      <a:cubicBezTo>
                        <a:pt x="7204" y="12133"/>
                        <a:pt x="8395" y="11859"/>
                        <a:pt x="9478" y="11335"/>
                      </a:cubicBezTo>
                      <a:cubicBezTo>
                        <a:pt x="9776" y="11204"/>
                        <a:pt x="10062" y="11049"/>
                        <a:pt x="10324" y="10883"/>
                      </a:cubicBezTo>
                      <a:lnTo>
                        <a:pt x="13538" y="16300"/>
                      </a:lnTo>
                      <a:lnTo>
                        <a:pt x="15265" y="14859"/>
                      </a:lnTo>
                      <a:lnTo>
                        <a:pt x="11300" y="10168"/>
                      </a:lnTo>
                      <a:cubicBezTo>
                        <a:pt x="13503" y="8275"/>
                        <a:pt x="14396" y="5418"/>
                        <a:pt x="13288" y="3072"/>
                      </a:cubicBezTo>
                      <a:cubicBezTo>
                        <a:pt x="12395" y="1179"/>
                        <a:pt x="10336" y="0"/>
                        <a:pt x="79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4"/>
                <p:cNvSpPr/>
                <p:nvPr/>
              </p:nvSpPr>
              <p:spPr>
                <a:xfrm>
                  <a:off x="4996750" y="7559400"/>
                  <a:ext cx="230400" cy="106000"/>
                </a:xfrm>
                <a:custGeom>
                  <a:avLst/>
                  <a:gdLst/>
                  <a:ahLst/>
                  <a:cxnLst/>
                  <a:rect l="l" t="t" r="r" b="b"/>
                  <a:pathLst>
                    <a:path w="9216" h="4240" extrusionOk="0">
                      <a:moveTo>
                        <a:pt x="8477" y="1"/>
                      </a:moveTo>
                      <a:lnTo>
                        <a:pt x="8477" y="120"/>
                      </a:lnTo>
                      <a:cubicBezTo>
                        <a:pt x="8597" y="120"/>
                        <a:pt x="8930" y="167"/>
                        <a:pt x="9001" y="370"/>
                      </a:cubicBezTo>
                      <a:cubicBezTo>
                        <a:pt x="9061" y="548"/>
                        <a:pt x="8954" y="905"/>
                        <a:pt x="8096" y="1608"/>
                      </a:cubicBezTo>
                      <a:lnTo>
                        <a:pt x="8168" y="1703"/>
                      </a:lnTo>
                      <a:cubicBezTo>
                        <a:pt x="8906" y="1084"/>
                        <a:pt x="9216" y="643"/>
                        <a:pt x="9109" y="334"/>
                      </a:cubicBezTo>
                      <a:cubicBezTo>
                        <a:pt x="9001" y="12"/>
                        <a:pt x="8501" y="1"/>
                        <a:pt x="8477" y="1"/>
                      </a:cubicBezTo>
                      <a:close/>
                      <a:moveTo>
                        <a:pt x="203" y="2929"/>
                      </a:moveTo>
                      <a:cubicBezTo>
                        <a:pt x="203" y="2941"/>
                        <a:pt x="0" y="3239"/>
                        <a:pt x="167" y="3501"/>
                      </a:cubicBezTo>
                      <a:cubicBezTo>
                        <a:pt x="298" y="3703"/>
                        <a:pt x="631" y="3799"/>
                        <a:pt x="1143" y="3799"/>
                      </a:cubicBezTo>
                      <a:cubicBezTo>
                        <a:pt x="1560" y="3799"/>
                        <a:pt x="2108" y="3739"/>
                        <a:pt x="2762" y="3608"/>
                      </a:cubicBezTo>
                      <a:lnTo>
                        <a:pt x="2751" y="3489"/>
                      </a:lnTo>
                      <a:cubicBezTo>
                        <a:pt x="2033" y="3634"/>
                        <a:pt x="1518" y="3688"/>
                        <a:pt x="1149" y="3688"/>
                      </a:cubicBezTo>
                      <a:cubicBezTo>
                        <a:pt x="551" y="3688"/>
                        <a:pt x="336" y="3547"/>
                        <a:pt x="262" y="3430"/>
                      </a:cubicBezTo>
                      <a:cubicBezTo>
                        <a:pt x="131" y="3239"/>
                        <a:pt x="298" y="3001"/>
                        <a:pt x="298" y="2989"/>
                      </a:cubicBezTo>
                      <a:lnTo>
                        <a:pt x="203" y="2929"/>
                      </a:lnTo>
                      <a:close/>
                      <a:moveTo>
                        <a:pt x="6120" y="2703"/>
                      </a:moveTo>
                      <a:cubicBezTo>
                        <a:pt x="3883" y="3980"/>
                        <a:pt x="2106" y="4119"/>
                        <a:pt x="1434" y="4119"/>
                      </a:cubicBezTo>
                      <a:cubicBezTo>
                        <a:pt x="1247" y="4119"/>
                        <a:pt x="1146" y="4108"/>
                        <a:pt x="1143" y="4108"/>
                      </a:cubicBezTo>
                      <a:lnTo>
                        <a:pt x="1131" y="4215"/>
                      </a:lnTo>
                      <a:cubicBezTo>
                        <a:pt x="1131" y="4227"/>
                        <a:pt x="1238" y="4239"/>
                        <a:pt x="1429" y="4239"/>
                      </a:cubicBezTo>
                      <a:cubicBezTo>
                        <a:pt x="2120" y="4239"/>
                        <a:pt x="3917" y="4084"/>
                        <a:pt x="6180" y="2810"/>
                      </a:cubicBezTo>
                      <a:lnTo>
                        <a:pt x="6120" y="2703"/>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4"/>
                <p:cNvSpPr/>
                <p:nvPr/>
              </p:nvSpPr>
              <p:spPr>
                <a:xfrm>
                  <a:off x="5150025" y="7415975"/>
                  <a:ext cx="76825" cy="59475"/>
                </a:xfrm>
                <a:custGeom>
                  <a:avLst/>
                  <a:gdLst/>
                  <a:ahLst/>
                  <a:cxnLst/>
                  <a:rect l="l" t="t" r="r" b="b"/>
                  <a:pathLst>
                    <a:path w="3073" h="2379" extrusionOk="0">
                      <a:moveTo>
                        <a:pt x="322" y="0"/>
                      </a:moveTo>
                      <a:cubicBezTo>
                        <a:pt x="251" y="0"/>
                        <a:pt x="198" y="19"/>
                        <a:pt x="168" y="58"/>
                      </a:cubicBezTo>
                      <a:cubicBezTo>
                        <a:pt x="1" y="261"/>
                        <a:pt x="477" y="927"/>
                        <a:pt x="1239" y="1558"/>
                      </a:cubicBezTo>
                      <a:cubicBezTo>
                        <a:pt x="1844" y="2057"/>
                        <a:pt x="2448" y="2378"/>
                        <a:pt x="2747" y="2378"/>
                      </a:cubicBezTo>
                      <a:cubicBezTo>
                        <a:pt x="2819" y="2378"/>
                        <a:pt x="2874" y="2360"/>
                        <a:pt x="2906" y="2320"/>
                      </a:cubicBezTo>
                      <a:cubicBezTo>
                        <a:pt x="3073" y="2118"/>
                        <a:pt x="2597" y="1451"/>
                        <a:pt x="1835" y="820"/>
                      </a:cubicBezTo>
                      <a:cubicBezTo>
                        <a:pt x="1230" y="321"/>
                        <a:pt x="618" y="0"/>
                        <a:pt x="3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4"/>
                <p:cNvSpPr/>
                <p:nvPr/>
              </p:nvSpPr>
              <p:spPr>
                <a:xfrm>
                  <a:off x="5171175" y="7645725"/>
                  <a:ext cx="39600" cy="35450"/>
                </a:xfrm>
                <a:custGeom>
                  <a:avLst/>
                  <a:gdLst/>
                  <a:ahLst/>
                  <a:cxnLst/>
                  <a:rect l="l" t="t" r="r" b="b"/>
                  <a:pathLst>
                    <a:path w="1584" h="1418" extrusionOk="0">
                      <a:moveTo>
                        <a:pt x="1179" y="0"/>
                      </a:moveTo>
                      <a:lnTo>
                        <a:pt x="0" y="834"/>
                      </a:lnTo>
                      <a:lnTo>
                        <a:pt x="131" y="1024"/>
                      </a:lnTo>
                      <a:lnTo>
                        <a:pt x="1322" y="191"/>
                      </a:lnTo>
                      <a:lnTo>
                        <a:pt x="1179" y="0"/>
                      </a:lnTo>
                      <a:close/>
                      <a:moveTo>
                        <a:pt x="1453" y="369"/>
                      </a:moveTo>
                      <a:lnTo>
                        <a:pt x="215" y="1215"/>
                      </a:lnTo>
                      <a:lnTo>
                        <a:pt x="346" y="1417"/>
                      </a:lnTo>
                      <a:lnTo>
                        <a:pt x="1584" y="560"/>
                      </a:lnTo>
                      <a:lnTo>
                        <a:pt x="1453" y="369"/>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7" name="Google Shape;57;p4"/>
            <p:cNvSpPr/>
            <p:nvPr/>
          </p:nvSpPr>
          <p:spPr>
            <a:xfrm>
              <a:off x="1222825" y="4724475"/>
              <a:ext cx="282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58"/>
        <p:cNvGrpSpPr/>
        <p:nvPr/>
      </p:nvGrpSpPr>
      <p:grpSpPr>
        <a:xfrm>
          <a:off x="0" y="0"/>
          <a:ext cx="0" cy="0"/>
          <a:chOff x="0" y="0"/>
          <a:chExt cx="0" cy="0"/>
        </a:xfrm>
      </p:grpSpPr>
      <p:grpSp>
        <p:nvGrpSpPr>
          <p:cNvPr id="59" name="Google Shape;59;p5"/>
          <p:cNvGrpSpPr/>
          <p:nvPr/>
        </p:nvGrpSpPr>
        <p:grpSpPr>
          <a:xfrm>
            <a:off x="0" y="0"/>
            <a:ext cx="9144003" cy="5143501"/>
            <a:chOff x="0" y="0"/>
            <a:chExt cx="9144003" cy="5143501"/>
          </a:xfrm>
        </p:grpSpPr>
        <p:pic>
          <p:nvPicPr>
            <p:cNvPr id="60" name="Google Shape;60;p5"/>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61" name="Google Shape;61;p5"/>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5"/>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3" name="Google Shape;63;p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64" name="Google Shape;64;p5"/>
          <p:cNvSpPr txBox="1">
            <a:spLocks noGrp="1"/>
          </p:cNvSpPr>
          <p:nvPr>
            <p:ph type="subTitle" idx="1"/>
          </p:nvPr>
        </p:nvSpPr>
        <p:spPr>
          <a:xfrm>
            <a:off x="4888565" y="3676174"/>
            <a:ext cx="23508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1400" b="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65" name="Google Shape;65;p5"/>
          <p:cNvSpPr txBox="1">
            <a:spLocks noGrp="1"/>
          </p:cNvSpPr>
          <p:nvPr>
            <p:ph type="subTitle" idx="2"/>
          </p:nvPr>
        </p:nvSpPr>
        <p:spPr>
          <a:xfrm>
            <a:off x="1830862" y="3676174"/>
            <a:ext cx="23508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1400" b="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66" name="Google Shape;66;p5"/>
          <p:cNvSpPr txBox="1">
            <a:spLocks noGrp="1"/>
          </p:cNvSpPr>
          <p:nvPr>
            <p:ph type="subTitle" idx="3"/>
          </p:nvPr>
        </p:nvSpPr>
        <p:spPr>
          <a:xfrm>
            <a:off x="4888557" y="3179675"/>
            <a:ext cx="2350800" cy="5727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67" name="Google Shape;67;p5"/>
          <p:cNvSpPr txBox="1">
            <a:spLocks noGrp="1"/>
          </p:cNvSpPr>
          <p:nvPr>
            <p:ph type="subTitle" idx="4"/>
          </p:nvPr>
        </p:nvSpPr>
        <p:spPr>
          <a:xfrm>
            <a:off x="1830862" y="3179675"/>
            <a:ext cx="2350800" cy="5727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grpSp>
        <p:nvGrpSpPr>
          <p:cNvPr id="68" name="Google Shape;68;p5"/>
          <p:cNvGrpSpPr/>
          <p:nvPr/>
        </p:nvGrpSpPr>
        <p:grpSpPr>
          <a:xfrm>
            <a:off x="134483" y="3809523"/>
            <a:ext cx="1448589" cy="1096968"/>
            <a:chOff x="134483" y="3809523"/>
            <a:chExt cx="1448589" cy="1096968"/>
          </a:xfrm>
        </p:grpSpPr>
        <p:sp>
          <p:nvSpPr>
            <p:cNvPr id="69" name="Google Shape;69;p5"/>
            <p:cNvSpPr/>
            <p:nvPr/>
          </p:nvSpPr>
          <p:spPr>
            <a:xfrm>
              <a:off x="503887" y="479274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 name="Google Shape;70;p5"/>
            <p:cNvGrpSpPr/>
            <p:nvPr/>
          </p:nvGrpSpPr>
          <p:grpSpPr>
            <a:xfrm>
              <a:off x="134483" y="3809523"/>
              <a:ext cx="1448589" cy="1096968"/>
              <a:chOff x="3321225" y="6290500"/>
              <a:chExt cx="645050" cy="488475"/>
            </a:xfrm>
          </p:grpSpPr>
          <p:sp>
            <p:nvSpPr>
              <p:cNvPr id="71" name="Google Shape;71;p5"/>
              <p:cNvSpPr/>
              <p:nvPr/>
            </p:nvSpPr>
            <p:spPr>
              <a:xfrm>
                <a:off x="3321225" y="6290500"/>
                <a:ext cx="645050" cy="488475"/>
              </a:xfrm>
              <a:custGeom>
                <a:avLst/>
                <a:gdLst/>
                <a:ahLst/>
                <a:cxnLst/>
                <a:rect l="l" t="t" r="r" b="b"/>
                <a:pathLst>
                  <a:path w="25802" h="19539" extrusionOk="0">
                    <a:moveTo>
                      <a:pt x="16824" y="0"/>
                    </a:moveTo>
                    <a:lnTo>
                      <a:pt x="11752" y="5001"/>
                    </a:lnTo>
                    <a:lnTo>
                      <a:pt x="4883" y="2405"/>
                    </a:lnTo>
                    <a:lnTo>
                      <a:pt x="1" y="6513"/>
                    </a:lnTo>
                    <a:lnTo>
                      <a:pt x="3859" y="19538"/>
                    </a:lnTo>
                    <a:lnTo>
                      <a:pt x="9050" y="15919"/>
                    </a:lnTo>
                    <a:lnTo>
                      <a:pt x="15681" y="18264"/>
                    </a:lnTo>
                    <a:lnTo>
                      <a:pt x="19896" y="14050"/>
                    </a:lnTo>
                    <a:lnTo>
                      <a:pt x="25802" y="16038"/>
                    </a:lnTo>
                    <a:lnTo>
                      <a:pt x="23337" y="1751"/>
                    </a:lnTo>
                    <a:lnTo>
                      <a:pt x="1682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5"/>
              <p:cNvSpPr/>
              <p:nvPr/>
            </p:nvSpPr>
            <p:spPr>
              <a:xfrm>
                <a:off x="3356350" y="6321150"/>
                <a:ext cx="591775" cy="436100"/>
              </a:xfrm>
              <a:custGeom>
                <a:avLst/>
                <a:gdLst/>
                <a:ahLst/>
                <a:cxnLst/>
                <a:rect l="l" t="t" r="r" b="b"/>
                <a:pathLst>
                  <a:path w="23671" h="17444" extrusionOk="0">
                    <a:moveTo>
                      <a:pt x="14872" y="1"/>
                    </a:moveTo>
                    <a:lnTo>
                      <a:pt x="10383" y="4263"/>
                    </a:lnTo>
                    <a:lnTo>
                      <a:pt x="9585" y="3977"/>
                    </a:lnTo>
                    <a:lnTo>
                      <a:pt x="5002" y="4858"/>
                    </a:lnTo>
                    <a:lnTo>
                      <a:pt x="4347" y="4358"/>
                    </a:lnTo>
                    <a:lnTo>
                      <a:pt x="1" y="7918"/>
                    </a:lnTo>
                    <a:lnTo>
                      <a:pt x="2823" y="17443"/>
                    </a:lnTo>
                    <a:lnTo>
                      <a:pt x="7454" y="14002"/>
                    </a:lnTo>
                    <a:lnTo>
                      <a:pt x="9121" y="14657"/>
                    </a:lnTo>
                    <a:lnTo>
                      <a:pt x="18229" y="12455"/>
                    </a:lnTo>
                    <a:lnTo>
                      <a:pt x="18396" y="12276"/>
                    </a:lnTo>
                    <a:lnTo>
                      <a:pt x="23671" y="13693"/>
                    </a:lnTo>
                    <a:lnTo>
                      <a:pt x="22658" y="8025"/>
                    </a:lnTo>
                    <a:cubicBezTo>
                      <a:pt x="22635" y="8014"/>
                      <a:pt x="22599" y="8002"/>
                      <a:pt x="22575" y="7990"/>
                    </a:cubicBezTo>
                    <a:lnTo>
                      <a:pt x="20623" y="2346"/>
                    </a:lnTo>
                    <a:lnTo>
                      <a:pt x="16646" y="1263"/>
                    </a:lnTo>
                    <a:lnTo>
                      <a:pt x="1487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5"/>
              <p:cNvSpPr/>
              <p:nvPr/>
            </p:nvSpPr>
            <p:spPr>
              <a:xfrm>
                <a:off x="3584375" y="6505575"/>
                <a:ext cx="229800" cy="230525"/>
              </a:xfrm>
              <a:custGeom>
                <a:avLst/>
                <a:gdLst/>
                <a:ahLst/>
                <a:cxnLst/>
                <a:rect l="l" t="t" r="r" b="b"/>
                <a:pathLst>
                  <a:path w="9192" h="9221" extrusionOk="0">
                    <a:moveTo>
                      <a:pt x="5374" y="1"/>
                    </a:moveTo>
                    <a:cubicBezTo>
                      <a:pt x="4795" y="1"/>
                      <a:pt x="4238" y="65"/>
                      <a:pt x="3786" y="160"/>
                    </a:cubicBezTo>
                    <a:cubicBezTo>
                      <a:pt x="2739" y="375"/>
                      <a:pt x="1322" y="827"/>
                      <a:pt x="834" y="1887"/>
                    </a:cubicBezTo>
                    <a:cubicBezTo>
                      <a:pt x="536" y="2482"/>
                      <a:pt x="476" y="3089"/>
                      <a:pt x="1226" y="3184"/>
                    </a:cubicBezTo>
                    <a:cubicBezTo>
                      <a:pt x="1281" y="3190"/>
                      <a:pt x="1338" y="3192"/>
                      <a:pt x="1398" y="3192"/>
                    </a:cubicBezTo>
                    <a:cubicBezTo>
                      <a:pt x="1665" y="3192"/>
                      <a:pt x="1977" y="3145"/>
                      <a:pt x="2275" y="3145"/>
                    </a:cubicBezTo>
                    <a:cubicBezTo>
                      <a:pt x="2605" y="3145"/>
                      <a:pt x="2916" y="3203"/>
                      <a:pt x="3131" y="3446"/>
                    </a:cubicBezTo>
                    <a:cubicBezTo>
                      <a:pt x="3524" y="3899"/>
                      <a:pt x="3131" y="4804"/>
                      <a:pt x="2703" y="5113"/>
                    </a:cubicBezTo>
                    <a:cubicBezTo>
                      <a:pt x="2498" y="5269"/>
                      <a:pt x="2307" y="5338"/>
                      <a:pt x="2133" y="5338"/>
                    </a:cubicBezTo>
                    <a:cubicBezTo>
                      <a:pt x="1802" y="5338"/>
                      <a:pt x="1538" y="5083"/>
                      <a:pt x="1381" y="4685"/>
                    </a:cubicBezTo>
                    <a:cubicBezTo>
                      <a:pt x="1278" y="4376"/>
                      <a:pt x="1183" y="4154"/>
                      <a:pt x="1087" y="4154"/>
                    </a:cubicBezTo>
                    <a:cubicBezTo>
                      <a:pt x="1016" y="4154"/>
                      <a:pt x="945" y="4273"/>
                      <a:pt x="869" y="4566"/>
                    </a:cubicBezTo>
                    <a:cubicBezTo>
                      <a:pt x="667" y="5292"/>
                      <a:pt x="488" y="6471"/>
                      <a:pt x="0" y="7268"/>
                    </a:cubicBezTo>
                    <a:lnTo>
                      <a:pt x="5001" y="9221"/>
                    </a:lnTo>
                    <a:lnTo>
                      <a:pt x="9108" y="5078"/>
                    </a:lnTo>
                    <a:cubicBezTo>
                      <a:pt x="9120" y="4947"/>
                      <a:pt x="9120" y="4816"/>
                      <a:pt x="9132" y="4685"/>
                    </a:cubicBezTo>
                    <a:cubicBezTo>
                      <a:pt x="9156" y="3637"/>
                      <a:pt x="9192" y="2161"/>
                      <a:pt x="8561" y="1220"/>
                    </a:cubicBezTo>
                    <a:cubicBezTo>
                      <a:pt x="7944" y="296"/>
                      <a:pt x="6610" y="1"/>
                      <a:pt x="53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5"/>
              <p:cNvSpPr/>
              <p:nvPr/>
            </p:nvSpPr>
            <p:spPr>
              <a:xfrm>
                <a:off x="3338200" y="6368175"/>
                <a:ext cx="257800" cy="298275"/>
              </a:xfrm>
              <a:custGeom>
                <a:avLst/>
                <a:gdLst/>
                <a:ahLst/>
                <a:cxnLst/>
                <a:rect l="l" t="t" r="r" b="b"/>
                <a:pathLst>
                  <a:path w="10312" h="11931" extrusionOk="0">
                    <a:moveTo>
                      <a:pt x="4251" y="1"/>
                    </a:moveTo>
                    <a:lnTo>
                      <a:pt x="1" y="3573"/>
                    </a:lnTo>
                    <a:lnTo>
                      <a:pt x="727" y="6037"/>
                    </a:lnTo>
                    <a:cubicBezTo>
                      <a:pt x="1040" y="5956"/>
                      <a:pt x="1370" y="5911"/>
                      <a:pt x="1681" y="5911"/>
                    </a:cubicBezTo>
                    <a:cubicBezTo>
                      <a:pt x="2279" y="5911"/>
                      <a:pt x="2805" y="6078"/>
                      <a:pt x="3001" y="6478"/>
                    </a:cubicBezTo>
                    <a:cubicBezTo>
                      <a:pt x="3144" y="6775"/>
                      <a:pt x="2787" y="7895"/>
                      <a:pt x="3120" y="8038"/>
                    </a:cubicBezTo>
                    <a:cubicBezTo>
                      <a:pt x="3149" y="8055"/>
                      <a:pt x="3177" y="8063"/>
                      <a:pt x="3203" y="8063"/>
                    </a:cubicBezTo>
                    <a:cubicBezTo>
                      <a:pt x="3554" y="8063"/>
                      <a:pt x="3669" y="6607"/>
                      <a:pt x="3692" y="6418"/>
                    </a:cubicBezTo>
                    <a:cubicBezTo>
                      <a:pt x="3870" y="5537"/>
                      <a:pt x="4263" y="4728"/>
                      <a:pt x="5204" y="4489"/>
                    </a:cubicBezTo>
                    <a:cubicBezTo>
                      <a:pt x="5357" y="4448"/>
                      <a:pt x="5534" y="4424"/>
                      <a:pt x="5716" y="4424"/>
                    </a:cubicBezTo>
                    <a:cubicBezTo>
                      <a:pt x="6213" y="4424"/>
                      <a:pt x="6744" y="4599"/>
                      <a:pt x="6918" y="5061"/>
                    </a:cubicBezTo>
                    <a:cubicBezTo>
                      <a:pt x="7156" y="5728"/>
                      <a:pt x="6311" y="6323"/>
                      <a:pt x="5954" y="6775"/>
                    </a:cubicBezTo>
                    <a:cubicBezTo>
                      <a:pt x="5287" y="7502"/>
                      <a:pt x="4596" y="8526"/>
                      <a:pt x="4299" y="9466"/>
                    </a:cubicBezTo>
                    <a:cubicBezTo>
                      <a:pt x="3852" y="10818"/>
                      <a:pt x="4532" y="11931"/>
                      <a:pt x="5736" y="11931"/>
                    </a:cubicBezTo>
                    <a:cubicBezTo>
                      <a:pt x="6007" y="11931"/>
                      <a:pt x="6304" y="11875"/>
                      <a:pt x="6620" y="11752"/>
                    </a:cubicBezTo>
                    <a:cubicBezTo>
                      <a:pt x="8371" y="11086"/>
                      <a:pt x="8275" y="9192"/>
                      <a:pt x="8275" y="7597"/>
                    </a:cubicBezTo>
                    <a:cubicBezTo>
                      <a:pt x="8275" y="6752"/>
                      <a:pt x="8240" y="5906"/>
                      <a:pt x="8549" y="5120"/>
                    </a:cubicBezTo>
                    <a:cubicBezTo>
                      <a:pt x="8823" y="4430"/>
                      <a:pt x="9359" y="3942"/>
                      <a:pt x="9752" y="3311"/>
                    </a:cubicBezTo>
                    <a:cubicBezTo>
                      <a:pt x="10002" y="2930"/>
                      <a:pt x="10180" y="2513"/>
                      <a:pt x="10311" y="2096"/>
                    </a:cubicBezTo>
                    <a:lnTo>
                      <a:pt x="425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5"/>
              <p:cNvSpPr/>
              <p:nvPr/>
            </p:nvSpPr>
            <p:spPr>
              <a:xfrm>
                <a:off x="3682900" y="6303300"/>
                <a:ext cx="239925" cy="227075"/>
              </a:xfrm>
              <a:custGeom>
                <a:avLst/>
                <a:gdLst/>
                <a:ahLst/>
                <a:cxnLst/>
                <a:rect l="l" t="t" r="r" b="b"/>
                <a:pathLst>
                  <a:path w="9597" h="9083" extrusionOk="0">
                    <a:moveTo>
                      <a:pt x="2572" y="0"/>
                    </a:moveTo>
                    <a:lnTo>
                      <a:pt x="1810" y="715"/>
                    </a:lnTo>
                    <a:cubicBezTo>
                      <a:pt x="1774" y="917"/>
                      <a:pt x="1643" y="1108"/>
                      <a:pt x="1453" y="1358"/>
                    </a:cubicBezTo>
                    <a:cubicBezTo>
                      <a:pt x="822" y="2131"/>
                      <a:pt x="0" y="3072"/>
                      <a:pt x="1000" y="3917"/>
                    </a:cubicBezTo>
                    <a:cubicBezTo>
                      <a:pt x="1417" y="4282"/>
                      <a:pt x="1934" y="4464"/>
                      <a:pt x="2479" y="4464"/>
                    </a:cubicBezTo>
                    <a:cubicBezTo>
                      <a:pt x="2557" y="4464"/>
                      <a:pt x="2636" y="4461"/>
                      <a:pt x="2715" y="4453"/>
                    </a:cubicBezTo>
                    <a:cubicBezTo>
                      <a:pt x="3596" y="4370"/>
                      <a:pt x="3322" y="4036"/>
                      <a:pt x="3500" y="3405"/>
                    </a:cubicBezTo>
                    <a:cubicBezTo>
                      <a:pt x="3620" y="3024"/>
                      <a:pt x="3940" y="2934"/>
                      <a:pt x="4295" y="2934"/>
                    </a:cubicBezTo>
                    <a:cubicBezTo>
                      <a:pt x="4473" y="2934"/>
                      <a:pt x="4659" y="2957"/>
                      <a:pt x="4834" y="2977"/>
                    </a:cubicBezTo>
                    <a:cubicBezTo>
                      <a:pt x="5429" y="3096"/>
                      <a:pt x="5977" y="3167"/>
                      <a:pt x="5798" y="3822"/>
                    </a:cubicBezTo>
                    <a:cubicBezTo>
                      <a:pt x="5548" y="4763"/>
                      <a:pt x="5036" y="5632"/>
                      <a:pt x="4739" y="6537"/>
                    </a:cubicBezTo>
                    <a:cubicBezTo>
                      <a:pt x="4251" y="7894"/>
                      <a:pt x="5036" y="8442"/>
                      <a:pt x="6215" y="8894"/>
                    </a:cubicBezTo>
                    <a:cubicBezTo>
                      <a:pt x="6455" y="8970"/>
                      <a:pt x="6796" y="9083"/>
                      <a:pt x="7092" y="9083"/>
                    </a:cubicBezTo>
                    <a:cubicBezTo>
                      <a:pt x="7353" y="9083"/>
                      <a:pt x="7578" y="8995"/>
                      <a:pt x="7668" y="8716"/>
                    </a:cubicBezTo>
                    <a:cubicBezTo>
                      <a:pt x="7811" y="8323"/>
                      <a:pt x="7394" y="7715"/>
                      <a:pt x="7215" y="7382"/>
                    </a:cubicBezTo>
                    <a:cubicBezTo>
                      <a:pt x="6903" y="6791"/>
                      <a:pt x="6215" y="5011"/>
                      <a:pt x="7419" y="5011"/>
                    </a:cubicBezTo>
                    <a:cubicBezTo>
                      <a:pt x="7500" y="5011"/>
                      <a:pt x="7591" y="5019"/>
                      <a:pt x="7691" y="5037"/>
                    </a:cubicBezTo>
                    <a:cubicBezTo>
                      <a:pt x="8596" y="5179"/>
                      <a:pt x="7632" y="6965"/>
                      <a:pt x="8120" y="7656"/>
                    </a:cubicBezTo>
                    <a:cubicBezTo>
                      <a:pt x="8501" y="8192"/>
                      <a:pt x="9013" y="8537"/>
                      <a:pt x="9596" y="8739"/>
                    </a:cubicBezTo>
                    <a:lnTo>
                      <a:pt x="8323" y="1655"/>
                    </a:lnTo>
                    <a:lnTo>
                      <a:pt x="257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5"/>
              <p:cNvSpPr/>
              <p:nvPr/>
            </p:nvSpPr>
            <p:spPr>
              <a:xfrm>
                <a:off x="3355475" y="6296150"/>
                <a:ext cx="581050" cy="443825"/>
              </a:xfrm>
              <a:custGeom>
                <a:avLst/>
                <a:gdLst/>
                <a:ahLst/>
                <a:cxnLst/>
                <a:rect l="l" t="t" r="r" b="b"/>
                <a:pathLst>
                  <a:path w="23242" h="17753" extrusionOk="0">
                    <a:moveTo>
                      <a:pt x="16371" y="3775"/>
                    </a:moveTo>
                    <a:lnTo>
                      <a:pt x="17538" y="9156"/>
                    </a:lnTo>
                    <a:lnTo>
                      <a:pt x="12752" y="12716"/>
                    </a:lnTo>
                    <a:lnTo>
                      <a:pt x="11263" y="7692"/>
                    </a:lnTo>
                    <a:lnTo>
                      <a:pt x="16371" y="3775"/>
                    </a:lnTo>
                    <a:close/>
                    <a:moveTo>
                      <a:pt x="4703" y="6097"/>
                    </a:moveTo>
                    <a:lnTo>
                      <a:pt x="11144" y="7716"/>
                    </a:lnTo>
                    <a:lnTo>
                      <a:pt x="12633" y="12728"/>
                    </a:lnTo>
                    <a:lnTo>
                      <a:pt x="12633" y="12728"/>
                    </a:lnTo>
                    <a:lnTo>
                      <a:pt x="6299" y="11061"/>
                    </a:lnTo>
                    <a:lnTo>
                      <a:pt x="4703" y="6097"/>
                    </a:lnTo>
                    <a:close/>
                    <a:moveTo>
                      <a:pt x="15669" y="1"/>
                    </a:moveTo>
                    <a:lnTo>
                      <a:pt x="15550" y="24"/>
                    </a:lnTo>
                    <a:lnTo>
                      <a:pt x="16347" y="3644"/>
                    </a:lnTo>
                    <a:lnTo>
                      <a:pt x="11228" y="7573"/>
                    </a:lnTo>
                    <a:lnTo>
                      <a:pt x="10442" y="4954"/>
                    </a:lnTo>
                    <a:lnTo>
                      <a:pt x="10335" y="4989"/>
                    </a:lnTo>
                    <a:lnTo>
                      <a:pt x="11097" y="7585"/>
                    </a:lnTo>
                    <a:lnTo>
                      <a:pt x="4656" y="5966"/>
                    </a:lnTo>
                    <a:lnTo>
                      <a:pt x="3584" y="2620"/>
                    </a:lnTo>
                    <a:lnTo>
                      <a:pt x="3477" y="2668"/>
                    </a:lnTo>
                    <a:lnTo>
                      <a:pt x="4548" y="5989"/>
                    </a:lnTo>
                    <a:lnTo>
                      <a:pt x="0" y="9776"/>
                    </a:lnTo>
                    <a:lnTo>
                      <a:pt x="72" y="9871"/>
                    </a:lnTo>
                    <a:lnTo>
                      <a:pt x="4584" y="6120"/>
                    </a:lnTo>
                    <a:lnTo>
                      <a:pt x="6180" y="11085"/>
                    </a:lnTo>
                    <a:lnTo>
                      <a:pt x="1369" y="14478"/>
                    </a:lnTo>
                    <a:lnTo>
                      <a:pt x="1441" y="14586"/>
                    </a:lnTo>
                    <a:lnTo>
                      <a:pt x="6215" y="11204"/>
                    </a:lnTo>
                    <a:lnTo>
                      <a:pt x="7561" y="15383"/>
                    </a:lnTo>
                    <a:lnTo>
                      <a:pt x="7668" y="15348"/>
                    </a:lnTo>
                    <a:lnTo>
                      <a:pt x="6334" y="11192"/>
                    </a:lnTo>
                    <a:lnTo>
                      <a:pt x="12668" y="12871"/>
                    </a:lnTo>
                    <a:lnTo>
                      <a:pt x="14133" y="17753"/>
                    </a:lnTo>
                    <a:lnTo>
                      <a:pt x="14240" y="17729"/>
                    </a:lnTo>
                    <a:lnTo>
                      <a:pt x="12787" y="12847"/>
                    </a:lnTo>
                    <a:lnTo>
                      <a:pt x="17574" y="9287"/>
                    </a:lnTo>
                    <a:lnTo>
                      <a:pt x="18514" y="13586"/>
                    </a:lnTo>
                    <a:lnTo>
                      <a:pt x="18622" y="13562"/>
                    </a:lnTo>
                    <a:lnTo>
                      <a:pt x="17693" y="9264"/>
                    </a:lnTo>
                    <a:lnTo>
                      <a:pt x="17693" y="9264"/>
                    </a:lnTo>
                    <a:lnTo>
                      <a:pt x="23217" y="10442"/>
                    </a:lnTo>
                    <a:lnTo>
                      <a:pt x="23241" y="10323"/>
                    </a:lnTo>
                    <a:lnTo>
                      <a:pt x="17657" y="9133"/>
                    </a:lnTo>
                    <a:lnTo>
                      <a:pt x="16490" y="3739"/>
                    </a:lnTo>
                    <a:lnTo>
                      <a:pt x="22158" y="4656"/>
                    </a:lnTo>
                    <a:lnTo>
                      <a:pt x="22182" y="4537"/>
                    </a:lnTo>
                    <a:lnTo>
                      <a:pt x="16467" y="3620"/>
                    </a:lnTo>
                    <a:lnTo>
                      <a:pt x="1566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5"/>
              <p:cNvSpPr/>
              <p:nvPr/>
            </p:nvSpPr>
            <p:spPr>
              <a:xfrm>
                <a:off x="3355475" y="6475250"/>
                <a:ext cx="31875" cy="26900"/>
              </a:xfrm>
              <a:custGeom>
                <a:avLst/>
                <a:gdLst/>
                <a:ahLst/>
                <a:cxnLst/>
                <a:rect l="l" t="t" r="r" b="b"/>
                <a:pathLst>
                  <a:path w="1275" h="1076" extrusionOk="0">
                    <a:moveTo>
                      <a:pt x="705" y="128"/>
                    </a:moveTo>
                    <a:cubicBezTo>
                      <a:pt x="755" y="128"/>
                      <a:pt x="805" y="162"/>
                      <a:pt x="834" y="218"/>
                    </a:cubicBezTo>
                    <a:cubicBezTo>
                      <a:pt x="869" y="290"/>
                      <a:pt x="857" y="361"/>
                      <a:pt x="810" y="397"/>
                    </a:cubicBezTo>
                    <a:cubicBezTo>
                      <a:pt x="800" y="402"/>
                      <a:pt x="789" y="404"/>
                      <a:pt x="777" y="404"/>
                    </a:cubicBezTo>
                    <a:cubicBezTo>
                      <a:pt x="733" y="404"/>
                      <a:pt x="681" y="370"/>
                      <a:pt x="643" y="314"/>
                    </a:cubicBezTo>
                    <a:cubicBezTo>
                      <a:pt x="607" y="242"/>
                      <a:pt x="619" y="171"/>
                      <a:pt x="667" y="135"/>
                    </a:cubicBezTo>
                    <a:cubicBezTo>
                      <a:pt x="679" y="130"/>
                      <a:pt x="692" y="128"/>
                      <a:pt x="705" y="128"/>
                    </a:cubicBezTo>
                    <a:close/>
                    <a:moveTo>
                      <a:pt x="827" y="1"/>
                    </a:moveTo>
                    <a:cubicBezTo>
                      <a:pt x="767" y="1"/>
                      <a:pt x="694" y="20"/>
                      <a:pt x="607" y="64"/>
                    </a:cubicBezTo>
                    <a:cubicBezTo>
                      <a:pt x="0" y="361"/>
                      <a:pt x="1024" y="1076"/>
                      <a:pt x="1024" y="1076"/>
                    </a:cubicBezTo>
                    <a:cubicBezTo>
                      <a:pt x="1024" y="1076"/>
                      <a:pt x="1274" y="1"/>
                      <a:pt x="82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5"/>
              <p:cNvSpPr/>
              <p:nvPr/>
            </p:nvSpPr>
            <p:spPr>
              <a:xfrm>
                <a:off x="3832025" y="6493900"/>
                <a:ext cx="34775" cy="27300"/>
              </a:xfrm>
              <a:custGeom>
                <a:avLst/>
                <a:gdLst/>
                <a:ahLst/>
                <a:cxnLst/>
                <a:rect l="l" t="t" r="r" b="b"/>
                <a:pathLst>
                  <a:path w="1391" h="1092" extrusionOk="0">
                    <a:moveTo>
                      <a:pt x="730" y="102"/>
                    </a:moveTo>
                    <a:cubicBezTo>
                      <a:pt x="776" y="102"/>
                      <a:pt x="835" y="148"/>
                      <a:pt x="845" y="222"/>
                    </a:cubicBezTo>
                    <a:cubicBezTo>
                      <a:pt x="869" y="294"/>
                      <a:pt x="845" y="377"/>
                      <a:pt x="786" y="389"/>
                    </a:cubicBezTo>
                    <a:cubicBezTo>
                      <a:pt x="780" y="390"/>
                      <a:pt x="774" y="391"/>
                      <a:pt x="768" y="391"/>
                    </a:cubicBezTo>
                    <a:cubicBezTo>
                      <a:pt x="715" y="391"/>
                      <a:pt x="664" y="345"/>
                      <a:pt x="643" y="270"/>
                    </a:cubicBezTo>
                    <a:cubicBezTo>
                      <a:pt x="631" y="199"/>
                      <a:pt x="655" y="127"/>
                      <a:pt x="714" y="103"/>
                    </a:cubicBezTo>
                    <a:cubicBezTo>
                      <a:pt x="719" y="102"/>
                      <a:pt x="724" y="102"/>
                      <a:pt x="730" y="102"/>
                    </a:cubicBezTo>
                    <a:close/>
                    <a:moveTo>
                      <a:pt x="817" y="0"/>
                    </a:moveTo>
                    <a:cubicBezTo>
                      <a:pt x="773" y="0"/>
                      <a:pt x="724" y="7"/>
                      <a:pt x="667" y="20"/>
                    </a:cubicBezTo>
                    <a:cubicBezTo>
                      <a:pt x="0" y="175"/>
                      <a:pt x="845" y="1092"/>
                      <a:pt x="845" y="1092"/>
                    </a:cubicBezTo>
                    <a:cubicBezTo>
                      <a:pt x="845" y="1092"/>
                      <a:pt x="1391" y="0"/>
                      <a:pt x="81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5"/>
              <p:cNvSpPr/>
              <p:nvPr/>
            </p:nvSpPr>
            <p:spPr>
              <a:xfrm>
                <a:off x="3704925" y="6362225"/>
                <a:ext cx="31900" cy="26825"/>
              </a:xfrm>
              <a:custGeom>
                <a:avLst/>
                <a:gdLst/>
                <a:ahLst/>
                <a:cxnLst/>
                <a:rect l="l" t="t" r="r" b="b"/>
                <a:pathLst>
                  <a:path w="1276" h="1073" extrusionOk="0">
                    <a:moveTo>
                      <a:pt x="716" y="130"/>
                    </a:moveTo>
                    <a:cubicBezTo>
                      <a:pt x="762" y="130"/>
                      <a:pt x="807" y="163"/>
                      <a:pt x="834" y="215"/>
                    </a:cubicBezTo>
                    <a:cubicBezTo>
                      <a:pt x="869" y="286"/>
                      <a:pt x="857" y="370"/>
                      <a:pt x="810" y="394"/>
                    </a:cubicBezTo>
                    <a:cubicBezTo>
                      <a:pt x="800" y="399"/>
                      <a:pt x="788" y="401"/>
                      <a:pt x="777" y="401"/>
                    </a:cubicBezTo>
                    <a:cubicBezTo>
                      <a:pt x="733" y="401"/>
                      <a:pt x="683" y="369"/>
                      <a:pt x="655" y="322"/>
                    </a:cubicBezTo>
                    <a:cubicBezTo>
                      <a:pt x="607" y="251"/>
                      <a:pt x="619" y="167"/>
                      <a:pt x="667" y="144"/>
                    </a:cubicBezTo>
                    <a:cubicBezTo>
                      <a:pt x="683" y="134"/>
                      <a:pt x="700" y="130"/>
                      <a:pt x="716" y="130"/>
                    </a:cubicBezTo>
                    <a:close/>
                    <a:moveTo>
                      <a:pt x="823" y="1"/>
                    </a:moveTo>
                    <a:cubicBezTo>
                      <a:pt x="764" y="1"/>
                      <a:pt x="692" y="19"/>
                      <a:pt x="607" y="60"/>
                    </a:cubicBezTo>
                    <a:cubicBezTo>
                      <a:pt x="0" y="370"/>
                      <a:pt x="1024" y="1072"/>
                      <a:pt x="1024" y="1072"/>
                    </a:cubicBezTo>
                    <a:cubicBezTo>
                      <a:pt x="1024" y="1072"/>
                      <a:pt x="1276" y="1"/>
                      <a:pt x="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5"/>
              <p:cNvSpPr/>
              <p:nvPr/>
            </p:nvSpPr>
            <p:spPr>
              <a:xfrm>
                <a:off x="3476025" y="6620825"/>
                <a:ext cx="31875" cy="26875"/>
              </a:xfrm>
              <a:custGeom>
                <a:avLst/>
                <a:gdLst/>
                <a:ahLst/>
                <a:cxnLst/>
                <a:rect l="l" t="t" r="r" b="b"/>
                <a:pathLst>
                  <a:path w="1275" h="1075" extrusionOk="0">
                    <a:moveTo>
                      <a:pt x="709" y="132"/>
                    </a:moveTo>
                    <a:cubicBezTo>
                      <a:pt x="751" y="132"/>
                      <a:pt x="799" y="165"/>
                      <a:pt x="834" y="218"/>
                    </a:cubicBezTo>
                    <a:cubicBezTo>
                      <a:pt x="869" y="289"/>
                      <a:pt x="857" y="360"/>
                      <a:pt x="810" y="396"/>
                    </a:cubicBezTo>
                    <a:cubicBezTo>
                      <a:pt x="797" y="401"/>
                      <a:pt x="784" y="403"/>
                      <a:pt x="771" y="403"/>
                    </a:cubicBezTo>
                    <a:cubicBezTo>
                      <a:pt x="722" y="403"/>
                      <a:pt x="671" y="369"/>
                      <a:pt x="643" y="313"/>
                    </a:cubicBezTo>
                    <a:cubicBezTo>
                      <a:pt x="607" y="241"/>
                      <a:pt x="619" y="170"/>
                      <a:pt x="667" y="146"/>
                    </a:cubicBezTo>
                    <a:cubicBezTo>
                      <a:pt x="680" y="137"/>
                      <a:pt x="694" y="132"/>
                      <a:pt x="709" y="132"/>
                    </a:cubicBezTo>
                    <a:close/>
                    <a:moveTo>
                      <a:pt x="827" y="0"/>
                    </a:moveTo>
                    <a:cubicBezTo>
                      <a:pt x="767" y="0"/>
                      <a:pt x="694" y="19"/>
                      <a:pt x="607" y="63"/>
                    </a:cubicBezTo>
                    <a:cubicBezTo>
                      <a:pt x="0" y="360"/>
                      <a:pt x="1024" y="1075"/>
                      <a:pt x="1024" y="1075"/>
                    </a:cubicBezTo>
                    <a:cubicBezTo>
                      <a:pt x="1024" y="1075"/>
                      <a:pt x="1274" y="0"/>
                      <a:pt x="82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5"/>
              <p:cNvSpPr/>
              <p:nvPr/>
            </p:nvSpPr>
            <p:spPr>
              <a:xfrm>
                <a:off x="3753425" y="6627150"/>
                <a:ext cx="35050" cy="27400"/>
              </a:xfrm>
              <a:custGeom>
                <a:avLst/>
                <a:gdLst/>
                <a:ahLst/>
                <a:cxnLst/>
                <a:rect l="l" t="t" r="r" b="b"/>
                <a:pathLst>
                  <a:path w="1402" h="1096" extrusionOk="0">
                    <a:moveTo>
                      <a:pt x="721" y="106"/>
                    </a:moveTo>
                    <a:cubicBezTo>
                      <a:pt x="774" y="106"/>
                      <a:pt x="824" y="152"/>
                      <a:pt x="834" y="226"/>
                    </a:cubicBezTo>
                    <a:cubicBezTo>
                      <a:pt x="846" y="298"/>
                      <a:pt x="822" y="381"/>
                      <a:pt x="763" y="393"/>
                    </a:cubicBezTo>
                    <a:cubicBezTo>
                      <a:pt x="703" y="393"/>
                      <a:pt x="644" y="346"/>
                      <a:pt x="632" y="262"/>
                    </a:cubicBezTo>
                    <a:cubicBezTo>
                      <a:pt x="620" y="191"/>
                      <a:pt x="644" y="119"/>
                      <a:pt x="703" y="107"/>
                    </a:cubicBezTo>
                    <a:cubicBezTo>
                      <a:pt x="709" y="106"/>
                      <a:pt x="715" y="106"/>
                      <a:pt x="721" y="106"/>
                    </a:cubicBezTo>
                    <a:close/>
                    <a:moveTo>
                      <a:pt x="788" y="1"/>
                    </a:moveTo>
                    <a:cubicBezTo>
                      <a:pt x="752" y="1"/>
                      <a:pt x="712" y="4"/>
                      <a:pt x="668" y="12"/>
                    </a:cubicBezTo>
                    <a:cubicBezTo>
                      <a:pt x="1" y="131"/>
                      <a:pt x="775" y="1096"/>
                      <a:pt x="775" y="1096"/>
                    </a:cubicBezTo>
                    <a:cubicBezTo>
                      <a:pt x="775" y="1096"/>
                      <a:pt x="1402" y="1"/>
                      <a:pt x="7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5"/>
              <p:cNvSpPr/>
              <p:nvPr/>
            </p:nvSpPr>
            <p:spPr>
              <a:xfrm>
                <a:off x="3663250" y="6553325"/>
                <a:ext cx="31900" cy="26825"/>
              </a:xfrm>
              <a:custGeom>
                <a:avLst/>
                <a:gdLst/>
                <a:ahLst/>
                <a:cxnLst/>
                <a:rect l="l" t="t" r="r" b="b"/>
                <a:pathLst>
                  <a:path w="1276" h="1073" extrusionOk="0">
                    <a:moveTo>
                      <a:pt x="713" y="134"/>
                    </a:moveTo>
                    <a:cubicBezTo>
                      <a:pt x="760" y="134"/>
                      <a:pt x="807" y="161"/>
                      <a:pt x="834" y="215"/>
                    </a:cubicBezTo>
                    <a:cubicBezTo>
                      <a:pt x="869" y="286"/>
                      <a:pt x="857" y="370"/>
                      <a:pt x="810" y="393"/>
                    </a:cubicBezTo>
                    <a:cubicBezTo>
                      <a:pt x="798" y="399"/>
                      <a:pt x="785" y="402"/>
                      <a:pt x="771" y="402"/>
                    </a:cubicBezTo>
                    <a:cubicBezTo>
                      <a:pt x="729" y="402"/>
                      <a:pt x="682" y="376"/>
                      <a:pt x="655" y="322"/>
                    </a:cubicBezTo>
                    <a:cubicBezTo>
                      <a:pt x="607" y="251"/>
                      <a:pt x="619" y="167"/>
                      <a:pt x="667" y="143"/>
                    </a:cubicBezTo>
                    <a:cubicBezTo>
                      <a:pt x="682" y="137"/>
                      <a:pt x="697" y="134"/>
                      <a:pt x="713" y="134"/>
                    </a:cubicBezTo>
                    <a:close/>
                    <a:moveTo>
                      <a:pt x="823" y="1"/>
                    </a:moveTo>
                    <a:cubicBezTo>
                      <a:pt x="764" y="1"/>
                      <a:pt x="693" y="19"/>
                      <a:pt x="607" y="60"/>
                    </a:cubicBezTo>
                    <a:cubicBezTo>
                      <a:pt x="0" y="370"/>
                      <a:pt x="1024" y="1072"/>
                      <a:pt x="1024" y="1072"/>
                    </a:cubicBezTo>
                    <a:cubicBezTo>
                      <a:pt x="1024" y="1072"/>
                      <a:pt x="1276" y="1"/>
                      <a:pt x="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83" name="Google Shape;83;p5"/>
          <p:cNvGrpSpPr/>
          <p:nvPr/>
        </p:nvGrpSpPr>
        <p:grpSpPr>
          <a:xfrm>
            <a:off x="7577543" y="3676183"/>
            <a:ext cx="1272156" cy="1313118"/>
            <a:chOff x="7577543" y="3676183"/>
            <a:chExt cx="1272156" cy="1313118"/>
          </a:xfrm>
        </p:grpSpPr>
        <p:sp>
          <p:nvSpPr>
            <p:cNvPr id="84" name="Google Shape;84;p5"/>
            <p:cNvSpPr/>
            <p:nvPr/>
          </p:nvSpPr>
          <p:spPr>
            <a:xfrm>
              <a:off x="7753640" y="4923601"/>
              <a:ext cx="849900" cy="657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5" name="Google Shape;85;p5"/>
            <p:cNvGrpSpPr/>
            <p:nvPr/>
          </p:nvGrpSpPr>
          <p:grpSpPr>
            <a:xfrm flipH="1">
              <a:off x="7577543" y="3676183"/>
              <a:ext cx="1272156" cy="1298731"/>
              <a:chOff x="5518825" y="5502600"/>
              <a:chExt cx="603375" cy="580750"/>
            </a:xfrm>
          </p:grpSpPr>
          <p:sp>
            <p:nvSpPr>
              <p:cNvPr id="86" name="Google Shape;86;p5"/>
              <p:cNvSpPr/>
              <p:nvPr/>
            </p:nvSpPr>
            <p:spPr>
              <a:xfrm>
                <a:off x="5518825" y="5502600"/>
                <a:ext cx="400075" cy="580750"/>
              </a:xfrm>
              <a:custGeom>
                <a:avLst/>
                <a:gdLst/>
                <a:ahLst/>
                <a:cxnLst/>
                <a:rect l="l" t="t" r="r" b="b"/>
                <a:pathLst>
                  <a:path w="16003" h="23230" extrusionOk="0">
                    <a:moveTo>
                      <a:pt x="10859" y="1"/>
                    </a:moveTo>
                    <a:cubicBezTo>
                      <a:pt x="7502" y="763"/>
                      <a:pt x="4597" y="2548"/>
                      <a:pt x="2668" y="5037"/>
                    </a:cubicBezTo>
                    <a:cubicBezTo>
                      <a:pt x="727" y="7549"/>
                      <a:pt x="1" y="10454"/>
                      <a:pt x="632" y="13228"/>
                    </a:cubicBezTo>
                    <a:cubicBezTo>
                      <a:pt x="1275" y="16014"/>
                      <a:pt x="3180" y="18312"/>
                      <a:pt x="6025" y="19729"/>
                    </a:cubicBezTo>
                    <a:cubicBezTo>
                      <a:pt x="7871" y="20646"/>
                      <a:pt x="9954" y="21110"/>
                      <a:pt x="12109" y="21110"/>
                    </a:cubicBezTo>
                    <a:cubicBezTo>
                      <a:pt x="12443" y="21110"/>
                      <a:pt x="12776" y="21098"/>
                      <a:pt x="13110" y="21075"/>
                    </a:cubicBezTo>
                    <a:lnTo>
                      <a:pt x="13110" y="21075"/>
                    </a:lnTo>
                    <a:lnTo>
                      <a:pt x="12824" y="22706"/>
                    </a:lnTo>
                    <a:lnTo>
                      <a:pt x="10788" y="22360"/>
                    </a:lnTo>
                    <a:lnTo>
                      <a:pt x="11216" y="23230"/>
                    </a:lnTo>
                    <a:lnTo>
                      <a:pt x="15574" y="23230"/>
                    </a:lnTo>
                    <a:lnTo>
                      <a:pt x="16003" y="22313"/>
                    </a:lnTo>
                    <a:lnTo>
                      <a:pt x="13907" y="22670"/>
                    </a:lnTo>
                    <a:lnTo>
                      <a:pt x="13538" y="21039"/>
                    </a:lnTo>
                    <a:cubicBezTo>
                      <a:pt x="14217" y="20979"/>
                      <a:pt x="14907" y="20860"/>
                      <a:pt x="15598" y="20705"/>
                    </a:cubicBezTo>
                    <a:lnTo>
                      <a:pt x="15455" y="20098"/>
                    </a:lnTo>
                    <a:cubicBezTo>
                      <a:pt x="14335" y="20355"/>
                      <a:pt x="13210" y="20483"/>
                      <a:pt x="12106" y="20483"/>
                    </a:cubicBezTo>
                    <a:cubicBezTo>
                      <a:pt x="10043" y="20483"/>
                      <a:pt x="8052" y="20038"/>
                      <a:pt x="6299" y="19170"/>
                    </a:cubicBezTo>
                    <a:cubicBezTo>
                      <a:pt x="3632" y="17848"/>
                      <a:pt x="1834" y="15681"/>
                      <a:pt x="1239" y="13097"/>
                    </a:cubicBezTo>
                    <a:cubicBezTo>
                      <a:pt x="644" y="10502"/>
                      <a:pt x="1334" y="7775"/>
                      <a:pt x="3156" y="5418"/>
                    </a:cubicBezTo>
                    <a:cubicBezTo>
                      <a:pt x="5001" y="3049"/>
                      <a:pt x="7787" y="1334"/>
                      <a:pt x="10990" y="608"/>
                    </a:cubicBezTo>
                    <a:lnTo>
                      <a:pt x="1085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5"/>
              <p:cNvSpPr/>
              <p:nvPr/>
            </p:nvSpPr>
            <p:spPr>
              <a:xfrm>
                <a:off x="5575100" y="5527025"/>
                <a:ext cx="547100" cy="458400"/>
              </a:xfrm>
              <a:custGeom>
                <a:avLst/>
                <a:gdLst/>
                <a:ahLst/>
                <a:cxnLst/>
                <a:rect l="l" t="t" r="r" b="b"/>
                <a:pathLst>
                  <a:path w="21884" h="18336" extrusionOk="0">
                    <a:moveTo>
                      <a:pt x="11390" y="0"/>
                    </a:moveTo>
                    <a:cubicBezTo>
                      <a:pt x="10437" y="0"/>
                      <a:pt x="9459" y="108"/>
                      <a:pt x="8477" y="333"/>
                    </a:cubicBezTo>
                    <a:cubicBezTo>
                      <a:pt x="7251" y="607"/>
                      <a:pt x="6120" y="1048"/>
                      <a:pt x="5096" y="1619"/>
                    </a:cubicBezTo>
                    <a:lnTo>
                      <a:pt x="560" y="7227"/>
                    </a:lnTo>
                    <a:lnTo>
                      <a:pt x="0" y="10227"/>
                    </a:lnTo>
                    <a:lnTo>
                      <a:pt x="1286" y="13109"/>
                    </a:lnTo>
                    <a:lnTo>
                      <a:pt x="1667" y="15502"/>
                    </a:lnTo>
                    <a:cubicBezTo>
                      <a:pt x="2810" y="16752"/>
                      <a:pt x="4334" y="17704"/>
                      <a:pt x="6084" y="18252"/>
                    </a:cubicBezTo>
                    <a:lnTo>
                      <a:pt x="7822" y="18335"/>
                    </a:lnTo>
                    <a:lnTo>
                      <a:pt x="11132" y="17419"/>
                    </a:lnTo>
                    <a:lnTo>
                      <a:pt x="13978" y="16823"/>
                    </a:lnTo>
                    <a:lnTo>
                      <a:pt x="17478" y="16240"/>
                    </a:lnTo>
                    <a:cubicBezTo>
                      <a:pt x="20288" y="14097"/>
                      <a:pt x="21884" y="10906"/>
                      <a:pt x="21479" y="7691"/>
                    </a:cubicBezTo>
                    <a:lnTo>
                      <a:pt x="18729" y="3095"/>
                    </a:lnTo>
                    <a:lnTo>
                      <a:pt x="15133" y="583"/>
                    </a:lnTo>
                    <a:cubicBezTo>
                      <a:pt x="13967" y="204"/>
                      <a:pt x="12702" y="0"/>
                      <a:pt x="113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5"/>
              <p:cNvSpPr/>
              <p:nvPr/>
            </p:nvSpPr>
            <p:spPr>
              <a:xfrm>
                <a:off x="5727200" y="5908950"/>
                <a:ext cx="284875" cy="88100"/>
              </a:xfrm>
              <a:custGeom>
                <a:avLst/>
                <a:gdLst/>
                <a:ahLst/>
                <a:cxnLst/>
                <a:rect l="l" t="t" r="r" b="b"/>
                <a:pathLst>
                  <a:path w="11395" h="3524" extrusionOk="0">
                    <a:moveTo>
                      <a:pt x="8679" y="0"/>
                    </a:moveTo>
                    <a:cubicBezTo>
                      <a:pt x="6842" y="0"/>
                      <a:pt x="4693" y="745"/>
                      <a:pt x="3358" y="1439"/>
                    </a:cubicBezTo>
                    <a:cubicBezTo>
                      <a:pt x="2500" y="1880"/>
                      <a:pt x="1667" y="2332"/>
                      <a:pt x="798" y="2713"/>
                    </a:cubicBezTo>
                    <a:cubicBezTo>
                      <a:pt x="548" y="2808"/>
                      <a:pt x="274" y="2916"/>
                      <a:pt x="0" y="2975"/>
                    </a:cubicBezTo>
                    <a:cubicBezTo>
                      <a:pt x="1132" y="3334"/>
                      <a:pt x="2352" y="3524"/>
                      <a:pt x="3615" y="3524"/>
                    </a:cubicBezTo>
                    <a:cubicBezTo>
                      <a:pt x="4571" y="3524"/>
                      <a:pt x="5552" y="3415"/>
                      <a:pt x="6537" y="3189"/>
                    </a:cubicBezTo>
                    <a:cubicBezTo>
                      <a:pt x="8382" y="2773"/>
                      <a:pt x="10025" y="1987"/>
                      <a:pt x="11394" y="963"/>
                    </a:cubicBezTo>
                    <a:cubicBezTo>
                      <a:pt x="10759" y="265"/>
                      <a:pt x="9774" y="0"/>
                      <a:pt x="86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5"/>
              <p:cNvSpPr/>
              <p:nvPr/>
            </p:nvSpPr>
            <p:spPr>
              <a:xfrm>
                <a:off x="5546525" y="5567500"/>
                <a:ext cx="180700" cy="347075"/>
              </a:xfrm>
              <a:custGeom>
                <a:avLst/>
                <a:gdLst/>
                <a:ahLst/>
                <a:cxnLst/>
                <a:rect l="l" t="t" r="r" b="b"/>
                <a:pathLst>
                  <a:path w="7228" h="13883" extrusionOk="0">
                    <a:moveTo>
                      <a:pt x="6239" y="0"/>
                    </a:moveTo>
                    <a:cubicBezTo>
                      <a:pt x="2274" y="2191"/>
                      <a:pt x="0" y="6275"/>
                      <a:pt x="905" y="10251"/>
                    </a:cubicBezTo>
                    <a:cubicBezTo>
                      <a:pt x="1215" y="11632"/>
                      <a:pt x="1893" y="12859"/>
                      <a:pt x="2810" y="13883"/>
                    </a:cubicBezTo>
                    <a:cubicBezTo>
                      <a:pt x="2893" y="13609"/>
                      <a:pt x="3036" y="13359"/>
                      <a:pt x="3179" y="13156"/>
                    </a:cubicBezTo>
                    <a:cubicBezTo>
                      <a:pt x="3798" y="12216"/>
                      <a:pt x="5001" y="11704"/>
                      <a:pt x="4977" y="10418"/>
                    </a:cubicBezTo>
                    <a:cubicBezTo>
                      <a:pt x="4917" y="8573"/>
                      <a:pt x="1703" y="9894"/>
                      <a:pt x="1619" y="8049"/>
                    </a:cubicBezTo>
                    <a:cubicBezTo>
                      <a:pt x="1589" y="7321"/>
                      <a:pt x="1909" y="7123"/>
                      <a:pt x="2336" y="7123"/>
                    </a:cubicBezTo>
                    <a:cubicBezTo>
                      <a:pt x="2847" y="7123"/>
                      <a:pt x="3511" y="7408"/>
                      <a:pt x="3909" y="7408"/>
                    </a:cubicBezTo>
                    <a:cubicBezTo>
                      <a:pt x="4098" y="7408"/>
                      <a:pt x="4226" y="7344"/>
                      <a:pt x="4251" y="7156"/>
                    </a:cubicBezTo>
                    <a:cubicBezTo>
                      <a:pt x="4298" y="6810"/>
                      <a:pt x="3465" y="6310"/>
                      <a:pt x="3298" y="6001"/>
                    </a:cubicBezTo>
                    <a:cubicBezTo>
                      <a:pt x="2965" y="5334"/>
                      <a:pt x="3465" y="4917"/>
                      <a:pt x="4072" y="4715"/>
                    </a:cubicBezTo>
                    <a:cubicBezTo>
                      <a:pt x="5251" y="4322"/>
                      <a:pt x="6679" y="4524"/>
                      <a:pt x="7013" y="2989"/>
                    </a:cubicBezTo>
                    <a:cubicBezTo>
                      <a:pt x="7227" y="1977"/>
                      <a:pt x="6799" y="953"/>
                      <a:pt x="6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5"/>
              <p:cNvSpPr/>
              <p:nvPr/>
            </p:nvSpPr>
            <p:spPr>
              <a:xfrm>
                <a:off x="5913225" y="5541600"/>
                <a:ext cx="198850" cy="317400"/>
              </a:xfrm>
              <a:custGeom>
                <a:avLst/>
                <a:gdLst/>
                <a:ahLst/>
                <a:cxnLst/>
                <a:rect l="l" t="t" r="r" b="b"/>
                <a:pathLst>
                  <a:path w="7954" h="12696" extrusionOk="0">
                    <a:moveTo>
                      <a:pt x="1608" y="0"/>
                    </a:moveTo>
                    <a:cubicBezTo>
                      <a:pt x="1667" y="524"/>
                      <a:pt x="1834" y="1060"/>
                      <a:pt x="2048" y="1512"/>
                    </a:cubicBezTo>
                    <a:cubicBezTo>
                      <a:pt x="2418" y="2286"/>
                      <a:pt x="2977" y="2096"/>
                      <a:pt x="3727" y="2286"/>
                    </a:cubicBezTo>
                    <a:cubicBezTo>
                      <a:pt x="4311" y="2429"/>
                      <a:pt x="5073" y="2727"/>
                      <a:pt x="4846" y="3429"/>
                    </a:cubicBezTo>
                    <a:cubicBezTo>
                      <a:pt x="4584" y="4322"/>
                      <a:pt x="3703" y="4894"/>
                      <a:pt x="3191" y="5620"/>
                    </a:cubicBezTo>
                    <a:cubicBezTo>
                      <a:pt x="2072" y="7215"/>
                      <a:pt x="1" y="10228"/>
                      <a:pt x="2275" y="11764"/>
                    </a:cubicBezTo>
                    <a:cubicBezTo>
                      <a:pt x="2992" y="12225"/>
                      <a:pt x="4002" y="12695"/>
                      <a:pt x="4914" y="12695"/>
                    </a:cubicBezTo>
                    <a:cubicBezTo>
                      <a:pt x="5061" y="12695"/>
                      <a:pt x="5206" y="12683"/>
                      <a:pt x="5346" y="12657"/>
                    </a:cubicBezTo>
                    <a:cubicBezTo>
                      <a:pt x="6406" y="12466"/>
                      <a:pt x="5882" y="11597"/>
                      <a:pt x="5466" y="11061"/>
                    </a:cubicBezTo>
                    <a:cubicBezTo>
                      <a:pt x="4930" y="10287"/>
                      <a:pt x="4168" y="9073"/>
                      <a:pt x="4965" y="8239"/>
                    </a:cubicBezTo>
                    <a:cubicBezTo>
                      <a:pt x="5668" y="7489"/>
                      <a:pt x="6847" y="7120"/>
                      <a:pt x="7954" y="7108"/>
                    </a:cubicBezTo>
                    <a:cubicBezTo>
                      <a:pt x="7918" y="6858"/>
                      <a:pt x="7871" y="6608"/>
                      <a:pt x="7811" y="6346"/>
                    </a:cubicBezTo>
                    <a:cubicBezTo>
                      <a:pt x="7121" y="3310"/>
                      <a:pt x="4715" y="1024"/>
                      <a:pt x="16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119"/>
        <p:cNvGrpSpPr/>
        <p:nvPr/>
      </p:nvGrpSpPr>
      <p:grpSpPr>
        <a:xfrm>
          <a:off x="0" y="0"/>
          <a:ext cx="0" cy="0"/>
          <a:chOff x="0" y="0"/>
          <a:chExt cx="0" cy="0"/>
        </a:xfrm>
      </p:grpSpPr>
      <p:grpSp>
        <p:nvGrpSpPr>
          <p:cNvPr id="120" name="Google Shape;120;p7"/>
          <p:cNvGrpSpPr/>
          <p:nvPr/>
        </p:nvGrpSpPr>
        <p:grpSpPr>
          <a:xfrm>
            <a:off x="0" y="0"/>
            <a:ext cx="9144003" cy="5143501"/>
            <a:chOff x="0" y="0"/>
            <a:chExt cx="9144003" cy="5143501"/>
          </a:xfrm>
        </p:grpSpPr>
        <p:pic>
          <p:nvPicPr>
            <p:cNvPr id="121" name="Google Shape;121;p7"/>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122" name="Google Shape;122;p7"/>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7"/>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4" name="Google Shape;124;p7"/>
          <p:cNvSpPr txBox="1">
            <a:spLocks noGrp="1"/>
          </p:cNvSpPr>
          <p:nvPr>
            <p:ph type="title"/>
          </p:nvPr>
        </p:nvSpPr>
        <p:spPr>
          <a:xfrm>
            <a:off x="720000" y="445025"/>
            <a:ext cx="77109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b="1"/>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25" name="Google Shape;125;p7"/>
          <p:cNvSpPr txBox="1">
            <a:spLocks noGrp="1"/>
          </p:cNvSpPr>
          <p:nvPr>
            <p:ph type="subTitle" idx="1"/>
          </p:nvPr>
        </p:nvSpPr>
        <p:spPr>
          <a:xfrm>
            <a:off x="1043850" y="1652900"/>
            <a:ext cx="3832800" cy="2298300"/>
          </a:xfrm>
          <a:prstGeom prst="rect">
            <a:avLst/>
          </a:prstGeom>
        </p:spPr>
        <p:txBody>
          <a:bodyPr spcFirstLastPara="1" wrap="square" lIns="91425" tIns="91425" rIns="91425" bIns="91425" anchor="t" anchorCtr="0">
            <a:noAutofit/>
          </a:bodyPr>
          <a:lstStyle>
            <a:lvl1pPr lvl="0" rtl="0">
              <a:spcBef>
                <a:spcPts val="0"/>
              </a:spcBef>
              <a:spcAft>
                <a:spcPts val="0"/>
              </a:spcAft>
              <a:buSzPts val="1600"/>
              <a:buFont typeface="Nunito Light"/>
              <a:buChar char="●"/>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132"/>
        <p:cNvGrpSpPr/>
        <p:nvPr/>
      </p:nvGrpSpPr>
      <p:grpSpPr>
        <a:xfrm>
          <a:off x="0" y="0"/>
          <a:ext cx="0" cy="0"/>
          <a:chOff x="0" y="0"/>
          <a:chExt cx="0" cy="0"/>
        </a:xfrm>
      </p:grpSpPr>
      <p:grpSp>
        <p:nvGrpSpPr>
          <p:cNvPr id="133" name="Google Shape;133;p9"/>
          <p:cNvGrpSpPr/>
          <p:nvPr/>
        </p:nvGrpSpPr>
        <p:grpSpPr>
          <a:xfrm>
            <a:off x="0" y="0"/>
            <a:ext cx="9144003" cy="5143501"/>
            <a:chOff x="0" y="0"/>
            <a:chExt cx="9144003" cy="5143501"/>
          </a:xfrm>
        </p:grpSpPr>
        <p:pic>
          <p:nvPicPr>
            <p:cNvPr id="134" name="Google Shape;134;p9"/>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135" name="Google Shape;135;p9"/>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9"/>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7" name="Google Shape;137;p9"/>
          <p:cNvSpPr txBox="1">
            <a:spLocks noGrp="1"/>
          </p:cNvSpPr>
          <p:nvPr>
            <p:ph type="title"/>
          </p:nvPr>
        </p:nvSpPr>
        <p:spPr>
          <a:xfrm>
            <a:off x="2135550" y="1118242"/>
            <a:ext cx="4872900" cy="18930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500"/>
              <a:buNone/>
              <a:defRPr sz="12000" b="1"/>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138" name="Google Shape;138;p9"/>
          <p:cNvSpPr txBox="1">
            <a:spLocks noGrp="1"/>
          </p:cNvSpPr>
          <p:nvPr>
            <p:ph type="subTitle" idx="1"/>
          </p:nvPr>
        </p:nvSpPr>
        <p:spPr>
          <a:xfrm>
            <a:off x="2135550" y="3011238"/>
            <a:ext cx="4872900" cy="671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able of contents">
  <p:cSld name="BLANK_1_1_1_1_1_1">
    <p:spTree>
      <p:nvGrpSpPr>
        <p:cNvPr id="1" name="Shape 150"/>
        <p:cNvGrpSpPr/>
        <p:nvPr/>
      </p:nvGrpSpPr>
      <p:grpSpPr>
        <a:xfrm>
          <a:off x="0" y="0"/>
          <a:ext cx="0" cy="0"/>
          <a:chOff x="0" y="0"/>
          <a:chExt cx="0" cy="0"/>
        </a:xfrm>
      </p:grpSpPr>
      <p:grpSp>
        <p:nvGrpSpPr>
          <p:cNvPr id="151" name="Google Shape;151;p13"/>
          <p:cNvGrpSpPr/>
          <p:nvPr/>
        </p:nvGrpSpPr>
        <p:grpSpPr>
          <a:xfrm>
            <a:off x="0" y="0"/>
            <a:ext cx="9144003" cy="5143501"/>
            <a:chOff x="0" y="0"/>
            <a:chExt cx="9144003" cy="5143501"/>
          </a:xfrm>
        </p:grpSpPr>
        <p:pic>
          <p:nvPicPr>
            <p:cNvPr id="152" name="Google Shape;152;p13"/>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153" name="Google Shape;153;p13"/>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13"/>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5" name="Google Shape;155;p1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b="1"/>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56" name="Google Shape;156;p13"/>
          <p:cNvSpPr txBox="1">
            <a:spLocks noGrp="1"/>
          </p:cNvSpPr>
          <p:nvPr>
            <p:ph type="subTitle" idx="1"/>
          </p:nvPr>
        </p:nvSpPr>
        <p:spPr>
          <a:xfrm>
            <a:off x="853326" y="2191618"/>
            <a:ext cx="2305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7" name="Google Shape;157;p13"/>
          <p:cNvSpPr txBox="1">
            <a:spLocks noGrp="1"/>
          </p:cNvSpPr>
          <p:nvPr>
            <p:ph type="subTitle" idx="2"/>
          </p:nvPr>
        </p:nvSpPr>
        <p:spPr>
          <a:xfrm>
            <a:off x="3346647" y="2191618"/>
            <a:ext cx="2305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8" name="Google Shape;158;p13"/>
          <p:cNvSpPr txBox="1">
            <a:spLocks noGrp="1"/>
          </p:cNvSpPr>
          <p:nvPr>
            <p:ph type="subTitle" idx="3"/>
          </p:nvPr>
        </p:nvSpPr>
        <p:spPr>
          <a:xfrm>
            <a:off x="853326" y="3772400"/>
            <a:ext cx="2305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9" name="Google Shape;159;p13"/>
          <p:cNvSpPr txBox="1">
            <a:spLocks noGrp="1"/>
          </p:cNvSpPr>
          <p:nvPr>
            <p:ph type="subTitle" idx="4"/>
          </p:nvPr>
        </p:nvSpPr>
        <p:spPr>
          <a:xfrm>
            <a:off x="3346647" y="3772400"/>
            <a:ext cx="2305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0" name="Google Shape;160;p13"/>
          <p:cNvSpPr txBox="1">
            <a:spLocks noGrp="1"/>
          </p:cNvSpPr>
          <p:nvPr>
            <p:ph type="subTitle" idx="5"/>
          </p:nvPr>
        </p:nvSpPr>
        <p:spPr>
          <a:xfrm>
            <a:off x="5985174" y="2191618"/>
            <a:ext cx="2305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1" name="Google Shape;161;p13"/>
          <p:cNvSpPr txBox="1">
            <a:spLocks noGrp="1"/>
          </p:cNvSpPr>
          <p:nvPr>
            <p:ph type="subTitle" idx="6"/>
          </p:nvPr>
        </p:nvSpPr>
        <p:spPr>
          <a:xfrm>
            <a:off x="5985174" y="3772400"/>
            <a:ext cx="2305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 name="Google Shape;162;p13"/>
          <p:cNvSpPr txBox="1">
            <a:spLocks noGrp="1"/>
          </p:cNvSpPr>
          <p:nvPr>
            <p:ph type="title" idx="7" hasCustomPrompt="1"/>
          </p:nvPr>
        </p:nvSpPr>
        <p:spPr>
          <a:xfrm>
            <a:off x="1638726" y="1390645"/>
            <a:ext cx="7347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b="1">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63" name="Google Shape;163;p13"/>
          <p:cNvSpPr txBox="1">
            <a:spLocks noGrp="1"/>
          </p:cNvSpPr>
          <p:nvPr>
            <p:ph type="title" idx="8" hasCustomPrompt="1"/>
          </p:nvPr>
        </p:nvSpPr>
        <p:spPr>
          <a:xfrm>
            <a:off x="1638726" y="2970841"/>
            <a:ext cx="7347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b="1">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64" name="Google Shape;164;p13"/>
          <p:cNvSpPr txBox="1">
            <a:spLocks noGrp="1"/>
          </p:cNvSpPr>
          <p:nvPr>
            <p:ph type="title" idx="9" hasCustomPrompt="1"/>
          </p:nvPr>
        </p:nvSpPr>
        <p:spPr>
          <a:xfrm>
            <a:off x="4132047" y="1390645"/>
            <a:ext cx="7347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b="1">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65" name="Google Shape;165;p13"/>
          <p:cNvSpPr txBox="1">
            <a:spLocks noGrp="1"/>
          </p:cNvSpPr>
          <p:nvPr>
            <p:ph type="title" idx="13" hasCustomPrompt="1"/>
          </p:nvPr>
        </p:nvSpPr>
        <p:spPr>
          <a:xfrm>
            <a:off x="4132047" y="2970841"/>
            <a:ext cx="7347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b="1">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66" name="Google Shape;166;p13"/>
          <p:cNvSpPr txBox="1">
            <a:spLocks noGrp="1"/>
          </p:cNvSpPr>
          <p:nvPr>
            <p:ph type="title" idx="14" hasCustomPrompt="1"/>
          </p:nvPr>
        </p:nvSpPr>
        <p:spPr>
          <a:xfrm>
            <a:off x="6770574" y="1390645"/>
            <a:ext cx="7347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b="1">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67" name="Google Shape;167;p13"/>
          <p:cNvSpPr txBox="1">
            <a:spLocks noGrp="1"/>
          </p:cNvSpPr>
          <p:nvPr>
            <p:ph type="title" idx="15" hasCustomPrompt="1"/>
          </p:nvPr>
        </p:nvSpPr>
        <p:spPr>
          <a:xfrm>
            <a:off x="6770574" y="2970841"/>
            <a:ext cx="7347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b="1">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68" name="Google Shape;168;p13"/>
          <p:cNvSpPr txBox="1">
            <a:spLocks noGrp="1"/>
          </p:cNvSpPr>
          <p:nvPr>
            <p:ph type="subTitle" idx="16"/>
          </p:nvPr>
        </p:nvSpPr>
        <p:spPr>
          <a:xfrm>
            <a:off x="853326" y="1859737"/>
            <a:ext cx="2305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169" name="Google Shape;169;p13"/>
          <p:cNvSpPr txBox="1">
            <a:spLocks noGrp="1"/>
          </p:cNvSpPr>
          <p:nvPr>
            <p:ph type="subTitle" idx="17"/>
          </p:nvPr>
        </p:nvSpPr>
        <p:spPr>
          <a:xfrm>
            <a:off x="3346647" y="1859737"/>
            <a:ext cx="2305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170" name="Google Shape;170;p13"/>
          <p:cNvSpPr txBox="1">
            <a:spLocks noGrp="1"/>
          </p:cNvSpPr>
          <p:nvPr>
            <p:ph type="subTitle" idx="18"/>
          </p:nvPr>
        </p:nvSpPr>
        <p:spPr>
          <a:xfrm>
            <a:off x="5985174" y="1859737"/>
            <a:ext cx="2305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171" name="Google Shape;171;p13"/>
          <p:cNvSpPr txBox="1">
            <a:spLocks noGrp="1"/>
          </p:cNvSpPr>
          <p:nvPr>
            <p:ph type="subTitle" idx="19"/>
          </p:nvPr>
        </p:nvSpPr>
        <p:spPr>
          <a:xfrm>
            <a:off x="853326" y="3440000"/>
            <a:ext cx="2305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172" name="Google Shape;172;p13"/>
          <p:cNvSpPr txBox="1">
            <a:spLocks noGrp="1"/>
          </p:cNvSpPr>
          <p:nvPr>
            <p:ph type="subTitle" idx="20"/>
          </p:nvPr>
        </p:nvSpPr>
        <p:spPr>
          <a:xfrm>
            <a:off x="3346647" y="3440000"/>
            <a:ext cx="2305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173" name="Google Shape;173;p13"/>
          <p:cNvSpPr txBox="1">
            <a:spLocks noGrp="1"/>
          </p:cNvSpPr>
          <p:nvPr>
            <p:ph type="subTitle" idx="21"/>
          </p:nvPr>
        </p:nvSpPr>
        <p:spPr>
          <a:xfrm>
            <a:off x="5985174" y="3440000"/>
            <a:ext cx="2305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grpSp>
        <p:nvGrpSpPr>
          <p:cNvPr id="174" name="Google Shape;174;p13"/>
          <p:cNvGrpSpPr/>
          <p:nvPr/>
        </p:nvGrpSpPr>
        <p:grpSpPr>
          <a:xfrm>
            <a:off x="7986280" y="357890"/>
            <a:ext cx="1003283" cy="1158056"/>
            <a:chOff x="6836250" y="6659075"/>
            <a:chExt cx="279225" cy="322300"/>
          </a:xfrm>
        </p:grpSpPr>
        <p:sp>
          <p:nvSpPr>
            <p:cNvPr id="175" name="Google Shape;175;p13"/>
            <p:cNvSpPr/>
            <p:nvPr/>
          </p:nvSpPr>
          <p:spPr>
            <a:xfrm>
              <a:off x="6911275" y="6937900"/>
              <a:ext cx="61025" cy="43475"/>
            </a:xfrm>
            <a:custGeom>
              <a:avLst/>
              <a:gdLst/>
              <a:ahLst/>
              <a:cxnLst/>
              <a:rect l="l" t="t" r="r" b="b"/>
              <a:pathLst>
                <a:path w="2441" h="1739" extrusionOk="0">
                  <a:moveTo>
                    <a:pt x="107" y="0"/>
                  </a:moveTo>
                  <a:lnTo>
                    <a:pt x="0" y="1441"/>
                  </a:lnTo>
                  <a:lnTo>
                    <a:pt x="2179" y="1739"/>
                  </a:lnTo>
                  <a:lnTo>
                    <a:pt x="2441" y="274"/>
                  </a:lnTo>
                  <a:lnTo>
                    <a:pt x="10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13"/>
            <p:cNvSpPr/>
            <p:nvPr/>
          </p:nvSpPr>
          <p:spPr>
            <a:xfrm>
              <a:off x="6836250" y="6659075"/>
              <a:ext cx="279225" cy="244325"/>
            </a:xfrm>
            <a:custGeom>
              <a:avLst/>
              <a:gdLst/>
              <a:ahLst/>
              <a:cxnLst/>
              <a:rect l="l" t="t" r="r" b="b"/>
              <a:pathLst>
                <a:path w="11169" h="9773" extrusionOk="0">
                  <a:moveTo>
                    <a:pt x="5126" y="1"/>
                  </a:moveTo>
                  <a:cubicBezTo>
                    <a:pt x="2777" y="1"/>
                    <a:pt x="616" y="834"/>
                    <a:pt x="346" y="3295"/>
                  </a:cubicBezTo>
                  <a:cubicBezTo>
                    <a:pt x="1" y="6438"/>
                    <a:pt x="2894" y="8772"/>
                    <a:pt x="2894" y="8772"/>
                  </a:cubicBezTo>
                  <a:lnTo>
                    <a:pt x="2894" y="9427"/>
                  </a:lnTo>
                  <a:lnTo>
                    <a:pt x="6025" y="9772"/>
                  </a:lnTo>
                  <a:lnTo>
                    <a:pt x="6180" y="9082"/>
                  </a:lnTo>
                  <a:cubicBezTo>
                    <a:pt x="6180" y="9082"/>
                    <a:pt x="9895" y="7284"/>
                    <a:pt x="10538" y="5403"/>
                  </a:cubicBezTo>
                  <a:cubicBezTo>
                    <a:pt x="11169" y="3521"/>
                    <a:pt x="10050" y="688"/>
                    <a:pt x="7085" y="176"/>
                  </a:cubicBezTo>
                  <a:cubicBezTo>
                    <a:pt x="6442" y="65"/>
                    <a:pt x="5777" y="1"/>
                    <a:pt x="51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13"/>
            <p:cNvSpPr/>
            <p:nvPr/>
          </p:nvSpPr>
          <p:spPr>
            <a:xfrm>
              <a:off x="6867800" y="6662575"/>
              <a:ext cx="204225" cy="240225"/>
            </a:xfrm>
            <a:custGeom>
              <a:avLst/>
              <a:gdLst/>
              <a:ahLst/>
              <a:cxnLst/>
              <a:rect l="l" t="t" r="r" b="b"/>
              <a:pathLst>
                <a:path w="8169" h="9609" extrusionOk="0">
                  <a:moveTo>
                    <a:pt x="3347" y="607"/>
                  </a:moveTo>
                  <a:cubicBezTo>
                    <a:pt x="3561" y="774"/>
                    <a:pt x="3823" y="964"/>
                    <a:pt x="4156" y="1107"/>
                  </a:cubicBezTo>
                  <a:cubicBezTo>
                    <a:pt x="739" y="3893"/>
                    <a:pt x="2549" y="8049"/>
                    <a:pt x="2858" y="8704"/>
                  </a:cubicBezTo>
                  <a:lnTo>
                    <a:pt x="2239" y="8644"/>
                  </a:lnTo>
                  <a:cubicBezTo>
                    <a:pt x="2061" y="8394"/>
                    <a:pt x="72" y="5525"/>
                    <a:pt x="751" y="3143"/>
                  </a:cubicBezTo>
                  <a:cubicBezTo>
                    <a:pt x="1084" y="2024"/>
                    <a:pt x="1954" y="1167"/>
                    <a:pt x="3347" y="607"/>
                  </a:cubicBezTo>
                  <a:close/>
                  <a:moveTo>
                    <a:pt x="4263" y="1155"/>
                  </a:moveTo>
                  <a:cubicBezTo>
                    <a:pt x="4561" y="1262"/>
                    <a:pt x="4894" y="1334"/>
                    <a:pt x="5275" y="1334"/>
                  </a:cubicBezTo>
                  <a:cubicBezTo>
                    <a:pt x="5418" y="1334"/>
                    <a:pt x="5573" y="1322"/>
                    <a:pt x="5740" y="1298"/>
                  </a:cubicBezTo>
                  <a:lnTo>
                    <a:pt x="5740" y="1298"/>
                  </a:lnTo>
                  <a:lnTo>
                    <a:pt x="5716" y="1310"/>
                  </a:lnTo>
                  <a:cubicBezTo>
                    <a:pt x="7204" y="4858"/>
                    <a:pt x="3918" y="8489"/>
                    <a:pt x="3656" y="8775"/>
                  </a:cubicBezTo>
                  <a:lnTo>
                    <a:pt x="2989" y="8715"/>
                  </a:lnTo>
                  <a:cubicBezTo>
                    <a:pt x="2799" y="8346"/>
                    <a:pt x="715" y="4001"/>
                    <a:pt x="4263" y="1155"/>
                  </a:cubicBezTo>
                  <a:close/>
                  <a:moveTo>
                    <a:pt x="6942" y="881"/>
                  </a:moveTo>
                  <a:cubicBezTo>
                    <a:pt x="7764" y="1988"/>
                    <a:pt x="8061" y="3131"/>
                    <a:pt x="7835" y="4298"/>
                  </a:cubicBezTo>
                  <a:cubicBezTo>
                    <a:pt x="7347" y="6846"/>
                    <a:pt x="4466" y="8692"/>
                    <a:pt x="4240" y="8834"/>
                  </a:cubicBezTo>
                  <a:lnTo>
                    <a:pt x="3787" y="8787"/>
                  </a:lnTo>
                  <a:cubicBezTo>
                    <a:pt x="4287" y="8227"/>
                    <a:pt x="7252" y="4727"/>
                    <a:pt x="5823" y="1286"/>
                  </a:cubicBezTo>
                  <a:cubicBezTo>
                    <a:pt x="6168" y="1215"/>
                    <a:pt x="6537" y="1095"/>
                    <a:pt x="6942" y="881"/>
                  </a:cubicBezTo>
                  <a:close/>
                  <a:moveTo>
                    <a:pt x="2918" y="0"/>
                  </a:moveTo>
                  <a:lnTo>
                    <a:pt x="2835" y="60"/>
                  </a:lnTo>
                  <a:cubicBezTo>
                    <a:pt x="2835" y="60"/>
                    <a:pt x="2977" y="274"/>
                    <a:pt x="3251" y="524"/>
                  </a:cubicBezTo>
                  <a:cubicBezTo>
                    <a:pt x="1858" y="1095"/>
                    <a:pt x="977" y="1977"/>
                    <a:pt x="656" y="3120"/>
                  </a:cubicBezTo>
                  <a:cubicBezTo>
                    <a:pt x="1" y="5394"/>
                    <a:pt x="1739" y="8096"/>
                    <a:pt x="2108" y="8620"/>
                  </a:cubicBezTo>
                  <a:lnTo>
                    <a:pt x="1501" y="8561"/>
                  </a:lnTo>
                  <a:lnTo>
                    <a:pt x="1489" y="8668"/>
                  </a:lnTo>
                  <a:lnTo>
                    <a:pt x="1918" y="8715"/>
                  </a:lnTo>
                  <a:lnTo>
                    <a:pt x="1894" y="9323"/>
                  </a:lnTo>
                  <a:lnTo>
                    <a:pt x="2001" y="9323"/>
                  </a:lnTo>
                  <a:lnTo>
                    <a:pt x="2025" y="8727"/>
                  </a:lnTo>
                  <a:lnTo>
                    <a:pt x="2549" y="8775"/>
                  </a:lnTo>
                  <a:lnTo>
                    <a:pt x="2489" y="9382"/>
                  </a:lnTo>
                  <a:lnTo>
                    <a:pt x="2596" y="9394"/>
                  </a:lnTo>
                  <a:lnTo>
                    <a:pt x="2656" y="8787"/>
                  </a:lnTo>
                  <a:lnTo>
                    <a:pt x="3287" y="8846"/>
                  </a:lnTo>
                  <a:lnTo>
                    <a:pt x="3228" y="9466"/>
                  </a:lnTo>
                  <a:lnTo>
                    <a:pt x="3335" y="9477"/>
                  </a:lnTo>
                  <a:lnTo>
                    <a:pt x="3394" y="8858"/>
                  </a:lnTo>
                  <a:lnTo>
                    <a:pt x="3942" y="8906"/>
                  </a:lnTo>
                  <a:lnTo>
                    <a:pt x="3870" y="9537"/>
                  </a:lnTo>
                  <a:lnTo>
                    <a:pt x="3978" y="9549"/>
                  </a:lnTo>
                  <a:lnTo>
                    <a:pt x="4049" y="8918"/>
                  </a:lnTo>
                  <a:lnTo>
                    <a:pt x="4513" y="8965"/>
                  </a:lnTo>
                  <a:lnTo>
                    <a:pt x="4382" y="9585"/>
                  </a:lnTo>
                  <a:lnTo>
                    <a:pt x="4478" y="9608"/>
                  </a:lnTo>
                  <a:lnTo>
                    <a:pt x="4621" y="8977"/>
                  </a:lnTo>
                  <a:lnTo>
                    <a:pt x="5061" y="9013"/>
                  </a:lnTo>
                  <a:lnTo>
                    <a:pt x="5073" y="8906"/>
                  </a:lnTo>
                  <a:lnTo>
                    <a:pt x="4406" y="8846"/>
                  </a:lnTo>
                  <a:cubicBezTo>
                    <a:pt x="5013" y="8453"/>
                    <a:pt x="7490" y="6691"/>
                    <a:pt x="7942" y="4322"/>
                  </a:cubicBezTo>
                  <a:cubicBezTo>
                    <a:pt x="8169" y="3131"/>
                    <a:pt x="7859" y="1953"/>
                    <a:pt x="7026" y="834"/>
                  </a:cubicBezTo>
                  <a:cubicBezTo>
                    <a:pt x="7109" y="786"/>
                    <a:pt x="7192" y="738"/>
                    <a:pt x="7276" y="679"/>
                  </a:cubicBezTo>
                  <a:lnTo>
                    <a:pt x="7216" y="595"/>
                  </a:lnTo>
                  <a:cubicBezTo>
                    <a:pt x="6467" y="1067"/>
                    <a:pt x="5808" y="1239"/>
                    <a:pt x="5245" y="1239"/>
                  </a:cubicBezTo>
                  <a:cubicBezTo>
                    <a:pt x="3776" y="1239"/>
                    <a:pt x="2961" y="69"/>
                    <a:pt x="291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13"/>
            <p:cNvSpPr/>
            <p:nvPr/>
          </p:nvSpPr>
          <p:spPr>
            <a:xfrm>
              <a:off x="6910675" y="6891450"/>
              <a:ext cx="74725" cy="60750"/>
            </a:xfrm>
            <a:custGeom>
              <a:avLst/>
              <a:gdLst/>
              <a:ahLst/>
              <a:cxnLst/>
              <a:rect l="l" t="t" r="r" b="b"/>
              <a:pathLst>
                <a:path w="2989" h="2430" extrusionOk="0">
                  <a:moveTo>
                    <a:pt x="48" y="1"/>
                  </a:moveTo>
                  <a:lnTo>
                    <a:pt x="0" y="13"/>
                  </a:lnTo>
                  <a:lnTo>
                    <a:pt x="453" y="1846"/>
                  </a:lnTo>
                  <a:lnTo>
                    <a:pt x="24" y="1787"/>
                  </a:lnTo>
                  <a:lnTo>
                    <a:pt x="24" y="2108"/>
                  </a:lnTo>
                  <a:lnTo>
                    <a:pt x="2465" y="2430"/>
                  </a:lnTo>
                  <a:lnTo>
                    <a:pt x="2536" y="2120"/>
                  </a:lnTo>
                  <a:lnTo>
                    <a:pt x="2144" y="2061"/>
                  </a:lnTo>
                  <a:lnTo>
                    <a:pt x="2989" y="322"/>
                  </a:lnTo>
                  <a:lnTo>
                    <a:pt x="2941" y="311"/>
                  </a:lnTo>
                  <a:lnTo>
                    <a:pt x="2096" y="2061"/>
                  </a:lnTo>
                  <a:lnTo>
                    <a:pt x="1953" y="2037"/>
                  </a:lnTo>
                  <a:lnTo>
                    <a:pt x="2465" y="239"/>
                  </a:lnTo>
                  <a:lnTo>
                    <a:pt x="2417" y="227"/>
                  </a:lnTo>
                  <a:lnTo>
                    <a:pt x="1905" y="2037"/>
                  </a:lnTo>
                  <a:lnTo>
                    <a:pt x="679" y="1870"/>
                  </a:lnTo>
                  <a:lnTo>
                    <a:pt x="631" y="13"/>
                  </a:lnTo>
                  <a:lnTo>
                    <a:pt x="572" y="13"/>
                  </a:lnTo>
                  <a:lnTo>
                    <a:pt x="620" y="1858"/>
                  </a:lnTo>
                  <a:lnTo>
                    <a:pt x="512" y="1846"/>
                  </a:lnTo>
                  <a:lnTo>
                    <a:pt x="48" y="1"/>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9" name="Google Shape;179;p13"/>
          <p:cNvGrpSpPr/>
          <p:nvPr/>
        </p:nvGrpSpPr>
        <p:grpSpPr>
          <a:xfrm>
            <a:off x="249940" y="4242083"/>
            <a:ext cx="789682" cy="723827"/>
            <a:chOff x="249940" y="4242083"/>
            <a:chExt cx="789682" cy="723827"/>
          </a:xfrm>
        </p:grpSpPr>
        <p:sp>
          <p:nvSpPr>
            <p:cNvPr id="180" name="Google Shape;180;p13"/>
            <p:cNvSpPr/>
            <p:nvPr/>
          </p:nvSpPr>
          <p:spPr>
            <a:xfrm>
              <a:off x="389475" y="4862400"/>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13"/>
            <p:cNvSpPr/>
            <p:nvPr/>
          </p:nvSpPr>
          <p:spPr>
            <a:xfrm>
              <a:off x="720000" y="4627825"/>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2" name="Google Shape;182;p13"/>
            <p:cNvGrpSpPr/>
            <p:nvPr/>
          </p:nvGrpSpPr>
          <p:grpSpPr>
            <a:xfrm flipH="1">
              <a:off x="249940" y="4242083"/>
              <a:ext cx="789682" cy="723827"/>
              <a:chOff x="4896425" y="6632275"/>
              <a:chExt cx="319425" cy="279125"/>
            </a:xfrm>
          </p:grpSpPr>
          <p:sp>
            <p:nvSpPr>
              <p:cNvPr id="183" name="Google Shape;183;p13"/>
              <p:cNvSpPr/>
              <p:nvPr/>
            </p:nvSpPr>
            <p:spPr>
              <a:xfrm>
                <a:off x="5083950" y="6632275"/>
                <a:ext cx="46175" cy="31500"/>
              </a:xfrm>
              <a:custGeom>
                <a:avLst/>
                <a:gdLst/>
                <a:ahLst/>
                <a:cxnLst/>
                <a:rect l="l" t="t" r="r" b="b"/>
                <a:pathLst>
                  <a:path w="1847" h="1260" extrusionOk="0">
                    <a:moveTo>
                      <a:pt x="461" y="0"/>
                    </a:moveTo>
                    <a:cubicBezTo>
                      <a:pt x="367" y="0"/>
                      <a:pt x="310" y="10"/>
                      <a:pt x="310" y="10"/>
                    </a:cubicBezTo>
                    <a:lnTo>
                      <a:pt x="1" y="617"/>
                    </a:lnTo>
                    <a:lnTo>
                      <a:pt x="1191" y="1260"/>
                    </a:lnTo>
                    <a:lnTo>
                      <a:pt x="1846" y="795"/>
                    </a:lnTo>
                    <a:cubicBezTo>
                      <a:pt x="1380" y="88"/>
                      <a:pt x="746" y="0"/>
                      <a:pt x="4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13"/>
              <p:cNvSpPr/>
              <p:nvPr/>
            </p:nvSpPr>
            <p:spPr>
              <a:xfrm>
                <a:off x="5172075" y="6684900"/>
                <a:ext cx="39600" cy="37825"/>
              </a:xfrm>
              <a:custGeom>
                <a:avLst/>
                <a:gdLst/>
                <a:ahLst/>
                <a:cxnLst/>
                <a:rect l="l" t="t" r="r" b="b"/>
                <a:pathLst>
                  <a:path w="1584" h="1513" extrusionOk="0">
                    <a:moveTo>
                      <a:pt x="548" y="0"/>
                    </a:moveTo>
                    <a:lnTo>
                      <a:pt x="0" y="405"/>
                    </a:lnTo>
                    <a:lnTo>
                      <a:pt x="786" y="1512"/>
                    </a:lnTo>
                    <a:lnTo>
                      <a:pt x="1584" y="1393"/>
                    </a:lnTo>
                    <a:cubicBezTo>
                      <a:pt x="1441" y="274"/>
                      <a:pt x="548"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13"/>
              <p:cNvSpPr/>
              <p:nvPr/>
            </p:nvSpPr>
            <p:spPr>
              <a:xfrm>
                <a:off x="4896425" y="6635175"/>
                <a:ext cx="319425" cy="276225"/>
              </a:xfrm>
              <a:custGeom>
                <a:avLst/>
                <a:gdLst/>
                <a:ahLst/>
                <a:cxnLst/>
                <a:rect l="l" t="t" r="r" b="b"/>
                <a:pathLst>
                  <a:path w="12777" h="11049" extrusionOk="0">
                    <a:moveTo>
                      <a:pt x="6573" y="1"/>
                    </a:moveTo>
                    <a:lnTo>
                      <a:pt x="1" y="4442"/>
                    </a:lnTo>
                    <a:cubicBezTo>
                      <a:pt x="346" y="7088"/>
                      <a:pt x="2248" y="7133"/>
                      <a:pt x="2375" y="7133"/>
                    </a:cubicBezTo>
                    <a:cubicBezTo>
                      <a:pt x="2380" y="7133"/>
                      <a:pt x="2382" y="7133"/>
                      <a:pt x="2382" y="7133"/>
                    </a:cubicBezTo>
                    <a:lnTo>
                      <a:pt x="5490" y="4061"/>
                    </a:lnTo>
                    <a:cubicBezTo>
                      <a:pt x="6311" y="4073"/>
                      <a:pt x="7454" y="4406"/>
                      <a:pt x="8299" y="5930"/>
                    </a:cubicBezTo>
                    <a:lnTo>
                      <a:pt x="5537" y="8728"/>
                    </a:lnTo>
                    <a:cubicBezTo>
                      <a:pt x="6093" y="10805"/>
                      <a:pt x="7534" y="11049"/>
                      <a:pt x="8180" y="11049"/>
                    </a:cubicBezTo>
                    <a:cubicBezTo>
                      <a:pt x="8378" y="11049"/>
                      <a:pt x="8502" y="11026"/>
                      <a:pt x="8502" y="11026"/>
                    </a:cubicBezTo>
                    <a:lnTo>
                      <a:pt x="12776" y="4906"/>
                    </a:lnTo>
                    <a:cubicBezTo>
                      <a:pt x="11836" y="822"/>
                      <a:pt x="6573" y="1"/>
                      <a:pt x="65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13"/>
              <p:cNvSpPr/>
              <p:nvPr/>
            </p:nvSpPr>
            <p:spPr>
              <a:xfrm>
                <a:off x="4902100" y="6738800"/>
                <a:ext cx="69950" cy="68950"/>
              </a:xfrm>
              <a:custGeom>
                <a:avLst/>
                <a:gdLst/>
                <a:ahLst/>
                <a:cxnLst/>
                <a:rect l="l" t="t" r="r" b="b"/>
                <a:pathLst>
                  <a:path w="2798" h="2758" extrusionOk="0">
                    <a:moveTo>
                      <a:pt x="870" y="0"/>
                    </a:moveTo>
                    <a:cubicBezTo>
                      <a:pt x="704" y="0"/>
                      <a:pt x="552" y="46"/>
                      <a:pt x="429" y="142"/>
                    </a:cubicBezTo>
                    <a:cubicBezTo>
                      <a:pt x="0" y="475"/>
                      <a:pt x="83" y="1309"/>
                      <a:pt x="619" y="1987"/>
                    </a:cubicBezTo>
                    <a:cubicBezTo>
                      <a:pt x="1003" y="2473"/>
                      <a:pt x="1515" y="2758"/>
                      <a:pt x="1932" y="2758"/>
                    </a:cubicBezTo>
                    <a:cubicBezTo>
                      <a:pt x="2097" y="2758"/>
                      <a:pt x="2248" y="2713"/>
                      <a:pt x="2369" y="2618"/>
                    </a:cubicBezTo>
                    <a:cubicBezTo>
                      <a:pt x="2798" y="2273"/>
                      <a:pt x="2703" y="1452"/>
                      <a:pt x="2167" y="773"/>
                    </a:cubicBezTo>
                    <a:cubicBezTo>
                      <a:pt x="1785" y="281"/>
                      <a:pt x="1283" y="0"/>
                      <a:pt x="87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13"/>
              <p:cNvSpPr/>
              <p:nvPr/>
            </p:nvSpPr>
            <p:spPr>
              <a:xfrm>
                <a:off x="5038725" y="6840600"/>
                <a:ext cx="77700" cy="65750"/>
              </a:xfrm>
              <a:custGeom>
                <a:avLst/>
                <a:gdLst/>
                <a:ahLst/>
                <a:cxnLst/>
                <a:rect l="l" t="t" r="r" b="b"/>
                <a:pathLst>
                  <a:path w="3108" h="2630" extrusionOk="0">
                    <a:moveTo>
                      <a:pt x="967" y="0"/>
                    </a:moveTo>
                    <a:cubicBezTo>
                      <a:pt x="731" y="0"/>
                      <a:pt x="524" y="73"/>
                      <a:pt x="381" y="225"/>
                    </a:cubicBezTo>
                    <a:cubicBezTo>
                      <a:pt x="0" y="630"/>
                      <a:pt x="214" y="1452"/>
                      <a:pt x="869" y="2047"/>
                    </a:cubicBezTo>
                    <a:cubicBezTo>
                      <a:pt x="1271" y="2426"/>
                      <a:pt x="1747" y="2629"/>
                      <a:pt x="2141" y="2629"/>
                    </a:cubicBezTo>
                    <a:cubicBezTo>
                      <a:pt x="2377" y="2629"/>
                      <a:pt x="2584" y="2556"/>
                      <a:pt x="2727" y="2404"/>
                    </a:cubicBezTo>
                    <a:cubicBezTo>
                      <a:pt x="3108" y="1999"/>
                      <a:pt x="2881" y="1178"/>
                      <a:pt x="2238" y="582"/>
                    </a:cubicBezTo>
                    <a:cubicBezTo>
                      <a:pt x="1837" y="203"/>
                      <a:pt x="1361" y="0"/>
                      <a:pt x="96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13"/>
              <p:cNvSpPr/>
              <p:nvPr/>
            </p:nvSpPr>
            <p:spPr>
              <a:xfrm>
                <a:off x="4924700" y="6640250"/>
                <a:ext cx="284000" cy="247075"/>
              </a:xfrm>
              <a:custGeom>
                <a:avLst/>
                <a:gdLst/>
                <a:ahLst/>
                <a:cxnLst/>
                <a:rect l="l" t="t" r="r" b="b"/>
                <a:pathLst>
                  <a:path w="11360" h="9883" extrusionOk="0">
                    <a:moveTo>
                      <a:pt x="6287" y="3298"/>
                    </a:moveTo>
                    <a:cubicBezTo>
                      <a:pt x="6192" y="3298"/>
                      <a:pt x="6121" y="3453"/>
                      <a:pt x="6121" y="3655"/>
                    </a:cubicBezTo>
                    <a:cubicBezTo>
                      <a:pt x="6121" y="3846"/>
                      <a:pt x="6192" y="4013"/>
                      <a:pt x="6287" y="4013"/>
                    </a:cubicBezTo>
                    <a:cubicBezTo>
                      <a:pt x="6371" y="4013"/>
                      <a:pt x="6454" y="3846"/>
                      <a:pt x="6454" y="3655"/>
                    </a:cubicBezTo>
                    <a:cubicBezTo>
                      <a:pt x="6454" y="3453"/>
                      <a:pt x="6371" y="3298"/>
                      <a:pt x="6287" y="3298"/>
                    </a:cubicBezTo>
                    <a:close/>
                    <a:moveTo>
                      <a:pt x="6264" y="2893"/>
                    </a:moveTo>
                    <a:cubicBezTo>
                      <a:pt x="6454" y="2893"/>
                      <a:pt x="6621" y="3215"/>
                      <a:pt x="6621" y="3584"/>
                    </a:cubicBezTo>
                    <a:cubicBezTo>
                      <a:pt x="6621" y="3965"/>
                      <a:pt x="6454" y="4274"/>
                      <a:pt x="6264" y="4274"/>
                    </a:cubicBezTo>
                    <a:cubicBezTo>
                      <a:pt x="6061" y="4274"/>
                      <a:pt x="5906" y="3965"/>
                      <a:pt x="5906" y="3584"/>
                    </a:cubicBezTo>
                    <a:cubicBezTo>
                      <a:pt x="5906" y="3215"/>
                      <a:pt x="6061" y="2893"/>
                      <a:pt x="6264" y="2893"/>
                    </a:cubicBezTo>
                    <a:close/>
                    <a:moveTo>
                      <a:pt x="6264" y="2798"/>
                    </a:moveTo>
                    <a:cubicBezTo>
                      <a:pt x="6002" y="2798"/>
                      <a:pt x="5799" y="3143"/>
                      <a:pt x="5799" y="3584"/>
                    </a:cubicBezTo>
                    <a:cubicBezTo>
                      <a:pt x="5799" y="4024"/>
                      <a:pt x="6002" y="4382"/>
                      <a:pt x="6264" y="4382"/>
                    </a:cubicBezTo>
                    <a:cubicBezTo>
                      <a:pt x="6514" y="4382"/>
                      <a:pt x="6716" y="4036"/>
                      <a:pt x="6716" y="3584"/>
                    </a:cubicBezTo>
                    <a:cubicBezTo>
                      <a:pt x="6716" y="3143"/>
                      <a:pt x="6514" y="2798"/>
                      <a:pt x="6264" y="2798"/>
                    </a:cubicBezTo>
                    <a:close/>
                    <a:moveTo>
                      <a:pt x="5061" y="0"/>
                    </a:moveTo>
                    <a:lnTo>
                      <a:pt x="5049" y="107"/>
                    </a:lnTo>
                    <a:cubicBezTo>
                      <a:pt x="5109" y="107"/>
                      <a:pt x="10645" y="834"/>
                      <a:pt x="11264" y="5191"/>
                    </a:cubicBezTo>
                    <a:lnTo>
                      <a:pt x="11359" y="5167"/>
                    </a:lnTo>
                    <a:cubicBezTo>
                      <a:pt x="10728" y="750"/>
                      <a:pt x="5121" y="12"/>
                      <a:pt x="5061" y="0"/>
                    </a:cubicBezTo>
                    <a:close/>
                    <a:moveTo>
                      <a:pt x="3015" y="1619"/>
                    </a:moveTo>
                    <a:cubicBezTo>
                      <a:pt x="2984" y="1619"/>
                      <a:pt x="2967" y="1619"/>
                      <a:pt x="2966" y="1619"/>
                    </a:cubicBezTo>
                    <a:lnTo>
                      <a:pt x="2966" y="1715"/>
                    </a:lnTo>
                    <a:cubicBezTo>
                      <a:pt x="2968" y="1715"/>
                      <a:pt x="2981" y="1714"/>
                      <a:pt x="3003" y="1714"/>
                    </a:cubicBezTo>
                    <a:cubicBezTo>
                      <a:pt x="3480" y="1714"/>
                      <a:pt x="8310" y="1823"/>
                      <a:pt x="10038" y="6596"/>
                    </a:cubicBezTo>
                    <a:lnTo>
                      <a:pt x="10133" y="6572"/>
                    </a:lnTo>
                    <a:cubicBezTo>
                      <a:pt x="9181" y="3917"/>
                      <a:pt x="7276" y="2715"/>
                      <a:pt x="5859" y="2167"/>
                    </a:cubicBezTo>
                    <a:cubicBezTo>
                      <a:pt x="4480" y="1647"/>
                      <a:pt x="3271" y="1619"/>
                      <a:pt x="3015" y="1619"/>
                    </a:cubicBezTo>
                    <a:close/>
                    <a:moveTo>
                      <a:pt x="275" y="3395"/>
                    </a:moveTo>
                    <a:cubicBezTo>
                      <a:pt x="117" y="3395"/>
                      <a:pt x="13" y="3413"/>
                      <a:pt x="1" y="3417"/>
                    </a:cubicBezTo>
                    <a:lnTo>
                      <a:pt x="25" y="3512"/>
                    </a:lnTo>
                    <a:cubicBezTo>
                      <a:pt x="25" y="3512"/>
                      <a:pt x="116" y="3497"/>
                      <a:pt x="261" y="3497"/>
                    </a:cubicBezTo>
                    <a:cubicBezTo>
                      <a:pt x="544" y="3497"/>
                      <a:pt x="1032" y="3555"/>
                      <a:pt x="1442" y="3893"/>
                    </a:cubicBezTo>
                    <a:cubicBezTo>
                      <a:pt x="1918" y="4298"/>
                      <a:pt x="2168" y="4989"/>
                      <a:pt x="2168" y="5941"/>
                    </a:cubicBezTo>
                    <a:lnTo>
                      <a:pt x="1215" y="6894"/>
                    </a:lnTo>
                    <a:lnTo>
                      <a:pt x="1287" y="6965"/>
                    </a:lnTo>
                    <a:lnTo>
                      <a:pt x="4394" y="3893"/>
                    </a:lnTo>
                    <a:lnTo>
                      <a:pt x="4323" y="3822"/>
                    </a:lnTo>
                    <a:lnTo>
                      <a:pt x="2275" y="5846"/>
                    </a:lnTo>
                    <a:cubicBezTo>
                      <a:pt x="2251" y="4917"/>
                      <a:pt x="2001" y="4227"/>
                      <a:pt x="1501" y="3822"/>
                    </a:cubicBezTo>
                    <a:cubicBezTo>
                      <a:pt x="1078" y="3462"/>
                      <a:pt x="578" y="3395"/>
                      <a:pt x="275" y="3395"/>
                    </a:cubicBezTo>
                    <a:close/>
                    <a:moveTo>
                      <a:pt x="7728" y="5072"/>
                    </a:moveTo>
                    <a:lnTo>
                      <a:pt x="4371" y="8489"/>
                    </a:lnTo>
                    <a:lnTo>
                      <a:pt x="4442" y="8561"/>
                    </a:lnTo>
                    <a:lnTo>
                      <a:pt x="5442" y="7549"/>
                    </a:lnTo>
                    <a:cubicBezTo>
                      <a:pt x="5680" y="7549"/>
                      <a:pt x="7740" y="7668"/>
                      <a:pt x="7978" y="9882"/>
                    </a:cubicBezTo>
                    <a:lnTo>
                      <a:pt x="8073" y="9870"/>
                    </a:lnTo>
                    <a:cubicBezTo>
                      <a:pt x="7847" y="7787"/>
                      <a:pt x="6014" y="7489"/>
                      <a:pt x="5537" y="7453"/>
                    </a:cubicBezTo>
                    <a:lnTo>
                      <a:pt x="7800" y="5144"/>
                    </a:lnTo>
                    <a:lnTo>
                      <a:pt x="7728" y="507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13"/>
              <p:cNvSpPr/>
              <p:nvPr/>
            </p:nvSpPr>
            <p:spPr>
              <a:xfrm>
                <a:off x="5041700" y="6658100"/>
                <a:ext cx="152700" cy="108375"/>
              </a:xfrm>
              <a:custGeom>
                <a:avLst/>
                <a:gdLst/>
                <a:ahLst/>
                <a:cxnLst/>
                <a:rect l="l" t="t" r="r" b="b"/>
                <a:pathLst>
                  <a:path w="6108" h="4335" extrusionOk="0">
                    <a:moveTo>
                      <a:pt x="369" y="0"/>
                    </a:moveTo>
                    <a:cubicBezTo>
                      <a:pt x="167" y="0"/>
                      <a:pt x="0" y="84"/>
                      <a:pt x="0" y="179"/>
                    </a:cubicBezTo>
                    <a:cubicBezTo>
                      <a:pt x="0" y="274"/>
                      <a:pt x="167" y="346"/>
                      <a:pt x="369" y="346"/>
                    </a:cubicBezTo>
                    <a:cubicBezTo>
                      <a:pt x="572" y="346"/>
                      <a:pt x="738" y="274"/>
                      <a:pt x="738" y="179"/>
                    </a:cubicBezTo>
                    <a:cubicBezTo>
                      <a:pt x="738" y="84"/>
                      <a:pt x="572" y="0"/>
                      <a:pt x="369" y="0"/>
                    </a:cubicBezTo>
                    <a:close/>
                    <a:moveTo>
                      <a:pt x="2417" y="548"/>
                    </a:moveTo>
                    <a:cubicBezTo>
                      <a:pt x="2215" y="548"/>
                      <a:pt x="2048" y="643"/>
                      <a:pt x="2048" y="751"/>
                    </a:cubicBezTo>
                    <a:cubicBezTo>
                      <a:pt x="2048" y="858"/>
                      <a:pt x="2215" y="953"/>
                      <a:pt x="2417" y="953"/>
                    </a:cubicBezTo>
                    <a:cubicBezTo>
                      <a:pt x="2631" y="953"/>
                      <a:pt x="2798" y="858"/>
                      <a:pt x="2798" y="751"/>
                    </a:cubicBezTo>
                    <a:cubicBezTo>
                      <a:pt x="2798" y="643"/>
                      <a:pt x="2619" y="548"/>
                      <a:pt x="2417" y="548"/>
                    </a:cubicBezTo>
                    <a:close/>
                    <a:moveTo>
                      <a:pt x="4655" y="2132"/>
                    </a:moveTo>
                    <a:cubicBezTo>
                      <a:pt x="4465" y="2132"/>
                      <a:pt x="4310" y="2227"/>
                      <a:pt x="4310" y="2358"/>
                    </a:cubicBezTo>
                    <a:cubicBezTo>
                      <a:pt x="4310" y="2477"/>
                      <a:pt x="4465" y="2572"/>
                      <a:pt x="4655" y="2572"/>
                    </a:cubicBezTo>
                    <a:cubicBezTo>
                      <a:pt x="4666" y="2573"/>
                      <a:pt x="4676" y="2573"/>
                      <a:pt x="4686" y="2573"/>
                    </a:cubicBezTo>
                    <a:cubicBezTo>
                      <a:pt x="4873" y="2573"/>
                      <a:pt x="5013" y="2471"/>
                      <a:pt x="5013" y="2358"/>
                    </a:cubicBezTo>
                    <a:cubicBezTo>
                      <a:pt x="5013" y="2227"/>
                      <a:pt x="4858" y="2132"/>
                      <a:pt x="4655" y="2132"/>
                    </a:cubicBezTo>
                    <a:close/>
                    <a:moveTo>
                      <a:pt x="5763" y="3906"/>
                    </a:moveTo>
                    <a:cubicBezTo>
                      <a:pt x="5572" y="3906"/>
                      <a:pt x="5406" y="4001"/>
                      <a:pt x="5406" y="4120"/>
                    </a:cubicBezTo>
                    <a:cubicBezTo>
                      <a:pt x="5406" y="4227"/>
                      <a:pt x="5572" y="4334"/>
                      <a:pt x="5763" y="4334"/>
                    </a:cubicBezTo>
                    <a:cubicBezTo>
                      <a:pt x="5953" y="4334"/>
                      <a:pt x="6108" y="4227"/>
                      <a:pt x="6108" y="4120"/>
                    </a:cubicBezTo>
                    <a:cubicBezTo>
                      <a:pt x="6108" y="4001"/>
                      <a:pt x="5953" y="3906"/>
                      <a:pt x="5763" y="3906"/>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13"/>
              <p:cNvSpPr/>
              <p:nvPr/>
            </p:nvSpPr>
            <p:spPr>
              <a:xfrm>
                <a:off x="4935125" y="6752050"/>
                <a:ext cx="29800" cy="35375"/>
              </a:xfrm>
              <a:custGeom>
                <a:avLst/>
                <a:gdLst/>
                <a:ahLst/>
                <a:cxnLst/>
                <a:rect l="l" t="t" r="r" b="b"/>
                <a:pathLst>
                  <a:path w="1192" h="1415" extrusionOk="0">
                    <a:moveTo>
                      <a:pt x="189" y="0"/>
                    </a:moveTo>
                    <a:cubicBezTo>
                      <a:pt x="167" y="0"/>
                      <a:pt x="148" y="6"/>
                      <a:pt x="132" y="17"/>
                    </a:cubicBezTo>
                    <a:cubicBezTo>
                      <a:pt x="1" y="100"/>
                      <a:pt x="120" y="481"/>
                      <a:pt x="382" y="862"/>
                    </a:cubicBezTo>
                    <a:cubicBezTo>
                      <a:pt x="598" y="1192"/>
                      <a:pt x="859" y="1414"/>
                      <a:pt x="1010" y="1414"/>
                    </a:cubicBezTo>
                    <a:cubicBezTo>
                      <a:pt x="1034" y="1414"/>
                      <a:pt x="1055" y="1409"/>
                      <a:pt x="1072" y="1398"/>
                    </a:cubicBezTo>
                    <a:cubicBezTo>
                      <a:pt x="1191" y="1315"/>
                      <a:pt x="1084" y="934"/>
                      <a:pt x="822" y="553"/>
                    </a:cubicBezTo>
                    <a:cubicBezTo>
                      <a:pt x="596"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13"/>
              <p:cNvSpPr/>
              <p:nvPr/>
            </p:nvSpPr>
            <p:spPr>
              <a:xfrm>
                <a:off x="5079800" y="6853250"/>
                <a:ext cx="29775" cy="35375"/>
              </a:xfrm>
              <a:custGeom>
                <a:avLst/>
                <a:gdLst/>
                <a:ahLst/>
                <a:cxnLst/>
                <a:rect l="l" t="t" r="r" b="b"/>
                <a:pathLst>
                  <a:path w="1191" h="1415" extrusionOk="0">
                    <a:moveTo>
                      <a:pt x="189" y="0"/>
                    </a:moveTo>
                    <a:cubicBezTo>
                      <a:pt x="167" y="0"/>
                      <a:pt x="147" y="6"/>
                      <a:pt x="131" y="17"/>
                    </a:cubicBezTo>
                    <a:cubicBezTo>
                      <a:pt x="0" y="100"/>
                      <a:pt x="119" y="481"/>
                      <a:pt x="381" y="862"/>
                    </a:cubicBezTo>
                    <a:cubicBezTo>
                      <a:pt x="597" y="1192"/>
                      <a:pt x="858" y="1415"/>
                      <a:pt x="1010" y="1415"/>
                    </a:cubicBezTo>
                    <a:cubicBezTo>
                      <a:pt x="1033" y="1415"/>
                      <a:pt x="1054" y="1409"/>
                      <a:pt x="1072" y="1398"/>
                    </a:cubicBezTo>
                    <a:cubicBezTo>
                      <a:pt x="1191" y="1315"/>
                      <a:pt x="1084" y="934"/>
                      <a:pt x="822" y="553"/>
                    </a:cubicBezTo>
                    <a:cubicBezTo>
                      <a:pt x="595"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Quote">
  <p:cSld name="BLANK_1_1">
    <p:spTree>
      <p:nvGrpSpPr>
        <p:cNvPr id="1" name="Shape 192"/>
        <p:cNvGrpSpPr/>
        <p:nvPr/>
      </p:nvGrpSpPr>
      <p:grpSpPr>
        <a:xfrm>
          <a:off x="0" y="0"/>
          <a:ext cx="0" cy="0"/>
          <a:chOff x="0" y="0"/>
          <a:chExt cx="0" cy="0"/>
        </a:xfrm>
      </p:grpSpPr>
      <p:grpSp>
        <p:nvGrpSpPr>
          <p:cNvPr id="193" name="Google Shape;193;p14"/>
          <p:cNvGrpSpPr/>
          <p:nvPr/>
        </p:nvGrpSpPr>
        <p:grpSpPr>
          <a:xfrm>
            <a:off x="0" y="0"/>
            <a:ext cx="9144003" cy="5143501"/>
            <a:chOff x="0" y="0"/>
            <a:chExt cx="9144003" cy="5143501"/>
          </a:xfrm>
        </p:grpSpPr>
        <p:pic>
          <p:nvPicPr>
            <p:cNvPr id="194" name="Google Shape;194;p14"/>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195" name="Google Shape;195;p14"/>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14"/>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97" name="Google Shape;197;p14"/>
          <p:cNvSpPr txBox="1">
            <a:spLocks noGrp="1"/>
          </p:cNvSpPr>
          <p:nvPr>
            <p:ph type="title"/>
          </p:nvPr>
        </p:nvSpPr>
        <p:spPr>
          <a:xfrm>
            <a:off x="1095375" y="3586590"/>
            <a:ext cx="6953400" cy="5193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sz="29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198" name="Google Shape;198;p14"/>
          <p:cNvSpPr txBox="1">
            <a:spLocks noGrp="1"/>
          </p:cNvSpPr>
          <p:nvPr>
            <p:ph type="subTitle" idx="1"/>
          </p:nvPr>
        </p:nvSpPr>
        <p:spPr>
          <a:xfrm>
            <a:off x="1095375" y="1689500"/>
            <a:ext cx="6953400" cy="1810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000"/>
              <a:buNone/>
              <a:defRPr sz="2900"/>
            </a:lvl1pPr>
            <a:lvl2pPr lvl="1" algn="ctr" rtl="0">
              <a:lnSpc>
                <a:spcPct val="100000"/>
              </a:lnSpc>
              <a:spcBef>
                <a:spcPts val="0"/>
              </a:spcBef>
              <a:spcAft>
                <a:spcPts val="0"/>
              </a:spcAft>
              <a:buSzPts val="3000"/>
              <a:buNone/>
              <a:defRPr sz="3000"/>
            </a:lvl2pPr>
            <a:lvl3pPr lvl="2" algn="ctr" rtl="0">
              <a:lnSpc>
                <a:spcPct val="100000"/>
              </a:lnSpc>
              <a:spcBef>
                <a:spcPts val="0"/>
              </a:spcBef>
              <a:spcAft>
                <a:spcPts val="0"/>
              </a:spcAft>
              <a:buSzPts val="3000"/>
              <a:buNone/>
              <a:defRPr sz="3000"/>
            </a:lvl3pPr>
            <a:lvl4pPr lvl="3" algn="ctr" rtl="0">
              <a:lnSpc>
                <a:spcPct val="100000"/>
              </a:lnSpc>
              <a:spcBef>
                <a:spcPts val="0"/>
              </a:spcBef>
              <a:spcAft>
                <a:spcPts val="0"/>
              </a:spcAft>
              <a:buSzPts val="3000"/>
              <a:buNone/>
              <a:defRPr sz="3000"/>
            </a:lvl4pPr>
            <a:lvl5pPr lvl="4" algn="ctr" rtl="0">
              <a:lnSpc>
                <a:spcPct val="100000"/>
              </a:lnSpc>
              <a:spcBef>
                <a:spcPts val="0"/>
              </a:spcBef>
              <a:spcAft>
                <a:spcPts val="0"/>
              </a:spcAft>
              <a:buSzPts val="3000"/>
              <a:buNone/>
              <a:defRPr sz="3000"/>
            </a:lvl5pPr>
            <a:lvl6pPr lvl="5" algn="ctr" rtl="0">
              <a:lnSpc>
                <a:spcPct val="100000"/>
              </a:lnSpc>
              <a:spcBef>
                <a:spcPts val="0"/>
              </a:spcBef>
              <a:spcAft>
                <a:spcPts val="0"/>
              </a:spcAft>
              <a:buSzPts val="3000"/>
              <a:buNone/>
              <a:defRPr sz="3000"/>
            </a:lvl6pPr>
            <a:lvl7pPr lvl="6" algn="ctr" rtl="0">
              <a:lnSpc>
                <a:spcPct val="100000"/>
              </a:lnSpc>
              <a:spcBef>
                <a:spcPts val="0"/>
              </a:spcBef>
              <a:spcAft>
                <a:spcPts val="0"/>
              </a:spcAft>
              <a:buSzPts val="3000"/>
              <a:buNone/>
              <a:defRPr sz="3000"/>
            </a:lvl7pPr>
            <a:lvl8pPr lvl="7" algn="ctr" rtl="0">
              <a:lnSpc>
                <a:spcPct val="100000"/>
              </a:lnSpc>
              <a:spcBef>
                <a:spcPts val="0"/>
              </a:spcBef>
              <a:spcAft>
                <a:spcPts val="0"/>
              </a:spcAft>
              <a:buSzPts val="3000"/>
              <a:buNone/>
              <a:defRPr sz="3000"/>
            </a:lvl8pPr>
            <a:lvl9pPr lvl="8" algn="ctr" rtl="0">
              <a:lnSpc>
                <a:spcPct val="100000"/>
              </a:lnSpc>
              <a:spcBef>
                <a:spcPts val="0"/>
              </a:spcBef>
              <a:spcAft>
                <a:spcPts val="0"/>
              </a:spcAft>
              <a:buSzPts val="3000"/>
              <a:buNone/>
              <a:defRPr sz="3000"/>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two columns 1">
  <p:cSld name="TITLE_AND_TWO_COLUMNS_1">
    <p:spTree>
      <p:nvGrpSpPr>
        <p:cNvPr id="1" name="Shape 256"/>
        <p:cNvGrpSpPr/>
        <p:nvPr/>
      </p:nvGrpSpPr>
      <p:grpSpPr>
        <a:xfrm>
          <a:off x="0" y="0"/>
          <a:ext cx="0" cy="0"/>
          <a:chOff x="0" y="0"/>
          <a:chExt cx="0" cy="0"/>
        </a:xfrm>
      </p:grpSpPr>
      <p:grpSp>
        <p:nvGrpSpPr>
          <p:cNvPr id="257" name="Google Shape;257;p19"/>
          <p:cNvGrpSpPr/>
          <p:nvPr/>
        </p:nvGrpSpPr>
        <p:grpSpPr>
          <a:xfrm>
            <a:off x="0" y="0"/>
            <a:ext cx="9144003" cy="5143501"/>
            <a:chOff x="0" y="0"/>
            <a:chExt cx="9144003" cy="5143501"/>
          </a:xfrm>
        </p:grpSpPr>
        <p:pic>
          <p:nvPicPr>
            <p:cNvPr id="258" name="Google Shape;258;p19"/>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259" name="Google Shape;259;p19"/>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19"/>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61" name="Google Shape;261;p19"/>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b="1"/>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62" name="Google Shape;262;p19"/>
          <p:cNvSpPr txBox="1">
            <a:spLocks noGrp="1"/>
          </p:cNvSpPr>
          <p:nvPr>
            <p:ph type="subTitle" idx="1"/>
          </p:nvPr>
        </p:nvSpPr>
        <p:spPr>
          <a:xfrm>
            <a:off x="4860281" y="2449650"/>
            <a:ext cx="2841600" cy="1172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3" name="Google Shape;263;p19"/>
          <p:cNvSpPr txBox="1">
            <a:spLocks noGrp="1"/>
          </p:cNvSpPr>
          <p:nvPr>
            <p:ph type="subTitle" idx="2"/>
          </p:nvPr>
        </p:nvSpPr>
        <p:spPr>
          <a:xfrm>
            <a:off x="1442112" y="2449650"/>
            <a:ext cx="2841600" cy="1172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4" name="Google Shape;264;p19"/>
          <p:cNvSpPr txBox="1">
            <a:spLocks noGrp="1"/>
          </p:cNvSpPr>
          <p:nvPr>
            <p:ph type="subTitle" idx="3"/>
          </p:nvPr>
        </p:nvSpPr>
        <p:spPr>
          <a:xfrm>
            <a:off x="1442112" y="1890750"/>
            <a:ext cx="2841600" cy="5589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265" name="Google Shape;265;p19"/>
          <p:cNvSpPr txBox="1">
            <a:spLocks noGrp="1"/>
          </p:cNvSpPr>
          <p:nvPr>
            <p:ph type="subTitle" idx="4"/>
          </p:nvPr>
        </p:nvSpPr>
        <p:spPr>
          <a:xfrm>
            <a:off x="4860288" y="1890750"/>
            <a:ext cx="2841600" cy="5589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grpSp>
        <p:nvGrpSpPr>
          <p:cNvPr id="266" name="Google Shape;266;p19"/>
          <p:cNvGrpSpPr/>
          <p:nvPr/>
        </p:nvGrpSpPr>
        <p:grpSpPr>
          <a:xfrm>
            <a:off x="8170261" y="4037862"/>
            <a:ext cx="705998" cy="695388"/>
            <a:chOff x="7984436" y="4270512"/>
            <a:chExt cx="705998" cy="695388"/>
          </a:xfrm>
        </p:grpSpPr>
        <p:sp>
          <p:nvSpPr>
            <p:cNvPr id="267" name="Google Shape;267;p19"/>
            <p:cNvSpPr/>
            <p:nvPr/>
          </p:nvSpPr>
          <p:spPr>
            <a:xfrm>
              <a:off x="8057100" y="4862400"/>
              <a:ext cx="510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8" name="Google Shape;268;p19"/>
            <p:cNvGrpSpPr/>
            <p:nvPr/>
          </p:nvGrpSpPr>
          <p:grpSpPr>
            <a:xfrm>
              <a:off x="7984436" y="4270512"/>
              <a:ext cx="705998" cy="666982"/>
              <a:chOff x="1623700" y="6514438"/>
              <a:chExt cx="416150" cy="393175"/>
            </a:xfrm>
          </p:grpSpPr>
          <p:sp>
            <p:nvSpPr>
              <p:cNvPr id="269" name="Google Shape;269;p19"/>
              <p:cNvSpPr/>
              <p:nvPr/>
            </p:nvSpPr>
            <p:spPr>
              <a:xfrm>
                <a:off x="1748700" y="6514438"/>
                <a:ext cx="291150" cy="253050"/>
              </a:xfrm>
              <a:custGeom>
                <a:avLst/>
                <a:gdLst/>
                <a:ahLst/>
                <a:cxnLst/>
                <a:rect l="l" t="t" r="r" b="b"/>
                <a:pathLst>
                  <a:path w="11646" h="10122" extrusionOk="0">
                    <a:moveTo>
                      <a:pt x="5043" y="1"/>
                    </a:moveTo>
                    <a:cubicBezTo>
                      <a:pt x="2976" y="1"/>
                      <a:pt x="1171" y="1041"/>
                      <a:pt x="596" y="2763"/>
                    </a:cubicBezTo>
                    <a:cubicBezTo>
                      <a:pt x="1" y="4538"/>
                      <a:pt x="882" y="6514"/>
                      <a:pt x="2632" y="7752"/>
                    </a:cubicBezTo>
                    <a:lnTo>
                      <a:pt x="2227" y="8943"/>
                    </a:lnTo>
                    <a:lnTo>
                      <a:pt x="2811" y="9133"/>
                    </a:lnTo>
                    <a:lnTo>
                      <a:pt x="3156" y="8086"/>
                    </a:lnTo>
                    <a:cubicBezTo>
                      <a:pt x="3525" y="8300"/>
                      <a:pt x="3930" y="8478"/>
                      <a:pt x="4359" y="8621"/>
                    </a:cubicBezTo>
                    <a:cubicBezTo>
                      <a:pt x="4418" y="8645"/>
                      <a:pt x="4490" y="8669"/>
                      <a:pt x="4561" y="8693"/>
                    </a:cubicBezTo>
                    <a:lnTo>
                      <a:pt x="3692" y="9645"/>
                    </a:lnTo>
                    <a:lnTo>
                      <a:pt x="4359" y="10122"/>
                    </a:lnTo>
                    <a:lnTo>
                      <a:pt x="5192" y="8848"/>
                    </a:lnTo>
                    <a:cubicBezTo>
                      <a:pt x="5609" y="8929"/>
                      <a:pt x="6023" y="8969"/>
                      <a:pt x="6427" y="8969"/>
                    </a:cubicBezTo>
                    <a:cubicBezTo>
                      <a:pt x="8501" y="8969"/>
                      <a:pt x="10305" y="7928"/>
                      <a:pt x="10883" y="6204"/>
                    </a:cubicBezTo>
                    <a:cubicBezTo>
                      <a:pt x="11645" y="3918"/>
                      <a:pt x="9967" y="1299"/>
                      <a:pt x="7121" y="347"/>
                    </a:cubicBezTo>
                    <a:cubicBezTo>
                      <a:pt x="6423" y="112"/>
                      <a:pt x="5719" y="1"/>
                      <a:pt x="50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19"/>
              <p:cNvSpPr/>
              <p:nvPr/>
            </p:nvSpPr>
            <p:spPr>
              <a:xfrm>
                <a:off x="1623700" y="6722188"/>
                <a:ext cx="251550" cy="185425"/>
              </a:xfrm>
              <a:custGeom>
                <a:avLst/>
                <a:gdLst/>
                <a:ahLst/>
                <a:cxnLst/>
                <a:rect l="l" t="t" r="r" b="b"/>
                <a:pathLst>
                  <a:path w="10062" h="7417" extrusionOk="0">
                    <a:moveTo>
                      <a:pt x="5711" y="0"/>
                    </a:moveTo>
                    <a:cubicBezTo>
                      <a:pt x="5372" y="0"/>
                      <a:pt x="5008" y="23"/>
                      <a:pt x="4620" y="73"/>
                    </a:cubicBezTo>
                    <a:cubicBezTo>
                      <a:pt x="560" y="597"/>
                      <a:pt x="0" y="4145"/>
                      <a:pt x="0" y="4145"/>
                    </a:cubicBezTo>
                    <a:lnTo>
                      <a:pt x="631" y="6395"/>
                    </a:lnTo>
                    <a:cubicBezTo>
                      <a:pt x="631" y="6395"/>
                      <a:pt x="2005" y="7416"/>
                      <a:pt x="4122" y="7416"/>
                    </a:cubicBezTo>
                    <a:cubicBezTo>
                      <a:pt x="5756" y="7416"/>
                      <a:pt x="7832" y="6809"/>
                      <a:pt x="10061" y="4657"/>
                    </a:cubicBezTo>
                    <a:lnTo>
                      <a:pt x="9990" y="2026"/>
                    </a:lnTo>
                    <a:cubicBezTo>
                      <a:pt x="9990" y="2026"/>
                      <a:pt x="8919" y="0"/>
                      <a:pt x="57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19"/>
              <p:cNvSpPr/>
              <p:nvPr/>
            </p:nvSpPr>
            <p:spPr>
              <a:xfrm>
                <a:off x="1634700" y="6733238"/>
                <a:ext cx="227450" cy="125750"/>
              </a:xfrm>
              <a:custGeom>
                <a:avLst/>
                <a:gdLst/>
                <a:ahLst/>
                <a:cxnLst/>
                <a:rect l="l" t="t" r="r" b="b"/>
                <a:pathLst>
                  <a:path w="9098" h="5030" extrusionOk="0">
                    <a:moveTo>
                      <a:pt x="5107" y="0"/>
                    </a:moveTo>
                    <a:cubicBezTo>
                      <a:pt x="4824" y="0"/>
                      <a:pt x="4523" y="19"/>
                      <a:pt x="4204" y="60"/>
                    </a:cubicBezTo>
                    <a:cubicBezTo>
                      <a:pt x="584" y="536"/>
                      <a:pt x="1" y="3846"/>
                      <a:pt x="1" y="3846"/>
                    </a:cubicBezTo>
                    <a:cubicBezTo>
                      <a:pt x="1" y="3846"/>
                      <a:pt x="1876" y="5029"/>
                      <a:pt x="4104" y="5029"/>
                    </a:cubicBezTo>
                    <a:cubicBezTo>
                      <a:pt x="5785" y="5029"/>
                      <a:pt x="7668" y="4355"/>
                      <a:pt x="9097" y="1989"/>
                    </a:cubicBezTo>
                    <a:cubicBezTo>
                      <a:pt x="9097" y="1989"/>
                      <a:pt x="8029" y="0"/>
                      <a:pt x="51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19"/>
              <p:cNvSpPr/>
              <p:nvPr/>
            </p:nvSpPr>
            <p:spPr>
              <a:xfrm>
                <a:off x="1731150" y="6749613"/>
                <a:ext cx="82175" cy="54250"/>
              </a:xfrm>
              <a:custGeom>
                <a:avLst/>
                <a:gdLst/>
                <a:ahLst/>
                <a:cxnLst/>
                <a:rect l="l" t="t" r="r" b="b"/>
                <a:pathLst>
                  <a:path w="3287" h="2170" extrusionOk="0">
                    <a:moveTo>
                      <a:pt x="3287" y="0"/>
                    </a:moveTo>
                    <a:lnTo>
                      <a:pt x="1132" y="893"/>
                    </a:lnTo>
                    <a:lnTo>
                      <a:pt x="1072" y="1488"/>
                    </a:lnTo>
                    <a:lnTo>
                      <a:pt x="1929" y="1560"/>
                    </a:lnTo>
                    <a:lnTo>
                      <a:pt x="3287" y="0"/>
                    </a:lnTo>
                    <a:close/>
                    <a:moveTo>
                      <a:pt x="377" y="1486"/>
                    </a:moveTo>
                    <a:cubicBezTo>
                      <a:pt x="212" y="1486"/>
                      <a:pt x="89" y="1537"/>
                      <a:pt x="60" y="1631"/>
                    </a:cubicBezTo>
                    <a:cubicBezTo>
                      <a:pt x="1" y="1786"/>
                      <a:pt x="215" y="2000"/>
                      <a:pt x="536" y="2108"/>
                    </a:cubicBezTo>
                    <a:cubicBezTo>
                      <a:pt x="661" y="2149"/>
                      <a:pt x="782" y="2169"/>
                      <a:pt x="887" y="2169"/>
                    </a:cubicBezTo>
                    <a:cubicBezTo>
                      <a:pt x="1053" y="2169"/>
                      <a:pt x="1178" y="2119"/>
                      <a:pt x="1215" y="2024"/>
                    </a:cubicBezTo>
                    <a:cubicBezTo>
                      <a:pt x="1263" y="1869"/>
                      <a:pt x="1048" y="1655"/>
                      <a:pt x="727" y="1548"/>
                    </a:cubicBezTo>
                    <a:cubicBezTo>
                      <a:pt x="602" y="1506"/>
                      <a:pt x="481" y="1486"/>
                      <a:pt x="377" y="148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19"/>
              <p:cNvSpPr/>
              <p:nvPr/>
            </p:nvSpPr>
            <p:spPr>
              <a:xfrm>
                <a:off x="1688300" y="6757338"/>
                <a:ext cx="113125" cy="78025"/>
              </a:xfrm>
              <a:custGeom>
                <a:avLst/>
                <a:gdLst/>
                <a:ahLst/>
                <a:cxnLst/>
                <a:rect l="l" t="t" r="r" b="b"/>
                <a:pathLst>
                  <a:path w="4525" h="3121" extrusionOk="0">
                    <a:moveTo>
                      <a:pt x="0" y="1"/>
                    </a:moveTo>
                    <a:lnTo>
                      <a:pt x="1203" y="1382"/>
                    </a:lnTo>
                    <a:lnTo>
                      <a:pt x="1691" y="1299"/>
                    </a:lnTo>
                    <a:lnTo>
                      <a:pt x="1607" y="870"/>
                    </a:lnTo>
                    <a:lnTo>
                      <a:pt x="0" y="1"/>
                    </a:lnTo>
                    <a:close/>
                    <a:moveTo>
                      <a:pt x="3358" y="1822"/>
                    </a:moveTo>
                    <a:lnTo>
                      <a:pt x="2858" y="1918"/>
                    </a:lnTo>
                    <a:lnTo>
                      <a:pt x="3012" y="2370"/>
                    </a:lnTo>
                    <a:lnTo>
                      <a:pt x="4524" y="3013"/>
                    </a:lnTo>
                    <a:lnTo>
                      <a:pt x="3358" y="1822"/>
                    </a:lnTo>
                    <a:close/>
                    <a:moveTo>
                      <a:pt x="1369" y="1715"/>
                    </a:moveTo>
                    <a:lnTo>
                      <a:pt x="167" y="3120"/>
                    </a:lnTo>
                    <a:lnTo>
                      <a:pt x="1965" y="2156"/>
                    </a:lnTo>
                    <a:lnTo>
                      <a:pt x="1893" y="1787"/>
                    </a:lnTo>
                    <a:lnTo>
                      <a:pt x="1369" y="1715"/>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19"/>
              <p:cNvSpPr/>
              <p:nvPr/>
            </p:nvSpPr>
            <p:spPr>
              <a:xfrm>
                <a:off x="1668650" y="6739313"/>
                <a:ext cx="169375" cy="107950"/>
              </a:xfrm>
              <a:custGeom>
                <a:avLst/>
                <a:gdLst/>
                <a:ahLst/>
                <a:cxnLst/>
                <a:rect l="l" t="t" r="r" b="b"/>
                <a:pathLst>
                  <a:path w="6775" h="4318" extrusionOk="0">
                    <a:moveTo>
                      <a:pt x="3689" y="0"/>
                    </a:moveTo>
                    <a:cubicBezTo>
                      <a:pt x="2372" y="0"/>
                      <a:pt x="1374" y="547"/>
                      <a:pt x="1358" y="555"/>
                    </a:cubicBezTo>
                    <a:lnTo>
                      <a:pt x="1417" y="650"/>
                    </a:lnTo>
                    <a:cubicBezTo>
                      <a:pt x="1425" y="650"/>
                      <a:pt x="2398" y="117"/>
                      <a:pt x="3685" y="117"/>
                    </a:cubicBezTo>
                    <a:cubicBezTo>
                      <a:pt x="4213" y="117"/>
                      <a:pt x="4793" y="207"/>
                      <a:pt x="5382" y="460"/>
                    </a:cubicBezTo>
                    <a:lnTo>
                      <a:pt x="5429" y="353"/>
                    </a:lnTo>
                    <a:cubicBezTo>
                      <a:pt x="4826" y="92"/>
                      <a:pt x="4230" y="0"/>
                      <a:pt x="3689" y="0"/>
                    </a:cubicBezTo>
                    <a:close/>
                    <a:moveTo>
                      <a:pt x="5846" y="615"/>
                    </a:moveTo>
                    <a:lnTo>
                      <a:pt x="5799" y="722"/>
                    </a:lnTo>
                    <a:cubicBezTo>
                      <a:pt x="6251" y="936"/>
                      <a:pt x="6501" y="1210"/>
                      <a:pt x="6537" y="1543"/>
                    </a:cubicBezTo>
                    <a:cubicBezTo>
                      <a:pt x="6644" y="2377"/>
                      <a:pt x="5489" y="3341"/>
                      <a:pt x="5477" y="3353"/>
                    </a:cubicBezTo>
                    <a:lnTo>
                      <a:pt x="5549" y="3448"/>
                    </a:lnTo>
                    <a:cubicBezTo>
                      <a:pt x="5596" y="3401"/>
                      <a:pt x="6775" y="2424"/>
                      <a:pt x="6656" y="1531"/>
                    </a:cubicBezTo>
                    <a:cubicBezTo>
                      <a:pt x="6608" y="1150"/>
                      <a:pt x="6334" y="841"/>
                      <a:pt x="5846" y="615"/>
                    </a:cubicBezTo>
                    <a:close/>
                    <a:moveTo>
                      <a:pt x="655" y="1138"/>
                    </a:moveTo>
                    <a:cubicBezTo>
                      <a:pt x="631" y="1162"/>
                      <a:pt x="0" y="1817"/>
                      <a:pt x="48" y="2603"/>
                    </a:cubicBezTo>
                    <a:cubicBezTo>
                      <a:pt x="72" y="3020"/>
                      <a:pt x="274" y="3389"/>
                      <a:pt x="667" y="3710"/>
                    </a:cubicBezTo>
                    <a:lnTo>
                      <a:pt x="738" y="3615"/>
                    </a:lnTo>
                    <a:cubicBezTo>
                      <a:pt x="381" y="3317"/>
                      <a:pt x="179" y="2972"/>
                      <a:pt x="167" y="2591"/>
                    </a:cubicBezTo>
                    <a:cubicBezTo>
                      <a:pt x="119" y="1865"/>
                      <a:pt x="726" y="1222"/>
                      <a:pt x="738" y="1222"/>
                    </a:cubicBezTo>
                    <a:lnTo>
                      <a:pt x="655" y="1138"/>
                    </a:lnTo>
                    <a:close/>
                    <a:moveTo>
                      <a:pt x="4882" y="3782"/>
                    </a:moveTo>
                    <a:cubicBezTo>
                      <a:pt x="4344" y="4105"/>
                      <a:pt x="3718" y="4205"/>
                      <a:pt x="3148" y="4205"/>
                    </a:cubicBezTo>
                    <a:cubicBezTo>
                      <a:pt x="2228" y="4205"/>
                      <a:pt x="1456" y="3944"/>
                      <a:pt x="1441" y="3936"/>
                    </a:cubicBezTo>
                    <a:lnTo>
                      <a:pt x="1405" y="4044"/>
                    </a:lnTo>
                    <a:cubicBezTo>
                      <a:pt x="1417" y="4055"/>
                      <a:pt x="2203" y="4317"/>
                      <a:pt x="3143" y="4317"/>
                    </a:cubicBezTo>
                    <a:cubicBezTo>
                      <a:pt x="3727" y="4317"/>
                      <a:pt x="4382" y="4222"/>
                      <a:pt x="4941" y="3877"/>
                    </a:cubicBezTo>
                    <a:lnTo>
                      <a:pt x="4882" y="378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19"/>
              <p:cNvSpPr/>
              <p:nvPr/>
            </p:nvSpPr>
            <p:spPr>
              <a:xfrm>
                <a:off x="1624875" y="6771038"/>
                <a:ext cx="247400" cy="88725"/>
              </a:xfrm>
              <a:custGeom>
                <a:avLst/>
                <a:gdLst/>
                <a:ahLst/>
                <a:cxnLst/>
                <a:rect l="l" t="t" r="r" b="b"/>
                <a:pathLst>
                  <a:path w="9896" h="3549" extrusionOk="0">
                    <a:moveTo>
                      <a:pt x="9788" y="0"/>
                    </a:moveTo>
                    <a:cubicBezTo>
                      <a:pt x="8800" y="1751"/>
                      <a:pt x="7478" y="2846"/>
                      <a:pt x="5871" y="3251"/>
                    </a:cubicBezTo>
                    <a:cubicBezTo>
                      <a:pt x="5376" y="3377"/>
                      <a:pt x="4881" y="3430"/>
                      <a:pt x="4401" y="3430"/>
                    </a:cubicBezTo>
                    <a:cubicBezTo>
                      <a:pt x="2075" y="3430"/>
                      <a:pt x="90" y="2199"/>
                      <a:pt x="61" y="2179"/>
                    </a:cubicBezTo>
                    <a:lnTo>
                      <a:pt x="1" y="2286"/>
                    </a:lnTo>
                    <a:cubicBezTo>
                      <a:pt x="25" y="2298"/>
                      <a:pt x="2049" y="3548"/>
                      <a:pt x="4418" y="3548"/>
                    </a:cubicBezTo>
                    <a:cubicBezTo>
                      <a:pt x="4906" y="3548"/>
                      <a:pt x="5406" y="3489"/>
                      <a:pt x="5906" y="3370"/>
                    </a:cubicBezTo>
                    <a:cubicBezTo>
                      <a:pt x="7538" y="2953"/>
                      <a:pt x="8883" y="1846"/>
                      <a:pt x="9895" y="60"/>
                    </a:cubicBezTo>
                    <a:lnTo>
                      <a:pt x="9788" y="0"/>
                    </a:lnTo>
                    <a:close/>
                  </a:path>
                </a:pathLst>
              </a:custGeom>
              <a:solidFill>
                <a:srgbClr val="FFB31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19"/>
              <p:cNvSpPr/>
              <p:nvPr/>
            </p:nvSpPr>
            <p:spPr>
              <a:xfrm>
                <a:off x="1643925" y="6857813"/>
                <a:ext cx="30100" cy="19675"/>
              </a:xfrm>
              <a:custGeom>
                <a:avLst/>
                <a:gdLst/>
                <a:ahLst/>
                <a:cxnLst/>
                <a:rect l="l" t="t" r="r" b="b"/>
                <a:pathLst>
                  <a:path w="1204" h="787" extrusionOk="0">
                    <a:moveTo>
                      <a:pt x="460" y="0"/>
                    </a:moveTo>
                    <a:cubicBezTo>
                      <a:pt x="268" y="0"/>
                      <a:pt x="111" y="78"/>
                      <a:pt x="61" y="220"/>
                    </a:cubicBezTo>
                    <a:cubicBezTo>
                      <a:pt x="1" y="411"/>
                      <a:pt x="191" y="649"/>
                      <a:pt x="489" y="744"/>
                    </a:cubicBezTo>
                    <a:cubicBezTo>
                      <a:pt x="574" y="773"/>
                      <a:pt x="661" y="786"/>
                      <a:pt x="741" y="786"/>
                    </a:cubicBezTo>
                    <a:cubicBezTo>
                      <a:pt x="931" y="786"/>
                      <a:pt x="1090" y="711"/>
                      <a:pt x="1132" y="578"/>
                    </a:cubicBezTo>
                    <a:cubicBezTo>
                      <a:pt x="1204" y="387"/>
                      <a:pt x="1013" y="149"/>
                      <a:pt x="715" y="42"/>
                    </a:cubicBezTo>
                    <a:cubicBezTo>
                      <a:pt x="628" y="14"/>
                      <a:pt x="541" y="0"/>
                      <a:pt x="4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19"/>
              <p:cNvSpPr/>
              <p:nvPr/>
            </p:nvSpPr>
            <p:spPr>
              <a:xfrm>
                <a:off x="1696025" y="6871588"/>
                <a:ext cx="25325" cy="16200"/>
              </a:xfrm>
              <a:custGeom>
                <a:avLst/>
                <a:gdLst/>
                <a:ahLst/>
                <a:cxnLst/>
                <a:rect l="l" t="t" r="r" b="b"/>
                <a:pathLst>
                  <a:path w="1013" h="648" extrusionOk="0">
                    <a:moveTo>
                      <a:pt x="377" y="1"/>
                    </a:moveTo>
                    <a:cubicBezTo>
                      <a:pt x="216" y="1"/>
                      <a:pt x="89" y="62"/>
                      <a:pt x="48" y="169"/>
                    </a:cubicBezTo>
                    <a:cubicBezTo>
                      <a:pt x="1" y="324"/>
                      <a:pt x="155" y="527"/>
                      <a:pt x="417" y="610"/>
                    </a:cubicBezTo>
                    <a:cubicBezTo>
                      <a:pt x="494" y="636"/>
                      <a:pt x="571" y="648"/>
                      <a:pt x="642" y="648"/>
                    </a:cubicBezTo>
                    <a:cubicBezTo>
                      <a:pt x="802" y="648"/>
                      <a:pt x="932" y="586"/>
                      <a:pt x="965" y="479"/>
                    </a:cubicBezTo>
                    <a:cubicBezTo>
                      <a:pt x="1013" y="324"/>
                      <a:pt x="858" y="122"/>
                      <a:pt x="608" y="38"/>
                    </a:cubicBezTo>
                    <a:cubicBezTo>
                      <a:pt x="527" y="13"/>
                      <a:pt x="449" y="1"/>
                      <a:pt x="3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19"/>
              <p:cNvSpPr/>
              <p:nvPr/>
            </p:nvSpPr>
            <p:spPr>
              <a:xfrm>
                <a:off x="1752575" y="6870788"/>
                <a:ext cx="27125" cy="18000"/>
              </a:xfrm>
              <a:custGeom>
                <a:avLst/>
                <a:gdLst/>
                <a:ahLst/>
                <a:cxnLst/>
                <a:rect l="l" t="t" r="r" b="b"/>
                <a:pathLst>
                  <a:path w="1085" h="720" extrusionOk="0">
                    <a:moveTo>
                      <a:pt x="427" y="0"/>
                    </a:moveTo>
                    <a:cubicBezTo>
                      <a:pt x="250" y="0"/>
                      <a:pt x="103" y="73"/>
                      <a:pt x="60" y="201"/>
                    </a:cubicBezTo>
                    <a:cubicBezTo>
                      <a:pt x="1" y="380"/>
                      <a:pt x="167" y="594"/>
                      <a:pt x="429" y="678"/>
                    </a:cubicBezTo>
                    <a:cubicBezTo>
                      <a:pt x="512" y="706"/>
                      <a:pt x="594" y="720"/>
                      <a:pt x="669" y="720"/>
                    </a:cubicBezTo>
                    <a:cubicBezTo>
                      <a:pt x="843" y="720"/>
                      <a:pt x="983" y="648"/>
                      <a:pt x="1025" y="523"/>
                    </a:cubicBezTo>
                    <a:cubicBezTo>
                      <a:pt x="1084" y="344"/>
                      <a:pt x="918" y="130"/>
                      <a:pt x="644" y="35"/>
                    </a:cubicBezTo>
                    <a:cubicBezTo>
                      <a:pt x="570" y="11"/>
                      <a:pt x="496" y="0"/>
                      <a:pt x="42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19"/>
              <p:cNvSpPr/>
              <p:nvPr/>
            </p:nvSpPr>
            <p:spPr>
              <a:xfrm>
                <a:off x="1804675" y="6855538"/>
                <a:ext cx="18775" cy="12600"/>
              </a:xfrm>
              <a:custGeom>
                <a:avLst/>
                <a:gdLst/>
                <a:ahLst/>
                <a:cxnLst/>
                <a:rect l="l" t="t" r="r" b="b"/>
                <a:pathLst>
                  <a:path w="751" h="504" extrusionOk="0">
                    <a:moveTo>
                      <a:pt x="300" y="0"/>
                    </a:moveTo>
                    <a:cubicBezTo>
                      <a:pt x="178" y="0"/>
                      <a:pt x="73" y="51"/>
                      <a:pt x="48" y="145"/>
                    </a:cubicBezTo>
                    <a:cubicBezTo>
                      <a:pt x="0" y="264"/>
                      <a:pt x="119" y="419"/>
                      <a:pt x="298" y="478"/>
                    </a:cubicBezTo>
                    <a:cubicBezTo>
                      <a:pt x="353" y="495"/>
                      <a:pt x="406" y="503"/>
                      <a:pt x="456" y="503"/>
                    </a:cubicBezTo>
                    <a:cubicBezTo>
                      <a:pt x="580" y="503"/>
                      <a:pt x="681" y="452"/>
                      <a:pt x="715" y="359"/>
                    </a:cubicBezTo>
                    <a:cubicBezTo>
                      <a:pt x="750" y="240"/>
                      <a:pt x="643" y="85"/>
                      <a:pt x="453" y="26"/>
                    </a:cubicBezTo>
                    <a:cubicBezTo>
                      <a:pt x="402" y="9"/>
                      <a:pt x="349" y="0"/>
                      <a:pt x="3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19"/>
              <p:cNvSpPr/>
              <p:nvPr/>
            </p:nvSpPr>
            <p:spPr>
              <a:xfrm>
                <a:off x="1838300" y="6828688"/>
                <a:ext cx="22050" cy="16275"/>
              </a:xfrm>
              <a:custGeom>
                <a:avLst/>
                <a:gdLst/>
                <a:ahLst/>
                <a:cxnLst/>
                <a:rect l="l" t="t" r="r" b="b"/>
                <a:pathLst>
                  <a:path w="882" h="651" extrusionOk="0">
                    <a:moveTo>
                      <a:pt x="371" y="0"/>
                    </a:moveTo>
                    <a:cubicBezTo>
                      <a:pt x="221" y="0"/>
                      <a:pt x="92" y="72"/>
                      <a:pt x="48" y="195"/>
                    </a:cubicBezTo>
                    <a:cubicBezTo>
                      <a:pt x="1" y="361"/>
                      <a:pt x="120" y="552"/>
                      <a:pt x="334" y="623"/>
                    </a:cubicBezTo>
                    <a:cubicBezTo>
                      <a:pt x="390" y="642"/>
                      <a:pt x="446" y="651"/>
                      <a:pt x="499" y="651"/>
                    </a:cubicBezTo>
                    <a:cubicBezTo>
                      <a:pt x="650" y="651"/>
                      <a:pt x="778" y="580"/>
                      <a:pt x="822" y="457"/>
                    </a:cubicBezTo>
                    <a:cubicBezTo>
                      <a:pt x="882" y="290"/>
                      <a:pt x="751" y="99"/>
                      <a:pt x="537" y="28"/>
                    </a:cubicBezTo>
                    <a:cubicBezTo>
                      <a:pt x="481" y="9"/>
                      <a:pt x="424" y="0"/>
                      <a:pt x="37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19"/>
              <p:cNvSpPr/>
              <p:nvPr/>
            </p:nvSpPr>
            <p:spPr>
              <a:xfrm>
                <a:off x="1847825" y="6523088"/>
                <a:ext cx="175950" cy="216725"/>
              </a:xfrm>
              <a:custGeom>
                <a:avLst/>
                <a:gdLst/>
                <a:ahLst/>
                <a:cxnLst/>
                <a:rect l="l" t="t" r="r" b="b"/>
                <a:pathLst>
                  <a:path w="7038" h="8669" extrusionOk="0">
                    <a:moveTo>
                      <a:pt x="3037" y="1"/>
                    </a:moveTo>
                    <a:lnTo>
                      <a:pt x="2977" y="108"/>
                    </a:lnTo>
                    <a:cubicBezTo>
                      <a:pt x="5156" y="1286"/>
                      <a:pt x="6275" y="3525"/>
                      <a:pt x="5644" y="5430"/>
                    </a:cubicBezTo>
                    <a:cubicBezTo>
                      <a:pt x="5076" y="7115"/>
                      <a:pt x="3321" y="8158"/>
                      <a:pt x="1248" y="8158"/>
                    </a:cubicBezTo>
                    <a:cubicBezTo>
                      <a:pt x="846" y="8158"/>
                      <a:pt x="432" y="8118"/>
                      <a:pt x="13" y="8037"/>
                    </a:cubicBezTo>
                    <a:lnTo>
                      <a:pt x="1" y="8144"/>
                    </a:lnTo>
                    <a:cubicBezTo>
                      <a:pt x="429" y="8240"/>
                      <a:pt x="858" y="8275"/>
                      <a:pt x="1263" y="8275"/>
                    </a:cubicBezTo>
                    <a:cubicBezTo>
                      <a:pt x="1406" y="8275"/>
                      <a:pt x="1537" y="8275"/>
                      <a:pt x="1668" y="8263"/>
                    </a:cubicBezTo>
                    <a:lnTo>
                      <a:pt x="2311" y="8668"/>
                    </a:lnTo>
                    <a:lnTo>
                      <a:pt x="2370" y="8573"/>
                    </a:lnTo>
                    <a:lnTo>
                      <a:pt x="1858" y="8252"/>
                    </a:lnTo>
                    <a:cubicBezTo>
                      <a:pt x="2370" y="8192"/>
                      <a:pt x="2858" y="8085"/>
                      <a:pt x="3311" y="7906"/>
                    </a:cubicBezTo>
                    <a:lnTo>
                      <a:pt x="3846" y="8442"/>
                    </a:lnTo>
                    <a:lnTo>
                      <a:pt x="3930" y="8359"/>
                    </a:lnTo>
                    <a:lnTo>
                      <a:pt x="3430" y="7859"/>
                    </a:lnTo>
                    <a:cubicBezTo>
                      <a:pt x="3811" y="7704"/>
                      <a:pt x="4156" y="7501"/>
                      <a:pt x="4466" y="7251"/>
                    </a:cubicBezTo>
                    <a:lnTo>
                      <a:pt x="5228" y="7918"/>
                    </a:lnTo>
                    <a:lnTo>
                      <a:pt x="5311" y="7835"/>
                    </a:lnTo>
                    <a:lnTo>
                      <a:pt x="4561" y="7180"/>
                    </a:lnTo>
                    <a:cubicBezTo>
                      <a:pt x="4847" y="6942"/>
                      <a:pt x="5097" y="6668"/>
                      <a:pt x="5311" y="6370"/>
                    </a:cubicBezTo>
                    <a:lnTo>
                      <a:pt x="6311" y="6978"/>
                    </a:lnTo>
                    <a:lnTo>
                      <a:pt x="6371" y="6882"/>
                    </a:lnTo>
                    <a:lnTo>
                      <a:pt x="5370" y="6263"/>
                    </a:lnTo>
                    <a:cubicBezTo>
                      <a:pt x="5525" y="6013"/>
                      <a:pt x="5656" y="5751"/>
                      <a:pt x="5751" y="5465"/>
                    </a:cubicBezTo>
                    <a:cubicBezTo>
                      <a:pt x="5799" y="5323"/>
                      <a:pt x="5835" y="5180"/>
                      <a:pt x="5871" y="5037"/>
                    </a:cubicBezTo>
                    <a:lnTo>
                      <a:pt x="6978" y="5585"/>
                    </a:lnTo>
                    <a:lnTo>
                      <a:pt x="7037" y="5477"/>
                    </a:lnTo>
                    <a:lnTo>
                      <a:pt x="5882" y="4918"/>
                    </a:lnTo>
                    <a:cubicBezTo>
                      <a:pt x="5978" y="4370"/>
                      <a:pt x="5942" y="3822"/>
                      <a:pt x="5787" y="3275"/>
                    </a:cubicBezTo>
                    <a:lnTo>
                      <a:pt x="5787" y="3275"/>
                    </a:lnTo>
                    <a:lnTo>
                      <a:pt x="6835" y="3572"/>
                    </a:lnTo>
                    <a:lnTo>
                      <a:pt x="6859" y="3465"/>
                    </a:lnTo>
                    <a:lnTo>
                      <a:pt x="5751" y="3144"/>
                    </a:lnTo>
                    <a:cubicBezTo>
                      <a:pt x="5609" y="2668"/>
                      <a:pt x="5370" y="2203"/>
                      <a:pt x="5073" y="1775"/>
                    </a:cubicBezTo>
                    <a:lnTo>
                      <a:pt x="5073" y="1775"/>
                    </a:lnTo>
                    <a:lnTo>
                      <a:pt x="6002" y="2072"/>
                    </a:lnTo>
                    <a:lnTo>
                      <a:pt x="6037" y="1965"/>
                    </a:lnTo>
                    <a:lnTo>
                      <a:pt x="4954" y="1620"/>
                    </a:lnTo>
                    <a:cubicBezTo>
                      <a:pt x="4466" y="989"/>
                      <a:pt x="3823" y="429"/>
                      <a:pt x="30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82" name="Google Shape;282;p19"/>
          <p:cNvGrpSpPr/>
          <p:nvPr/>
        </p:nvGrpSpPr>
        <p:grpSpPr>
          <a:xfrm flipH="1">
            <a:off x="312969" y="3903170"/>
            <a:ext cx="1146231" cy="964793"/>
            <a:chOff x="359194" y="3930920"/>
            <a:chExt cx="1146231" cy="964793"/>
          </a:xfrm>
        </p:grpSpPr>
        <p:grpSp>
          <p:nvGrpSpPr>
            <p:cNvPr id="283" name="Google Shape;283;p19"/>
            <p:cNvGrpSpPr/>
            <p:nvPr/>
          </p:nvGrpSpPr>
          <p:grpSpPr>
            <a:xfrm>
              <a:off x="359194" y="3930920"/>
              <a:ext cx="1146231" cy="964793"/>
              <a:chOff x="4569300" y="7247450"/>
              <a:chExt cx="724225" cy="609625"/>
            </a:xfrm>
          </p:grpSpPr>
          <p:grpSp>
            <p:nvGrpSpPr>
              <p:cNvPr id="284" name="Google Shape;284;p19"/>
              <p:cNvGrpSpPr/>
              <p:nvPr/>
            </p:nvGrpSpPr>
            <p:grpSpPr>
              <a:xfrm>
                <a:off x="4569300" y="7247450"/>
                <a:ext cx="653675" cy="609625"/>
                <a:chOff x="4569300" y="7247450"/>
                <a:chExt cx="653675" cy="609625"/>
              </a:xfrm>
            </p:grpSpPr>
            <p:sp>
              <p:nvSpPr>
                <p:cNvPr id="285" name="Google Shape;285;p19"/>
                <p:cNvSpPr/>
                <p:nvPr/>
              </p:nvSpPr>
              <p:spPr>
                <a:xfrm>
                  <a:off x="4569300" y="7247450"/>
                  <a:ext cx="653675" cy="609625"/>
                </a:xfrm>
                <a:custGeom>
                  <a:avLst/>
                  <a:gdLst/>
                  <a:ahLst/>
                  <a:cxnLst/>
                  <a:rect l="l" t="t" r="r" b="b"/>
                  <a:pathLst>
                    <a:path w="26147" h="24385" extrusionOk="0">
                      <a:moveTo>
                        <a:pt x="22016" y="1"/>
                      </a:moveTo>
                      <a:lnTo>
                        <a:pt x="1" y="6085"/>
                      </a:lnTo>
                      <a:lnTo>
                        <a:pt x="5466" y="24385"/>
                      </a:lnTo>
                      <a:lnTo>
                        <a:pt x="26147" y="17896"/>
                      </a:lnTo>
                      <a:lnTo>
                        <a:pt x="2201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19"/>
                <p:cNvSpPr/>
                <p:nvPr/>
              </p:nvSpPr>
              <p:spPr>
                <a:xfrm>
                  <a:off x="4643425" y="7312050"/>
                  <a:ext cx="554250" cy="514675"/>
                </a:xfrm>
                <a:custGeom>
                  <a:avLst/>
                  <a:gdLst/>
                  <a:ahLst/>
                  <a:cxnLst/>
                  <a:rect l="l" t="t" r="r" b="b"/>
                  <a:pathLst>
                    <a:path w="22170" h="20587" extrusionOk="0">
                      <a:moveTo>
                        <a:pt x="12371" y="0"/>
                      </a:moveTo>
                      <a:lnTo>
                        <a:pt x="8240" y="1060"/>
                      </a:lnTo>
                      <a:lnTo>
                        <a:pt x="6037" y="3882"/>
                      </a:lnTo>
                      <a:lnTo>
                        <a:pt x="2108" y="3477"/>
                      </a:lnTo>
                      <a:lnTo>
                        <a:pt x="1" y="6894"/>
                      </a:lnTo>
                      <a:lnTo>
                        <a:pt x="524" y="13014"/>
                      </a:lnTo>
                      <a:lnTo>
                        <a:pt x="2394" y="19539"/>
                      </a:lnTo>
                      <a:lnTo>
                        <a:pt x="3084" y="20586"/>
                      </a:lnTo>
                      <a:lnTo>
                        <a:pt x="6942" y="18717"/>
                      </a:lnTo>
                      <a:lnTo>
                        <a:pt x="13431" y="17526"/>
                      </a:lnTo>
                      <a:lnTo>
                        <a:pt x="22170" y="14550"/>
                      </a:lnTo>
                      <a:lnTo>
                        <a:pt x="21039" y="9383"/>
                      </a:lnTo>
                      <a:lnTo>
                        <a:pt x="17562" y="5323"/>
                      </a:lnTo>
                      <a:lnTo>
                        <a:pt x="17598" y="691"/>
                      </a:lnTo>
                      <a:lnTo>
                        <a:pt x="1237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19"/>
                <p:cNvSpPr/>
                <p:nvPr/>
              </p:nvSpPr>
              <p:spPr>
                <a:xfrm>
                  <a:off x="4591325" y="7337650"/>
                  <a:ext cx="290250" cy="329600"/>
                </a:xfrm>
                <a:custGeom>
                  <a:avLst/>
                  <a:gdLst/>
                  <a:ahLst/>
                  <a:cxnLst/>
                  <a:rect l="l" t="t" r="r" b="b"/>
                  <a:pathLst>
                    <a:path w="11610" h="13184" extrusionOk="0">
                      <a:moveTo>
                        <a:pt x="10371" y="0"/>
                      </a:moveTo>
                      <a:lnTo>
                        <a:pt x="1" y="2667"/>
                      </a:lnTo>
                      <a:lnTo>
                        <a:pt x="2668" y="11954"/>
                      </a:lnTo>
                      <a:cubicBezTo>
                        <a:pt x="2727" y="11633"/>
                        <a:pt x="2823" y="11335"/>
                        <a:pt x="2942" y="11037"/>
                      </a:cubicBezTo>
                      <a:cubicBezTo>
                        <a:pt x="3166" y="10572"/>
                        <a:pt x="3638" y="10107"/>
                        <a:pt x="4158" y="10107"/>
                      </a:cubicBezTo>
                      <a:cubicBezTo>
                        <a:pt x="4329" y="10107"/>
                        <a:pt x="4506" y="10157"/>
                        <a:pt x="4680" y="10275"/>
                      </a:cubicBezTo>
                      <a:cubicBezTo>
                        <a:pt x="5013" y="10514"/>
                        <a:pt x="5192" y="10990"/>
                        <a:pt x="5383" y="11335"/>
                      </a:cubicBezTo>
                      <a:cubicBezTo>
                        <a:pt x="5656" y="11823"/>
                        <a:pt x="5930" y="12335"/>
                        <a:pt x="6264" y="12776"/>
                      </a:cubicBezTo>
                      <a:cubicBezTo>
                        <a:pt x="6477" y="13047"/>
                        <a:pt x="6745" y="13183"/>
                        <a:pt x="6999" y="13183"/>
                      </a:cubicBezTo>
                      <a:cubicBezTo>
                        <a:pt x="7313" y="13183"/>
                        <a:pt x="7607" y="12976"/>
                        <a:pt x="7752" y="12561"/>
                      </a:cubicBezTo>
                      <a:cubicBezTo>
                        <a:pt x="8514" y="10359"/>
                        <a:pt x="5525" y="8799"/>
                        <a:pt x="4394" y="7478"/>
                      </a:cubicBezTo>
                      <a:cubicBezTo>
                        <a:pt x="3668" y="6632"/>
                        <a:pt x="3335" y="5406"/>
                        <a:pt x="4156" y="4489"/>
                      </a:cubicBezTo>
                      <a:cubicBezTo>
                        <a:pt x="4465" y="4144"/>
                        <a:pt x="4903" y="3962"/>
                        <a:pt x="5337" y="3962"/>
                      </a:cubicBezTo>
                      <a:cubicBezTo>
                        <a:pt x="5757" y="3962"/>
                        <a:pt x="6173" y="4132"/>
                        <a:pt x="6466" y="4489"/>
                      </a:cubicBezTo>
                      <a:cubicBezTo>
                        <a:pt x="7157" y="5394"/>
                        <a:pt x="7454" y="6620"/>
                        <a:pt x="8038" y="7573"/>
                      </a:cubicBezTo>
                      <a:cubicBezTo>
                        <a:pt x="8372" y="8122"/>
                        <a:pt x="8793" y="8360"/>
                        <a:pt x="9237" y="8360"/>
                      </a:cubicBezTo>
                      <a:cubicBezTo>
                        <a:pt x="9678" y="8360"/>
                        <a:pt x="10140" y="8125"/>
                        <a:pt x="10562" y="7728"/>
                      </a:cubicBezTo>
                      <a:cubicBezTo>
                        <a:pt x="11610" y="6727"/>
                        <a:pt x="11550" y="5370"/>
                        <a:pt x="11217" y="4060"/>
                      </a:cubicBezTo>
                      <a:cubicBezTo>
                        <a:pt x="10859" y="2644"/>
                        <a:pt x="10467" y="1370"/>
                        <a:pt x="103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19"/>
                <p:cNvSpPr/>
                <p:nvPr/>
              </p:nvSpPr>
              <p:spPr>
                <a:xfrm>
                  <a:off x="4701175" y="7653675"/>
                  <a:ext cx="275950" cy="182275"/>
                </a:xfrm>
                <a:custGeom>
                  <a:avLst/>
                  <a:gdLst/>
                  <a:ahLst/>
                  <a:cxnLst/>
                  <a:rect l="l" t="t" r="r" b="b"/>
                  <a:pathLst>
                    <a:path w="11038" h="7291" extrusionOk="0">
                      <a:moveTo>
                        <a:pt x="5312" y="1"/>
                      </a:moveTo>
                      <a:cubicBezTo>
                        <a:pt x="5187" y="1"/>
                        <a:pt x="5045" y="35"/>
                        <a:pt x="4882" y="111"/>
                      </a:cubicBezTo>
                      <a:cubicBezTo>
                        <a:pt x="3906" y="551"/>
                        <a:pt x="3203" y="1897"/>
                        <a:pt x="2822" y="2837"/>
                      </a:cubicBezTo>
                      <a:cubicBezTo>
                        <a:pt x="2448" y="3675"/>
                        <a:pt x="1780" y="6027"/>
                        <a:pt x="719" y="6027"/>
                      </a:cubicBezTo>
                      <a:cubicBezTo>
                        <a:pt x="497" y="6027"/>
                        <a:pt x="258" y="5924"/>
                        <a:pt x="0" y="5683"/>
                      </a:cubicBezTo>
                      <a:lnTo>
                        <a:pt x="0" y="5683"/>
                      </a:lnTo>
                      <a:lnTo>
                        <a:pt x="453" y="7290"/>
                      </a:lnTo>
                      <a:lnTo>
                        <a:pt x="11037" y="3671"/>
                      </a:lnTo>
                      <a:cubicBezTo>
                        <a:pt x="10880" y="3288"/>
                        <a:pt x="10579" y="3157"/>
                        <a:pt x="10239" y="3157"/>
                      </a:cubicBezTo>
                      <a:cubicBezTo>
                        <a:pt x="9809" y="3157"/>
                        <a:pt x="9317" y="3367"/>
                        <a:pt x="8978" y="3540"/>
                      </a:cubicBezTo>
                      <a:cubicBezTo>
                        <a:pt x="8547" y="3751"/>
                        <a:pt x="7813" y="4258"/>
                        <a:pt x="7205" y="4258"/>
                      </a:cubicBezTo>
                      <a:cubicBezTo>
                        <a:pt x="7023" y="4258"/>
                        <a:pt x="6852" y="4212"/>
                        <a:pt x="6704" y="4100"/>
                      </a:cubicBezTo>
                      <a:cubicBezTo>
                        <a:pt x="6061" y="3599"/>
                        <a:pt x="6275" y="2171"/>
                        <a:pt x="6192" y="1456"/>
                      </a:cubicBezTo>
                      <a:cubicBezTo>
                        <a:pt x="6112" y="823"/>
                        <a:pt x="5926" y="1"/>
                        <a:pt x="53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19"/>
                <p:cNvSpPr/>
                <p:nvPr/>
              </p:nvSpPr>
              <p:spPr>
                <a:xfrm>
                  <a:off x="4937500" y="7267100"/>
                  <a:ext cx="229525" cy="283925"/>
                </a:xfrm>
                <a:custGeom>
                  <a:avLst/>
                  <a:gdLst/>
                  <a:ahLst/>
                  <a:cxnLst/>
                  <a:rect l="l" t="t" r="r" b="b"/>
                  <a:pathLst>
                    <a:path w="9181" h="11357" extrusionOk="0">
                      <a:moveTo>
                        <a:pt x="6764" y="1"/>
                      </a:moveTo>
                      <a:lnTo>
                        <a:pt x="513" y="1608"/>
                      </a:lnTo>
                      <a:cubicBezTo>
                        <a:pt x="275" y="2037"/>
                        <a:pt x="1" y="2894"/>
                        <a:pt x="191" y="3299"/>
                      </a:cubicBezTo>
                      <a:cubicBezTo>
                        <a:pt x="305" y="3509"/>
                        <a:pt x="487" y="3587"/>
                        <a:pt x="710" y="3587"/>
                      </a:cubicBezTo>
                      <a:cubicBezTo>
                        <a:pt x="1363" y="3587"/>
                        <a:pt x="2363" y="2918"/>
                        <a:pt x="3012" y="2918"/>
                      </a:cubicBezTo>
                      <a:cubicBezTo>
                        <a:pt x="3211" y="2918"/>
                        <a:pt x="3377" y="2980"/>
                        <a:pt x="3489" y="3144"/>
                      </a:cubicBezTo>
                      <a:cubicBezTo>
                        <a:pt x="3823" y="3632"/>
                        <a:pt x="3216" y="4608"/>
                        <a:pt x="3001" y="5001"/>
                      </a:cubicBezTo>
                      <a:cubicBezTo>
                        <a:pt x="2382" y="6132"/>
                        <a:pt x="1834" y="7121"/>
                        <a:pt x="1846" y="8454"/>
                      </a:cubicBezTo>
                      <a:cubicBezTo>
                        <a:pt x="1894" y="10085"/>
                        <a:pt x="3347" y="10966"/>
                        <a:pt x="4811" y="11240"/>
                      </a:cubicBezTo>
                      <a:cubicBezTo>
                        <a:pt x="5268" y="11322"/>
                        <a:pt x="5726" y="11356"/>
                        <a:pt x="6182" y="11356"/>
                      </a:cubicBezTo>
                      <a:cubicBezTo>
                        <a:pt x="7188" y="11356"/>
                        <a:pt x="8190" y="11190"/>
                        <a:pt x="9181" y="11002"/>
                      </a:cubicBezTo>
                      <a:lnTo>
                        <a:pt x="676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19"/>
                <p:cNvSpPr/>
                <p:nvPr/>
              </p:nvSpPr>
              <p:spPr>
                <a:xfrm>
                  <a:off x="4599975" y="7276625"/>
                  <a:ext cx="588775" cy="532825"/>
                </a:xfrm>
                <a:custGeom>
                  <a:avLst/>
                  <a:gdLst/>
                  <a:ahLst/>
                  <a:cxnLst/>
                  <a:rect l="l" t="t" r="r" b="b"/>
                  <a:pathLst>
                    <a:path w="23551" h="21313" extrusionOk="0">
                      <a:moveTo>
                        <a:pt x="18229" y="2858"/>
                      </a:moveTo>
                      <a:lnTo>
                        <a:pt x="19229" y="6751"/>
                      </a:lnTo>
                      <a:lnTo>
                        <a:pt x="15919" y="7704"/>
                      </a:lnTo>
                      <a:lnTo>
                        <a:pt x="14740" y="3787"/>
                      </a:lnTo>
                      <a:lnTo>
                        <a:pt x="18229" y="2858"/>
                      </a:lnTo>
                      <a:close/>
                      <a:moveTo>
                        <a:pt x="14621" y="3823"/>
                      </a:moveTo>
                      <a:lnTo>
                        <a:pt x="15812" y="7740"/>
                      </a:lnTo>
                      <a:lnTo>
                        <a:pt x="12478" y="8692"/>
                      </a:lnTo>
                      <a:lnTo>
                        <a:pt x="11287" y="4715"/>
                      </a:lnTo>
                      <a:lnTo>
                        <a:pt x="14621" y="3823"/>
                      </a:lnTo>
                      <a:close/>
                      <a:moveTo>
                        <a:pt x="11168" y="4751"/>
                      </a:moveTo>
                      <a:lnTo>
                        <a:pt x="12371" y="8728"/>
                      </a:lnTo>
                      <a:lnTo>
                        <a:pt x="9013" y="9692"/>
                      </a:lnTo>
                      <a:lnTo>
                        <a:pt x="7775" y="5668"/>
                      </a:lnTo>
                      <a:lnTo>
                        <a:pt x="11168" y="4751"/>
                      </a:lnTo>
                      <a:close/>
                      <a:moveTo>
                        <a:pt x="7656" y="5692"/>
                      </a:moveTo>
                      <a:lnTo>
                        <a:pt x="8894" y="9728"/>
                      </a:lnTo>
                      <a:lnTo>
                        <a:pt x="5037" y="10835"/>
                      </a:lnTo>
                      <a:lnTo>
                        <a:pt x="3608" y="6787"/>
                      </a:lnTo>
                      <a:lnTo>
                        <a:pt x="7656" y="5692"/>
                      </a:lnTo>
                      <a:close/>
                      <a:moveTo>
                        <a:pt x="19253" y="6871"/>
                      </a:moveTo>
                      <a:lnTo>
                        <a:pt x="20360" y="11216"/>
                      </a:lnTo>
                      <a:lnTo>
                        <a:pt x="17252" y="12109"/>
                      </a:lnTo>
                      <a:lnTo>
                        <a:pt x="15955" y="7811"/>
                      </a:lnTo>
                      <a:lnTo>
                        <a:pt x="19253" y="6871"/>
                      </a:lnTo>
                      <a:close/>
                      <a:moveTo>
                        <a:pt x="15847" y="7847"/>
                      </a:moveTo>
                      <a:lnTo>
                        <a:pt x="17145" y="12133"/>
                      </a:lnTo>
                      <a:lnTo>
                        <a:pt x="13800" y="13086"/>
                      </a:lnTo>
                      <a:lnTo>
                        <a:pt x="12514" y="8811"/>
                      </a:lnTo>
                      <a:lnTo>
                        <a:pt x="15847" y="7847"/>
                      </a:lnTo>
                      <a:close/>
                      <a:moveTo>
                        <a:pt x="12407" y="8835"/>
                      </a:moveTo>
                      <a:lnTo>
                        <a:pt x="13692" y="13121"/>
                      </a:lnTo>
                      <a:lnTo>
                        <a:pt x="10359" y="14074"/>
                      </a:lnTo>
                      <a:lnTo>
                        <a:pt x="9049" y="9799"/>
                      </a:lnTo>
                      <a:lnTo>
                        <a:pt x="12407" y="8835"/>
                      </a:lnTo>
                      <a:close/>
                      <a:moveTo>
                        <a:pt x="8930" y="9835"/>
                      </a:moveTo>
                      <a:lnTo>
                        <a:pt x="10251" y="14109"/>
                      </a:lnTo>
                      <a:lnTo>
                        <a:pt x="6561" y="15169"/>
                      </a:lnTo>
                      <a:lnTo>
                        <a:pt x="5072" y="10942"/>
                      </a:lnTo>
                      <a:lnTo>
                        <a:pt x="8930" y="9835"/>
                      </a:lnTo>
                      <a:close/>
                      <a:moveTo>
                        <a:pt x="20384" y="11323"/>
                      </a:moveTo>
                      <a:lnTo>
                        <a:pt x="21122" y="14252"/>
                      </a:lnTo>
                      <a:lnTo>
                        <a:pt x="18181" y="15169"/>
                      </a:lnTo>
                      <a:lnTo>
                        <a:pt x="17288" y="12216"/>
                      </a:lnTo>
                      <a:lnTo>
                        <a:pt x="20384" y="11323"/>
                      </a:lnTo>
                      <a:close/>
                      <a:moveTo>
                        <a:pt x="17169" y="12252"/>
                      </a:moveTo>
                      <a:lnTo>
                        <a:pt x="18062" y="15205"/>
                      </a:lnTo>
                      <a:lnTo>
                        <a:pt x="14740" y="16229"/>
                      </a:lnTo>
                      <a:lnTo>
                        <a:pt x="13835" y="13205"/>
                      </a:lnTo>
                      <a:lnTo>
                        <a:pt x="17169" y="12252"/>
                      </a:lnTo>
                      <a:close/>
                      <a:moveTo>
                        <a:pt x="13716" y="13240"/>
                      </a:moveTo>
                      <a:lnTo>
                        <a:pt x="14633" y="16265"/>
                      </a:lnTo>
                      <a:lnTo>
                        <a:pt x="11347" y="17277"/>
                      </a:lnTo>
                      <a:lnTo>
                        <a:pt x="10394" y="14193"/>
                      </a:lnTo>
                      <a:lnTo>
                        <a:pt x="13716" y="13240"/>
                      </a:lnTo>
                      <a:close/>
                      <a:moveTo>
                        <a:pt x="10275" y="14217"/>
                      </a:moveTo>
                      <a:lnTo>
                        <a:pt x="11228" y="17312"/>
                      </a:lnTo>
                      <a:lnTo>
                        <a:pt x="7692" y="18408"/>
                      </a:lnTo>
                      <a:lnTo>
                        <a:pt x="6596" y="15276"/>
                      </a:lnTo>
                      <a:lnTo>
                        <a:pt x="10275" y="14217"/>
                      </a:lnTo>
                      <a:close/>
                      <a:moveTo>
                        <a:pt x="17633" y="1"/>
                      </a:moveTo>
                      <a:lnTo>
                        <a:pt x="17514" y="36"/>
                      </a:lnTo>
                      <a:lnTo>
                        <a:pt x="18205" y="2739"/>
                      </a:lnTo>
                      <a:lnTo>
                        <a:pt x="14704" y="3680"/>
                      </a:lnTo>
                      <a:lnTo>
                        <a:pt x="13823" y="763"/>
                      </a:lnTo>
                      <a:lnTo>
                        <a:pt x="13716" y="798"/>
                      </a:lnTo>
                      <a:lnTo>
                        <a:pt x="14585" y="3715"/>
                      </a:lnTo>
                      <a:lnTo>
                        <a:pt x="11252" y="4608"/>
                      </a:lnTo>
                      <a:lnTo>
                        <a:pt x="10394" y="1787"/>
                      </a:lnTo>
                      <a:lnTo>
                        <a:pt x="10287" y="1822"/>
                      </a:lnTo>
                      <a:lnTo>
                        <a:pt x="11133" y="4632"/>
                      </a:lnTo>
                      <a:lnTo>
                        <a:pt x="7727" y="5549"/>
                      </a:lnTo>
                      <a:lnTo>
                        <a:pt x="6894" y="2810"/>
                      </a:lnTo>
                      <a:lnTo>
                        <a:pt x="6775" y="2846"/>
                      </a:lnTo>
                      <a:lnTo>
                        <a:pt x="7620" y="5585"/>
                      </a:lnTo>
                      <a:lnTo>
                        <a:pt x="3572" y="6668"/>
                      </a:lnTo>
                      <a:lnTo>
                        <a:pt x="2620" y="3953"/>
                      </a:lnTo>
                      <a:lnTo>
                        <a:pt x="2501" y="3989"/>
                      </a:lnTo>
                      <a:lnTo>
                        <a:pt x="3453" y="6704"/>
                      </a:lnTo>
                      <a:lnTo>
                        <a:pt x="0" y="7633"/>
                      </a:lnTo>
                      <a:lnTo>
                        <a:pt x="24" y="7740"/>
                      </a:lnTo>
                      <a:lnTo>
                        <a:pt x="3501" y="6811"/>
                      </a:lnTo>
                      <a:lnTo>
                        <a:pt x="4917" y="10871"/>
                      </a:lnTo>
                      <a:lnTo>
                        <a:pt x="1203" y="11943"/>
                      </a:lnTo>
                      <a:lnTo>
                        <a:pt x="1227" y="12050"/>
                      </a:lnTo>
                      <a:lnTo>
                        <a:pt x="4965" y="10978"/>
                      </a:lnTo>
                      <a:lnTo>
                        <a:pt x="6441" y="15193"/>
                      </a:lnTo>
                      <a:lnTo>
                        <a:pt x="2548" y="16312"/>
                      </a:lnTo>
                      <a:lnTo>
                        <a:pt x="2572" y="16431"/>
                      </a:lnTo>
                      <a:lnTo>
                        <a:pt x="6477" y="15312"/>
                      </a:lnTo>
                      <a:lnTo>
                        <a:pt x="7584" y="18443"/>
                      </a:lnTo>
                      <a:lnTo>
                        <a:pt x="3536" y="19694"/>
                      </a:lnTo>
                      <a:lnTo>
                        <a:pt x="3572" y="19801"/>
                      </a:lnTo>
                      <a:lnTo>
                        <a:pt x="7620" y="18551"/>
                      </a:lnTo>
                      <a:lnTo>
                        <a:pt x="8597" y="21313"/>
                      </a:lnTo>
                      <a:lnTo>
                        <a:pt x="8704" y="21277"/>
                      </a:lnTo>
                      <a:lnTo>
                        <a:pt x="7727" y="18515"/>
                      </a:lnTo>
                      <a:lnTo>
                        <a:pt x="11264" y="17419"/>
                      </a:lnTo>
                      <a:lnTo>
                        <a:pt x="12097" y="20146"/>
                      </a:lnTo>
                      <a:lnTo>
                        <a:pt x="12216" y="20110"/>
                      </a:lnTo>
                      <a:lnTo>
                        <a:pt x="11371" y="17384"/>
                      </a:lnTo>
                      <a:lnTo>
                        <a:pt x="14657" y="16372"/>
                      </a:lnTo>
                      <a:lnTo>
                        <a:pt x="15490" y="19146"/>
                      </a:lnTo>
                      <a:lnTo>
                        <a:pt x="15609" y="19110"/>
                      </a:lnTo>
                      <a:lnTo>
                        <a:pt x="14776" y="16336"/>
                      </a:lnTo>
                      <a:lnTo>
                        <a:pt x="18098" y="15312"/>
                      </a:lnTo>
                      <a:lnTo>
                        <a:pt x="18895" y="17943"/>
                      </a:lnTo>
                      <a:lnTo>
                        <a:pt x="19003" y="17908"/>
                      </a:lnTo>
                      <a:lnTo>
                        <a:pt x="18205" y="15276"/>
                      </a:lnTo>
                      <a:lnTo>
                        <a:pt x="21158" y="14360"/>
                      </a:lnTo>
                      <a:lnTo>
                        <a:pt x="21812" y="16979"/>
                      </a:lnTo>
                      <a:lnTo>
                        <a:pt x="21932" y="16943"/>
                      </a:lnTo>
                      <a:lnTo>
                        <a:pt x="21265" y="14324"/>
                      </a:lnTo>
                      <a:lnTo>
                        <a:pt x="23551" y="13621"/>
                      </a:lnTo>
                      <a:lnTo>
                        <a:pt x="23515" y="13514"/>
                      </a:lnTo>
                      <a:lnTo>
                        <a:pt x="21241" y="14217"/>
                      </a:lnTo>
                      <a:lnTo>
                        <a:pt x="20503" y="11300"/>
                      </a:lnTo>
                      <a:lnTo>
                        <a:pt x="22932" y="10597"/>
                      </a:lnTo>
                      <a:lnTo>
                        <a:pt x="22896" y="10490"/>
                      </a:lnTo>
                      <a:lnTo>
                        <a:pt x="20467" y="11181"/>
                      </a:lnTo>
                      <a:lnTo>
                        <a:pt x="19360" y="6835"/>
                      </a:lnTo>
                      <a:lnTo>
                        <a:pt x="22039" y="6061"/>
                      </a:lnTo>
                      <a:lnTo>
                        <a:pt x="22003" y="5942"/>
                      </a:lnTo>
                      <a:lnTo>
                        <a:pt x="19336" y="6716"/>
                      </a:lnTo>
                      <a:lnTo>
                        <a:pt x="18348" y="2822"/>
                      </a:lnTo>
                      <a:lnTo>
                        <a:pt x="21158" y="2060"/>
                      </a:lnTo>
                      <a:lnTo>
                        <a:pt x="21122" y="1953"/>
                      </a:lnTo>
                      <a:lnTo>
                        <a:pt x="18312" y="2703"/>
                      </a:lnTo>
                      <a:lnTo>
                        <a:pt x="17633"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1" name="Google Shape;291;p19"/>
              <p:cNvGrpSpPr/>
              <p:nvPr/>
            </p:nvGrpSpPr>
            <p:grpSpPr>
              <a:xfrm>
                <a:off x="4900900" y="7388550"/>
                <a:ext cx="392625" cy="407500"/>
                <a:chOff x="4900900" y="7388550"/>
                <a:chExt cx="392625" cy="407500"/>
              </a:xfrm>
            </p:grpSpPr>
            <p:sp>
              <p:nvSpPr>
                <p:cNvPr id="292" name="Google Shape;292;p19"/>
                <p:cNvSpPr/>
                <p:nvPr/>
              </p:nvSpPr>
              <p:spPr>
                <a:xfrm>
                  <a:off x="4900900" y="7394400"/>
                  <a:ext cx="371200" cy="291650"/>
                </a:xfrm>
                <a:custGeom>
                  <a:avLst/>
                  <a:gdLst/>
                  <a:ahLst/>
                  <a:cxnLst/>
                  <a:rect l="l" t="t" r="r" b="b"/>
                  <a:pathLst>
                    <a:path w="14848" h="11666" extrusionOk="0">
                      <a:moveTo>
                        <a:pt x="8353" y="0"/>
                      </a:moveTo>
                      <a:cubicBezTo>
                        <a:pt x="7265" y="0"/>
                        <a:pt x="6122" y="247"/>
                        <a:pt x="5025" y="766"/>
                      </a:cubicBezTo>
                      <a:cubicBezTo>
                        <a:pt x="1655" y="2362"/>
                        <a:pt x="0" y="5922"/>
                        <a:pt x="1334" y="8720"/>
                      </a:cubicBezTo>
                      <a:cubicBezTo>
                        <a:pt x="2225" y="10607"/>
                        <a:pt x="4243" y="11665"/>
                        <a:pt x="6495" y="11665"/>
                      </a:cubicBezTo>
                      <a:cubicBezTo>
                        <a:pt x="7583" y="11665"/>
                        <a:pt x="8726" y="11418"/>
                        <a:pt x="9823" y="10899"/>
                      </a:cubicBezTo>
                      <a:cubicBezTo>
                        <a:pt x="13193" y="9303"/>
                        <a:pt x="14848" y="5743"/>
                        <a:pt x="13526" y="2945"/>
                      </a:cubicBezTo>
                      <a:cubicBezTo>
                        <a:pt x="12627" y="1059"/>
                        <a:pt x="10607" y="0"/>
                        <a:pt x="8353" y="0"/>
                      </a:cubicBezTo>
                      <a:close/>
                    </a:path>
                  </a:pathLst>
                </a:custGeom>
                <a:solidFill>
                  <a:srgbClr val="6BC0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19"/>
                <p:cNvSpPr/>
                <p:nvPr/>
              </p:nvSpPr>
              <p:spPr>
                <a:xfrm>
                  <a:off x="4942875" y="7426825"/>
                  <a:ext cx="148250" cy="157900"/>
                </a:xfrm>
                <a:custGeom>
                  <a:avLst/>
                  <a:gdLst/>
                  <a:ahLst/>
                  <a:cxnLst/>
                  <a:rect l="l" t="t" r="r" b="b"/>
                  <a:pathLst>
                    <a:path w="5930" h="6316" extrusionOk="0">
                      <a:moveTo>
                        <a:pt x="4463" y="0"/>
                      </a:moveTo>
                      <a:cubicBezTo>
                        <a:pt x="3746" y="0"/>
                        <a:pt x="3179" y="2660"/>
                        <a:pt x="3179" y="2660"/>
                      </a:cubicBezTo>
                      <a:cubicBezTo>
                        <a:pt x="3179" y="2660"/>
                        <a:pt x="2706" y="1153"/>
                        <a:pt x="2447" y="1153"/>
                      </a:cubicBezTo>
                      <a:cubicBezTo>
                        <a:pt x="2437" y="1153"/>
                        <a:pt x="2427" y="1155"/>
                        <a:pt x="2417" y="1160"/>
                      </a:cubicBezTo>
                      <a:cubicBezTo>
                        <a:pt x="2167" y="1303"/>
                        <a:pt x="2905" y="2863"/>
                        <a:pt x="2905" y="2863"/>
                      </a:cubicBezTo>
                      <a:cubicBezTo>
                        <a:pt x="2905" y="2863"/>
                        <a:pt x="0" y="3565"/>
                        <a:pt x="60" y="3958"/>
                      </a:cubicBezTo>
                      <a:cubicBezTo>
                        <a:pt x="69" y="4015"/>
                        <a:pt x="136" y="4039"/>
                        <a:pt x="245" y="4039"/>
                      </a:cubicBezTo>
                      <a:cubicBezTo>
                        <a:pt x="864" y="4039"/>
                        <a:pt x="2810" y="3256"/>
                        <a:pt x="2810" y="3256"/>
                      </a:cubicBezTo>
                      <a:lnTo>
                        <a:pt x="2810" y="3256"/>
                      </a:lnTo>
                      <a:cubicBezTo>
                        <a:pt x="2810" y="3256"/>
                        <a:pt x="1596" y="5589"/>
                        <a:pt x="2000" y="5744"/>
                      </a:cubicBezTo>
                      <a:cubicBezTo>
                        <a:pt x="2014" y="5749"/>
                        <a:pt x="2027" y="5751"/>
                        <a:pt x="2042" y="5751"/>
                      </a:cubicBezTo>
                      <a:cubicBezTo>
                        <a:pt x="2473" y="5751"/>
                        <a:pt x="3310" y="3541"/>
                        <a:pt x="3310" y="3541"/>
                      </a:cubicBezTo>
                      <a:lnTo>
                        <a:pt x="5751" y="6316"/>
                      </a:lnTo>
                      <a:lnTo>
                        <a:pt x="5930" y="6066"/>
                      </a:lnTo>
                      <a:lnTo>
                        <a:pt x="3858" y="3160"/>
                      </a:lnTo>
                      <a:cubicBezTo>
                        <a:pt x="3858" y="3160"/>
                        <a:pt x="5930" y="2625"/>
                        <a:pt x="5751" y="2065"/>
                      </a:cubicBezTo>
                      <a:cubicBezTo>
                        <a:pt x="5717" y="1964"/>
                        <a:pt x="5627" y="1923"/>
                        <a:pt x="5504" y="1923"/>
                      </a:cubicBezTo>
                      <a:cubicBezTo>
                        <a:pt x="4944" y="1923"/>
                        <a:pt x="3679" y="2779"/>
                        <a:pt x="3679" y="2779"/>
                      </a:cubicBezTo>
                      <a:cubicBezTo>
                        <a:pt x="3679" y="2779"/>
                        <a:pt x="5322" y="267"/>
                        <a:pt x="4560" y="17"/>
                      </a:cubicBezTo>
                      <a:cubicBezTo>
                        <a:pt x="4527" y="6"/>
                        <a:pt x="4495" y="0"/>
                        <a:pt x="44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19"/>
                <p:cNvSpPr/>
                <p:nvPr/>
              </p:nvSpPr>
              <p:spPr>
                <a:xfrm>
                  <a:off x="5081350" y="7445625"/>
                  <a:ext cx="105125" cy="131075"/>
                </a:xfrm>
                <a:custGeom>
                  <a:avLst/>
                  <a:gdLst/>
                  <a:ahLst/>
                  <a:cxnLst/>
                  <a:rect l="l" t="t" r="r" b="b"/>
                  <a:pathLst>
                    <a:path w="4205" h="5243" extrusionOk="0">
                      <a:moveTo>
                        <a:pt x="587" y="0"/>
                      </a:moveTo>
                      <a:cubicBezTo>
                        <a:pt x="565" y="0"/>
                        <a:pt x="543" y="5"/>
                        <a:pt x="521" y="15"/>
                      </a:cubicBezTo>
                      <a:cubicBezTo>
                        <a:pt x="69" y="230"/>
                        <a:pt x="1355" y="2337"/>
                        <a:pt x="1355" y="2337"/>
                      </a:cubicBezTo>
                      <a:cubicBezTo>
                        <a:pt x="1355" y="2337"/>
                        <a:pt x="1275" y="2334"/>
                        <a:pt x="1154" y="2334"/>
                      </a:cubicBezTo>
                      <a:cubicBezTo>
                        <a:pt x="777" y="2334"/>
                        <a:pt x="0" y="2362"/>
                        <a:pt x="10" y="2587"/>
                      </a:cubicBezTo>
                      <a:cubicBezTo>
                        <a:pt x="16" y="2755"/>
                        <a:pt x="410" y="2793"/>
                        <a:pt x="770" y="2793"/>
                      </a:cubicBezTo>
                      <a:cubicBezTo>
                        <a:pt x="1075" y="2793"/>
                        <a:pt x="1355" y="2766"/>
                        <a:pt x="1355" y="2766"/>
                      </a:cubicBezTo>
                      <a:lnTo>
                        <a:pt x="1355" y="2766"/>
                      </a:lnTo>
                      <a:lnTo>
                        <a:pt x="914" y="5242"/>
                      </a:lnTo>
                      <a:lnTo>
                        <a:pt x="1141" y="5242"/>
                      </a:lnTo>
                      <a:lnTo>
                        <a:pt x="1760" y="2682"/>
                      </a:lnTo>
                      <a:cubicBezTo>
                        <a:pt x="1760" y="2682"/>
                        <a:pt x="2736" y="3727"/>
                        <a:pt x="3109" y="3727"/>
                      </a:cubicBezTo>
                      <a:cubicBezTo>
                        <a:pt x="3146" y="3727"/>
                        <a:pt x="3177" y="3717"/>
                        <a:pt x="3200" y="3694"/>
                      </a:cubicBezTo>
                      <a:cubicBezTo>
                        <a:pt x="3474" y="3432"/>
                        <a:pt x="2081" y="2623"/>
                        <a:pt x="2081" y="2623"/>
                      </a:cubicBezTo>
                      <a:lnTo>
                        <a:pt x="2081" y="2623"/>
                      </a:lnTo>
                      <a:cubicBezTo>
                        <a:pt x="2081" y="2623"/>
                        <a:pt x="2203" y="2626"/>
                        <a:pt x="2387" y="2626"/>
                      </a:cubicBezTo>
                      <a:cubicBezTo>
                        <a:pt x="2976" y="2626"/>
                        <a:pt x="4204" y="2592"/>
                        <a:pt x="4141" y="2301"/>
                      </a:cubicBezTo>
                      <a:cubicBezTo>
                        <a:pt x="4095" y="2117"/>
                        <a:pt x="3646" y="2069"/>
                        <a:pt x="3195" y="2069"/>
                      </a:cubicBezTo>
                      <a:cubicBezTo>
                        <a:pt x="2716" y="2069"/>
                        <a:pt x="2236" y="2123"/>
                        <a:pt x="2236" y="2123"/>
                      </a:cubicBezTo>
                      <a:cubicBezTo>
                        <a:pt x="2236" y="2123"/>
                        <a:pt x="4201" y="694"/>
                        <a:pt x="3689" y="408"/>
                      </a:cubicBezTo>
                      <a:cubicBezTo>
                        <a:pt x="3653" y="388"/>
                        <a:pt x="3612" y="378"/>
                        <a:pt x="3568" y="378"/>
                      </a:cubicBezTo>
                      <a:cubicBezTo>
                        <a:pt x="2987" y="378"/>
                        <a:pt x="1724" y="1980"/>
                        <a:pt x="1724" y="1980"/>
                      </a:cubicBezTo>
                      <a:cubicBezTo>
                        <a:pt x="1724" y="1980"/>
                        <a:pt x="1043" y="0"/>
                        <a:pt x="5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19"/>
                <p:cNvSpPr/>
                <p:nvPr/>
              </p:nvSpPr>
              <p:spPr>
                <a:xfrm>
                  <a:off x="5013125" y="7560875"/>
                  <a:ext cx="201825" cy="79575"/>
                </a:xfrm>
                <a:custGeom>
                  <a:avLst/>
                  <a:gdLst/>
                  <a:ahLst/>
                  <a:cxnLst/>
                  <a:rect l="l" t="t" r="r" b="b"/>
                  <a:pathLst>
                    <a:path w="8073" h="3183" extrusionOk="0">
                      <a:moveTo>
                        <a:pt x="5150" y="0"/>
                      </a:moveTo>
                      <a:cubicBezTo>
                        <a:pt x="3344" y="0"/>
                        <a:pt x="1157" y="598"/>
                        <a:pt x="0" y="3132"/>
                      </a:cubicBezTo>
                      <a:cubicBezTo>
                        <a:pt x="0" y="3132"/>
                        <a:pt x="398" y="3183"/>
                        <a:pt x="1038" y="3183"/>
                      </a:cubicBezTo>
                      <a:cubicBezTo>
                        <a:pt x="2678" y="3183"/>
                        <a:pt x="5905" y="2850"/>
                        <a:pt x="8073" y="477"/>
                      </a:cubicBezTo>
                      <a:cubicBezTo>
                        <a:pt x="8073" y="477"/>
                        <a:pt x="6763" y="0"/>
                        <a:pt x="515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19"/>
                <p:cNvSpPr/>
                <p:nvPr/>
              </p:nvSpPr>
              <p:spPr>
                <a:xfrm>
                  <a:off x="4911900" y="7388550"/>
                  <a:ext cx="381625" cy="407500"/>
                </a:xfrm>
                <a:custGeom>
                  <a:avLst/>
                  <a:gdLst/>
                  <a:ahLst/>
                  <a:cxnLst/>
                  <a:rect l="l" t="t" r="r" b="b"/>
                  <a:pathLst>
                    <a:path w="15265" h="16300" extrusionOk="0">
                      <a:moveTo>
                        <a:pt x="7919" y="465"/>
                      </a:moveTo>
                      <a:cubicBezTo>
                        <a:pt x="10145" y="465"/>
                        <a:pt x="12050" y="1548"/>
                        <a:pt x="12872" y="3275"/>
                      </a:cubicBezTo>
                      <a:cubicBezTo>
                        <a:pt x="14134" y="5953"/>
                        <a:pt x="12526" y="9382"/>
                        <a:pt x="9288" y="10918"/>
                      </a:cubicBezTo>
                      <a:cubicBezTo>
                        <a:pt x="8252" y="11407"/>
                        <a:pt x="7145" y="11657"/>
                        <a:pt x="6049" y="11657"/>
                      </a:cubicBezTo>
                      <a:cubicBezTo>
                        <a:pt x="3823" y="11657"/>
                        <a:pt x="1918" y="10585"/>
                        <a:pt x="1096" y="8847"/>
                      </a:cubicBezTo>
                      <a:cubicBezTo>
                        <a:pt x="489" y="7561"/>
                        <a:pt x="525" y="6061"/>
                        <a:pt x="1192" y="4620"/>
                      </a:cubicBezTo>
                      <a:cubicBezTo>
                        <a:pt x="1870" y="3167"/>
                        <a:pt x="3108" y="1965"/>
                        <a:pt x="4680" y="1215"/>
                      </a:cubicBezTo>
                      <a:cubicBezTo>
                        <a:pt x="5716" y="727"/>
                        <a:pt x="6835" y="465"/>
                        <a:pt x="7919" y="465"/>
                      </a:cubicBezTo>
                      <a:close/>
                      <a:moveTo>
                        <a:pt x="7919" y="0"/>
                      </a:moveTo>
                      <a:cubicBezTo>
                        <a:pt x="6764" y="0"/>
                        <a:pt x="5573" y="274"/>
                        <a:pt x="4490" y="786"/>
                      </a:cubicBezTo>
                      <a:cubicBezTo>
                        <a:pt x="2811" y="1584"/>
                        <a:pt x="1489" y="2870"/>
                        <a:pt x="763" y="4429"/>
                      </a:cubicBezTo>
                      <a:cubicBezTo>
                        <a:pt x="37" y="5989"/>
                        <a:pt x="1" y="7632"/>
                        <a:pt x="680" y="9049"/>
                      </a:cubicBezTo>
                      <a:cubicBezTo>
                        <a:pt x="1573" y="10954"/>
                        <a:pt x="3632" y="12133"/>
                        <a:pt x="6049" y="12133"/>
                      </a:cubicBezTo>
                      <a:cubicBezTo>
                        <a:pt x="7204" y="12133"/>
                        <a:pt x="8395" y="11859"/>
                        <a:pt x="9478" y="11335"/>
                      </a:cubicBezTo>
                      <a:cubicBezTo>
                        <a:pt x="9776" y="11204"/>
                        <a:pt x="10062" y="11049"/>
                        <a:pt x="10324" y="10883"/>
                      </a:cubicBezTo>
                      <a:lnTo>
                        <a:pt x="13538" y="16300"/>
                      </a:lnTo>
                      <a:lnTo>
                        <a:pt x="15265" y="14859"/>
                      </a:lnTo>
                      <a:lnTo>
                        <a:pt x="11300" y="10168"/>
                      </a:lnTo>
                      <a:cubicBezTo>
                        <a:pt x="13503" y="8275"/>
                        <a:pt x="14396" y="5418"/>
                        <a:pt x="13288" y="3072"/>
                      </a:cubicBezTo>
                      <a:cubicBezTo>
                        <a:pt x="12395" y="1179"/>
                        <a:pt x="10336" y="0"/>
                        <a:pt x="79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19"/>
                <p:cNvSpPr/>
                <p:nvPr/>
              </p:nvSpPr>
              <p:spPr>
                <a:xfrm>
                  <a:off x="4996750" y="7559400"/>
                  <a:ext cx="230400" cy="106000"/>
                </a:xfrm>
                <a:custGeom>
                  <a:avLst/>
                  <a:gdLst/>
                  <a:ahLst/>
                  <a:cxnLst/>
                  <a:rect l="l" t="t" r="r" b="b"/>
                  <a:pathLst>
                    <a:path w="9216" h="4240" extrusionOk="0">
                      <a:moveTo>
                        <a:pt x="8477" y="1"/>
                      </a:moveTo>
                      <a:lnTo>
                        <a:pt x="8477" y="120"/>
                      </a:lnTo>
                      <a:cubicBezTo>
                        <a:pt x="8597" y="120"/>
                        <a:pt x="8930" y="167"/>
                        <a:pt x="9001" y="370"/>
                      </a:cubicBezTo>
                      <a:cubicBezTo>
                        <a:pt x="9061" y="548"/>
                        <a:pt x="8954" y="905"/>
                        <a:pt x="8096" y="1608"/>
                      </a:cubicBezTo>
                      <a:lnTo>
                        <a:pt x="8168" y="1703"/>
                      </a:lnTo>
                      <a:cubicBezTo>
                        <a:pt x="8906" y="1084"/>
                        <a:pt x="9216" y="643"/>
                        <a:pt x="9109" y="334"/>
                      </a:cubicBezTo>
                      <a:cubicBezTo>
                        <a:pt x="9001" y="12"/>
                        <a:pt x="8501" y="1"/>
                        <a:pt x="8477" y="1"/>
                      </a:cubicBezTo>
                      <a:close/>
                      <a:moveTo>
                        <a:pt x="203" y="2929"/>
                      </a:moveTo>
                      <a:cubicBezTo>
                        <a:pt x="203" y="2941"/>
                        <a:pt x="0" y="3239"/>
                        <a:pt x="167" y="3501"/>
                      </a:cubicBezTo>
                      <a:cubicBezTo>
                        <a:pt x="298" y="3703"/>
                        <a:pt x="631" y="3799"/>
                        <a:pt x="1143" y="3799"/>
                      </a:cubicBezTo>
                      <a:cubicBezTo>
                        <a:pt x="1560" y="3799"/>
                        <a:pt x="2108" y="3739"/>
                        <a:pt x="2762" y="3608"/>
                      </a:cubicBezTo>
                      <a:lnTo>
                        <a:pt x="2751" y="3489"/>
                      </a:lnTo>
                      <a:cubicBezTo>
                        <a:pt x="2033" y="3634"/>
                        <a:pt x="1518" y="3688"/>
                        <a:pt x="1149" y="3688"/>
                      </a:cubicBezTo>
                      <a:cubicBezTo>
                        <a:pt x="551" y="3688"/>
                        <a:pt x="336" y="3547"/>
                        <a:pt x="262" y="3430"/>
                      </a:cubicBezTo>
                      <a:cubicBezTo>
                        <a:pt x="131" y="3239"/>
                        <a:pt x="298" y="3001"/>
                        <a:pt x="298" y="2989"/>
                      </a:cubicBezTo>
                      <a:lnTo>
                        <a:pt x="203" y="2929"/>
                      </a:lnTo>
                      <a:close/>
                      <a:moveTo>
                        <a:pt x="6120" y="2703"/>
                      </a:moveTo>
                      <a:cubicBezTo>
                        <a:pt x="3883" y="3980"/>
                        <a:pt x="2106" y="4119"/>
                        <a:pt x="1434" y="4119"/>
                      </a:cubicBezTo>
                      <a:cubicBezTo>
                        <a:pt x="1247" y="4119"/>
                        <a:pt x="1146" y="4108"/>
                        <a:pt x="1143" y="4108"/>
                      </a:cubicBezTo>
                      <a:lnTo>
                        <a:pt x="1131" y="4215"/>
                      </a:lnTo>
                      <a:cubicBezTo>
                        <a:pt x="1131" y="4227"/>
                        <a:pt x="1238" y="4239"/>
                        <a:pt x="1429" y="4239"/>
                      </a:cubicBezTo>
                      <a:cubicBezTo>
                        <a:pt x="2120" y="4239"/>
                        <a:pt x="3917" y="4084"/>
                        <a:pt x="6180" y="2810"/>
                      </a:cubicBezTo>
                      <a:lnTo>
                        <a:pt x="6120" y="2703"/>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19"/>
                <p:cNvSpPr/>
                <p:nvPr/>
              </p:nvSpPr>
              <p:spPr>
                <a:xfrm>
                  <a:off x="5150025" y="7415975"/>
                  <a:ext cx="76825" cy="59475"/>
                </a:xfrm>
                <a:custGeom>
                  <a:avLst/>
                  <a:gdLst/>
                  <a:ahLst/>
                  <a:cxnLst/>
                  <a:rect l="l" t="t" r="r" b="b"/>
                  <a:pathLst>
                    <a:path w="3073" h="2379" extrusionOk="0">
                      <a:moveTo>
                        <a:pt x="322" y="0"/>
                      </a:moveTo>
                      <a:cubicBezTo>
                        <a:pt x="251" y="0"/>
                        <a:pt x="198" y="19"/>
                        <a:pt x="168" y="58"/>
                      </a:cubicBezTo>
                      <a:cubicBezTo>
                        <a:pt x="1" y="261"/>
                        <a:pt x="477" y="927"/>
                        <a:pt x="1239" y="1558"/>
                      </a:cubicBezTo>
                      <a:cubicBezTo>
                        <a:pt x="1844" y="2057"/>
                        <a:pt x="2448" y="2378"/>
                        <a:pt x="2747" y="2378"/>
                      </a:cubicBezTo>
                      <a:cubicBezTo>
                        <a:pt x="2819" y="2378"/>
                        <a:pt x="2874" y="2360"/>
                        <a:pt x="2906" y="2320"/>
                      </a:cubicBezTo>
                      <a:cubicBezTo>
                        <a:pt x="3073" y="2118"/>
                        <a:pt x="2597" y="1451"/>
                        <a:pt x="1835" y="820"/>
                      </a:cubicBezTo>
                      <a:cubicBezTo>
                        <a:pt x="1230" y="321"/>
                        <a:pt x="618" y="0"/>
                        <a:pt x="3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19"/>
                <p:cNvSpPr/>
                <p:nvPr/>
              </p:nvSpPr>
              <p:spPr>
                <a:xfrm>
                  <a:off x="5171175" y="7645725"/>
                  <a:ext cx="39600" cy="35450"/>
                </a:xfrm>
                <a:custGeom>
                  <a:avLst/>
                  <a:gdLst/>
                  <a:ahLst/>
                  <a:cxnLst/>
                  <a:rect l="l" t="t" r="r" b="b"/>
                  <a:pathLst>
                    <a:path w="1584" h="1418" extrusionOk="0">
                      <a:moveTo>
                        <a:pt x="1179" y="0"/>
                      </a:moveTo>
                      <a:lnTo>
                        <a:pt x="0" y="834"/>
                      </a:lnTo>
                      <a:lnTo>
                        <a:pt x="131" y="1024"/>
                      </a:lnTo>
                      <a:lnTo>
                        <a:pt x="1322" y="191"/>
                      </a:lnTo>
                      <a:lnTo>
                        <a:pt x="1179" y="0"/>
                      </a:lnTo>
                      <a:close/>
                      <a:moveTo>
                        <a:pt x="1453" y="369"/>
                      </a:moveTo>
                      <a:lnTo>
                        <a:pt x="215" y="1215"/>
                      </a:lnTo>
                      <a:lnTo>
                        <a:pt x="346" y="1417"/>
                      </a:lnTo>
                      <a:lnTo>
                        <a:pt x="1584" y="560"/>
                      </a:lnTo>
                      <a:lnTo>
                        <a:pt x="1453" y="369"/>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300" name="Google Shape;300;p19"/>
            <p:cNvSpPr/>
            <p:nvPr/>
          </p:nvSpPr>
          <p:spPr>
            <a:xfrm>
              <a:off x="1222825" y="4724475"/>
              <a:ext cx="282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1" name="Google Shape;301;p19"/>
          <p:cNvGrpSpPr/>
          <p:nvPr/>
        </p:nvGrpSpPr>
        <p:grpSpPr>
          <a:xfrm>
            <a:off x="7507574" y="4362199"/>
            <a:ext cx="552826" cy="572713"/>
            <a:chOff x="8304224" y="3123024"/>
            <a:chExt cx="552826" cy="572713"/>
          </a:xfrm>
        </p:grpSpPr>
        <p:sp>
          <p:nvSpPr>
            <p:cNvPr id="302" name="Google Shape;302;p19"/>
            <p:cNvSpPr/>
            <p:nvPr/>
          </p:nvSpPr>
          <p:spPr>
            <a:xfrm>
              <a:off x="8495250" y="3592225"/>
              <a:ext cx="361800" cy="103500"/>
            </a:xfrm>
            <a:prstGeom prst="ellipse">
              <a:avLst/>
            </a:prstGeom>
            <a:solidFill>
              <a:srgbClr val="033342">
                <a:alpha val="145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3" name="Google Shape;303;p19"/>
            <p:cNvGrpSpPr/>
            <p:nvPr/>
          </p:nvGrpSpPr>
          <p:grpSpPr>
            <a:xfrm>
              <a:off x="8304224" y="3123024"/>
              <a:ext cx="466444" cy="572713"/>
              <a:chOff x="1232300" y="6366250"/>
              <a:chExt cx="326550" cy="400975"/>
            </a:xfrm>
          </p:grpSpPr>
          <p:sp>
            <p:nvSpPr>
              <p:cNvPr id="304" name="Google Shape;304;p19"/>
              <p:cNvSpPr/>
              <p:nvPr/>
            </p:nvSpPr>
            <p:spPr>
              <a:xfrm>
                <a:off x="1232300" y="6460925"/>
                <a:ext cx="326550" cy="306300"/>
              </a:xfrm>
              <a:custGeom>
                <a:avLst/>
                <a:gdLst/>
                <a:ahLst/>
                <a:cxnLst/>
                <a:rect l="l" t="t" r="r" b="b"/>
                <a:pathLst>
                  <a:path w="13062" h="12252" extrusionOk="0">
                    <a:moveTo>
                      <a:pt x="6716" y="1381"/>
                    </a:moveTo>
                    <a:lnTo>
                      <a:pt x="6716" y="1381"/>
                    </a:lnTo>
                    <a:cubicBezTo>
                      <a:pt x="9037" y="1453"/>
                      <a:pt x="10990" y="2846"/>
                      <a:pt x="11704" y="4739"/>
                    </a:cubicBezTo>
                    <a:lnTo>
                      <a:pt x="7121" y="5632"/>
                    </a:lnTo>
                    <a:lnTo>
                      <a:pt x="6716" y="1381"/>
                    </a:lnTo>
                    <a:close/>
                    <a:moveTo>
                      <a:pt x="5751" y="1429"/>
                    </a:moveTo>
                    <a:lnTo>
                      <a:pt x="6370" y="5775"/>
                    </a:lnTo>
                    <a:lnTo>
                      <a:pt x="1108" y="6787"/>
                    </a:lnTo>
                    <a:cubicBezTo>
                      <a:pt x="1096" y="6632"/>
                      <a:pt x="1084" y="6477"/>
                      <a:pt x="1084" y="6322"/>
                    </a:cubicBezTo>
                    <a:cubicBezTo>
                      <a:pt x="1084" y="3834"/>
                      <a:pt x="3108" y="1774"/>
                      <a:pt x="5751" y="1429"/>
                    </a:cubicBezTo>
                    <a:close/>
                    <a:moveTo>
                      <a:pt x="11931" y="5632"/>
                    </a:moveTo>
                    <a:cubicBezTo>
                      <a:pt x="11966" y="5858"/>
                      <a:pt x="11990" y="6084"/>
                      <a:pt x="11990" y="6310"/>
                    </a:cubicBezTo>
                    <a:cubicBezTo>
                      <a:pt x="11990" y="7822"/>
                      <a:pt x="11228" y="9180"/>
                      <a:pt x="10050" y="10085"/>
                    </a:cubicBezTo>
                    <a:cubicBezTo>
                      <a:pt x="9490" y="9299"/>
                      <a:pt x="8573" y="8787"/>
                      <a:pt x="7525" y="8787"/>
                    </a:cubicBezTo>
                    <a:lnTo>
                      <a:pt x="7430" y="8787"/>
                    </a:lnTo>
                    <a:lnTo>
                      <a:pt x="7216" y="6549"/>
                    </a:lnTo>
                    <a:lnTo>
                      <a:pt x="11931" y="5632"/>
                    </a:lnTo>
                    <a:close/>
                    <a:moveTo>
                      <a:pt x="6501" y="6691"/>
                    </a:moveTo>
                    <a:lnTo>
                      <a:pt x="6811" y="8870"/>
                    </a:lnTo>
                    <a:cubicBezTo>
                      <a:pt x="5751" y="9120"/>
                      <a:pt x="4906" y="9906"/>
                      <a:pt x="4585" y="10930"/>
                    </a:cubicBezTo>
                    <a:cubicBezTo>
                      <a:pt x="3001" y="10382"/>
                      <a:pt x="1775" y="9180"/>
                      <a:pt x="1298" y="7703"/>
                    </a:cubicBezTo>
                    <a:lnTo>
                      <a:pt x="6501" y="6691"/>
                    </a:lnTo>
                    <a:close/>
                    <a:moveTo>
                      <a:pt x="6537" y="0"/>
                    </a:moveTo>
                    <a:cubicBezTo>
                      <a:pt x="2930" y="0"/>
                      <a:pt x="1" y="2739"/>
                      <a:pt x="1" y="6120"/>
                    </a:cubicBezTo>
                    <a:cubicBezTo>
                      <a:pt x="1" y="8823"/>
                      <a:pt x="1870" y="11121"/>
                      <a:pt x="4454" y="11930"/>
                    </a:cubicBezTo>
                    <a:cubicBezTo>
                      <a:pt x="5108" y="12133"/>
                      <a:pt x="5811" y="12252"/>
                      <a:pt x="6537" y="12252"/>
                    </a:cubicBezTo>
                    <a:cubicBezTo>
                      <a:pt x="8014" y="12252"/>
                      <a:pt x="9383" y="11787"/>
                      <a:pt x="10478" y="11001"/>
                    </a:cubicBezTo>
                    <a:cubicBezTo>
                      <a:pt x="12050" y="9882"/>
                      <a:pt x="13062" y="8108"/>
                      <a:pt x="13062" y="6120"/>
                    </a:cubicBezTo>
                    <a:cubicBezTo>
                      <a:pt x="13062" y="2739"/>
                      <a:pt x="10145" y="0"/>
                      <a:pt x="65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19"/>
              <p:cNvSpPr/>
              <p:nvPr/>
            </p:nvSpPr>
            <p:spPr>
              <a:xfrm>
                <a:off x="1273675" y="6495450"/>
                <a:ext cx="240525" cy="221475"/>
              </a:xfrm>
              <a:custGeom>
                <a:avLst/>
                <a:gdLst/>
                <a:ahLst/>
                <a:cxnLst/>
                <a:rect l="l" t="t" r="r" b="b"/>
                <a:pathLst>
                  <a:path w="9621" h="8859" extrusionOk="0">
                    <a:moveTo>
                      <a:pt x="9418" y="0"/>
                    </a:moveTo>
                    <a:lnTo>
                      <a:pt x="8335" y="727"/>
                    </a:lnTo>
                    <a:lnTo>
                      <a:pt x="8764" y="1262"/>
                    </a:lnTo>
                    <a:lnTo>
                      <a:pt x="3489" y="4144"/>
                    </a:lnTo>
                    <a:lnTo>
                      <a:pt x="4561" y="5620"/>
                    </a:lnTo>
                    <a:lnTo>
                      <a:pt x="1548" y="8108"/>
                    </a:lnTo>
                    <a:lnTo>
                      <a:pt x="1179" y="7454"/>
                    </a:lnTo>
                    <a:lnTo>
                      <a:pt x="1" y="8275"/>
                    </a:lnTo>
                    <a:lnTo>
                      <a:pt x="644" y="8858"/>
                    </a:lnTo>
                    <a:lnTo>
                      <a:pt x="6347" y="5382"/>
                    </a:lnTo>
                    <a:lnTo>
                      <a:pt x="5597" y="3715"/>
                    </a:lnTo>
                    <a:lnTo>
                      <a:pt x="9621" y="786"/>
                    </a:lnTo>
                    <a:lnTo>
                      <a:pt x="941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19"/>
              <p:cNvSpPr/>
              <p:nvPr/>
            </p:nvSpPr>
            <p:spPr>
              <a:xfrm>
                <a:off x="1382025" y="6599625"/>
                <a:ext cx="33075" cy="25025"/>
              </a:xfrm>
              <a:custGeom>
                <a:avLst/>
                <a:gdLst/>
                <a:ahLst/>
                <a:cxnLst/>
                <a:rect l="l" t="t" r="r" b="b"/>
                <a:pathLst>
                  <a:path w="1323" h="1001" extrusionOk="0">
                    <a:moveTo>
                      <a:pt x="632" y="358"/>
                    </a:moveTo>
                    <a:cubicBezTo>
                      <a:pt x="477" y="358"/>
                      <a:pt x="358" y="441"/>
                      <a:pt x="358" y="536"/>
                    </a:cubicBezTo>
                    <a:cubicBezTo>
                      <a:pt x="358" y="631"/>
                      <a:pt x="477" y="715"/>
                      <a:pt x="632" y="715"/>
                    </a:cubicBezTo>
                    <a:cubicBezTo>
                      <a:pt x="774" y="715"/>
                      <a:pt x="905" y="631"/>
                      <a:pt x="905" y="536"/>
                    </a:cubicBezTo>
                    <a:cubicBezTo>
                      <a:pt x="905" y="441"/>
                      <a:pt x="774" y="358"/>
                      <a:pt x="632" y="358"/>
                    </a:cubicBezTo>
                    <a:close/>
                    <a:moveTo>
                      <a:pt x="667" y="119"/>
                    </a:moveTo>
                    <a:cubicBezTo>
                      <a:pt x="965" y="119"/>
                      <a:pt x="1203" y="286"/>
                      <a:pt x="1203" y="500"/>
                    </a:cubicBezTo>
                    <a:cubicBezTo>
                      <a:pt x="1203" y="715"/>
                      <a:pt x="965" y="881"/>
                      <a:pt x="667" y="881"/>
                    </a:cubicBezTo>
                    <a:cubicBezTo>
                      <a:pt x="370" y="881"/>
                      <a:pt x="120" y="715"/>
                      <a:pt x="120" y="500"/>
                    </a:cubicBezTo>
                    <a:cubicBezTo>
                      <a:pt x="120" y="286"/>
                      <a:pt x="358" y="119"/>
                      <a:pt x="667" y="119"/>
                    </a:cubicBezTo>
                    <a:close/>
                    <a:moveTo>
                      <a:pt x="667" y="0"/>
                    </a:moveTo>
                    <a:cubicBezTo>
                      <a:pt x="298" y="0"/>
                      <a:pt x="0" y="227"/>
                      <a:pt x="0" y="500"/>
                    </a:cubicBezTo>
                    <a:cubicBezTo>
                      <a:pt x="0" y="774"/>
                      <a:pt x="298" y="1001"/>
                      <a:pt x="667" y="1001"/>
                    </a:cubicBezTo>
                    <a:cubicBezTo>
                      <a:pt x="1024" y="1001"/>
                      <a:pt x="1322" y="774"/>
                      <a:pt x="1322" y="500"/>
                    </a:cubicBezTo>
                    <a:cubicBezTo>
                      <a:pt x="1322" y="227"/>
                      <a:pt x="1024" y="0"/>
                      <a:pt x="667" y="0"/>
                    </a:cubicBez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19"/>
              <p:cNvSpPr/>
              <p:nvPr/>
            </p:nvSpPr>
            <p:spPr>
              <a:xfrm>
                <a:off x="1356425" y="6688050"/>
                <a:ext cx="119375" cy="54175"/>
              </a:xfrm>
              <a:custGeom>
                <a:avLst/>
                <a:gdLst/>
                <a:ahLst/>
                <a:cxnLst/>
                <a:rect l="l" t="t" r="r" b="b"/>
                <a:pathLst>
                  <a:path w="4775" h="2167" extrusionOk="0">
                    <a:moveTo>
                      <a:pt x="3120" y="654"/>
                    </a:moveTo>
                    <a:lnTo>
                      <a:pt x="3001" y="678"/>
                    </a:lnTo>
                    <a:lnTo>
                      <a:pt x="3025" y="893"/>
                    </a:lnTo>
                    <a:cubicBezTo>
                      <a:pt x="2941" y="904"/>
                      <a:pt x="2858" y="940"/>
                      <a:pt x="2787" y="1000"/>
                    </a:cubicBezTo>
                    <a:lnTo>
                      <a:pt x="2560" y="857"/>
                    </a:lnTo>
                    <a:lnTo>
                      <a:pt x="2489" y="964"/>
                    </a:lnTo>
                    <a:lnTo>
                      <a:pt x="2715" y="1095"/>
                    </a:lnTo>
                    <a:cubicBezTo>
                      <a:pt x="2679" y="1154"/>
                      <a:pt x="2656" y="1214"/>
                      <a:pt x="2656" y="1274"/>
                    </a:cubicBezTo>
                    <a:cubicBezTo>
                      <a:pt x="2656" y="1297"/>
                      <a:pt x="2668" y="1309"/>
                      <a:pt x="2668" y="1321"/>
                    </a:cubicBezTo>
                    <a:lnTo>
                      <a:pt x="2382" y="1381"/>
                    </a:lnTo>
                    <a:lnTo>
                      <a:pt x="2406" y="1500"/>
                    </a:lnTo>
                    <a:lnTo>
                      <a:pt x="2703" y="1440"/>
                    </a:lnTo>
                    <a:cubicBezTo>
                      <a:pt x="2739" y="1512"/>
                      <a:pt x="2787" y="1559"/>
                      <a:pt x="2858" y="1595"/>
                    </a:cubicBezTo>
                    <a:lnTo>
                      <a:pt x="2703" y="1845"/>
                    </a:lnTo>
                    <a:lnTo>
                      <a:pt x="2810" y="1905"/>
                    </a:lnTo>
                    <a:lnTo>
                      <a:pt x="2965" y="1655"/>
                    </a:lnTo>
                    <a:cubicBezTo>
                      <a:pt x="3013" y="1666"/>
                      <a:pt x="3072" y="1678"/>
                      <a:pt x="3120" y="1678"/>
                    </a:cubicBezTo>
                    <a:cubicBezTo>
                      <a:pt x="3132" y="1678"/>
                      <a:pt x="3132" y="1666"/>
                      <a:pt x="3144" y="1666"/>
                    </a:cubicBezTo>
                    <a:lnTo>
                      <a:pt x="3180" y="1952"/>
                    </a:lnTo>
                    <a:lnTo>
                      <a:pt x="3299" y="1928"/>
                    </a:lnTo>
                    <a:lnTo>
                      <a:pt x="3263" y="1655"/>
                    </a:lnTo>
                    <a:cubicBezTo>
                      <a:pt x="3322" y="1631"/>
                      <a:pt x="3394" y="1607"/>
                      <a:pt x="3441" y="1559"/>
                    </a:cubicBezTo>
                    <a:lnTo>
                      <a:pt x="3620" y="1702"/>
                    </a:lnTo>
                    <a:lnTo>
                      <a:pt x="3691" y="1607"/>
                    </a:lnTo>
                    <a:lnTo>
                      <a:pt x="3525" y="1476"/>
                    </a:lnTo>
                    <a:cubicBezTo>
                      <a:pt x="3561" y="1416"/>
                      <a:pt x="3584" y="1357"/>
                      <a:pt x="3584" y="1285"/>
                    </a:cubicBezTo>
                    <a:lnTo>
                      <a:pt x="3846" y="1238"/>
                    </a:lnTo>
                    <a:lnTo>
                      <a:pt x="3834" y="1119"/>
                    </a:lnTo>
                    <a:lnTo>
                      <a:pt x="3572" y="1166"/>
                    </a:lnTo>
                    <a:cubicBezTo>
                      <a:pt x="3549" y="1095"/>
                      <a:pt x="3513" y="1047"/>
                      <a:pt x="3453" y="1000"/>
                    </a:cubicBezTo>
                    <a:lnTo>
                      <a:pt x="3561" y="833"/>
                    </a:lnTo>
                    <a:lnTo>
                      <a:pt x="3465" y="762"/>
                    </a:lnTo>
                    <a:lnTo>
                      <a:pt x="3346" y="928"/>
                    </a:lnTo>
                    <a:cubicBezTo>
                      <a:pt x="3287" y="904"/>
                      <a:pt x="3227" y="881"/>
                      <a:pt x="3156" y="881"/>
                    </a:cubicBezTo>
                    <a:lnTo>
                      <a:pt x="3120" y="654"/>
                    </a:lnTo>
                    <a:close/>
                    <a:moveTo>
                      <a:pt x="2622" y="1"/>
                    </a:moveTo>
                    <a:cubicBezTo>
                      <a:pt x="2486" y="1"/>
                      <a:pt x="2342" y="11"/>
                      <a:pt x="2191" y="35"/>
                    </a:cubicBezTo>
                    <a:cubicBezTo>
                      <a:pt x="298" y="333"/>
                      <a:pt x="1" y="2083"/>
                      <a:pt x="1" y="2095"/>
                    </a:cubicBezTo>
                    <a:lnTo>
                      <a:pt x="108" y="2119"/>
                    </a:lnTo>
                    <a:cubicBezTo>
                      <a:pt x="120" y="2095"/>
                      <a:pt x="405" y="440"/>
                      <a:pt x="2215" y="154"/>
                    </a:cubicBezTo>
                    <a:cubicBezTo>
                      <a:pt x="2365" y="131"/>
                      <a:pt x="2506" y="120"/>
                      <a:pt x="2640" y="120"/>
                    </a:cubicBezTo>
                    <a:cubicBezTo>
                      <a:pt x="4114" y="120"/>
                      <a:pt x="4646" y="1446"/>
                      <a:pt x="4668" y="1512"/>
                    </a:cubicBezTo>
                    <a:lnTo>
                      <a:pt x="4775" y="1464"/>
                    </a:lnTo>
                    <a:cubicBezTo>
                      <a:pt x="4775" y="1453"/>
                      <a:pt x="4190" y="1"/>
                      <a:pt x="2622" y="1"/>
                    </a:cubicBezTo>
                    <a:close/>
                    <a:moveTo>
                      <a:pt x="1536" y="1202"/>
                    </a:moveTo>
                    <a:cubicBezTo>
                      <a:pt x="1227" y="1202"/>
                      <a:pt x="977" y="1416"/>
                      <a:pt x="977" y="1690"/>
                    </a:cubicBezTo>
                    <a:cubicBezTo>
                      <a:pt x="977" y="1952"/>
                      <a:pt x="1227" y="2166"/>
                      <a:pt x="1536" y="2166"/>
                    </a:cubicBezTo>
                    <a:cubicBezTo>
                      <a:pt x="1751" y="2166"/>
                      <a:pt x="1941" y="2071"/>
                      <a:pt x="2037" y="1916"/>
                    </a:cubicBezTo>
                    <a:lnTo>
                      <a:pt x="2037" y="1916"/>
                    </a:lnTo>
                    <a:cubicBezTo>
                      <a:pt x="1965" y="1952"/>
                      <a:pt x="1894" y="1976"/>
                      <a:pt x="1810" y="1976"/>
                    </a:cubicBezTo>
                    <a:cubicBezTo>
                      <a:pt x="1572" y="1976"/>
                      <a:pt x="1382" y="1809"/>
                      <a:pt x="1382" y="1607"/>
                    </a:cubicBezTo>
                    <a:cubicBezTo>
                      <a:pt x="1382" y="1416"/>
                      <a:pt x="1536" y="1274"/>
                      <a:pt x="1739" y="1238"/>
                    </a:cubicBezTo>
                    <a:cubicBezTo>
                      <a:pt x="1679" y="1214"/>
                      <a:pt x="1608" y="1202"/>
                      <a:pt x="1536" y="120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19"/>
              <p:cNvSpPr/>
              <p:nvPr/>
            </p:nvSpPr>
            <p:spPr>
              <a:xfrm>
                <a:off x="1241225" y="6473425"/>
                <a:ext cx="292025" cy="120875"/>
              </a:xfrm>
              <a:custGeom>
                <a:avLst/>
                <a:gdLst/>
                <a:ahLst/>
                <a:cxnLst/>
                <a:rect l="l" t="t" r="r" b="b"/>
                <a:pathLst>
                  <a:path w="11681" h="4835" extrusionOk="0">
                    <a:moveTo>
                      <a:pt x="7633" y="0"/>
                    </a:moveTo>
                    <a:lnTo>
                      <a:pt x="7561" y="726"/>
                    </a:lnTo>
                    <a:lnTo>
                      <a:pt x="7668" y="738"/>
                    </a:lnTo>
                    <a:lnTo>
                      <a:pt x="7752" y="12"/>
                    </a:lnTo>
                    <a:lnTo>
                      <a:pt x="7633" y="0"/>
                    </a:lnTo>
                    <a:close/>
                    <a:moveTo>
                      <a:pt x="2965" y="643"/>
                    </a:moveTo>
                    <a:lnTo>
                      <a:pt x="2858" y="703"/>
                    </a:lnTo>
                    <a:lnTo>
                      <a:pt x="3204" y="1357"/>
                    </a:lnTo>
                    <a:lnTo>
                      <a:pt x="3311" y="1310"/>
                    </a:lnTo>
                    <a:lnTo>
                      <a:pt x="2965" y="643"/>
                    </a:lnTo>
                    <a:close/>
                    <a:moveTo>
                      <a:pt x="9562" y="750"/>
                    </a:moveTo>
                    <a:lnTo>
                      <a:pt x="9169" y="1381"/>
                    </a:lnTo>
                    <a:lnTo>
                      <a:pt x="9276" y="1441"/>
                    </a:lnTo>
                    <a:lnTo>
                      <a:pt x="9669" y="810"/>
                    </a:lnTo>
                    <a:lnTo>
                      <a:pt x="9562" y="750"/>
                    </a:lnTo>
                    <a:close/>
                    <a:moveTo>
                      <a:pt x="1168" y="2072"/>
                    </a:moveTo>
                    <a:lnTo>
                      <a:pt x="1096" y="2167"/>
                    </a:lnTo>
                    <a:lnTo>
                      <a:pt x="1668" y="2560"/>
                    </a:lnTo>
                    <a:lnTo>
                      <a:pt x="1727" y="2465"/>
                    </a:lnTo>
                    <a:lnTo>
                      <a:pt x="1168" y="2072"/>
                    </a:lnTo>
                    <a:close/>
                    <a:moveTo>
                      <a:pt x="11621" y="2798"/>
                    </a:moveTo>
                    <a:lnTo>
                      <a:pt x="10990" y="3179"/>
                    </a:lnTo>
                    <a:lnTo>
                      <a:pt x="11050" y="3274"/>
                    </a:lnTo>
                    <a:lnTo>
                      <a:pt x="11681" y="2893"/>
                    </a:lnTo>
                    <a:lnTo>
                      <a:pt x="11621" y="2798"/>
                    </a:lnTo>
                    <a:close/>
                    <a:moveTo>
                      <a:pt x="37" y="4548"/>
                    </a:moveTo>
                    <a:lnTo>
                      <a:pt x="1" y="4655"/>
                    </a:lnTo>
                    <a:lnTo>
                      <a:pt x="668" y="4834"/>
                    </a:lnTo>
                    <a:lnTo>
                      <a:pt x="691" y="4715"/>
                    </a:lnTo>
                    <a:lnTo>
                      <a:pt x="37" y="4548"/>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19"/>
              <p:cNvSpPr/>
              <p:nvPr/>
            </p:nvSpPr>
            <p:spPr>
              <a:xfrm>
                <a:off x="1318325" y="6366250"/>
                <a:ext cx="103025" cy="92600"/>
              </a:xfrm>
              <a:custGeom>
                <a:avLst/>
                <a:gdLst/>
                <a:ahLst/>
                <a:cxnLst/>
                <a:rect l="l" t="t" r="r" b="b"/>
                <a:pathLst>
                  <a:path w="4121" h="3704" extrusionOk="0">
                    <a:moveTo>
                      <a:pt x="2060" y="334"/>
                    </a:moveTo>
                    <a:cubicBezTo>
                      <a:pt x="2965" y="334"/>
                      <a:pt x="3703" y="870"/>
                      <a:pt x="3703" y="1513"/>
                    </a:cubicBezTo>
                    <a:cubicBezTo>
                      <a:pt x="3703" y="1763"/>
                      <a:pt x="3596" y="1989"/>
                      <a:pt x="3418" y="2180"/>
                    </a:cubicBezTo>
                    <a:lnTo>
                      <a:pt x="3406" y="1584"/>
                    </a:lnTo>
                    <a:lnTo>
                      <a:pt x="1132" y="1799"/>
                    </a:lnTo>
                    <a:lnTo>
                      <a:pt x="1310" y="2561"/>
                    </a:lnTo>
                    <a:cubicBezTo>
                      <a:pt x="786" y="2370"/>
                      <a:pt x="417" y="1977"/>
                      <a:pt x="417" y="1513"/>
                    </a:cubicBezTo>
                    <a:cubicBezTo>
                      <a:pt x="417" y="870"/>
                      <a:pt x="1155" y="334"/>
                      <a:pt x="2060" y="334"/>
                    </a:cubicBezTo>
                    <a:close/>
                    <a:moveTo>
                      <a:pt x="2060" y="1"/>
                    </a:moveTo>
                    <a:cubicBezTo>
                      <a:pt x="929" y="1"/>
                      <a:pt x="1" y="680"/>
                      <a:pt x="1" y="1513"/>
                    </a:cubicBezTo>
                    <a:cubicBezTo>
                      <a:pt x="1" y="2180"/>
                      <a:pt x="596" y="2751"/>
                      <a:pt x="1405" y="2954"/>
                    </a:cubicBezTo>
                    <a:lnTo>
                      <a:pt x="1584" y="3704"/>
                    </a:lnTo>
                    <a:lnTo>
                      <a:pt x="3453" y="3525"/>
                    </a:lnTo>
                    <a:lnTo>
                      <a:pt x="3430" y="2644"/>
                    </a:lnTo>
                    <a:cubicBezTo>
                      <a:pt x="3858" y="2370"/>
                      <a:pt x="4120" y="1965"/>
                      <a:pt x="4120" y="1513"/>
                    </a:cubicBezTo>
                    <a:cubicBezTo>
                      <a:pt x="4120" y="680"/>
                      <a:pt x="3203" y="1"/>
                      <a:pt x="206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19"/>
              <p:cNvSpPr/>
              <p:nvPr/>
            </p:nvSpPr>
            <p:spPr>
              <a:xfrm>
                <a:off x="1355525" y="6409725"/>
                <a:ext cx="37825" cy="46150"/>
              </a:xfrm>
              <a:custGeom>
                <a:avLst/>
                <a:gdLst/>
                <a:ahLst/>
                <a:cxnLst/>
                <a:rect l="l" t="t" r="r" b="b"/>
                <a:pathLst>
                  <a:path w="1513" h="1846" extrusionOk="0">
                    <a:moveTo>
                      <a:pt x="715" y="95"/>
                    </a:moveTo>
                    <a:lnTo>
                      <a:pt x="608" y="107"/>
                    </a:lnTo>
                    <a:lnTo>
                      <a:pt x="810" y="1750"/>
                    </a:lnTo>
                    <a:lnTo>
                      <a:pt x="930" y="1739"/>
                    </a:lnTo>
                    <a:lnTo>
                      <a:pt x="715" y="95"/>
                    </a:lnTo>
                    <a:close/>
                    <a:moveTo>
                      <a:pt x="1406" y="0"/>
                    </a:moveTo>
                    <a:lnTo>
                      <a:pt x="1287" y="12"/>
                    </a:lnTo>
                    <a:lnTo>
                      <a:pt x="1406" y="1750"/>
                    </a:lnTo>
                    <a:lnTo>
                      <a:pt x="1513" y="1739"/>
                    </a:lnTo>
                    <a:lnTo>
                      <a:pt x="1406" y="0"/>
                    </a:lnTo>
                    <a:close/>
                    <a:moveTo>
                      <a:pt x="120" y="84"/>
                    </a:moveTo>
                    <a:lnTo>
                      <a:pt x="1" y="107"/>
                    </a:lnTo>
                    <a:lnTo>
                      <a:pt x="370" y="1846"/>
                    </a:lnTo>
                    <a:lnTo>
                      <a:pt x="489" y="1822"/>
                    </a:lnTo>
                    <a:lnTo>
                      <a:pt x="120" y="84"/>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Sansita"/>
              <a:buNone/>
              <a:defRPr sz="3500" b="1">
                <a:solidFill>
                  <a:schemeClr val="dk1"/>
                </a:solidFill>
                <a:latin typeface="Sansita"/>
                <a:ea typeface="Sansita"/>
                <a:cs typeface="Sansita"/>
                <a:sym typeface="Sansita"/>
              </a:defRPr>
            </a:lvl1pPr>
            <a:lvl2pPr lvl="1" rtl="0">
              <a:spcBef>
                <a:spcPts val="0"/>
              </a:spcBef>
              <a:spcAft>
                <a:spcPts val="0"/>
              </a:spcAft>
              <a:buClr>
                <a:schemeClr val="dk1"/>
              </a:buClr>
              <a:buSzPts val="3500"/>
              <a:buFont typeface="Sansita"/>
              <a:buNone/>
              <a:defRPr sz="3500" b="1">
                <a:solidFill>
                  <a:schemeClr val="dk1"/>
                </a:solidFill>
                <a:latin typeface="Sansita"/>
                <a:ea typeface="Sansita"/>
                <a:cs typeface="Sansita"/>
                <a:sym typeface="Sansita"/>
              </a:defRPr>
            </a:lvl2pPr>
            <a:lvl3pPr lvl="2" rtl="0">
              <a:spcBef>
                <a:spcPts val="0"/>
              </a:spcBef>
              <a:spcAft>
                <a:spcPts val="0"/>
              </a:spcAft>
              <a:buClr>
                <a:schemeClr val="dk1"/>
              </a:buClr>
              <a:buSzPts val="3500"/>
              <a:buFont typeface="Sansita"/>
              <a:buNone/>
              <a:defRPr sz="3500" b="1">
                <a:solidFill>
                  <a:schemeClr val="dk1"/>
                </a:solidFill>
                <a:latin typeface="Sansita"/>
                <a:ea typeface="Sansita"/>
                <a:cs typeface="Sansita"/>
                <a:sym typeface="Sansita"/>
              </a:defRPr>
            </a:lvl3pPr>
            <a:lvl4pPr lvl="3" rtl="0">
              <a:spcBef>
                <a:spcPts val="0"/>
              </a:spcBef>
              <a:spcAft>
                <a:spcPts val="0"/>
              </a:spcAft>
              <a:buClr>
                <a:schemeClr val="dk1"/>
              </a:buClr>
              <a:buSzPts val="3500"/>
              <a:buFont typeface="Sansita"/>
              <a:buNone/>
              <a:defRPr sz="3500" b="1">
                <a:solidFill>
                  <a:schemeClr val="dk1"/>
                </a:solidFill>
                <a:latin typeface="Sansita"/>
                <a:ea typeface="Sansita"/>
                <a:cs typeface="Sansita"/>
                <a:sym typeface="Sansita"/>
              </a:defRPr>
            </a:lvl4pPr>
            <a:lvl5pPr lvl="4" rtl="0">
              <a:spcBef>
                <a:spcPts val="0"/>
              </a:spcBef>
              <a:spcAft>
                <a:spcPts val="0"/>
              </a:spcAft>
              <a:buClr>
                <a:schemeClr val="dk1"/>
              </a:buClr>
              <a:buSzPts val="3500"/>
              <a:buFont typeface="Sansita"/>
              <a:buNone/>
              <a:defRPr sz="3500" b="1">
                <a:solidFill>
                  <a:schemeClr val="dk1"/>
                </a:solidFill>
                <a:latin typeface="Sansita"/>
                <a:ea typeface="Sansita"/>
                <a:cs typeface="Sansita"/>
                <a:sym typeface="Sansita"/>
              </a:defRPr>
            </a:lvl5pPr>
            <a:lvl6pPr lvl="5" rtl="0">
              <a:spcBef>
                <a:spcPts val="0"/>
              </a:spcBef>
              <a:spcAft>
                <a:spcPts val="0"/>
              </a:spcAft>
              <a:buClr>
                <a:schemeClr val="dk1"/>
              </a:buClr>
              <a:buSzPts val="3500"/>
              <a:buFont typeface="Sansita"/>
              <a:buNone/>
              <a:defRPr sz="3500" b="1">
                <a:solidFill>
                  <a:schemeClr val="dk1"/>
                </a:solidFill>
                <a:latin typeface="Sansita"/>
                <a:ea typeface="Sansita"/>
                <a:cs typeface="Sansita"/>
                <a:sym typeface="Sansita"/>
              </a:defRPr>
            </a:lvl6pPr>
            <a:lvl7pPr lvl="6" rtl="0">
              <a:spcBef>
                <a:spcPts val="0"/>
              </a:spcBef>
              <a:spcAft>
                <a:spcPts val="0"/>
              </a:spcAft>
              <a:buClr>
                <a:schemeClr val="dk1"/>
              </a:buClr>
              <a:buSzPts val="3500"/>
              <a:buFont typeface="Sansita"/>
              <a:buNone/>
              <a:defRPr sz="3500" b="1">
                <a:solidFill>
                  <a:schemeClr val="dk1"/>
                </a:solidFill>
                <a:latin typeface="Sansita"/>
                <a:ea typeface="Sansita"/>
                <a:cs typeface="Sansita"/>
                <a:sym typeface="Sansita"/>
              </a:defRPr>
            </a:lvl7pPr>
            <a:lvl8pPr lvl="7" rtl="0">
              <a:spcBef>
                <a:spcPts val="0"/>
              </a:spcBef>
              <a:spcAft>
                <a:spcPts val="0"/>
              </a:spcAft>
              <a:buClr>
                <a:schemeClr val="dk1"/>
              </a:buClr>
              <a:buSzPts val="3500"/>
              <a:buFont typeface="Sansita"/>
              <a:buNone/>
              <a:defRPr sz="3500" b="1">
                <a:solidFill>
                  <a:schemeClr val="dk1"/>
                </a:solidFill>
                <a:latin typeface="Sansita"/>
                <a:ea typeface="Sansita"/>
                <a:cs typeface="Sansita"/>
                <a:sym typeface="Sansita"/>
              </a:defRPr>
            </a:lvl8pPr>
            <a:lvl9pPr lvl="8" rtl="0">
              <a:spcBef>
                <a:spcPts val="0"/>
              </a:spcBef>
              <a:spcAft>
                <a:spcPts val="0"/>
              </a:spcAft>
              <a:buClr>
                <a:schemeClr val="dk1"/>
              </a:buClr>
              <a:buSzPts val="3500"/>
              <a:buFont typeface="Sansita"/>
              <a:buNone/>
              <a:defRPr sz="3500" b="1">
                <a:solidFill>
                  <a:schemeClr val="dk1"/>
                </a:solidFill>
                <a:latin typeface="Sansita"/>
                <a:ea typeface="Sansita"/>
                <a:cs typeface="Sansita"/>
                <a:sym typeface="Sansita"/>
              </a:defRPr>
            </a:lvl9pPr>
          </a:lstStyle>
          <a:p>
            <a:endParaRPr/>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1pPr>
            <a:lvl2pPr marL="914400" lvl="1"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2pPr>
            <a:lvl3pPr marL="1371600" lvl="2"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3pPr>
            <a:lvl4pPr marL="1828800" lvl="3"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4pPr>
            <a:lvl5pPr marL="2286000" lvl="4"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5pPr>
            <a:lvl6pPr marL="2743200" lvl="5"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6pPr>
            <a:lvl7pPr marL="3200400" lvl="6"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7pPr>
            <a:lvl8pPr marL="3657600" lvl="7"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8pPr>
            <a:lvl9pPr marL="4114800" lvl="8"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3" r:id="rId5"/>
    <p:sldLayoutId id="2147483655" r:id="rId6"/>
    <p:sldLayoutId id="2147483659" r:id="rId7"/>
    <p:sldLayoutId id="2147483660" r:id="rId8"/>
    <p:sldLayoutId id="2147483665" r:id="rId9"/>
    <p:sldLayoutId id="2147483666" r:id="rId10"/>
    <p:sldLayoutId id="2147483667" r:id="rId11"/>
    <p:sldLayoutId id="2147483669" r:id="rId12"/>
    <p:sldLayoutId id="2147483672" r:id="rId13"/>
    <p:sldLayoutId id="2147483674" r:id="rId14"/>
    <p:sldLayoutId id="2147483675" r:id="rId15"/>
    <p:sldLayoutId id="2147483677" r:id="rId16"/>
    <p:sldLayoutId id="2147483679" r:id="rId17"/>
    <p:sldLayoutId id="2147483680"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0.xml"/><Relationship Id="rId1" Type="http://schemas.openxmlformats.org/officeDocument/2006/relationships/slideLayout" Target="../slideLayouts/slideLayout9.x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11.xml"/><Relationship Id="rId6" Type="http://schemas.openxmlformats.org/officeDocument/2006/relationships/image" Target="../media/image91.png"/><Relationship Id="rId5" Type="http://schemas.microsoft.com/office/2007/relationships/hdphoto" Target="../media/hdphoto2.wdp"/><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12.xml"/><Relationship Id="rId5" Type="http://schemas.openxmlformats.org/officeDocument/2006/relationships/image" Target="../media/image22.png"/><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8.wmf"/><Relationship Id="rId2" Type="http://schemas.openxmlformats.org/officeDocument/2006/relationships/notesSlide" Target="../notesSlides/notesSlide14.xml"/><Relationship Id="rId1" Type="http://schemas.openxmlformats.org/officeDocument/2006/relationships/slideLayout" Target="../slideLayouts/slideLayout9.xml"/><Relationship Id="rId6" Type="http://schemas.openxmlformats.org/officeDocument/2006/relationships/image" Target="../media/image15.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11.xml"/><Relationship Id="rId5" Type="http://schemas.openxmlformats.org/officeDocument/2006/relationships/image" Target="../media/image28.png"/><Relationship Id="rId4" Type="http://schemas.microsoft.com/office/2007/relationships/hdphoto" Target="../media/hdphoto2.wdp"/></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29.png"/><Relationship Id="rId1" Type="http://schemas.openxmlformats.org/officeDocument/2006/relationships/slideLayout" Target="../slideLayouts/slideLayout11.xml"/><Relationship Id="rId4" Type="http://schemas.openxmlformats.org/officeDocument/2006/relationships/image" Target="../media/image1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31.png"/><Relationship Id="rId1" Type="http://schemas.openxmlformats.org/officeDocument/2006/relationships/slideLayout" Target="../slideLayouts/slideLayout11.xml"/><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33.png"/><Relationship Id="rId1" Type="http://schemas.openxmlformats.org/officeDocument/2006/relationships/slideLayout" Target="../slideLayouts/slideLayout11.xml"/><Relationship Id="rId4" Type="http://schemas.openxmlformats.org/officeDocument/2006/relationships/image" Target="../media/image21.wmf"/></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24.svg"/><Relationship Id="rId7" Type="http://schemas.openxmlformats.org/officeDocument/2006/relationships/image" Target="../media/image26.wmf"/><Relationship Id="rId2" Type="http://schemas.openxmlformats.org/officeDocument/2006/relationships/image" Target="../media/image23.png"/><Relationship Id="rId1" Type="http://schemas.openxmlformats.org/officeDocument/2006/relationships/slideLayout" Target="../slideLayouts/slideLayout12.xml"/><Relationship Id="rId6" Type="http://schemas.openxmlformats.org/officeDocument/2006/relationships/oleObject" Target="../embeddings/oleObject18.bin"/><Relationship Id="rId5" Type="http://schemas.openxmlformats.org/officeDocument/2006/relationships/image" Target="../media/image25.wmf"/><Relationship Id="rId4"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27.wmf"/><Relationship Id="rId2" Type="http://schemas.openxmlformats.org/officeDocument/2006/relationships/notesSlide" Target="../notesSlides/notesSlide18.xml"/><Relationship Id="rId1" Type="http://schemas.openxmlformats.org/officeDocument/2006/relationships/slideLayout" Target="../slideLayouts/slideLayout9.xml"/><Relationship Id="rId6" Type="http://schemas.openxmlformats.org/officeDocument/2006/relationships/oleObject" Target="../embeddings/oleObject19.bin"/><Relationship Id="rId5" Type="http://schemas.openxmlformats.org/officeDocument/2006/relationships/image" Target="../media/image42.png"/><Relationship Id="rId4" Type="http://schemas.openxmlformats.org/officeDocument/2006/relationships/image" Target="../media/image41.png"/></Relationships>
</file>

<file path=ppt/slides/_rels/slide24.xml.rels><?xml version="1.0" encoding="UTF-8" standalone="yes"?>
<Relationships xmlns="http://schemas.openxmlformats.org/package/2006/relationships"><Relationship Id="rId3" Type="http://schemas.openxmlformats.org/officeDocument/2006/relationships/image" Target="../media/image24.svg"/><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46.png"/><Relationship Id="rId2" Type="http://schemas.openxmlformats.org/officeDocument/2006/relationships/notesSlide" Target="../notesSlides/notesSlide19.xml"/><Relationship Id="rId1" Type="http://schemas.openxmlformats.org/officeDocument/2006/relationships/slideLayout" Target="../slideLayouts/slideLayout9.xml"/><Relationship Id="rId6" Type="http://schemas.openxmlformats.org/officeDocument/2006/relationships/image" Target="../media/image29.wmf"/><Relationship Id="rId5" Type="http://schemas.openxmlformats.org/officeDocument/2006/relationships/oleObject" Target="../embeddings/oleObject21.bin"/><Relationship Id="rId4" Type="http://schemas.openxmlformats.org/officeDocument/2006/relationships/image" Target="../media/image28.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21.xml"/><Relationship Id="rId1" Type="http://schemas.openxmlformats.org/officeDocument/2006/relationships/slideLayout" Target="../slideLayouts/slideLayout8.xml"/><Relationship Id="rId5" Type="http://schemas.openxmlformats.org/officeDocument/2006/relationships/image" Target="../media/image48.png"/><Relationship Id="rId4" Type="http://schemas.openxmlformats.org/officeDocument/2006/relationships/image" Target="../media/image30.wmf"/></Relationships>
</file>

<file path=ppt/slides/_rels/slide2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31.wmf"/><Relationship Id="rId5" Type="http://schemas.openxmlformats.org/officeDocument/2006/relationships/oleObject" Target="../embeddings/oleObject23.bin"/><Relationship Id="rId4" Type="http://schemas.openxmlformats.org/officeDocument/2006/relationships/image" Target="../media/image50.png"/></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7" Type="http://schemas.openxmlformats.org/officeDocument/2006/relationships/image" Target="../media/image33.wmf"/><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32.wmf"/><Relationship Id="rId4"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4.wmf"/><Relationship Id="rId2" Type="http://schemas.openxmlformats.org/officeDocument/2006/relationships/notesSlide" Target="../notesSlides/notesSlide24.xml"/><Relationship Id="rId1" Type="http://schemas.openxmlformats.org/officeDocument/2006/relationships/slideLayout" Target="../slideLayouts/slideLayout8.xml"/><Relationship Id="rId6" Type="http://schemas.openxmlformats.org/officeDocument/2006/relationships/oleObject" Target="../embeddings/oleObject26.bin"/><Relationship Id="rId5" Type="http://schemas.openxmlformats.org/officeDocument/2006/relationships/image" Target="../media/image55.png"/><Relationship Id="rId4" Type="http://schemas.microsoft.com/office/2007/relationships/hdphoto" Target="../media/hdphoto1.wdp"/></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8" Type="http://schemas.openxmlformats.org/officeDocument/2006/relationships/slide" Target="slide39.xml"/><Relationship Id="rId3" Type="http://schemas.openxmlformats.org/officeDocument/2006/relationships/image" Target="../media/image35.jpg"/><Relationship Id="rId7" Type="http://schemas.openxmlformats.org/officeDocument/2006/relationships/slide" Target="slide38.xml"/><Relationship Id="rId2" Type="http://schemas.openxmlformats.org/officeDocument/2006/relationships/notesSlide" Target="../notesSlides/notesSlide26.xml"/><Relationship Id="rId1" Type="http://schemas.openxmlformats.org/officeDocument/2006/relationships/slideLayout" Target="../slideLayouts/slideLayout18.xml"/><Relationship Id="rId6" Type="http://schemas.openxmlformats.org/officeDocument/2006/relationships/slide" Target="slide37.xml"/><Relationship Id="rId5" Type="http://schemas.openxmlformats.org/officeDocument/2006/relationships/slide" Target="slide35.xml"/><Relationship Id="rId10" Type="http://schemas.openxmlformats.org/officeDocument/2006/relationships/slide" Target="slide40.xml"/><Relationship Id="rId4" Type="http://schemas.openxmlformats.org/officeDocument/2006/relationships/slide" Target="slide34.xml"/><Relationship Id="rId9" Type="http://schemas.openxmlformats.org/officeDocument/2006/relationships/slide" Target="slide36.xml"/></Relationships>
</file>

<file path=ppt/slides/_rels/slide3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6.gif"/><Relationship Id="rId7" Type="http://schemas.openxmlformats.org/officeDocument/2006/relationships/oleObject" Target="../embeddings/oleObject28.bin"/><Relationship Id="rId12" Type="http://schemas.openxmlformats.org/officeDocument/2006/relationships/image" Target="../media/image40.wmf"/><Relationship Id="rId2" Type="http://schemas.openxmlformats.org/officeDocument/2006/relationships/audio" Target="../media/audio1.wav"/><Relationship Id="rId1" Type="http://schemas.openxmlformats.org/officeDocument/2006/relationships/slideLayout" Target="../slideLayouts/slideLayout4.xml"/><Relationship Id="rId6" Type="http://schemas.openxmlformats.org/officeDocument/2006/relationships/image" Target="../media/image37.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9.wmf"/><Relationship Id="rId4" Type="http://schemas.openxmlformats.org/officeDocument/2006/relationships/slide" Target="slide33.xml"/><Relationship Id="rId9" Type="http://schemas.openxmlformats.org/officeDocument/2006/relationships/oleObject" Target="../embeddings/oleObject29.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4.wmf"/><Relationship Id="rId3" Type="http://schemas.openxmlformats.org/officeDocument/2006/relationships/audio" Target="../media/audio1.wav"/><Relationship Id="rId7" Type="http://schemas.openxmlformats.org/officeDocument/2006/relationships/image" Target="../media/image41.wmf"/><Relationship Id="rId12" Type="http://schemas.openxmlformats.org/officeDocument/2006/relationships/oleObject" Target="../embeddings/oleObject34.bin"/><Relationship Id="rId2" Type="http://schemas.openxmlformats.org/officeDocument/2006/relationships/notesSlide" Target="../notesSlides/notesSlide27.xml"/><Relationship Id="rId1" Type="http://schemas.openxmlformats.org/officeDocument/2006/relationships/slideLayout" Target="../slideLayouts/slideLayout4.xml"/><Relationship Id="rId6" Type="http://schemas.openxmlformats.org/officeDocument/2006/relationships/oleObject" Target="../embeddings/oleObject31.bin"/><Relationship Id="rId11" Type="http://schemas.openxmlformats.org/officeDocument/2006/relationships/image" Target="../media/image43.wmf"/><Relationship Id="rId5" Type="http://schemas.openxmlformats.org/officeDocument/2006/relationships/slide" Target="slide33.xml"/><Relationship Id="rId15" Type="http://schemas.openxmlformats.org/officeDocument/2006/relationships/image" Target="../media/image45.wmf"/><Relationship Id="rId10" Type="http://schemas.openxmlformats.org/officeDocument/2006/relationships/oleObject" Target="../embeddings/oleObject33.bin"/><Relationship Id="rId4" Type="http://schemas.openxmlformats.org/officeDocument/2006/relationships/image" Target="../media/image36.gif"/><Relationship Id="rId9" Type="http://schemas.openxmlformats.org/officeDocument/2006/relationships/image" Target="../media/image42.wmf"/><Relationship Id="rId14" Type="http://schemas.openxmlformats.org/officeDocument/2006/relationships/oleObject" Target="../embeddings/oleObject35.bin"/></Relationships>
</file>

<file path=ppt/slides/_rels/slide36.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0.bin"/><Relationship Id="rId3" Type="http://schemas.openxmlformats.org/officeDocument/2006/relationships/image" Target="../media/image36.gif"/><Relationship Id="rId7" Type="http://schemas.openxmlformats.org/officeDocument/2006/relationships/oleObject" Target="../embeddings/oleObject37.bin"/><Relationship Id="rId12" Type="http://schemas.openxmlformats.org/officeDocument/2006/relationships/image" Target="../media/image49.wmf"/><Relationship Id="rId2" Type="http://schemas.openxmlformats.org/officeDocument/2006/relationships/audio" Target="../media/audio1.wav"/><Relationship Id="rId1" Type="http://schemas.openxmlformats.org/officeDocument/2006/relationships/slideLayout" Target="../slideLayouts/slideLayout4.xml"/><Relationship Id="rId6" Type="http://schemas.openxmlformats.org/officeDocument/2006/relationships/image" Target="../media/image46.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8.wmf"/><Relationship Id="rId4" Type="http://schemas.openxmlformats.org/officeDocument/2006/relationships/slide" Target="slide33.xml"/><Relationship Id="rId9" Type="http://schemas.openxmlformats.org/officeDocument/2006/relationships/oleObject" Target="../embeddings/oleObject38.bin"/><Relationship Id="rId14" Type="http://schemas.openxmlformats.org/officeDocument/2006/relationships/image" Target="../media/image50.wmf"/></Relationships>
</file>

<file path=ppt/slides/_rels/slide37.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45.bin"/><Relationship Id="rId3" Type="http://schemas.openxmlformats.org/officeDocument/2006/relationships/image" Target="../media/image36.gif"/><Relationship Id="rId7" Type="http://schemas.openxmlformats.org/officeDocument/2006/relationships/oleObject" Target="../embeddings/oleObject42.bin"/><Relationship Id="rId12" Type="http://schemas.openxmlformats.org/officeDocument/2006/relationships/image" Target="../media/image54.wmf"/><Relationship Id="rId2" Type="http://schemas.openxmlformats.org/officeDocument/2006/relationships/audio" Target="../media/audio1.wav"/><Relationship Id="rId1" Type="http://schemas.openxmlformats.org/officeDocument/2006/relationships/slideLayout" Target="../slideLayouts/slideLayout4.xml"/><Relationship Id="rId6" Type="http://schemas.openxmlformats.org/officeDocument/2006/relationships/image" Target="../media/image51.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53.wmf"/><Relationship Id="rId4" Type="http://schemas.openxmlformats.org/officeDocument/2006/relationships/slide" Target="slide33.xml"/><Relationship Id="rId9" Type="http://schemas.openxmlformats.org/officeDocument/2006/relationships/oleObject" Target="../embeddings/oleObject43.bin"/><Relationship Id="rId14" Type="http://schemas.openxmlformats.org/officeDocument/2006/relationships/image" Target="../media/image55.wmf"/></Relationships>
</file>

<file path=ppt/slides/_rels/slide38.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49.bin"/><Relationship Id="rId3" Type="http://schemas.openxmlformats.org/officeDocument/2006/relationships/image" Target="../media/image78.png"/><Relationship Id="rId7" Type="http://schemas.openxmlformats.org/officeDocument/2006/relationships/oleObject" Target="../embeddings/oleObject46.bin"/><Relationship Id="rId12" Type="http://schemas.openxmlformats.org/officeDocument/2006/relationships/image" Target="../media/image58.wmf"/><Relationship Id="rId2" Type="http://schemas.openxmlformats.org/officeDocument/2006/relationships/audio" Target="../media/audio1.wav"/><Relationship Id="rId16" Type="http://schemas.openxmlformats.org/officeDocument/2006/relationships/image" Target="../media/image60.wmf"/><Relationship Id="rId1" Type="http://schemas.openxmlformats.org/officeDocument/2006/relationships/slideLayout" Target="../slideLayouts/slideLayout4.xml"/><Relationship Id="rId6" Type="http://schemas.openxmlformats.org/officeDocument/2006/relationships/slide" Target="slide33.xml"/><Relationship Id="rId11" Type="http://schemas.openxmlformats.org/officeDocument/2006/relationships/oleObject" Target="../embeddings/oleObject48.bin"/><Relationship Id="rId5" Type="http://schemas.openxmlformats.org/officeDocument/2006/relationships/image" Target="../media/image36.gif"/><Relationship Id="rId15" Type="http://schemas.openxmlformats.org/officeDocument/2006/relationships/oleObject" Target="../embeddings/oleObject50.bin"/><Relationship Id="rId10" Type="http://schemas.openxmlformats.org/officeDocument/2006/relationships/image" Target="../media/image57.wmf"/><Relationship Id="rId4" Type="http://schemas.openxmlformats.org/officeDocument/2006/relationships/image" Target="../media/image79.png"/><Relationship Id="rId9" Type="http://schemas.openxmlformats.org/officeDocument/2006/relationships/oleObject" Target="../embeddings/oleObject47.bin"/><Relationship Id="rId14" Type="http://schemas.openxmlformats.org/officeDocument/2006/relationships/image" Target="../media/image59.wmf"/></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slide" Target="slide33.xml"/><Relationship Id="rId5" Type="http://schemas.openxmlformats.org/officeDocument/2006/relationships/image" Target="../media/image62.png"/><Relationship Id="rId4" Type="http://schemas.openxmlformats.org/officeDocument/2006/relationships/image" Target="../media/image61.gi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28.xml"/><Relationship Id="rId1" Type="http://schemas.openxmlformats.org/officeDocument/2006/relationships/slideLayout" Target="../slideLayouts/slideLayout16.xml"/><Relationship Id="rId6" Type="http://schemas.openxmlformats.org/officeDocument/2006/relationships/image" Target="../media/image64.wmf"/><Relationship Id="rId5" Type="http://schemas.openxmlformats.org/officeDocument/2006/relationships/oleObject" Target="../embeddings/oleObject52.bin"/><Relationship Id="rId4" Type="http://schemas.openxmlformats.org/officeDocument/2006/relationships/image" Target="../media/image63.wmf"/></Relationships>
</file>

<file path=ppt/slides/_rels/slide43.xml.rels><?xml version="1.0" encoding="UTF-8" standalone="yes"?>
<Relationships xmlns="http://schemas.openxmlformats.org/package/2006/relationships"><Relationship Id="rId3" Type="http://schemas.openxmlformats.org/officeDocument/2006/relationships/image" Target="../media/image89.png"/><Relationship Id="rId7" Type="http://schemas.openxmlformats.org/officeDocument/2006/relationships/image" Target="../media/image92.png"/><Relationship Id="rId2" Type="http://schemas.openxmlformats.org/officeDocument/2006/relationships/notesSlide" Target="../notesSlides/notesSlide29.xml"/><Relationship Id="rId1" Type="http://schemas.openxmlformats.org/officeDocument/2006/relationships/slideLayout" Target="../slideLayouts/slideLayout14.xml"/><Relationship Id="rId6" Type="http://schemas.openxmlformats.org/officeDocument/2006/relationships/image" Target="../media/image65.wmf"/><Relationship Id="rId5" Type="http://schemas.openxmlformats.org/officeDocument/2006/relationships/oleObject" Target="../embeddings/oleObject53.bin"/><Relationship Id="rId4" Type="http://schemas.openxmlformats.org/officeDocument/2006/relationships/image" Target="../media/image90.png"/></Relationships>
</file>

<file path=ppt/slides/_rels/slide44.xml.rels><?xml version="1.0" encoding="UTF-8" standalone="yes"?>
<Relationships xmlns="http://schemas.openxmlformats.org/package/2006/relationships"><Relationship Id="rId3" Type="http://schemas.openxmlformats.org/officeDocument/2006/relationships/image" Target="../media/image93.png"/><Relationship Id="rId7" Type="http://schemas.openxmlformats.org/officeDocument/2006/relationships/image" Target="../media/image96.png"/><Relationship Id="rId2" Type="http://schemas.openxmlformats.org/officeDocument/2006/relationships/notesSlide" Target="../notesSlides/notesSlide30.xml"/><Relationship Id="rId1" Type="http://schemas.openxmlformats.org/officeDocument/2006/relationships/slideLayout" Target="../slideLayouts/slideLayout14.xml"/><Relationship Id="rId6" Type="http://schemas.openxmlformats.org/officeDocument/2006/relationships/image" Target="../media/image66.wmf"/><Relationship Id="rId5" Type="http://schemas.openxmlformats.org/officeDocument/2006/relationships/oleObject" Target="../embeddings/oleObject54.bin"/><Relationship Id="rId4" Type="http://schemas.openxmlformats.org/officeDocument/2006/relationships/image" Target="../media/image94.png"/></Relationships>
</file>

<file path=ppt/slides/_rels/slide4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31.xml"/><Relationship Id="rId1" Type="http://schemas.openxmlformats.org/officeDocument/2006/relationships/slideLayout" Target="../slideLayouts/slideLayout4.xml"/><Relationship Id="rId6" Type="http://schemas.openxmlformats.org/officeDocument/2006/relationships/image" Target="../media/image67.wmf"/><Relationship Id="rId5" Type="http://schemas.openxmlformats.org/officeDocument/2006/relationships/oleObject" Target="../embeddings/oleObject55.bin"/><Relationship Id="rId4" Type="http://schemas.openxmlformats.org/officeDocument/2006/relationships/image" Target="../media/image98.png"/></Relationships>
</file>

<file path=ppt/slides/_rels/slide4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2.xml"/><Relationship Id="rId1" Type="http://schemas.openxmlformats.org/officeDocument/2006/relationships/slideLayout" Target="../slideLayouts/slideLayout4.xml"/><Relationship Id="rId6" Type="http://schemas.openxmlformats.org/officeDocument/2006/relationships/image" Target="../media/image67.wmf"/><Relationship Id="rId5" Type="http://schemas.openxmlformats.org/officeDocument/2006/relationships/oleObject" Target="../embeddings/oleObject55.bin"/><Relationship Id="rId4" Type="http://schemas.openxmlformats.org/officeDocument/2006/relationships/image" Target="../media/image101.png"/></Relationships>
</file>

<file path=ppt/slides/_rels/slide4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3.xml"/><Relationship Id="rId1" Type="http://schemas.openxmlformats.org/officeDocument/2006/relationships/slideLayout" Target="../slideLayouts/slideLayout4.xml"/><Relationship Id="rId6" Type="http://schemas.openxmlformats.org/officeDocument/2006/relationships/image" Target="../media/image68.wmf"/><Relationship Id="rId5" Type="http://schemas.openxmlformats.org/officeDocument/2006/relationships/oleObject" Target="../embeddings/oleObject56.bin"/><Relationship Id="rId4" Type="http://schemas.openxmlformats.org/officeDocument/2006/relationships/image" Target="../media/image103.png"/></Relationships>
</file>

<file path=ppt/slides/_rels/slide4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4.xml"/><Relationship Id="rId1" Type="http://schemas.openxmlformats.org/officeDocument/2006/relationships/slideLayout" Target="../slideLayouts/slideLayout4.xml"/><Relationship Id="rId6" Type="http://schemas.openxmlformats.org/officeDocument/2006/relationships/image" Target="../media/image68.wmf"/><Relationship Id="rId5" Type="http://schemas.openxmlformats.org/officeDocument/2006/relationships/oleObject" Target="../embeddings/oleObject56.bin"/><Relationship Id="rId4" Type="http://schemas.openxmlformats.org/officeDocument/2006/relationships/image" Target="../media/image106.png"/></Relationships>
</file>

<file path=ppt/slides/_rels/slide49.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notesSlide" Target="../notesSlides/notesSlide35.xml"/><Relationship Id="rId1" Type="http://schemas.openxmlformats.org/officeDocument/2006/relationships/slideLayout" Target="../slideLayouts/slideLayout4.xml"/><Relationship Id="rId5" Type="http://schemas.openxmlformats.org/officeDocument/2006/relationships/image" Target="../media/image108.png"/><Relationship Id="rId4" Type="http://schemas.openxmlformats.org/officeDocument/2006/relationships/image" Target="../media/image107.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8.xml"/><Relationship Id="rId1" Type="http://schemas.openxmlformats.org/officeDocument/2006/relationships/slideLayout" Target="../slideLayouts/slideLayout15.xml"/><Relationship Id="rId5" Type="http://schemas.openxmlformats.org/officeDocument/2006/relationships/image" Target="../media/image69.wmf"/><Relationship Id="rId4" Type="http://schemas.openxmlformats.org/officeDocument/2006/relationships/oleObject" Target="../embeddings/oleObject57.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0.xml"/><Relationship Id="rId5" Type="http://schemas.openxmlformats.org/officeDocument/2006/relationships/image" Target="../media/image5.png"/><Relationship Id="rId4" Type="http://schemas.microsoft.com/office/2007/relationships/hdphoto" Target="../media/hdphoto2.wdp"/></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0.x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8.wmf"/><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756"/>
        <p:cNvGrpSpPr/>
        <p:nvPr/>
      </p:nvGrpSpPr>
      <p:grpSpPr>
        <a:xfrm>
          <a:off x="0" y="0"/>
          <a:ext cx="0" cy="0"/>
          <a:chOff x="0" y="0"/>
          <a:chExt cx="0" cy="0"/>
        </a:xfrm>
      </p:grpSpPr>
      <p:sp>
        <p:nvSpPr>
          <p:cNvPr id="758" name="Google Shape;758;p41"/>
          <p:cNvSpPr txBox="1">
            <a:spLocks noGrp="1"/>
          </p:cNvSpPr>
          <p:nvPr>
            <p:ph type="ctrTitle"/>
          </p:nvPr>
        </p:nvSpPr>
        <p:spPr>
          <a:xfrm>
            <a:off x="14332" y="579240"/>
            <a:ext cx="9129668" cy="2183456"/>
          </a:xfrm>
          <a:prstGeom prst="rect">
            <a:avLst/>
          </a:prstGeom>
        </p:spPr>
        <p:txBody>
          <a:bodyPr spcFirstLastPara="1" wrap="square" lIns="91425" tIns="91425" rIns="91425" bIns="91425" anchor="b" anchorCtr="0">
            <a:noAutofit/>
          </a:bodyPr>
          <a:lstStyle/>
          <a:p>
            <a:pPr marL="0" lvl="0" indent="0" algn="ctr" rtl="0">
              <a:lnSpc>
                <a:spcPct val="150000"/>
              </a:lnSpc>
              <a:spcBef>
                <a:spcPts val="0"/>
              </a:spcBef>
              <a:spcAft>
                <a:spcPts val="0"/>
              </a:spcAft>
              <a:buNone/>
            </a:pPr>
            <a:r>
              <a:rPr lang="en-US" sz="4000" dirty="0">
                <a:solidFill>
                  <a:srgbClr val="033342"/>
                </a:solidFill>
                <a:latin typeface="Times New Roman" panose="02020603050405020304" pitchFamily="18" charset="0"/>
                <a:cs typeface="Times New Roman" panose="02020603050405020304" pitchFamily="18" charset="0"/>
              </a:rPr>
              <a:t>CHÀO MỪNG CÁC EM</a:t>
            </a:r>
            <a:br>
              <a:rPr lang="en-US" sz="4000" dirty="0">
                <a:solidFill>
                  <a:srgbClr val="033342"/>
                </a:solidFill>
                <a:latin typeface="Times New Roman" panose="02020603050405020304" pitchFamily="18" charset="0"/>
                <a:cs typeface="Times New Roman" panose="02020603050405020304" pitchFamily="18" charset="0"/>
              </a:rPr>
            </a:br>
            <a:r>
              <a:rPr lang="en-US" sz="4000" dirty="0">
                <a:solidFill>
                  <a:srgbClr val="033342"/>
                </a:solidFill>
                <a:latin typeface="Times New Roman" panose="02020603050405020304" pitchFamily="18" charset="0"/>
                <a:cs typeface="Times New Roman" panose="02020603050405020304" pitchFamily="18" charset="0"/>
              </a:rPr>
              <a:t>ĐẾN VỚI BÀI GIẢNG HÔM NAY</a:t>
            </a:r>
            <a:endParaRPr sz="4000" b="1" dirty="0">
              <a:solidFill>
                <a:srgbClr val="033342"/>
              </a:solidFill>
              <a:latin typeface="Times New Roman" panose="02020603050405020304" pitchFamily="18" charset="0"/>
              <a:cs typeface="Times New Roman" panose="02020603050405020304" pitchFamily="18" charset="0"/>
            </a:endParaRPr>
          </a:p>
        </p:txBody>
      </p:sp>
      <p:grpSp>
        <p:nvGrpSpPr>
          <p:cNvPr id="759" name="Google Shape;759;p41"/>
          <p:cNvGrpSpPr/>
          <p:nvPr/>
        </p:nvGrpSpPr>
        <p:grpSpPr>
          <a:xfrm flipH="1">
            <a:off x="275383" y="326326"/>
            <a:ext cx="683758" cy="718172"/>
            <a:chOff x="6836250" y="6659075"/>
            <a:chExt cx="279225" cy="322300"/>
          </a:xfrm>
        </p:grpSpPr>
        <p:sp>
          <p:nvSpPr>
            <p:cNvPr id="760" name="Google Shape;760;p41"/>
            <p:cNvSpPr/>
            <p:nvPr/>
          </p:nvSpPr>
          <p:spPr>
            <a:xfrm>
              <a:off x="6911275" y="6937900"/>
              <a:ext cx="61025" cy="43475"/>
            </a:xfrm>
            <a:custGeom>
              <a:avLst/>
              <a:gdLst/>
              <a:ahLst/>
              <a:cxnLst/>
              <a:rect l="l" t="t" r="r" b="b"/>
              <a:pathLst>
                <a:path w="2441" h="1739" extrusionOk="0">
                  <a:moveTo>
                    <a:pt x="107" y="0"/>
                  </a:moveTo>
                  <a:lnTo>
                    <a:pt x="0" y="1441"/>
                  </a:lnTo>
                  <a:lnTo>
                    <a:pt x="2179" y="1739"/>
                  </a:lnTo>
                  <a:lnTo>
                    <a:pt x="2441" y="274"/>
                  </a:lnTo>
                  <a:lnTo>
                    <a:pt x="10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61" name="Google Shape;761;p41"/>
            <p:cNvSpPr/>
            <p:nvPr/>
          </p:nvSpPr>
          <p:spPr>
            <a:xfrm>
              <a:off x="6836250" y="6659075"/>
              <a:ext cx="279225" cy="244325"/>
            </a:xfrm>
            <a:custGeom>
              <a:avLst/>
              <a:gdLst/>
              <a:ahLst/>
              <a:cxnLst/>
              <a:rect l="l" t="t" r="r" b="b"/>
              <a:pathLst>
                <a:path w="11169" h="9773" extrusionOk="0">
                  <a:moveTo>
                    <a:pt x="5126" y="1"/>
                  </a:moveTo>
                  <a:cubicBezTo>
                    <a:pt x="2777" y="1"/>
                    <a:pt x="616" y="834"/>
                    <a:pt x="346" y="3295"/>
                  </a:cubicBezTo>
                  <a:cubicBezTo>
                    <a:pt x="1" y="6438"/>
                    <a:pt x="2894" y="8772"/>
                    <a:pt x="2894" y="8772"/>
                  </a:cubicBezTo>
                  <a:lnTo>
                    <a:pt x="2894" y="9427"/>
                  </a:lnTo>
                  <a:lnTo>
                    <a:pt x="6025" y="9772"/>
                  </a:lnTo>
                  <a:lnTo>
                    <a:pt x="6180" y="9082"/>
                  </a:lnTo>
                  <a:cubicBezTo>
                    <a:pt x="6180" y="9082"/>
                    <a:pt x="9895" y="7284"/>
                    <a:pt x="10538" y="5403"/>
                  </a:cubicBezTo>
                  <a:cubicBezTo>
                    <a:pt x="11169" y="3521"/>
                    <a:pt x="10050" y="688"/>
                    <a:pt x="7085" y="176"/>
                  </a:cubicBezTo>
                  <a:cubicBezTo>
                    <a:pt x="6442" y="65"/>
                    <a:pt x="5777" y="1"/>
                    <a:pt x="51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62" name="Google Shape;762;p41"/>
            <p:cNvSpPr/>
            <p:nvPr/>
          </p:nvSpPr>
          <p:spPr>
            <a:xfrm>
              <a:off x="6867800" y="6662575"/>
              <a:ext cx="204225" cy="240225"/>
            </a:xfrm>
            <a:custGeom>
              <a:avLst/>
              <a:gdLst/>
              <a:ahLst/>
              <a:cxnLst/>
              <a:rect l="l" t="t" r="r" b="b"/>
              <a:pathLst>
                <a:path w="8169" h="9609" extrusionOk="0">
                  <a:moveTo>
                    <a:pt x="3347" y="607"/>
                  </a:moveTo>
                  <a:cubicBezTo>
                    <a:pt x="3561" y="774"/>
                    <a:pt x="3823" y="964"/>
                    <a:pt x="4156" y="1107"/>
                  </a:cubicBezTo>
                  <a:cubicBezTo>
                    <a:pt x="739" y="3893"/>
                    <a:pt x="2549" y="8049"/>
                    <a:pt x="2858" y="8704"/>
                  </a:cubicBezTo>
                  <a:lnTo>
                    <a:pt x="2239" y="8644"/>
                  </a:lnTo>
                  <a:cubicBezTo>
                    <a:pt x="2061" y="8394"/>
                    <a:pt x="72" y="5525"/>
                    <a:pt x="751" y="3143"/>
                  </a:cubicBezTo>
                  <a:cubicBezTo>
                    <a:pt x="1084" y="2024"/>
                    <a:pt x="1954" y="1167"/>
                    <a:pt x="3347" y="607"/>
                  </a:cubicBezTo>
                  <a:close/>
                  <a:moveTo>
                    <a:pt x="4263" y="1155"/>
                  </a:moveTo>
                  <a:cubicBezTo>
                    <a:pt x="4561" y="1262"/>
                    <a:pt x="4894" y="1334"/>
                    <a:pt x="5275" y="1334"/>
                  </a:cubicBezTo>
                  <a:cubicBezTo>
                    <a:pt x="5418" y="1334"/>
                    <a:pt x="5573" y="1322"/>
                    <a:pt x="5740" y="1298"/>
                  </a:cubicBezTo>
                  <a:lnTo>
                    <a:pt x="5740" y="1298"/>
                  </a:lnTo>
                  <a:lnTo>
                    <a:pt x="5716" y="1310"/>
                  </a:lnTo>
                  <a:cubicBezTo>
                    <a:pt x="7204" y="4858"/>
                    <a:pt x="3918" y="8489"/>
                    <a:pt x="3656" y="8775"/>
                  </a:cubicBezTo>
                  <a:lnTo>
                    <a:pt x="2989" y="8715"/>
                  </a:lnTo>
                  <a:cubicBezTo>
                    <a:pt x="2799" y="8346"/>
                    <a:pt x="715" y="4001"/>
                    <a:pt x="4263" y="1155"/>
                  </a:cubicBezTo>
                  <a:close/>
                  <a:moveTo>
                    <a:pt x="6942" y="881"/>
                  </a:moveTo>
                  <a:cubicBezTo>
                    <a:pt x="7764" y="1988"/>
                    <a:pt x="8061" y="3131"/>
                    <a:pt x="7835" y="4298"/>
                  </a:cubicBezTo>
                  <a:cubicBezTo>
                    <a:pt x="7347" y="6846"/>
                    <a:pt x="4466" y="8692"/>
                    <a:pt x="4240" y="8834"/>
                  </a:cubicBezTo>
                  <a:lnTo>
                    <a:pt x="3787" y="8787"/>
                  </a:lnTo>
                  <a:cubicBezTo>
                    <a:pt x="4287" y="8227"/>
                    <a:pt x="7252" y="4727"/>
                    <a:pt x="5823" y="1286"/>
                  </a:cubicBezTo>
                  <a:cubicBezTo>
                    <a:pt x="6168" y="1215"/>
                    <a:pt x="6537" y="1095"/>
                    <a:pt x="6942" y="881"/>
                  </a:cubicBezTo>
                  <a:close/>
                  <a:moveTo>
                    <a:pt x="2918" y="0"/>
                  </a:moveTo>
                  <a:lnTo>
                    <a:pt x="2835" y="60"/>
                  </a:lnTo>
                  <a:cubicBezTo>
                    <a:pt x="2835" y="60"/>
                    <a:pt x="2977" y="274"/>
                    <a:pt x="3251" y="524"/>
                  </a:cubicBezTo>
                  <a:cubicBezTo>
                    <a:pt x="1858" y="1095"/>
                    <a:pt x="977" y="1977"/>
                    <a:pt x="656" y="3120"/>
                  </a:cubicBezTo>
                  <a:cubicBezTo>
                    <a:pt x="1" y="5394"/>
                    <a:pt x="1739" y="8096"/>
                    <a:pt x="2108" y="8620"/>
                  </a:cubicBezTo>
                  <a:lnTo>
                    <a:pt x="1501" y="8561"/>
                  </a:lnTo>
                  <a:lnTo>
                    <a:pt x="1489" y="8668"/>
                  </a:lnTo>
                  <a:lnTo>
                    <a:pt x="1918" y="8715"/>
                  </a:lnTo>
                  <a:lnTo>
                    <a:pt x="1894" y="9323"/>
                  </a:lnTo>
                  <a:lnTo>
                    <a:pt x="2001" y="9323"/>
                  </a:lnTo>
                  <a:lnTo>
                    <a:pt x="2025" y="8727"/>
                  </a:lnTo>
                  <a:lnTo>
                    <a:pt x="2549" y="8775"/>
                  </a:lnTo>
                  <a:lnTo>
                    <a:pt x="2489" y="9382"/>
                  </a:lnTo>
                  <a:lnTo>
                    <a:pt x="2596" y="9394"/>
                  </a:lnTo>
                  <a:lnTo>
                    <a:pt x="2656" y="8787"/>
                  </a:lnTo>
                  <a:lnTo>
                    <a:pt x="3287" y="8846"/>
                  </a:lnTo>
                  <a:lnTo>
                    <a:pt x="3228" y="9466"/>
                  </a:lnTo>
                  <a:lnTo>
                    <a:pt x="3335" y="9477"/>
                  </a:lnTo>
                  <a:lnTo>
                    <a:pt x="3394" y="8858"/>
                  </a:lnTo>
                  <a:lnTo>
                    <a:pt x="3942" y="8906"/>
                  </a:lnTo>
                  <a:lnTo>
                    <a:pt x="3870" y="9537"/>
                  </a:lnTo>
                  <a:lnTo>
                    <a:pt x="3978" y="9549"/>
                  </a:lnTo>
                  <a:lnTo>
                    <a:pt x="4049" y="8918"/>
                  </a:lnTo>
                  <a:lnTo>
                    <a:pt x="4513" y="8965"/>
                  </a:lnTo>
                  <a:lnTo>
                    <a:pt x="4382" y="9585"/>
                  </a:lnTo>
                  <a:lnTo>
                    <a:pt x="4478" y="9608"/>
                  </a:lnTo>
                  <a:lnTo>
                    <a:pt x="4621" y="8977"/>
                  </a:lnTo>
                  <a:lnTo>
                    <a:pt x="5061" y="9013"/>
                  </a:lnTo>
                  <a:lnTo>
                    <a:pt x="5073" y="8906"/>
                  </a:lnTo>
                  <a:lnTo>
                    <a:pt x="4406" y="8846"/>
                  </a:lnTo>
                  <a:cubicBezTo>
                    <a:pt x="5013" y="8453"/>
                    <a:pt x="7490" y="6691"/>
                    <a:pt x="7942" y="4322"/>
                  </a:cubicBezTo>
                  <a:cubicBezTo>
                    <a:pt x="8169" y="3131"/>
                    <a:pt x="7859" y="1953"/>
                    <a:pt x="7026" y="834"/>
                  </a:cubicBezTo>
                  <a:cubicBezTo>
                    <a:pt x="7109" y="786"/>
                    <a:pt x="7192" y="738"/>
                    <a:pt x="7276" y="679"/>
                  </a:cubicBezTo>
                  <a:lnTo>
                    <a:pt x="7216" y="595"/>
                  </a:lnTo>
                  <a:cubicBezTo>
                    <a:pt x="6467" y="1067"/>
                    <a:pt x="5808" y="1239"/>
                    <a:pt x="5245" y="1239"/>
                  </a:cubicBezTo>
                  <a:cubicBezTo>
                    <a:pt x="3776" y="1239"/>
                    <a:pt x="2961" y="69"/>
                    <a:pt x="291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63" name="Google Shape;763;p41"/>
            <p:cNvSpPr/>
            <p:nvPr/>
          </p:nvSpPr>
          <p:spPr>
            <a:xfrm>
              <a:off x="6910675" y="6891450"/>
              <a:ext cx="74725" cy="60750"/>
            </a:xfrm>
            <a:custGeom>
              <a:avLst/>
              <a:gdLst/>
              <a:ahLst/>
              <a:cxnLst/>
              <a:rect l="l" t="t" r="r" b="b"/>
              <a:pathLst>
                <a:path w="2989" h="2430" extrusionOk="0">
                  <a:moveTo>
                    <a:pt x="48" y="1"/>
                  </a:moveTo>
                  <a:lnTo>
                    <a:pt x="0" y="13"/>
                  </a:lnTo>
                  <a:lnTo>
                    <a:pt x="453" y="1846"/>
                  </a:lnTo>
                  <a:lnTo>
                    <a:pt x="24" y="1787"/>
                  </a:lnTo>
                  <a:lnTo>
                    <a:pt x="24" y="2108"/>
                  </a:lnTo>
                  <a:lnTo>
                    <a:pt x="2465" y="2430"/>
                  </a:lnTo>
                  <a:lnTo>
                    <a:pt x="2536" y="2120"/>
                  </a:lnTo>
                  <a:lnTo>
                    <a:pt x="2144" y="2061"/>
                  </a:lnTo>
                  <a:lnTo>
                    <a:pt x="2989" y="322"/>
                  </a:lnTo>
                  <a:lnTo>
                    <a:pt x="2941" y="311"/>
                  </a:lnTo>
                  <a:lnTo>
                    <a:pt x="2096" y="2061"/>
                  </a:lnTo>
                  <a:lnTo>
                    <a:pt x="1953" y="2037"/>
                  </a:lnTo>
                  <a:lnTo>
                    <a:pt x="2465" y="239"/>
                  </a:lnTo>
                  <a:lnTo>
                    <a:pt x="2417" y="227"/>
                  </a:lnTo>
                  <a:lnTo>
                    <a:pt x="1905" y="2037"/>
                  </a:lnTo>
                  <a:lnTo>
                    <a:pt x="679" y="1870"/>
                  </a:lnTo>
                  <a:lnTo>
                    <a:pt x="631" y="13"/>
                  </a:lnTo>
                  <a:lnTo>
                    <a:pt x="572" y="13"/>
                  </a:lnTo>
                  <a:lnTo>
                    <a:pt x="620" y="1858"/>
                  </a:lnTo>
                  <a:lnTo>
                    <a:pt x="512" y="1846"/>
                  </a:lnTo>
                  <a:lnTo>
                    <a:pt x="48" y="1"/>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764" name="Google Shape;764;p41"/>
          <p:cNvGrpSpPr/>
          <p:nvPr/>
        </p:nvGrpSpPr>
        <p:grpSpPr>
          <a:xfrm>
            <a:off x="233275" y="3703320"/>
            <a:ext cx="1195476" cy="1244155"/>
            <a:chOff x="233274" y="2941270"/>
            <a:chExt cx="1754131" cy="2006205"/>
          </a:xfrm>
        </p:grpSpPr>
        <p:sp>
          <p:nvSpPr>
            <p:cNvPr id="765" name="Google Shape;765;p41"/>
            <p:cNvSpPr/>
            <p:nvPr/>
          </p:nvSpPr>
          <p:spPr>
            <a:xfrm>
              <a:off x="754800" y="4880875"/>
              <a:ext cx="1003200" cy="666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766" name="Google Shape;766;p41"/>
            <p:cNvGrpSpPr/>
            <p:nvPr/>
          </p:nvGrpSpPr>
          <p:grpSpPr>
            <a:xfrm>
              <a:off x="233274" y="2941270"/>
              <a:ext cx="1754131" cy="1960685"/>
              <a:chOff x="656838" y="3278485"/>
              <a:chExt cx="1472946" cy="1646389"/>
            </a:xfrm>
          </p:grpSpPr>
          <p:sp>
            <p:nvSpPr>
              <p:cNvPr id="767" name="Google Shape;767;p41"/>
              <p:cNvSpPr/>
              <p:nvPr/>
            </p:nvSpPr>
            <p:spPr>
              <a:xfrm>
                <a:off x="856243" y="3711818"/>
                <a:ext cx="400704" cy="409261"/>
              </a:xfrm>
              <a:custGeom>
                <a:avLst/>
                <a:gdLst/>
                <a:ahLst/>
                <a:cxnLst/>
                <a:rect l="l" t="t" r="r" b="b"/>
                <a:pathLst>
                  <a:path w="5526" h="5644" extrusionOk="0">
                    <a:moveTo>
                      <a:pt x="4692" y="0"/>
                    </a:moveTo>
                    <a:lnTo>
                      <a:pt x="453" y="1953"/>
                    </a:lnTo>
                    <a:lnTo>
                      <a:pt x="1" y="4691"/>
                    </a:lnTo>
                    <a:lnTo>
                      <a:pt x="3204" y="5644"/>
                    </a:lnTo>
                    <a:lnTo>
                      <a:pt x="5525" y="4239"/>
                    </a:lnTo>
                    <a:lnTo>
                      <a:pt x="469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68" name="Google Shape;768;p41"/>
              <p:cNvSpPr/>
              <p:nvPr/>
            </p:nvSpPr>
            <p:spPr>
              <a:xfrm>
                <a:off x="769955" y="4172849"/>
                <a:ext cx="781395" cy="485181"/>
              </a:xfrm>
              <a:custGeom>
                <a:avLst/>
                <a:gdLst/>
                <a:ahLst/>
                <a:cxnLst/>
                <a:rect l="l" t="t" r="r" b="b"/>
                <a:pathLst>
                  <a:path w="10776" h="6691" extrusionOk="0">
                    <a:moveTo>
                      <a:pt x="4227" y="0"/>
                    </a:moveTo>
                    <a:lnTo>
                      <a:pt x="1489" y="655"/>
                    </a:lnTo>
                    <a:cubicBezTo>
                      <a:pt x="1024" y="881"/>
                      <a:pt x="0" y="1786"/>
                      <a:pt x="596" y="2310"/>
                    </a:cubicBezTo>
                    <a:cubicBezTo>
                      <a:pt x="787" y="2476"/>
                      <a:pt x="1095" y="2556"/>
                      <a:pt x="1418" y="2556"/>
                    </a:cubicBezTo>
                    <a:cubicBezTo>
                      <a:pt x="1556" y="2556"/>
                      <a:pt x="1698" y="2541"/>
                      <a:pt x="1834" y="2512"/>
                    </a:cubicBezTo>
                    <a:lnTo>
                      <a:pt x="1834" y="2512"/>
                    </a:lnTo>
                    <a:cubicBezTo>
                      <a:pt x="1346" y="3119"/>
                      <a:pt x="1036" y="3953"/>
                      <a:pt x="1250" y="4739"/>
                    </a:cubicBezTo>
                    <a:cubicBezTo>
                      <a:pt x="1448" y="5550"/>
                      <a:pt x="2264" y="5852"/>
                      <a:pt x="3038" y="5852"/>
                    </a:cubicBezTo>
                    <a:cubicBezTo>
                      <a:pt x="3150" y="5852"/>
                      <a:pt x="3261" y="5846"/>
                      <a:pt x="3370" y="5834"/>
                    </a:cubicBezTo>
                    <a:cubicBezTo>
                      <a:pt x="4013" y="5763"/>
                      <a:pt x="4537" y="5477"/>
                      <a:pt x="4977" y="5072"/>
                    </a:cubicBezTo>
                    <a:cubicBezTo>
                      <a:pt x="4977" y="5298"/>
                      <a:pt x="5025" y="5501"/>
                      <a:pt x="5120" y="5632"/>
                    </a:cubicBezTo>
                    <a:cubicBezTo>
                      <a:pt x="5244" y="5770"/>
                      <a:pt x="5420" y="5828"/>
                      <a:pt x="5602" y="5828"/>
                    </a:cubicBezTo>
                    <a:cubicBezTo>
                      <a:pt x="5717" y="5828"/>
                      <a:pt x="5835" y="5804"/>
                      <a:pt x="5942" y="5763"/>
                    </a:cubicBezTo>
                    <a:cubicBezTo>
                      <a:pt x="5942" y="5775"/>
                      <a:pt x="5942" y="5775"/>
                      <a:pt x="5942" y="5786"/>
                    </a:cubicBezTo>
                    <a:cubicBezTo>
                      <a:pt x="6037" y="6426"/>
                      <a:pt x="6653" y="6691"/>
                      <a:pt x="7249" y="6691"/>
                    </a:cubicBezTo>
                    <a:cubicBezTo>
                      <a:pt x="7397" y="6691"/>
                      <a:pt x="7543" y="6674"/>
                      <a:pt x="7680" y="6644"/>
                    </a:cubicBezTo>
                    <a:cubicBezTo>
                      <a:pt x="9597" y="6227"/>
                      <a:pt x="10775" y="3893"/>
                      <a:pt x="9585" y="2250"/>
                    </a:cubicBezTo>
                    <a:lnTo>
                      <a:pt x="9930" y="893"/>
                    </a:lnTo>
                    <a:lnTo>
                      <a:pt x="422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69" name="Google Shape;769;p41"/>
              <p:cNvSpPr/>
              <p:nvPr/>
            </p:nvSpPr>
            <p:spPr>
              <a:xfrm>
                <a:off x="674095" y="3457953"/>
                <a:ext cx="1455688" cy="934251"/>
              </a:xfrm>
              <a:custGeom>
                <a:avLst/>
                <a:gdLst/>
                <a:ahLst/>
                <a:cxnLst/>
                <a:rect l="l" t="t" r="r" b="b"/>
                <a:pathLst>
                  <a:path w="20075" h="12884" extrusionOk="0">
                    <a:moveTo>
                      <a:pt x="13467" y="1"/>
                    </a:moveTo>
                    <a:lnTo>
                      <a:pt x="6478" y="3251"/>
                    </a:lnTo>
                    <a:cubicBezTo>
                      <a:pt x="8106" y="6073"/>
                      <a:pt x="6830" y="6495"/>
                      <a:pt x="5922" y="6495"/>
                    </a:cubicBezTo>
                    <a:cubicBezTo>
                      <a:pt x="5536" y="6495"/>
                      <a:pt x="5216" y="6418"/>
                      <a:pt x="5216" y="6418"/>
                    </a:cubicBezTo>
                    <a:lnTo>
                      <a:pt x="5216" y="6418"/>
                    </a:lnTo>
                    <a:cubicBezTo>
                      <a:pt x="5620" y="7954"/>
                      <a:pt x="4608" y="8359"/>
                      <a:pt x="4608" y="8359"/>
                    </a:cubicBezTo>
                    <a:cubicBezTo>
                      <a:pt x="4608" y="8359"/>
                      <a:pt x="3472" y="7693"/>
                      <a:pt x="2368" y="7693"/>
                    </a:cubicBezTo>
                    <a:cubicBezTo>
                      <a:pt x="1744" y="7693"/>
                      <a:pt x="1130" y="7906"/>
                      <a:pt x="739" y="8573"/>
                    </a:cubicBezTo>
                    <a:cubicBezTo>
                      <a:pt x="1" y="9840"/>
                      <a:pt x="681" y="11255"/>
                      <a:pt x="2235" y="11255"/>
                    </a:cubicBezTo>
                    <a:cubicBezTo>
                      <a:pt x="2886" y="11255"/>
                      <a:pt x="3691" y="11007"/>
                      <a:pt x="4608" y="10395"/>
                    </a:cubicBezTo>
                    <a:cubicBezTo>
                      <a:pt x="5341" y="10926"/>
                      <a:pt x="6645" y="11598"/>
                      <a:pt x="8557" y="11598"/>
                    </a:cubicBezTo>
                    <a:cubicBezTo>
                      <a:pt x="9130" y="11598"/>
                      <a:pt x="9759" y="11538"/>
                      <a:pt x="10443" y="11395"/>
                    </a:cubicBezTo>
                    <a:lnTo>
                      <a:pt x="11121" y="12883"/>
                    </a:lnTo>
                    <a:lnTo>
                      <a:pt x="11931" y="12752"/>
                    </a:lnTo>
                    <a:lnTo>
                      <a:pt x="12205" y="10954"/>
                    </a:lnTo>
                    <a:cubicBezTo>
                      <a:pt x="13788" y="10359"/>
                      <a:pt x="20075" y="7597"/>
                      <a:pt x="16634" y="2370"/>
                    </a:cubicBezTo>
                    <a:lnTo>
                      <a:pt x="13467" y="1"/>
                    </a:ln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0" name="Google Shape;770;p41"/>
              <p:cNvSpPr/>
              <p:nvPr/>
            </p:nvSpPr>
            <p:spPr>
              <a:xfrm>
                <a:off x="1557280" y="3398420"/>
                <a:ext cx="437830" cy="331020"/>
              </a:xfrm>
              <a:custGeom>
                <a:avLst/>
                <a:gdLst/>
                <a:ahLst/>
                <a:cxnLst/>
                <a:rect l="l" t="t" r="r" b="b"/>
                <a:pathLst>
                  <a:path w="6038" h="4565" extrusionOk="0">
                    <a:moveTo>
                      <a:pt x="3382" y="0"/>
                    </a:moveTo>
                    <a:lnTo>
                      <a:pt x="799" y="1310"/>
                    </a:lnTo>
                    <a:cubicBezTo>
                      <a:pt x="334" y="1643"/>
                      <a:pt x="1" y="2679"/>
                      <a:pt x="298" y="3179"/>
                    </a:cubicBezTo>
                    <a:cubicBezTo>
                      <a:pt x="378" y="3314"/>
                      <a:pt x="470" y="3369"/>
                      <a:pt x="565" y="3369"/>
                    </a:cubicBezTo>
                    <a:cubicBezTo>
                      <a:pt x="758" y="3369"/>
                      <a:pt x="965" y="3144"/>
                      <a:pt x="1108" y="2881"/>
                    </a:cubicBezTo>
                    <a:cubicBezTo>
                      <a:pt x="1108" y="2881"/>
                      <a:pt x="1120" y="2893"/>
                      <a:pt x="1120" y="2893"/>
                    </a:cubicBezTo>
                    <a:cubicBezTo>
                      <a:pt x="1120" y="3382"/>
                      <a:pt x="1275" y="4191"/>
                      <a:pt x="1739" y="4465"/>
                    </a:cubicBezTo>
                    <a:cubicBezTo>
                      <a:pt x="1849" y="4534"/>
                      <a:pt x="1964" y="4565"/>
                      <a:pt x="2075" y="4565"/>
                    </a:cubicBezTo>
                    <a:cubicBezTo>
                      <a:pt x="2348" y="4565"/>
                      <a:pt x="2604" y="4378"/>
                      <a:pt x="2739" y="4108"/>
                    </a:cubicBezTo>
                    <a:cubicBezTo>
                      <a:pt x="2835" y="3917"/>
                      <a:pt x="2882" y="3715"/>
                      <a:pt x="2894" y="3501"/>
                    </a:cubicBezTo>
                    <a:cubicBezTo>
                      <a:pt x="3100" y="3556"/>
                      <a:pt x="3319" y="3583"/>
                      <a:pt x="3541" y="3583"/>
                    </a:cubicBezTo>
                    <a:cubicBezTo>
                      <a:pt x="4230" y="3583"/>
                      <a:pt x="4941" y="3318"/>
                      <a:pt x="5347" y="2786"/>
                    </a:cubicBezTo>
                    <a:cubicBezTo>
                      <a:pt x="6037" y="1858"/>
                      <a:pt x="5216" y="738"/>
                      <a:pt x="4359" y="310"/>
                    </a:cubicBezTo>
                    <a:cubicBezTo>
                      <a:pt x="4061" y="143"/>
                      <a:pt x="3727" y="48"/>
                      <a:pt x="33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1" name="Google Shape;771;p41"/>
              <p:cNvSpPr/>
              <p:nvPr/>
            </p:nvSpPr>
            <p:spPr>
              <a:xfrm>
                <a:off x="1214592" y="3774831"/>
                <a:ext cx="215870" cy="138209"/>
              </a:xfrm>
              <a:custGeom>
                <a:avLst/>
                <a:gdLst/>
                <a:ahLst/>
                <a:cxnLst/>
                <a:rect l="l" t="t" r="r" b="b"/>
                <a:pathLst>
                  <a:path w="2977" h="1906" extrusionOk="0">
                    <a:moveTo>
                      <a:pt x="2977" y="0"/>
                    </a:moveTo>
                    <a:lnTo>
                      <a:pt x="0" y="536"/>
                    </a:lnTo>
                    <a:lnTo>
                      <a:pt x="631" y="1905"/>
                    </a:lnTo>
                    <a:lnTo>
                      <a:pt x="297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2" name="Google Shape;772;p41"/>
              <p:cNvSpPr/>
              <p:nvPr/>
            </p:nvSpPr>
            <p:spPr>
              <a:xfrm>
                <a:off x="1493397" y="3681580"/>
                <a:ext cx="200352" cy="109711"/>
              </a:xfrm>
              <a:custGeom>
                <a:avLst/>
                <a:gdLst/>
                <a:ahLst/>
                <a:cxnLst/>
                <a:rect l="l" t="t" r="r" b="b"/>
                <a:pathLst>
                  <a:path w="2763" h="1513" extrusionOk="0">
                    <a:moveTo>
                      <a:pt x="72" y="0"/>
                    </a:moveTo>
                    <a:lnTo>
                      <a:pt x="1" y="1512"/>
                    </a:lnTo>
                    <a:lnTo>
                      <a:pt x="1" y="1512"/>
                    </a:lnTo>
                    <a:lnTo>
                      <a:pt x="2763" y="893"/>
                    </a:lnTo>
                    <a:lnTo>
                      <a:pt x="7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3" name="Google Shape;773;p41"/>
              <p:cNvSpPr/>
              <p:nvPr/>
            </p:nvSpPr>
            <p:spPr>
              <a:xfrm>
                <a:off x="750087" y="3808476"/>
                <a:ext cx="1030910" cy="410203"/>
              </a:xfrm>
              <a:custGeom>
                <a:avLst/>
                <a:gdLst/>
                <a:ahLst/>
                <a:cxnLst/>
                <a:rect l="l" t="t" r="r" b="b"/>
                <a:pathLst>
                  <a:path w="14217" h="5657" extrusionOk="0">
                    <a:moveTo>
                      <a:pt x="12966" y="1"/>
                    </a:moveTo>
                    <a:lnTo>
                      <a:pt x="12871" y="48"/>
                    </a:lnTo>
                    <a:cubicBezTo>
                      <a:pt x="12883" y="60"/>
                      <a:pt x="13550" y="1406"/>
                      <a:pt x="13181" y="2168"/>
                    </a:cubicBezTo>
                    <a:cubicBezTo>
                      <a:pt x="13062" y="2429"/>
                      <a:pt x="12824" y="2596"/>
                      <a:pt x="12478" y="2668"/>
                    </a:cubicBezTo>
                    <a:cubicBezTo>
                      <a:pt x="12393" y="2682"/>
                      <a:pt x="12309" y="2690"/>
                      <a:pt x="12227" y="2690"/>
                    </a:cubicBezTo>
                    <a:cubicBezTo>
                      <a:pt x="11977" y="2690"/>
                      <a:pt x="11744" y="2621"/>
                      <a:pt x="11538" y="2477"/>
                    </a:cubicBezTo>
                    <a:cubicBezTo>
                      <a:pt x="10740" y="1918"/>
                      <a:pt x="10502" y="477"/>
                      <a:pt x="10490" y="465"/>
                    </a:cubicBezTo>
                    <a:lnTo>
                      <a:pt x="10383" y="477"/>
                    </a:lnTo>
                    <a:cubicBezTo>
                      <a:pt x="10395" y="548"/>
                      <a:pt x="10633" y="1989"/>
                      <a:pt x="11478" y="2572"/>
                    </a:cubicBezTo>
                    <a:cubicBezTo>
                      <a:pt x="11692" y="2727"/>
                      <a:pt x="11942" y="2799"/>
                      <a:pt x="12204" y="2799"/>
                    </a:cubicBezTo>
                    <a:cubicBezTo>
                      <a:pt x="12312" y="2799"/>
                      <a:pt x="12407" y="2787"/>
                      <a:pt x="12502" y="2775"/>
                    </a:cubicBezTo>
                    <a:cubicBezTo>
                      <a:pt x="12883" y="2691"/>
                      <a:pt x="13145" y="2513"/>
                      <a:pt x="13288" y="2215"/>
                    </a:cubicBezTo>
                    <a:cubicBezTo>
                      <a:pt x="13383" y="2013"/>
                      <a:pt x="13419" y="1763"/>
                      <a:pt x="13407" y="1525"/>
                    </a:cubicBezTo>
                    <a:lnTo>
                      <a:pt x="13407" y="1525"/>
                    </a:lnTo>
                    <a:lnTo>
                      <a:pt x="14002" y="1798"/>
                    </a:lnTo>
                    <a:lnTo>
                      <a:pt x="14050" y="1703"/>
                    </a:lnTo>
                    <a:lnTo>
                      <a:pt x="13395" y="1394"/>
                    </a:lnTo>
                    <a:cubicBezTo>
                      <a:pt x="13383" y="1322"/>
                      <a:pt x="13371" y="1251"/>
                      <a:pt x="13359" y="1179"/>
                    </a:cubicBezTo>
                    <a:lnTo>
                      <a:pt x="13359" y="1179"/>
                    </a:lnTo>
                    <a:lnTo>
                      <a:pt x="14086" y="1203"/>
                    </a:lnTo>
                    <a:lnTo>
                      <a:pt x="14086" y="1096"/>
                    </a:lnTo>
                    <a:lnTo>
                      <a:pt x="13347" y="1072"/>
                    </a:lnTo>
                    <a:cubicBezTo>
                      <a:pt x="13324" y="953"/>
                      <a:pt x="13288" y="846"/>
                      <a:pt x="13264" y="739"/>
                    </a:cubicBezTo>
                    <a:lnTo>
                      <a:pt x="14217" y="560"/>
                    </a:lnTo>
                    <a:lnTo>
                      <a:pt x="14193" y="453"/>
                    </a:lnTo>
                    <a:lnTo>
                      <a:pt x="13228" y="632"/>
                    </a:lnTo>
                    <a:cubicBezTo>
                      <a:pt x="13109" y="286"/>
                      <a:pt x="12978" y="24"/>
                      <a:pt x="12966" y="1"/>
                    </a:cubicBezTo>
                    <a:close/>
                    <a:moveTo>
                      <a:pt x="9823" y="739"/>
                    </a:moveTo>
                    <a:lnTo>
                      <a:pt x="9716" y="775"/>
                    </a:lnTo>
                    <a:cubicBezTo>
                      <a:pt x="9716" y="786"/>
                      <a:pt x="10192" y="2179"/>
                      <a:pt x="9752" y="3049"/>
                    </a:cubicBezTo>
                    <a:cubicBezTo>
                      <a:pt x="9597" y="3346"/>
                      <a:pt x="9347" y="3549"/>
                      <a:pt x="9002" y="3656"/>
                    </a:cubicBezTo>
                    <a:cubicBezTo>
                      <a:pt x="8875" y="3692"/>
                      <a:pt x="8756" y="3711"/>
                      <a:pt x="8644" y="3711"/>
                    </a:cubicBezTo>
                    <a:cubicBezTo>
                      <a:pt x="8460" y="3711"/>
                      <a:pt x="8297" y="3660"/>
                      <a:pt x="8156" y="3549"/>
                    </a:cubicBezTo>
                    <a:cubicBezTo>
                      <a:pt x="7466" y="3061"/>
                      <a:pt x="7418" y="1560"/>
                      <a:pt x="7418" y="1537"/>
                    </a:cubicBezTo>
                    <a:lnTo>
                      <a:pt x="7311" y="1548"/>
                    </a:lnTo>
                    <a:cubicBezTo>
                      <a:pt x="7311" y="1572"/>
                      <a:pt x="7323" y="1858"/>
                      <a:pt x="7394" y="2227"/>
                    </a:cubicBezTo>
                    <a:lnTo>
                      <a:pt x="6454" y="2513"/>
                    </a:lnTo>
                    <a:lnTo>
                      <a:pt x="6477" y="2620"/>
                    </a:lnTo>
                    <a:lnTo>
                      <a:pt x="7406" y="2334"/>
                    </a:lnTo>
                    <a:cubicBezTo>
                      <a:pt x="7430" y="2441"/>
                      <a:pt x="7466" y="2549"/>
                      <a:pt x="7490" y="2668"/>
                    </a:cubicBezTo>
                    <a:lnTo>
                      <a:pt x="6847" y="3037"/>
                    </a:lnTo>
                    <a:lnTo>
                      <a:pt x="6894" y="3132"/>
                    </a:lnTo>
                    <a:lnTo>
                      <a:pt x="7525" y="2763"/>
                    </a:lnTo>
                    <a:cubicBezTo>
                      <a:pt x="7549" y="2834"/>
                      <a:pt x="7573" y="2906"/>
                      <a:pt x="7609" y="2965"/>
                    </a:cubicBezTo>
                    <a:lnTo>
                      <a:pt x="7168" y="3549"/>
                    </a:lnTo>
                    <a:lnTo>
                      <a:pt x="7263" y="3620"/>
                    </a:lnTo>
                    <a:lnTo>
                      <a:pt x="7656" y="3084"/>
                    </a:lnTo>
                    <a:cubicBezTo>
                      <a:pt x="7763" y="3299"/>
                      <a:pt x="7906" y="3501"/>
                      <a:pt x="8085" y="3644"/>
                    </a:cubicBezTo>
                    <a:cubicBezTo>
                      <a:pt x="8252" y="3763"/>
                      <a:pt x="8442" y="3823"/>
                      <a:pt x="8656" y="3823"/>
                    </a:cubicBezTo>
                    <a:cubicBezTo>
                      <a:pt x="8775" y="3823"/>
                      <a:pt x="8906" y="3799"/>
                      <a:pt x="9037" y="3751"/>
                    </a:cubicBezTo>
                    <a:cubicBezTo>
                      <a:pt x="9406" y="3644"/>
                      <a:pt x="9680" y="3418"/>
                      <a:pt x="9847" y="3084"/>
                    </a:cubicBezTo>
                    <a:cubicBezTo>
                      <a:pt x="10311" y="2179"/>
                      <a:pt x="9835" y="798"/>
                      <a:pt x="9823" y="739"/>
                    </a:cubicBezTo>
                    <a:close/>
                    <a:moveTo>
                      <a:pt x="10573" y="1834"/>
                    </a:moveTo>
                    <a:lnTo>
                      <a:pt x="10466" y="1858"/>
                    </a:lnTo>
                    <a:lnTo>
                      <a:pt x="10823" y="3501"/>
                    </a:lnTo>
                    <a:lnTo>
                      <a:pt x="10895" y="3394"/>
                    </a:lnTo>
                    <a:cubicBezTo>
                      <a:pt x="10904" y="3384"/>
                      <a:pt x="11113" y="3080"/>
                      <a:pt x="11397" y="3080"/>
                    </a:cubicBezTo>
                    <a:cubicBezTo>
                      <a:pt x="11461" y="3080"/>
                      <a:pt x="11528" y="3095"/>
                      <a:pt x="11597" y="3132"/>
                    </a:cubicBezTo>
                    <a:cubicBezTo>
                      <a:pt x="11657" y="3168"/>
                      <a:pt x="11740" y="3227"/>
                      <a:pt x="11704" y="3346"/>
                    </a:cubicBezTo>
                    <a:cubicBezTo>
                      <a:pt x="11639" y="3587"/>
                      <a:pt x="11179" y="3889"/>
                      <a:pt x="10364" y="3889"/>
                    </a:cubicBezTo>
                    <a:cubicBezTo>
                      <a:pt x="10293" y="3889"/>
                      <a:pt x="10220" y="3887"/>
                      <a:pt x="10145" y="3882"/>
                    </a:cubicBezTo>
                    <a:lnTo>
                      <a:pt x="10073" y="3882"/>
                    </a:lnTo>
                    <a:lnTo>
                      <a:pt x="10228" y="4823"/>
                    </a:lnTo>
                    <a:cubicBezTo>
                      <a:pt x="10140" y="4881"/>
                      <a:pt x="9803" y="5109"/>
                      <a:pt x="9533" y="5109"/>
                    </a:cubicBezTo>
                    <a:cubicBezTo>
                      <a:pt x="9475" y="5109"/>
                      <a:pt x="9420" y="5098"/>
                      <a:pt x="9371" y="5073"/>
                    </a:cubicBezTo>
                    <a:cubicBezTo>
                      <a:pt x="9216" y="4989"/>
                      <a:pt x="9144" y="4739"/>
                      <a:pt x="9168" y="4346"/>
                    </a:cubicBezTo>
                    <a:lnTo>
                      <a:pt x="9180" y="4227"/>
                    </a:lnTo>
                    <a:lnTo>
                      <a:pt x="8752" y="4537"/>
                    </a:lnTo>
                    <a:lnTo>
                      <a:pt x="8811" y="4632"/>
                    </a:lnTo>
                    <a:lnTo>
                      <a:pt x="9061" y="4454"/>
                    </a:lnTo>
                    <a:lnTo>
                      <a:pt x="9061" y="4454"/>
                    </a:lnTo>
                    <a:cubicBezTo>
                      <a:pt x="9049" y="4823"/>
                      <a:pt x="9133" y="5073"/>
                      <a:pt x="9323" y="5168"/>
                    </a:cubicBezTo>
                    <a:cubicBezTo>
                      <a:pt x="9383" y="5204"/>
                      <a:pt x="9454" y="5216"/>
                      <a:pt x="9537" y="5216"/>
                    </a:cubicBezTo>
                    <a:cubicBezTo>
                      <a:pt x="9883" y="5216"/>
                      <a:pt x="10299" y="4894"/>
                      <a:pt x="10323" y="4882"/>
                    </a:cubicBezTo>
                    <a:lnTo>
                      <a:pt x="10347" y="4858"/>
                    </a:lnTo>
                    <a:lnTo>
                      <a:pt x="10204" y="3989"/>
                    </a:lnTo>
                    <a:lnTo>
                      <a:pt x="10204" y="3989"/>
                    </a:lnTo>
                    <a:cubicBezTo>
                      <a:pt x="10251" y="3991"/>
                      <a:pt x="10297" y="3992"/>
                      <a:pt x="10343" y="3992"/>
                    </a:cubicBezTo>
                    <a:cubicBezTo>
                      <a:pt x="11181" y="3992"/>
                      <a:pt x="11721" y="3687"/>
                      <a:pt x="11811" y="3382"/>
                    </a:cubicBezTo>
                    <a:cubicBezTo>
                      <a:pt x="11847" y="3239"/>
                      <a:pt x="11788" y="3108"/>
                      <a:pt x="11645" y="3037"/>
                    </a:cubicBezTo>
                    <a:cubicBezTo>
                      <a:pt x="11558" y="2991"/>
                      <a:pt x="11473" y="2973"/>
                      <a:pt x="11393" y="2973"/>
                    </a:cubicBezTo>
                    <a:cubicBezTo>
                      <a:pt x="11178" y="2973"/>
                      <a:pt x="10996" y="3109"/>
                      <a:pt x="10883" y="3239"/>
                    </a:cubicBezTo>
                    <a:lnTo>
                      <a:pt x="10573" y="1834"/>
                    </a:lnTo>
                    <a:close/>
                    <a:moveTo>
                      <a:pt x="1159" y="4257"/>
                    </a:moveTo>
                    <a:cubicBezTo>
                      <a:pt x="1041" y="4257"/>
                      <a:pt x="921" y="4270"/>
                      <a:pt x="798" y="4299"/>
                    </a:cubicBezTo>
                    <a:cubicBezTo>
                      <a:pt x="453" y="4370"/>
                      <a:pt x="239" y="4525"/>
                      <a:pt x="143" y="4739"/>
                    </a:cubicBezTo>
                    <a:cubicBezTo>
                      <a:pt x="0" y="5073"/>
                      <a:pt x="227" y="5442"/>
                      <a:pt x="239" y="5454"/>
                    </a:cubicBezTo>
                    <a:lnTo>
                      <a:pt x="334" y="5406"/>
                    </a:lnTo>
                    <a:cubicBezTo>
                      <a:pt x="334" y="5394"/>
                      <a:pt x="131" y="5073"/>
                      <a:pt x="239" y="4787"/>
                    </a:cubicBezTo>
                    <a:cubicBezTo>
                      <a:pt x="322" y="4596"/>
                      <a:pt x="512" y="4477"/>
                      <a:pt x="822" y="4406"/>
                    </a:cubicBezTo>
                    <a:cubicBezTo>
                      <a:pt x="933" y="4379"/>
                      <a:pt x="1042" y="4367"/>
                      <a:pt x="1149" y="4367"/>
                    </a:cubicBezTo>
                    <a:cubicBezTo>
                      <a:pt x="1666" y="4367"/>
                      <a:pt x="2132" y="4641"/>
                      <a:pt x="2417" y="4858"/>
                    </a:cubicBezTo>
                    <a:cubicBezTo>
                      <a:pt x="2354" y="4839"/>
                      <a:pt x="2284" y="4825"/>
                      <a:pt x="2213" y="4825"/>
                    </a:cubicBezTo>
                    <a:cubicBezTo>
                      <a:pt x="2112" y="4825"/>
                      <a:pt x="2008" y="4853"/>
                      <a:pt x="1917" y="4930"/>
                    </a:cubicBezTo>
                    <a:cubicBezTo>
                      <a:pt x="1644" y="5156"/>
                      <a:pt x="1798" y="5501"/>
                      <a:pt x="1929" y="5656"/>
                    </a:cubicBezTo>
                    <a:lnTo>
                      <a:pt x="2013" y="5585"/>
                    </a:lnTo>
                    <a:cubicBezTo>
                      <a:pt x="2001" y="5573"/>
                      <a:pt x="1727" y="5239"/>
                      <a:pt x="1989" y="5013"/>
                    </a:cubicBezTo>
                    <a:cubicBezTo>
                      <a:pt x="2057" y="4954"/>
                      <a:pt x="2138" y="4931"/>
                      <a:pt x="2222" y="4931"/>
                    </a:cubicBezTo>
                    <a:cubicBezTo>
                      <a:pt x="2472" y="4931"/>
                      <a:pt x="2742" y="5132"/>
                      <a:pt x="2751" y="5132"/>
                    </a:cubicBezTo>
                    <a:lnTo>
                      <a:pt x="2822" y="5049"/>
                    </a:lnTo>
                    <a:cubicBezTo>
                      <a:pt x="2780" y="5017"/>
                      <a:pt x="2066" y="4257"/>
                      <a:pt x="1159" y="425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4" name="Google Shape;774;p41"/>
              <p:cNvSpPr/>
              <p:nvPr/>
            </p:nvSpPr>
            <p:spPr>
              <a:xfrm>
                <a:off x="656838" y="3280661"/>
                <a:ext cx="1333940" cy="688506"/>
              </a:xfrm>
              <a:custGeom>
                <a:avLst/>
                <a:gdLst/>
                <a:ahLst/>
                <a:cxnLst/>
                <a:rect l="l" t="t" r="r" b="b"/>
                <a:pathLst>
                  <a:path w="18396" h="9495" extrusionOk="0">
                    <a:moveTo>
                      <a:pt x="7976" y="0"/>
                    </a:moveTo>
                    <a:cubicBezTo>
                      <a:pt x="6812" y="0"/>
                      <a:pt x="6025" y="195"/>
                      <a:pt x="6025" y="195"/>
                    </a:cubicBezTo>
                    <a:cubicBezTo>
                      <a:pt x="1560" y="2684"/>
                      <a:pt x="2751" y="7208"/>
                      <a:pt x="2751" y="7208"/>
                    </a:cubicBezTo>
                    <a:cubicBezTo>
                      <a:pt x="251" y="7553"/>
                      <a:pt x="1" y="9494"/>
                      <a:pt x="1" y="9494"/>
                    </a:cubicBezTo>
                    <a:lnTo>
                      <a:pt x="18396" y="886"/>
                    </a:lnTo>
                    <a:cubicBezTo>
                      <a:pt x="18135" y="789"/>
                      <a:pt x="17849" y="748"/>
                      <a:pt x="17550" y="748"/>
                    </a:cubicBezTo>
                    <a:cubicBezTo>
                      <a:pt x="15866" y="748"/>
                      <a:pt x="13788" y="2053"/>
                      <a:pt x="13788" y="2053"/>
                    </a:cubicBezTo>
                    <a:cubicBezTo>
                      <a:pt x="11834" y="360"/>
                      <a:pt x="9557" y="0"/>
                      <a:pt x="797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5" name="Google Shape;775;p41"/>
              <p:cNvSpPr/>
              <p:nvPr/>
            </p:nvSpPr>
            <p:spPr>
              <a:xfrm>
                <a:off x="1034983" y="3278485"/>
                <a:ext cx="113192" cy="63811"/>
              </a:xfrm>
              <a:custGeom>
                <a:avLst/>
                <a:gdLst/>
                <a:ahLst/>
                <a:cxnLst/>
                <a:rect l="l" t="t" r="r" b="b"/>
                <a:pathLst>
                  <a:path w="1561" h="880" extrusionOk="0">
                    <a:moveTo>
                      <a:pt x="1205" y="0"/>
                    </a:moveTo>
                    <a:cubicBezTo>
                      <a:pt x="1050" y="0"/>
                      <a:pt x="850" y="48"/>
                      <a:pt x="643" y="142"/>
                    </a:cubicBezTo>
                    <a:cubicBezTo>
                      <a:pt x="262" y="309"/>
                      <a:pt x="1" y="595"/>
                      <a:pt x="84" y="761"/>
                    </a:cubicBezTo>
                    <a:cubicBezTo>
                      <a:pt x="118" y="840"/>
                      <a:pt x="221" y="879"/>
                      <a:pt x="361" y="879"/>
                    </a:cubicBezTo>
                    <a:cubicBezTo>
                      <a:pt x="517" y="879"/>
                      <a:pt x="717" y="831"/>
                      <a:pt x="917" y="737"/>
                    </a:cubicBezTo>
                    <a:cubicBezTo>
                      <a:pt x="1310" y="559"/>
                      <a:pt x="1560" y="285"/>
                      <a:pt x="1489" y="118"/>
                    </a:cubicBezTo>
                    <a:cubicBezTo>
                      <a:pt x="1449" y="39"/>
                      <a:pt x="1346" y="0"/>
                      <a:pt x="120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6" name="Google Shape;776;p41"/>
              <p:cNvSpPr/>
              <p:nvPr/>
            </p:nvSpPr>
            <p:spPr>
              <a:xfrm>
                <a:off x="852835" y="3325038"/>
                <a:ext cx="805541" cy="481773"/>
              </a:xfrm>
              <a:custGeom>
                <a:avLst/>
                <a:gdLst/>
                <a:ahLst/>
                <a:cxnLst/>
                <a:rect l="l" t="t" r="r" b="b"/>
                <a:pathLst>
                  <a:path w="11109" h="6644" extrusionOk="0">
                    <a:moveTo>
                      <a:pt x="8406" y="976"/>
                    </a:moveTo>
                    <a:lnTo>
                      <a:pt x="7168" y="2096"/>
                    </a:lnTo>
                    <a:lnTo>
                      <a:pt x="7239" y="2179"/>
                    </a:lnTo>
                    <a:lnTo>
                      <a:pt x="8489" y="1048"/>
                    </a:lnTo>
                    <a:lnTo>
                      <a:pt x="8406" y="976"/>
                    </a:lnTo>
                    <a:close/>
                    <a:moveTo>
                      <a:pt x="9430" y="715"/>
                    </a:moveTo>
                    <a:lnTo>
                      <a:pt x="6942" y="2620"/>
                    </a:lnTo>
                    <a:lnTo>
                      <a:pt x="7001" y="2703"/>
                    </a:lnTo>
                    <a:lnTo>
                      <a:pt x="9490" y="798"/>
                    </a:lnTo>
                    <a:lnTo>
                      <a:pt x="9430" y="715"/>
                    </a:lnTo>
                    <a:close/>
                    <a:moveTo>
                      <a:pt x="2513" y="4084"/>
                    </a:moveTo>
                    <a:lnTo>
                      <a:pt x="453" y="4501"/>
                    </a:lnTo>
                    <a:lnTo>
                      <a:pt x="477" y="4608"/>
                    </a:lnTo>
                    <a:lnTo>
                      <a:pt x="2536" y="4191"/>
                    </a:lnTo>
                    <a:lnTo>
                      <a:pt x="2513" y="4084"/>
                    </a:lnTo>
                    <a:close/>
                    <a:moveTo>
                      <a:pt x="4977" y="3786"/>
                    </a:moveTo>
                    <a:lnTo>
                      <a:pt x="227" y="5036"/>
                    </a:lnTo>
                    <a:lnTo>
                      <a:pt x="250" y="5132"/>
                    </a:lnTo>
                    <a:lnTo>
                      <a:pt x="5001" y="3893"/>
                    </a:lnTo>
                    <a:lnTo>
                      <a:pt x="4977" y="3786"/>
                    </a:lnTo>
                    <a:close/>
                    <a:moveTo>
                      <a:pt x="3679" y="4370"/>
                    </a:moveTo>
                    <a:lnTo>
                      <a:pt x="1012" y="5239"/>
                    </a:lnTo>
                    <a:lnTo>
                      <a:pt x="1036" y="5334"/>
                    </a:lnTo>
                    <a:lnTo>
                      <a:pt x="3715" y="4477"/>
                    </a:lnTo>
                    <a:lnTo>
                      <a:pt x="3679" y="4370"/>
                    </a:lnTo>
                    <a:close/>
                    <a:moveTo>
                      <a:pt x="8751" y="0"/>
                    </a:moveTo>
                    <a:lnTo>
                      <a:pt x="5370" y="3251"/>
                    </a:lnTo>
                    <a:lnTo>
                      <a:pt x="0" y="3965"/>
                    </a:lnTo>
                    <a:lnTo>
                      <a:pt x="12" y="4072"/>
                    </a:lnTo>
                    <a:lnTo>
                      <a:pt x="7442" y="3084"/>
                    </a:lnTo>
                    <a:lnTo>
                      <a:pt x="24" y="6549"/>
                    </a:lnTo>
                    <a:lnTo>
                      <a:pt x="72" y="6644"/>
                    </a:lnTo>
                    <a:lnTo>
                      <a:pt x="11109" y="1488"/>
                    </a:lnTo>
                    <a:lnTo>
                      <a:pt x="11061" y="1393"/>
                    </a:lnTo>
                    <a:lnTo>
                      <a:pt x="7763" y="2929"/>
                    </a:lnTo>
                    <a:lnTo>
                      <a:pt x="5549" y="3227"/>
                    </a:lnTo>
                    <a:lnTo>
                      <a:pt x="5549" y="3227"/>
                    </a:lnTo>
                    <a:lnTo>
                      <a:pt x="8823" y="72"/>
                    </a:lnTo>
                    <a:lnTo>
                      <a:pt x="875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7" name="Google Shape;777;p41"/>
              <p:cNvSpPr/>
              <p:nvPr/>
            </p:nvSpPr>
            <p:spPr>
              <a:xfrm>
                <a:off x="1451994" y="4578555"/>
                <a:ext cx="135598" cy="298824"/>
              </a:xfrm>
              <a:custGeom>
                <a:avLst/>
                <a:gdLst/>
                <a:ahLst/>
                <a:cxnLst/>
                <a:rect l="l" t="t" r="r" b="b"/>
                <a:pathLst>
                  <a:path w="1870" h="4121" extrusionOk="0">
                    <a:moveTo>
                      <a:pt x="1870" y="1"/>
                    </a:moveTo>
                    <a:lnTo>
                      <a:pt x="691" y="251"/>
                    </a:lnTo>
                    <a:lnTo>
                      <a:pt x="0" y="4049"/>
                    </a:lnTo>
                    <a:lnTo>
                      <a:pt x="1524" y="4121"/>
                    </a:lnTo>
                    <a:lnTo>
                      <a:pt x="18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8" name="Google Shape;778;p41"/>
              <p:cNvSpPr/>
              <p:nvPr/>
            </p:nvSpPr>
            <p:spPr>
              <a:xfrm>
                <a:off x="1439014" y="4727930"/>
                <a:ext cx="148578" cy="171057"/>
              </a:xfrm>
              <a:custGeom>
                <a:avLst/>
                <a:gdLst/>
                <a:ahLst/>
                <a:cxnLst/>
                <a:rect l="l" t="t" r="r" b="b"/>
                <a:pathLst>
                  <a:path w="2049" h="2359" extrusionOk="0">
                    <a:moveTo>
                      <a:pt x="382" y="1"/>
                    </a:moveTo>
                    <a:lnTo>
                      <a:pt x="1" y="2263"/>
                    </a:lnTo>
                    <a:lnTo>
                      <a:pt x="1644" y="2358"/>
                    </a:lnTo>
                    <a:lnTo>
                      <a:pt x="2049" y="48"/>
                    </a:lnTo>
                    <a:lnTo>
                      <a:pt x="38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9" name="Google Shape;779;p41"/>
              <p:cNvSpPr/>
              <p:nvPr/>
            </p:nvSpPr>
            <p:spPr>
              <a:xfrm>
                <a:off x="1462363" y="4727059"/>
                <a:ext cx="120878" cy="35459"/>
              </a:xfrm>
              <a:custGeom>
                <a:avLst/>
                <a:gdLst/>
                <a:ahLst/>
                <a:cxnLst/>
                <a:rect l="l" t="t" r="r" b="b"/>
                <a:pathLst>
                  <a:path w="1667" h="489" extrusionOk="0">
                    <a:moveTo>
                      <a:pt x="250" y="1"/>
                    </a:moveTo>
                    <a:lnTo>
                      <a:pt x="179" y="299"/>
                    </a:lnTo>
                    <a:lnTo>
                      <a:pt x="0" y="287"/>
                    </a:lnTo>
                    <a:lnTo>
                      <a:pt x="0" y="394"/>
                    </a:lnTo>
                    <a:lnTo>
                      <a:pt x="1667" y="489"/>
                    </a:lnTo>
                    <a:lnTo>
                      <a:pt x="1667" y="370"/>
                    </a:lnTo>
                    <a:lnTo>
                      <a:pt x="1512" y="370"/>
                    </a:lnTo>
                    <a:lnTo>
                      <a:pt x="1536" y="84"/>
                    </a:lnTo>
                    <a:lnTo>
                      <a:pt x="1429" y="72"/>
                    </a:lnTo>
                    <a:lnTo>
                      <a:pt x="1405" y="358"/>
                    </a:lnTo>
                    <a:lnTo>
                      <a:pt x="1238" y="346"/>
                    </a:lnTo>
                    <a:lnTo>
                      <a:pt x="1310" y="60"/>
                    </a:lnTo>
                    <a:lnTo>
                      <a:pt x="1203" y="37"/>
                    </a:lnTo>
                    <a:lnTo>
                      <a:pt x="1119" y="346"/>
                    </a:lnTo>
                    <a:lnTo>
                      <a:pt x="572" y="322"/>
                    </a:lnTo>
                    <a:lnTo>
                      <a:pt x="619" y="48"/>
                    </a:lnTo>
                    <a:lnTo>
                      <a:pt x="512" y="37"/>
                    </a:lnTo>
                    <a:lnTo>
                      <a:pt x="464" y="310"/>
                    </a:lnTo>
                    <a:lnTo>
                      <a:pt x="298" y="299"/>
                    </a:lnTo>
                    <a:lnTo>
                      <a:pt x="357" y="25"/>
                    </a:lnTo>
                    <a:lnTo>
                      <a:pt x="25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0" name="Google Shape;780;p41"/>
              <p:cNvSpPr/>
              <p:nvPr/>
            </p:nvSpPr>
            <p:spPr>
              <a:xfrm>
                <a:off x="1230835" y="4773540"/>
                <a:ext cx="589889" cy="151334"/>
              </a:xfrm>
              <a:custGeom>
                <a:avLst/>
                <a:gdLst/>
                <a:ahLst/>
                <a:cxnLst/>
                <a:rect l="l" t="t" r="r" b="b"/>
                <a:pathLst>
                  <a:path w="8135" h="2087" extrusionOk="0">
                    <a:moveTo>
                      <a:pt x="2783" y="1"/>
                    </a:moveTo>
                    <a:cubicBezTo>
                      <a:pt x="2674" y="1"/>
                      <a:pt x="2598" y="15"/>
                      <a:pt x="2598" y="15"/>
                    </a:cubicBezTo>
                    <a:lnTo>
                      <a:pt x="2895" y="967"/>
                    </a:lnTo>
                    <a:cubicBezTo>
                      <a:pt x="1982" y="360"/>
                      <a:pt x="1384" y="142"/>
                      <a:pt x="997" y="142"/>
                    </a:cubicBezTo>
                    <a:cubicBezTo>
                      <a:pt x="0" y="142"/>
                      <a:pt x="395" y="1586"/>
                      <a:pt x="395" y="1586"/>
                    </a:cubicBezTo>
                    <a:lnTo>
                      <a:pt x="169" y="1586"/>
                    </a:lnTo>
                    <a:lnTo>
                      <a:pt x="264" y="2086"/>
                    </a:lnTo>
                    <a:lnTo>
                      <a:pt x="2860" y="2086"/>
                    </a:lnTo>
                    <a:cubicBezTo>
                      <a:pt x="2906" y="1948"/>
                      <a:pt x="3008" y="1776"/>
                      <a:pt x="3176" y="1776"/>
                    </a:cubicBezTo>
                    <a:cubicBezTo>
                      <a:pt x="3182" y="1776"/>
                      <a:pt x="3187" y="1776"/>
                      <a:pt x="3193" y="1777"/>
                    </a:cubicBezTo>
                    <a:cubicBezTo>
                      <a:pt x="3372" y="1801"/>
                      <a:pt x="3431" y="1955"/>
                      <a:pt x="3455" y="2086"/>
                    </a:cubicBezTo>
                    <a:lnTo>
                      <a:pt x="4372" y="2086"/>
                    </a:lnTo>
                    <a:cubicBezTo>
                      <a:pt x="4418" y="1948"/>
                      <a:pt x="4509" y="1776"/>
                      <a:pt x="4687" y="1776"/>
                    </a:cubicBezTo>
                    <a:cubicBezTo>
                      <a:pt x="4693" y="1776"/>
                      <a:pt x="4699" y="1776"/>
                      <a:pt x="4705" y="1777"/>
                    </a:cubicBezTo>
                    <a:cubicBezTo>
                      <a:pt x="4872" y="1789"/>
                      <a:pt x="4931" y="1955"/>
                      <a:pt x="4955" y="2086"/>
                    </a:cubicBezTo>
                    <a:lnTo>
                      <a:pt x="8063" y="2074"/>
                    </a:lnTo>
                    <a:lnTo>
                      <a:pt x="8134" y="1455"/>
                    </a:lnTo>
                    <a:lnTo>
                      <a:pt x="7872" y="1491"/>
                    </a:lnTo>
                    <a:cubicBezTo>
                      <a:pt x="7872" y="524"/>
                      <a:pt x="7446" y="219"/>
                      <a:pt x="6907" y="219"/>
                    </a:cubicBezTo>
                    <a:cubicBezTo>
                      <a:pt x="5987" y="219"/>
                      <a:pt x="4741" y="1110"/>
                      <a:pt x="4741" y="1110"/>
                    </a:cubicBezTo>
                    <a:lnTo>
                      <a:pt x="5158" y="146"/>
                    </a:lnTo>
                    <a:cubicBezTo>
                      <a:pt x="5069" y="127"/>
                      <a:pt x="4989" y="118"/>
                      <a:pt x="4919" y="118"/>
                    </a:cubicBezTo>
                    <a:cubicBezTo>
                      <a:pt x="4200" y="118"/>
                      <a:pt x="4408" y="1027"/>
                      <a:pt x="4408" y="1027"/>
                    </a:cubicBezTo>
                    <a:lnTo>
                      <a:pt x="3455" y="955"/>
                    </a:lnTo>
                    <a:cubicBezTo>
                      <a:pt x="3649" y="111"/>
                      <a:pt x="3089" y="1"/>
                      <a:pt x="27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1" name="Google Shape;781;p41"/>
              <p:cNvSpPr/>
              <p:nvPr/>
            </p:nvSpPr>
            <p:spPr>
              <a:xfrm>
                <a:off x="1771405" y="4091999"/>
                <a:ext cx="200352" cy="378733"/>
              </a:xfrm>
              <a:custGeom>
                <a:avLst/>
                <a:gdLst/>
                <a:ahLst/>
                <a:cxnLst/>
                <a:rect l="l" t="t" r="r" b="b"/>
                <a:pathLst>
                  <a:path w="2763" h="5223" extrusionOk="0">
                    <a:moveTo>
                      <a:pt x="2382" y="0"/>
                    </a:moveTo>
                    <a:cubicBezTo>
                      <a:pt x="2017" y="0"/>
                      <a:pt x="1104" y="1252"/>
                      <a:pt x="727" y="2210"/>
                    </a:cubicBezTo>
                    <a:cubicBezTo>
                      <a:pt x="513" y="2044"/>
                      <a:pt x="298" y="1925"/>
                      <a:pt x="298" y="1925"/>
                    </a:cubicBezTo>
                    <a:lnTo>
                      <a:pt x="1" y="2770"/>
                    </a:lnTo>
                    <a:lnTo>
                      <a:pt x="584" y="3294"/>
                    </a:lnTo>
                    <a:cubicBezTo>
                      <a:pt x="679" y="3877"/>
                      <a:pt x="298" y="4199"/>
                      <a:pt x="298" y="4199"/>
                    </a:cubicBezTo>
                    <a:lnTo>
                      <a:pt x="524" y="5223"/>
                    </a:lnTo>
                    <a:cubicBezTo>
                      <a:pt x="524" y="5223"/>
                      <a:pt x="1560" y="4925"/>
                      <a:pt x="1251" y="3472"/>
                    </a:cubicBezTo>
                    <a:lnTo>
                      <a:pt x="1251" y="3472"/>
                    </a:lnTo>
                    <a:cubicBezTo>
                      <a:pt x="1251" y="3472"/>
                      <a:pt x="1304" y="3479"/>
                      <a:pt x="1384" y="3479"/>
                    </a:cubicBezTo>
                    <a:cubicBezTo>
                      <a:pt x="1624" y="3479"/>
                      <a:pt x="2108" y="3419"/>
                      <a:pt x="2144" y="2937"/>
                    </a:cubicBezTo>
                    <a:cubicBezTo>
                      <a:pt x="2179" y="2306"/>
                      <a:pt x="1120" y="2127"/>
                      <a:pt x="1120" y="2127"/>
                    </a:cubicBezTo>
                    <a:cubicBezTo>
                      <a:pt x="1120" y="2127"/>
                      <a:pt x="2763" y="365"/>
                      <a:pt x="2477" y="43"/>
                    </a:cubicBezTo>
                    <a:cubicBezTo>
                      <a:pt x="2452" y="14"/>
                      <a:pt x="2420" y="0"/>
                      <a:pt x="2382" y="0"/>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2" name="Google Shape;782;p41"/>
              <p:cNvSpPr/>
              <p:nvPr/>
            </p:nvSpPr>
            <p:spPr>
              <a:xfrm>
                <a:off x="1767126" y="4225493"/>
                <a:ext cx="161485" cy="174465"/>
              </a:xfrm>
              <a:custGeom>
                <a:avLst/>
                <a:gdLst/>
                <a:ahLst/>
                <a:cxnLst/>
                <a:rect l="l" t="t" r="r" b="b"/>
                <a:pathLst>
                  <a:path w="2227" h="2406" extrusionOk="0">
                    <a:moveTo>
                      <a:pt x="333" y="0"/>
                    </a:moveTo>
                    <a:lnTo>
                      <a:pt x="0" y="941"/>
                    </a:lnTo>
                    <a:lnTo>
                      <a:pt x="595" y="1477"/>
                    </a:lnTo>
                    <a:cubicBezTo>
                      <a:pt x="679" y="2012"/>
                      <a:pt x="345" y="2310"/>
                      <a:pt x="333" y="2322"/>
                    </a:cubicBezTo>
                    <a:lnTo>
                      <a:pt x="393" y="2405"/>
                    </a:lnTo>
                    <a:cubicBezTo>
                      <a:pt x="417" y="2393"/>
                      <a:pt x="798" y="2048"/>
                      <a:pt x="691" y="1441"/>
                    </a:cubicBezTo>
                    <a:lnTo>
                      <a:pt x="691" y="1429"/>
                    </a:lnTo>
                    <a:lnTo>
                      <a:pt x="131" y="917"/>
                    </a:lnTo>
                    <a:lnTo>
                      <a:pt x="393" y="167"/>
                    </a:lnTo>
                    <a:cubicBezTo>
                      <a:pt x="774" y="393"/>
                      <a:pt x="1310" y="786"/>
                      <a:pt x="1250" y="977"/>
                    </a:cubicBezTo>
                    <a:cubicBezTo>
                      <a:pt x="1238" y="1012"/>
                      <a:pt x="1226" y="1012"/>
                      <a:pt x="1214" y="1012"/>
                    </a:cubicBezTo>
                    <a:cubicBezTo>
                      <a:pt x="1209" y="1014"/>
                      <a:pt x="1202" y="1015"/>
                      <a:pt x="1195" y="1015"/>
                    </a:cubicBezTo>
                    <a:cubicBezTo>
                      <a:pt x="1060" y="1015"/>
                      <a:pt x="728" y="702"/>
                      <a:pt x="524" y="465"/>
                    </a:cubicBezTo>
                    <a:lnTo>
                      <a:pt x="452" y="536"/>
                    </a:lnTo>
                    <a:cubicBezTo>
                      <a:pt x="512" y="619"/>
                      <a:pt x="786" y="917"/>
                      <a:pt x="1012" y="1048"/>
                    </a:cubicBezTo>
                    <a:lnTo>
                      <a:pt x="1262" y="1655"/>
                    </a:lnTo>
                    <a:lnTo>
                      <a:pt x="1357" y="1620"/>
                    </a:lnTo>
                    <a:lnTo>
                      <a:pt x="1310" y="1512"/>
                    </a:lnTo>
                    <a:lnTo>
                      <a:pt x="2227" y="1060"/>
                    </a:lnTo>
                    <a:lnTo>
                      <a:pt x="2179" y="965"/>
                    </a:lnTo>
                    <a:lnTo>
                      <a:pt x="1274" y="1405"/>
                    </a:lnTo>
                    <a:lnTo>
                      <a:pt x="1155" y="1120"/>
                    </a:lnTo>
                    <a:lnTo>
                      <a:pt x="1155" y="1120"/>
                    </a:lnTo>
                    <a:cubicBezTo>
                      <a:pt x="1173" y="1125"/>
                      <a:pt x="1188" y="1128"/>
                      <a:pt x="1201" y="1128"/>
                    </a:cubicBezTo>
                    <a:cubicBezTo>
                      <a:pt x="1214" y="1128"/>
                      <a:pt x="1226" y="1125"/>
                      <a:pt x="1238" y="1120"/>
                    </a:cubicBezTo>
                    <a:cubicBezTo>
                      <a:pt x="1286" y="1120"/>
                      <a:pt x="1334" y="1096"/>
                      <a:pt x="1357" y="1012"/>
                    </a:cubicBezTo>
                    <a:cubicBezTo>
                      <a:pt x="1357" y="1000"/>
                      <a:pt x="1357" y="977"/>
                      <a:pt x="1357" y="953"/>
                    </a:cubicBezTo>
                    <a:lnTo>
                      <a:pt x="1810" y="536"/>
                    </a:lnTo>
                    <a:lnTo>
                      <a:pt x="1738" y="453"/>
                    </a:lnTo>
                    <a:lnTo>
                      <a:pt x="1334" y="834"/>
                    </a:lnTo>
                    <a:cubicBezTo>
                      <a:pt x="1191" y="512"/>
                      <a:pt x="536" y="119"/>
                      <a:pt x="393" y="36"/>
                    </a:cubicBezTo>
                    <a:lnTo>
                      <a:pt x="3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3" name="Google Shape;783;p41"/>
              <p:cNvSpPr/>
              <p:nvPr/>
            </p:nvSpPr>
            <p:spPr>
              <a:xfrm>
                <a:off x="1255126" y="4283358"/>
                <a:ext cx="550877" cy="361765"/>
              </a:xfrm>
              <a:custGeom>
                <a:avLst/>
                <a:gdLst/>
                <a:ahLst/>
                <a:cxnLst/>
                <a:rect l="l" t="t" r="r" b="b"/>
                <a:pathLst>
                  <a:path w="7597" h="4989" extrusionOk="0">
                    <a:moveTo>
                      <a:pt x="4370" y="0"/>
                    </a:moveTo>
                    <a:lnTo>
                      <a:pt x="3561" y="143"/>
                    </a:lnTo>
                    <a:lnTo>
                      <a:pt x="3477" y="964"/>
                    </a:lnTo>
                    <a:lnTo>
                      <a:pt x="3096" y="333"/>
                    </a:lnTo>
                    <a:lnTo>
                      <a:pt x="2168" y="726"/>
                    </a:lnTo>
                    <a:lnTo>
                      <a:pt x="2584" y="1226"/>
                    </a:lnTo>
                    <a:cubicBezTo>
                      <a:pt x="1" y="1822"/>
                      <a:pt x="358" y="3881"/>
                      <a:pt x="358" y="3881"/>
                    </a:cubicBezTo>
                    <a:lnTo>
                      <a:pt x="1298" y="3191"/>
                    </a:lnTo>
                    <a:cubicBezTo>
                      <a:pt x="1346" y="2298"/>
                      <a:pt x="2286" y="2024"/>
                      <a:pt x="2287" y="2024"/>
                    </a:cubicBezTo>
                    <a:lnTo>
                      <a:pt x="2287" y="2024"/>
                    </a:lnTo>
                    <a:lnTo>
                      <a:pt x="2072" y="3965"/>
                    </a:lnTo>
                    <a:lnTo>
                      <a:pt x="2477" y="3786"/>
                    </a:lnTo>
                    <a:lnTo>
                      <a:pt x="2251" y="4989"/>
                    </a:lnTo>
                    <a:lnTo>
                      <a:pt x="5323" y="4310"/>
                    </a:lnTo>
                    <a:lnTo>
                      <a:pt x="5049" y="3227"/>
                    </a:lnTo>
                    <a:cubicBezTo>
                      <a:pt x="5049" y="3227"/>
                      <a:pt x="5918" y="3119"/>
                      <a:pt x="6097" y="2334"/>
                    </a:cubicBezTo>
                    <a:cubicBezTo>
                      <a:pt x="6544" y="2584"/>
                      <a:pt x="6968" y="2638"/>
                      <a:pt x="7251" y="2638"/>
                    </a:cubicBezTo>
                    <a:cubicBezTo>
                      <a:pt x="7464" y="2638"/>
                      <a:pt x="7597" y="2608"/>
                      <a:pt x="7597" y="2608"/>
                    </a:cubicBezTo>
                    <a:lnTo>
                      <a:pt x="7311" y="1619"/>
                    </a:lnTo>
                    <a:cubicBezTo>
                      <a:pt x="7118" y="1685"/>
                      <a:pt x="6925" y="1712"/>
                      <a:pt x="6739" y="1712"/>
                    </a:cubicBezTo>
                    <a:cubicBezTo>
                      <a:pt x="6490" y="1712"/>
                      <a:pt x="6254" y="1664"/>
                      <a:pt x="6049" y="1595"/>
                    </a:cubicBezTo>
                    <a:cubicBezTo>
                      <a:pt x="5692" y="714"/>
                      <a:pt x="4311" y="667"/>
                      <a:pt x="4311" y="667"/>
                    </a:cubicBezTo>
                    <a:lnTo>
                      <a:pt x="437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4" name="Google Shape;784;p41"/>
              <p:cNvSpPr/>
              <p:nvPr/>
            </p:nvSpPr>
            <p:spPr>
              <a:xfrm>
                <a:off x="1763646" y="4382627"/>
                <a:ext cx="77733" cy="104491"/>
              </a:xfrm>
              <a:custGeom>
                <a:avLst/>
                <a:gdLst/>
                <a:ahLst/>
                <a:cxnLst/>
                <a:rect l="l" t="t" r="r" b="b"/>
                <a:pathLst>
                  <a:path w="1072" h="1441" extrusionOk="0">
                    <a:moveTo>
                      <a:pt x="441" y="0"/>
                    </a:moveTo>
                    <a:lnTo>
                      <a:pt x="0" y="262"/>
                    </a:lnTo>
                    <a:lnTo>
                      <a:pt x="262" y="1441"/>
                    </a:lnTo>
                    <a:lnTo>
                      <a:pt x="1072" y="1119"/>
                    </a:lnTo>
                    <a:lnTo>
                      <a:pt x="44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5" name="Google Shape;785;p41"/>
              <p:cNvSpPr/>
              <p:nvPr/>
            </p:nvSpPr>
            <p:spPr>
              <a:xfrm>
                <a:off x="1283623" y="4527651"/>
                <a:ext cx="196944" cy="81359"/>
              </a:xfrm>
              <a:custGeom>
                <a:avLst/>
                <a:gdLst/>
                <a:ahLst/>
                <a:cxnLst/>
                <a:rect l="l" t="t" r="r" b="b"/>
                <a:pathLst>
                  <a:path w="2716" h="1122" extrusionOk="0">
                    <a:moveTo>
                      <a:pt x="917" y="1"/>
                    </a:moveTo>
                    <a:lnTo>
                      <a:pt x="1" y="703"/>
                    </a:lnTo>
                    <a:cubicBezTo>
                      <a:pt x="437" y="1017"/>
                      <a:pt x="880" y="1121"/>
                      <a:pt x="1277" y="1121"/>
                    </a:cubicBezTo>
                    <a:cubicBezTo>
                      <a:pt x="2071" y="1121"/>
                      <a:pt x="2679" y="703"/>
                      <a:pt x="2679" y="703"/>
                    </a:cubicBezTo>
                    <a:lnTo>
                      <a:pt x="2715" y="120"/>
                    </a:lnTo>
                    <a:lnTo>
                      <a:pt x="2715" y="120"/>
                    </a:lnTo>
                    <a:cubicBezTo>
                      <a:pt x="2351" y="248"/>
                      <a:pt x="2048" y="294"/>
                      <a:pt x="1802" y="294"/>
                    </a:cubicBezTo>
                    <a:cubicBezTo>
                      <a:pt x="1180" y="294"/>
                      <a:pt x="917" y="1"/>
                      <a:pt x="917" y="1"/>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6" name="Google Shape;786;p41"/>
              <p:cNvSpPr/>
              <p:nvPr/>
            </p:nvSpPr>
            <p:spPr>
              <a:xfrm>
                <a:off x="1272384" y="4506913"/>
                <a:ext cx="93324" cy="96804"/>
              </a:xfrm>
              <a:custGeom>
                <a:avLst/>
                <a:gdLst/>
                <a:ahLst/>
                <a:cxnLst/>
                <a:rect l="l" t="t" r="r" b="b"/>
                <a:pathLst>
                  <a:path w="1287" h="1335" extrusionOk="0">
                    <a:moveTo>
                      <a:pt x="1168" y="1"/>
                    </a:moveTo>
                    <a:lnTo>
                      <a:pt x="1" y="739"/>
                    </a:lnTo>
                    <a:cubicBezTo>
                      <a:pt x="122" y="1314"/>
                      <a:pt x="573" y="1334"/>
                      <a:pt x="636" y="1334"/>
                    </a:cubicBezTo>
                    <a:cubicBezTo>
                      <a:pt x="641" y="1334"/>
                      <a:pt x="644" y="1334"/>
                      <a:pt x="644" y="1334"/>
                    </a:cubicBezTo>
                    <a:lnTo>
                      <a:pt x="1287" y="370"/>
                    </a:lnTo>
                    <a:lnTo>
                      <a:pt x="116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7" name="Google Shape;787;p41"/>
              <p:cNvSpPr/>
              <p:nvPr/>
            </p:nvSpPr>
            <p:spPr>
              <a:xfrm>
                <a:off x="1403629" y="4456009"/>
                <a:ext cx="297954" cy="76066"/>
              </a:xfrm>
              <a:custGeom>
                <a:avLst/>
                <a:gdLst/>
                <a:ahLst/>
                <a:cxnLst/>
                <a:rect l="l" t="t" r="r" b="b"/>
                <a:pathLst>
                  <a:path w="4109" h="1049" extrusionOk="0">
                    <a:moveTo>
                      <a:pt x="4049" y="0"/>
                    </a:moveTo>
                    <a:lnTo>
                      <a:pt x="3525" y="96"/>
                    </a:lnTo>
                    <a:lnTo>
                      <a:pt x="3549" y="417"/>
                    </a:lnTo>
                    <a:lnTo>
                      <a:pt x="4108" y="322"/>
                    </a:lnTo>
                    <a:lnTo>
                      <a:pt x="4049" y="0"/>
                    </a:lnTo>
                    <a:close/>
                    <a:moveTo>
                      <a:pt x="3382" y="119"/>
                    </a:moveTo>
                    <a:lnTo>
                      <a:pt x="632" y="619"/>
                    </a:lnTo>
                    <a:lnTo>
                      <a:pt x="655" y="941"/>
                    </a:lnTo>
                    <a:lnTo>
                      <a:pt x="3441" y="441"/>
                    </a:lnTo>
                    <a:lnTo>
                      <a:pt x="3382" y="119"/>
                    </a:lnTo>
                    <a:close/>
                    <a:moveTo>
                      <a:pt x="489" y="643"/>
                    </a:moveTo>
                    <a:lnTo>
                      <a:pt x="1" y="727"/>
                    </a:lnTo>
                    <a:lnTo>
                      <a:pt x="60" y="1048"/>
                    </a:lnTo>
                    <a:lnTo>
                      <a:pt x="548" y="965"/>
                    </a:lnTo>
                    <a:lnTo>
                      <a:pt x="489" y="643"/>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8" name="Google Shape;788;p41"/>
              <p:cNvSpPr/>
              <p:nvPr/>
            </p:nvSpPr>
            <p:spPr>
              <a:xfrm>
                <a:off x="1516746" y="4470657"/>
                <a:ext cx="71715" cy="44088"/>
              </a:xfrm>
              <a:custGeom>
                <a:avLst/>
                <a:gdLst/>
                <a:ahLst/>
                <a:cxnLst/>
                <a:rect l="l" t="t" r="r" b="b"/>
                <a:pathLst>
                  <a:path w="989" h="608" extrusionOk="0">
                    <a:moveTo>
                      <a:pt x="881" y="144"/>
                    </a:moveTo>
                    <a:lnTo>
                      <a:pt x="881" y="358"/>
                    </a:lnTo>
                    <a:lnTo>
                      <a:pt x="226" y="477"/>
                    </a:lnTo>
                    <a:lnTo>
                      <a:pt x="215" y="441"/>
                    </a:lnTo>
                    <a:lnTo>
                      <a:pt x="334" y="406"/>
                    </a:lnTo>
                    <a:lnTo>
                      <a:pt x="298" y="298"/>
                    </a:lnTo>
                    <a:lnTo>
                      <a:pt x="191" y="334"/>
                    </a:lnTo>
                    <a:lnTo>
                      <a:pt x="179" y="275"/>
                    </a:lnTo>
                    <a:lnTo>
                      <a:pt x="881" y="144"/>
                    </a:lnTo>
                    <a:close/>
                    <a:moveTo>
                      <a:pt x="988" y="1"/>
                    </a:moveTo>
                    <a:lnTo>
                      <a:pt x="48" y="191"/>
                    </a:lnTo>
                    <a:lnTo>
                      <a:pt x="84" y="358"/>
                    </a:lnTo>
                    <a:lnTo>
                      <a:pt x="0" y="382"/>
                    </a:lnTo>
                    <a:lnTo>
                      <a:pt x="24" y="477"/>
                    </a:lnTo>
                    <a:lnTo>
                      <a:pt x="107" y="465"/>
                    </a:lnTo>
                    <a:lnTo>
                      <a:pt x="143" y="608"/>
                    </a:lnTo>
                    <a:lnTo>
                      <a:pt x="988" y="453"/>
                    </a:lnTo>
                    <a:lnTo>
                      <a:pt x="98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9" name="Google Shape;789;p41"/>
              <p:cNvSpPr/>
              <p:nvPr/>
            </p:nvSpPr>
            <p:spPr>
              <a:xfrm>
                <a:off x="1445105" y="4295395"/>
                <a:ext cx="122619" cy="180556"/>
              </a:xfrm>
              <a:custGeom>
                <a:avLst/>
                <a:gdLst/>
                <a:ahLst/>
                <a:cxnLst/>
                <a:rect l="l" t="t" r="r" b="b"/>
                <a:pathLst>
                  <a:path w="1691" h="2490" extrusionOk="0">
                    <a:moveTo>
                      <a:pt x="1036" y="1"/>
                    </a:moveTo>
                    <a:lnTo>
                      <a:pt x="976" y="96"/>
                    </a:lnTo>
                    <a:cubicBezTo>
                      <a:pt x="976" y="96"/>
                      <a:pt x="1381" y="358"/>
                      <a:pt x="1274" y="834"/>
                    </a:cubicBezTo>
                    <a:lnTo>
                      <a:pt x="1250" y="977"/>
                    </a:lnTo>
                    <a:lnTo>
                      <a:pt x="1691" y="632"/>
                    </a:lnTo>
                    <a:lnTo>
                      <a:pt x="1631" y="548"/>
                    </a:lnTo>
                    <a:lnTo>
                      <a:pt x="1405" y="727"/>
                    </a:lnTo>
                    <a:cubicBezTo>
                      <a:pt x="1429" y="251"/>
                      <a:pt x="1036" y="1"/>
                      <a:pt x="1036" y="1"/>
                    </a:cubicBezTo>
                    <a:close/>
                    <a:moveTo>
                      <a:pt x="441" y="203"/>
                    </a:moveTo>
                    <a:lnTo>
                      <a:pt x="441" y="203"/>
                    </a:lnTo>
                    <a:cubicBezTo>
                      <a:pt x="298" y="537"/>
                      <a:pt x="417" y="882"/>
                      <a:pt x="476" y="1037"/>
                    </a:cubicBezTo>
                    <a:lnTo>
                      <a:pt x="0" y="1037"/>
                    </a:lnTo>
                    <a:lnTo>
                      <a:pt x="0" y="1144"/>
                    </a:lnTo>
                    <a:lnTo>
                      <a:pt x="667" y="1144"/>
                    </a:lnTo>
                    <a:lnTo>
                      <a:pt x="619" y="1060"/>
                    </a:lnTo>
                    <a:cubicBezTo>
                      <a:pt x="607" y="1060"/>
                      <a:pt x="369" y="632"/>
                      <a:pt x="536" y="251"/>
                    </a:cubicBezTo>
                    <a:lnTo>
                      <a:pt x="441" y="203"/>
                    </a:lnTo>
                    <a:close/>
                    <a:moveTo>
                      <a:pt x="1214" y="1156"/>
                    </a:moveTo>
                    <a:cubicBezTo>
                      <a:pt x="1155" y="1156"/>
                      <a:pt x="1107" y="1203"/>
                      <a:pt x="1107" y="1251"/>
                    </a:cubicBezTo>
                    <a:cubicBezTo>
                      <a:pt x="1107" y="1299"/>
                      <a:pt x="1155" y="1334"/>
                      <a:pt x="1214" y="1334"/>
                    </a:cubicBezTo>
                    <a:cubicBezTo>
                      <a:pt x="1286" y="1334"/>
                      <a:pt x="1334" y="1287"/>
                      <a:pt x="1334" y="1251"/>
                    </a:cubicBezTo>
                    <a:cubicBezTo>
                      <a:pt x="1334" y="1203"/>
                      <a:pt x="1286" y="1156"/>
                      <a:pt x="1214" y="1156"/>
                    </a:cubicBezTo>
                    <a:close/>
                    <a:moveTo>
                      <a:pt x="1334" y="1644"/>
                    </a:moveTo>
                    <a:cubicBezTo>
                      <a:pt x="1274" y="1644"/>
                      <a:pt x="1214" y="1680"/>
                      <a:pt x="1214" y="1727"/>
                    </a:cubicBezTo>
                    <a:cubicBezTo>
                      <a:pt x="1214" y="1775"/>
                      <a:pt x="1274" y="1810"/>
                      <a:pt x="1334" y="1810"/>
                    </a:cubicBezTo>
                    <a:cubicBezTo>
                      <a:pt x="1393" y="1810"/>
                      <a:pt x="1441" y="1775"/>
                      <a:pt x="1441" y="1727"/>
                    </a:cubicBezTo>
                    <a:cubicBezTo>
                      <a:pt x="1441" y="1680"/>
                      <a:pt x="1393" y="1644"/>
                      <a:pt x="1334" y="1644"/>
                    </a:cubicBezTo>
                    <a:close/>
                    <a:moveTo>
                      <a:pt x="1417" y="2049"/>
                    </a:moveTo>
                    <a:cubicBezTo>
                      <a:pt x="1357" y="2049"/>
                      <a:pt x="1310" y="2084"/>
                      <a:pt x="1310" y="2132"/>
                    </a:cubicBezTo>
                    <a:cubicBezTo>
                      <a:pt x="1310" y="2180"/>
                      <a:pt x="1357" y="2215"/>
                      <a:pt x="1417" y="2215"/>
                    </a:cubicBezTo>
                    <a:cubicBezTo>
                      <a:pt x="1476" y="2215"/>
                      <a:pt x="1536" y="2180"/>
                      <a:pt x="1536" y="2132"/>
                    </a:cubicBezTo>
                    <a:cubicBezTo>
                      <a:pt x="1536" y="2084"/>
                      <a:pt x="1476" y="2049"/>
                      <a:pt x="1417" y="2049"/>
                    </a:cubicBezTo>
                    <a:close/>
                    <a:moveTo>
                      <a:pt x="905" y="834"/>
                    </a:moveTo>
                    <a:lnTo>
                      <a:pt x="798" y="858"/>
                    </a:lnTo>
                    <a:lnTo>
                      <a:pt x="1191" y="2489"/>
                    </a:lnTo>
                    <a:lnTo>
                      <a:pt x="1298" y="2453"/>
                    </a:lnTo>
                    <a:lnTo>
                      <a:pt x="905" y="834"/>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90" name="Google Shape;790;p41"/>
              <p:cNvSpPr/>
              <p:nvPr/>
            </p:nvSpPr>
            <p:spPr>
              <a:xfrm>
                <a:off x="1259477" y="4526781"/>
                <a:ext cx="542248" cy="398094"/>
              </a:xfrm>
              <a:custGeom>
                <a:avLst/>
                <a:gdLst/>
                <a:ahLst/>
                <a:cxnLst/>
                <a:rect l="l" t="t" r="r" b="b"/>
                <a:pathLst>
                  <a:path w="7478" h="5490" extrusionOk="0">
                    <a:moveTo>
                      <a:pt x="3489" y="48"/>
                    </a:moveTo>
                    <a:lnTo>
                      <a:pt x="3393" y="72"/>
                    </a:lnTo>
                    <a:cubicBezTo>
                      <a:pt x="3393" y="72"/>
                      <a:pt x="3465" y="489"/>
                      <a:pt x="3298" y="727"/>
                    </a:cubicBezTo>
                    <a:cubicBezTo>
                      <a:pt x="3239" y="822"/>
                      <a:pt x="3155" y="870"/>
                      <a:pt x="3036" y="894"/>
                    </a:cubicBezTo>
                    <a:lnTo>
                      <a:pt x="3060" y="1001"/>
                    </a:lnTo>
                    <a:cubicBezTo>
                      <a:pt x="3203" y="977"/>
                      <a:pt x="3310" y="905"/>
                      <a:pt x="3393" y="786"/>
                    </a:cubicBezTo>
                    <a:cubicBezTo>
                      <a:pt x="3584" y="513"/>
                      <a:pt x="3501" y="72"/>
                      <a:pt x="3489" y="48"/>
                    </a:cubicBezTo>
                    <a:close/>
                    <a:moveTo>
                      <a:pt x="1524" y="3799"/>
                    </a:moveTo>
                    <a:lnTo>
                      <a:pt x="1417" y="3811"/>
                    </a:lnTo>
                    <a:cubicBezTo>
                      <a:pt x="1417" y="3834"/>
                      <a:pt x="1453" y="4430"/>
                      <a:pt x="1869" y="4668"/>
                    </a:cubicBezTo>
                    <a:cubicBezTo>
                      <a:pt x="1977" y="4727"/>
                      <a:pt x="2096" y="4751"/>
                      <a:pt x="2239" y="4751"/>
                    </a:cubicBezTo>
                    <a:cubicBezTo>
                      <a:pt x="2465" y="4751"/>
                      <a:pt x="2739" y="4668"/>
                      <a:pt x="3048" y="4489"/>
                    </a:cubicBezTo>
                    <a:lnTo>
                      <a:pt x="3001" y="4394"/>
                    </a:lnTo>
                    <a:cubicBezTo>
                      <a:pt x="2881" y="4454"/>
                      <a:pt x="2774" y="4513"/>
                      <a:pt x="2667" y="4549"/>
                    </a:cubicBezTo>
                    <a:lnTo>
                      <a:pt x="2405" y="4132"/>
                    </a:lnTo>
                    <a:lnTo>
                      <a:pt x="2322" y="4192"/>
                    </a:lnTo>
                    <a:lnTo>
                      <a:pt x="2572" y="4584"/>
                    </a:lnTo>
                    <a:cubicBezTo>
                      <a:pt x="2441" y="4620"/>
                      <a:pt x="2322" y="4644"/>
                      <a:pt x="2215" y="4644"/>
                    </a:cubicBezTo>
                    <a:lnTo>
                      <a:pt x="1989" y="3989"/>
                    </a:lnTo>
                    <a:lnTo>
                      <a:pt x="1893" y="4025"/>
                    </a:lnTo>
                    <a:lnTo>
                      <a:pt x="2096" y="4632"/>
                    </a:lnTo>
                    <a:cubicBezTo>
                      <a:pt x="2036" y="4620"/>
                      <a:pt x="1977" y="4596"/>
                      <a:pt x="1917" y="4573"/>
                    </a:cubicBezTo>
                    <a:cubicBezTo>
                      <a:pt x="1548" y="4358"/>
                      <a:pt x="1524" y="3811"/>
                      <a:pt x="1524" y="3799"/>
                    </a:cubicBezTo>
                    <a:close/>
                    <a:moveTo>
                      <a:pt x="5560" y="3811"/>
                    </a:moveTo>
                    <a:cubicBezTo>
                      <a:pt x="5465" y="4239"/>
                      <a:pt x="5287" y="4513"/>
                      <a:pt x="5025" y="4620"/>
                    </a:cubicBezTo>
                    <a:cubicBezTo>
                      <a:pt x="4953" y="4644"/>
                      <a:pt x="4882" y="4656"/>
                      <a:pt x="4810" y="4668"/>
                    </a:cubicBezTo>
                    <a:lnTo>
                      <a:pt x="4953" y="4180"/>
                    </a:lnTo>
                    <a:lnTo>
                      <a:pt x="4846" y="4144"/>
                    </a:lnTo>
                    <a:lnTo>
                      <a:pt x="4691" y="4668"/>
                    </a:lnTo>
                    <a:cubicBezTo>
                      <a:pt x="4572" y="4656"/>
                      <a:pt x="4453" y="4620"/>
                      <a:pt x="4358" y="4584"/>
                    </a:cubicBezTo>
                    <a:lnTo>
                      <a:pt x="4453" y="4382"/>
                    </a:lnTo>
                    <a:lnTo>
                      <a:pt x="4358" y="4334"/>
                    </a:lnTo>
                    <a:lnTo>
                      <a:pt x="4263" y="4549"/>
                    </a:lnTo>
                    <a:cubicBezTo>
                      <a:pt x="4155" y="4501"/>
                      <a:pt x="4084" y="4454"/>
                      <a:pt x="4084" y="4454"/>
                    </a:cubicBezTo>
                    <a:lnTo>
                      <a:pt x="4024" y="4549"/>
                    </a:lnTo>
                    <a:cubicBezTo>
                      <a:pt x="4036" y="4561"/>
                      <a:pt x="4382" y="4775"/>
                      <a:pt x="4763" y="4775"/>
                    </a:cubicBezTo>
                    <a:cubicBezTo>
                      <a:pt x="4858" y="4775"/>
                      <a:pt x="4965" y="4763"/>
                      <a:pt x="5072" y="4715"/>
                    </a:cubicBezTo>
                    <a:cubicBezTo>
                      <a:pt x="5358" y="4596"/>
                      <a:pt x="5560" y="4299"/>
                      <a:pt x="5668" y="3846"/>
                    </a:cubicBezTo>
                    <a:lnTo>
                      <a:pt x="5560" y="3811"/>
                    </a:lnTo>
                    <a:close/>
                    <a:moveTo>
                      <a:pt x="4727" y="1"/>
                    </a:moveTo>
                    <a:lnTo>
                      <a:pt x="3870" y="120"/>
                    </a:lnTo>
                    <a:lnTo>
                      <a:pt x="3501" y="4894"/>
                    </a:lnTo>
                    <a:lnTo>
                      <a:pt x="0" y="4930"/>
                    </a:lnTo>
                    <a:lnTo>
                      <a:pt x="0" y="5037"/>
                    </a:lnTo>
                    <a:lnTo>
                      <a:pt x="3489" y="5001"/>
                    </a:lnTo>
                    <a:lnTo>
                      <a:pt x="3453" y="5477"/>
                    </a:lnTo>
                    <a:lnTo>
                      <a:pt x="3560" y="5489"/>
                    </a:lnTo>
                    <a:lnTo>
                      <a:pt x="3596" y="5001"/>
                    </a:lnTo>
                    <a:lnTo>
                      <a:pt x="7477" y="4954"/>
                    </a:lnTo>
                    <a:lnTo>
                      <a:pt x="7477" y="4846"/>
                    </a:lnTo>
                    <a:lnTo>
                      <a:pt x="3608" y="4894"/>
                    </a:lnTo>
                    <a:lnTo>
                      <a:pt x="3977" y="215"/>
                    </a:lnTo>
                    <a:lnTo>
                      <a:pt x="4739" y="108"/>
                    </a:lnTo>
                    <a:lnTo>
                      <a:pt x="4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pSp>
        <p:nvGrpSpPr>
          <p:cNvPr id="791" name="Google Shape;791;p41"/>
          <p:cNvGrpSpPr/>
          <p:nvPr/>
        </p:nvGrpSpPr>
        <p:grpSpPr>
          <a:xfrm>
            <a:off x="8177286" y="4023354"/>
            <a:ext cx="879994" cy="826760"/>
            <a:chOff x="7193778" y="3629296"/>
            <a:chExt cx="1291222" cy="1333154"/>
          </a:xfrm>
        </p:grpSpPr>
        <p:sp>
          <p:nvSpPr>
            <p:cNvPr id="792" name="Google Shape;792;p41"/>
            <p:cNvSpPr/>
            <p:nvPr/>
          </p:nvSpPr>
          <p:spPr>
            <a:xfrm>
              <a:off x="7372350" y="4895850"/>
              <a:ext cx="862500" cy="666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793" name="Google Shape;793;p41"/>
            <p:cNvGrpSpPr/>
            <p:nvPr/>
          </p:nvGrpSpPr>
          <p:grpSpPr>
            <a:xfrm flipH="1">
              <a:off x="7193778" y="3629296"/>
              <a:ext cx="1291222" cy="1318186"/>
              <a:chOff x="5518825" y="5502600"/>
              <a:chExt cx="603375" cy="580750"/>
            </a:xfrm>
          </p:grpSpPr>
          <p:sp>
            <p:nvSpPr>
              <p:cNvPr id="794" name="Google Shape;794;p41"/>
              <p:cNvSpPr/>
              <p:nvPr/>
            </p:nvSpPr>
            <p:spPr>
              <a:xfrm>
                <a:off x="5518825" y="5502600"/>
                <a:ext cx="400075" cy="580750"/>
              </a:xfrm>
              <a:custGeom>
                <a:avLst/>
                <a:gdLst/>
                <a:ahLst/>
                <a:cxnLst/>
                <a:rect l="l" t="t" r="r" b="b"/>
                <a:pathLst>
                  <a:path w="16003" h="23230" extrusionOk="0">
                    <a:moveTo>
                      <a:pt x="10859" y="1"/>
                    </a:moveTo>
                    <a:cubicBezTo>
                      <a:pt x="7502" y="763"/>
                      <a:pt x="4597" y="2548"/>
                      <a:pt x="2668" y="5037"/>
                    </a:cubicBezTo>
                    <a:cubicBezTo>
                      <a:pt x="727" y="7549"/>
                      <a:pt x="1" y="10454"/>
                      <a:pt x="632" y="13228"/>
                    </a:cubicBezTo>
                    <a:cubicBezTo>
                      <a:pt x="1275" y="16014"/>
                      <a:pt x="3180" y="18312"/>
                      <a:pt x="6025" y="19729"/>
                    </a:cubicBezTo>
                    <a:cubicBezTo>
                      <a:pt x="7871" y="20646"/>
                      <a:pt x="9954" y="21110"/>
                      <a:pt x="12109" y="21110"/>
                    </a:cubicBezTo>
                    <a:cubicBezTo>
                      <a:pt x="12443" y="21110"/>
                      <a:pt x="12776" y="21098"/>
                      <a:pt x="13110" y="21075"/>
                    </a:cubicBezTo>
                    <a:lnTo>
                      <a:pt x="13110" y="21075"/>
                    </a:lnTo>
                    <a:lnTo>
                      <a:pt x="12824" y="22706"/>
                    </a:lnTo>
                    <a:lnTo>
                      <a:pt x="10788" y="22360"/>
                    </a:lnTo>
                    <a:lnTo>
                      <a:pt x="11216" y="23230"/>
                    </a:lnTo>
                    <a:lnTo>
                      <a:pt x="15574" y="23230"/>
                    </a:lnTo>
                    <a:lnTo>
                      <a:pt x="16003" y="22313"/>
                    </a:lnTo>
                    <a:lnTo>
                      <a:pt x="13907" y="22670"/>
                    </a:lnTo>
                    <a:lnTo>
                      <a:pt x="13538" y="21039"/>
                    </a:lnTo>
                    <a:cubicBezTo>
                      <a:pt x="14217" y="20979"/>
                      <a:pt x="14907" y="20860"/>
                      <a:pt x="15598" y="20705"/>
                    </a:cubicBezTo>
                    <a:lnTo>
                      <a:pt x="15455" y="20098"/>
                    </a:lnTo>
                    <a:cubicBezTo>
                      <a:pt x="14335" y="20355"/>
                      <a:pt x="13210" y="20483"/>
                      <a:pt x="12106" y="20483"/>
                    </a:cubicBezTo>
                    <a:cubicBezTo>
                      <a:pt x="10043" y="20483"/>
                      <a:pt x="8052" y="20038"/>
                      <a:pt x="6299" y="19170"/>
                    </a:cubicBezTo>
                    <a:cubicBezTo>
                      <a:pt x="3632" y="17848"/>
                      <a:pt x="1834" y="15681"/>
                      <a:pt x="1239" y="13097"/>
                    </a:cubicBezTo>
                    <a:cubicBezTo>
                      <a:pt x="644" y="10502"/>
                      <a:pt x="1334" y="7775"/>
                      <a:pt x="3156" y="5418"/>
                    </a:cubicBezTo>
                    <a:cubicBezTo>
                      <a:pt x="5001" y="3049"/>
                      <a:pt x="7787" y="1334"/>
                      <a:pt x="10990" y="608"/>
                    </a:cubicBezTo>
                    <a:lnTo>
                      <a:pt x="1085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95" name="Google Shape;795;p41"/>
              <p:cNvSpPr/>
              <p:nvPr/>
            </p:nvSpPr>
            <p:spPr>
              <a:xfrm>
                <a:off x="5575100" y="5527025"/>
                <a:ext cx="547100" cy="458400"/>
              </a:xfrm>
              <a:custGeom>
                <a:avLst/>
                <a:gdLst/>
                <a:ahLst/>
                <a:cxnLst/>
                <a:rect l="l" t="t" r="r" b="b"/>
                <a:pathLst>
                  <a:path w="21884" h="18336" extrusionOk="0">
                    <a:moveTo>
                      <a:pt x="11390" y="0"/>
                    </a:moveTo>
                    <a:cubicBezTo>
                      <a:pt x="10437" y="0"/>
                      <a:pt x="9459" y="108"/>
                      <a:pt x="8477" y="333"/>
                    </a:cubicBezTo>
                    <a:cubicBezTo>
                      <a:pt x="7251" y="607"/>
                      <a:pt x="6120" y="1048"/>
                      <a:pt x="5096" y="1619"/>
                    </a:cubicBezTo>
                    <a:lnTo>
                      <a:pt x="560" y="7227"/>
                    </a:lnTo>
                    <a:lnTo>
                      <a:pt x="0" y="10227"/>
                    </a:lnTo>
                    <a:lnTo>
                      <a:pt x="1286" y="13109"/>
                    </a:lnTo>
                    <a:lnTo>
                      <a:pt x="1667" y="15502"/>
                    </a:lnTo>
                    <a:cubicBezTo>
                      <a:pt x="2810" y="16752"/>
                      <a:pt x="4334" y="17704"/>
                      <a:pt x="6084" y="18252"/>
                    </a:cubicBezTo>
                    <a:lnTo>
                      <a:pt x="7822" y="18335"/>
                    </a:lnTo>
                    <a:lnTo>
                      <a:pt x="11132" y="17419"/>
                    </a:lnTo>
                    <a:lnTo>
                      <a:pt x="13978" y="16823"/>
                    </a:lnTo>
                    <a:lnTo>
                      <a:pt x="17478" y="16240"/>
                    </a:lnTo>
                    <a:cubicBezTo>
                      <a:pt x="20288" y="14097"/>
                      <a:pt x="21884" y="10906"/>
                      <a:pt x="21479" y="7691"/>
                    </a:cubicBezTo>
                    <a:lnTo>
                      <a:pt x="18729" y="3095"/>
                    </a:lnTo>
                    <a:lnTo>
                      <a:pt x="15133" y="583"/>
                    </a:lnTo>
                    <a:cubicBezTo>
                      <a:pt x="13967" y="204"/>
                      <a:pt x="12702" y="0"/>
                      <a:pt x="113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96" name="Google Shape;796;p41"/>
              <p:cNvSpPr/>
              <p:nvPr/>
            </p:nvSpPr>
            <p:spPr>
              <a:xfrm>
                <a:off x="5727200" y="5908950"/>
                <a:ext cx="284875" cy="88100"/>
              </a:xfrm>
              <a:custGeom>
                <a:avLst/>
                <a:gdLst/>
                <a:ahLst/>
                <a:cxnLst/>
                <a:rect l="l" t="t" r="r" b="b"/>
                <a:pathLst>
                  <a:path w="11395" h="3524" extrusionOk="0">
                    <a:moveTo>
                      <a:pt x="8679" y="0"/>
                    </a:moveTo>
                    <a:cubicBezTo>
                      <a:pt x="6842" y="0"/>
                      <a:pt x="4693" y="745"/>
                      <a:pt x="3358" y="1439"/>
                    </a:cubicBezTo>
                    <a:cubicBezTo>
                      <a:pt x="2500" y="1880"/>
                      <a:pt x="1667" y="2332"/>
                      <a:pt x="798" y="2713"/>
                    </a:cubicBezTo>
                    <a:cubicBezTo>
                      <a:pt x="548" y="2808"/>
                      <a:pt x="274" y="2916"/>
                      <a:pt x="0" y="2975"/>
                    </a:cubicBezTo>
                    <a:cubicBezTo>
                      <a:pt x="1132" y="3334"/>
                      <a:pt x="2352" y="3524"/>
                      <a:pt x="3615" y="3524"/>
                    </a:cubicBezTo>
                    <a:cubicBezTo>
                      <a:pt x="4571" y="3524"/>
                      <a:pt x="5552" y="3415"/>
                      <a:pt x="6537" y="3189"/>
                    </a:cubicBezTo>
                    <a:cubicBezTo>
                      <a:pt x="8382" y="2773"/>
                      <a:pt x="10025" y="1987"/>
                      <a:pt x="11394" y="963"/>
                    </a:cubicBezTo>
                    <a:cubicBezTo>
                      <a:pt x="10759" y="265"/>
                      <a:pt x="9774" y="0"/>
                      <a:pt x="86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97" name="Google Shape;797;p41"/>
              <p:cNvSpPr/>
              <p:nvPr/>
            </p:nvSpPr>
            <p:spPr>
              <a:xfrm>
                <a:off x="5546525" y="5567500"/>
                <a:ext cx="180700" cy="347075"/>
              </a:xfrm>
              <a:custGeom>
                <a:avLst/>
                <a:gdLst/>
                <a:ahLst/>
                <a:cxnLst/>
                <a:rect l="l" t="t" r="r" b="b"/>
                <a:pathLst>
                  <a:path w="7228" h="13883" extrusionOk="0">
                    <a:moveTo>
                      <a:pt x="6239" y="0"/>
                    </a:moveTo>
                    <a:cubicBezTo>
                      <a:pt x="2274" y="2191"/>
                      <a:pt x="0" y="6275"/>
                      <a:pt x="905" y="10251"/>
                    </a:cubicBezTo>
                    <a:cubicBezTo>
                      <a:pt x="1215" y="11632"/>
                      <a:pt x="1893" y="12859"/>
                      <a:pt x="2810" y="13883"/>
                    </a:cubicBezTo>
                    <a:cubicBezTo>
                      <a:pt x="2893" y="13609"/>
                      <a:pt x="3036" y="13359"/>
                      <a:pt x="3179" y="13156"/>
                    </a:cubicBezTo>
                    <a:cubicBezTo>
                      <a:pt x="3798" y="12216"/>
                      <a:pt x="5001" y="11704"/>
                      <a:pt x="4977" y="10418"/>
                    </a:cubicBezTo>
                    <a:cubicBezTo>
                      <a:pt x="4917" y="8573"/>
                      <a:pt x="1703" y="9894"/>
                      <a:pt x="1619" y="8049"/>
                    </a:cubicBezTo>
                    <a:cubicBezTo>
                      <a:pt x="1589" y="7321"/>
                      <a:pt x="1909" y="7123"/>
                      <a:pt x="2336" y="7123"/>
                    </a:cubicBezTo>
                    <a:cubicBezTo>
                      <a:pt x="2847" y="7123"/>
                      <a:pt x="3511" y="7408"/>
                      <a:pt x="3909" y="7408"/>
                    </a:cubicBezTo>
                    <a:cubicBezTo>
                      <a:pt x="4098" y="7408"/>
                      <a:pt x="4226" y="7344"/>
                      <a:pt x="4251" y="7156"/>
                    </a:cubicBezTo>
                    <a:cubicBezTo>
                      <a:pt x="4298" y="6810"/>
                      <a:pt x="3465" y="6310"/>
                      <a:pt x="3298" y="6001"/>
                    </a:cubicBezTo>
                    <a:cubicBezTo>
                      <a:pt x="2965" y="5334"/>
                      <a:pt x="3465" y="4917"/>
                      <a:pt x="4072" y="4715"/>
                    </a:cubicBezTo>
                    <a:cubicBezTo>
                      <a:pt x="5251" y="4322"/>
                      <a:pt x="6679" y="4524"/>
                      <a:pt x="7013" y="2989"/>
                    </a:cubicBezTo>
                    <a:cubicBezTo>
                      <a:pt x="7227" y="1977"/>
                      <a:pt x="6799" y="953"/>
                      <a:pt x="6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98" name="Google Shape;798;p41"/>
              <p:cNvSpPr/>
              <p:nvPr/>
            </p:nvSpPr>
            <p:spPr>
              <a:xfrm>
                <a:off x="5913225" y="5541600"/>
                <a:ext cx="198850" cy="317400"/>
              </a:xfrm>
              <a:custGeom>
                <a:avLst/>
                <a:gdLst/>
                <a:ahLst/>
                <a:cxnLst/>
                <a:rect l="l" t="t" r="r" b="b"/>
                <a:pathLst>
                  <a:path w="7954" h="12696" extrusionOk="0">
                    <a:moveTo>
                      <a:pt x="1608" y="0"/>
                    </a:moveTo>
                    <a:cubicBezTo>
                      <a:pt x="1667" y="524"/>
                      <a:pt x="1834" y="1060"/>
                      <a:pt x="2048" y="1512"/>
                    </a:cubicBezTo>
                    <a:cubicBezTo>
                      <a:pt x="2418" y="2286"/>
                      <a:pt x="2977" y="2096"/>
                      <a:pt x="3727" y="2286"/>
                    </a:cubicBezTo>
                    <a:cubicBezTo>
                      <a:pt x="4311" y="2429"/>
                      <a:pt x="5073" y="2727"/>
                      <a:pt x="4846" y="3429"/>
                    </a:cubicBezTo>
                    <a:cubicBezTo>
                      <a:pt x="4584" y="4322"/>
                      <a:pt x="3703" y="4894"/>
                      <a:pt x="3191" y="5620"/>
                    </a:cubicBezTo>
                    <a:cubicBezTo>
                      <a:pt x="2072" y="7215"/>
                      <a:pt x="1" y="10228"/>
                      <a:pt x="2275" y="11764"/>
                    </a:cubicBezTo>
                    <a:cubicBezTo>
                      <a:pt x="2992" y="12225"/>
                      <a:pt x="4002" y="12695"/>
                      <a:pt x="4914" y="12695"/>
                    </a:cubicBezTo>
                    <a:cubicBezTo>
                      <a:pt x="5061" y="12695"/>
                      <a:pt x="5206" y="12683"/>
                      <a:pt x="5346" y="12657"/>
                    </a:cubicBezTo>
                    <a:cubicBezTo>
                      <a:pt x="6406" y="12466"/>
                      <a:pt x="5882" y="11597"/>
                      <a:pt x="5466" y="11061"/>
                    </a:cubicBezTo>
                    <a:cubicBezTo>
                      <a:pt x="4930" y="10287"/>
                      <a:pt x="4168" y="9073"/>
                      <a:pt x="4965" y="8239"/>
                    </a:cubicBezTo>
                    <a:cubicBezTo>
                      <a:pt x="5668" y="7489"/>
                      <a:pt x="6847" y="7120"/>
                      <a:pt x="7954" y="7108"/>
                    </a:cubicBezTo>
                    <a:cubicBezTo>
                      <a:pt x="7918" y="6858"/>
                      <a:pt x="7871" y="6608"/>
                      <a:pt x="7811" y="6346"/>
                    </a:cubicBezTo>
                    <a:cubicBezTo>
                      <a:pt x="7121" y="3310"/>
                      <a:pt x="4715" y="1024"/>
                      <a:pt x="16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pSp>
        <p:nvGrpSpPr>
          <p:cNvPr id="799" name="Google Shape;799;p41"/>
          <p:cNvGrpSpPr/>
          <p:nvPr/>
        </p:nvGrpSpPr>
        <p:grpSpPr>
          <a:xfrm>
            <a:off x="8039024" y="477250"/>
            <a:ext cx="622040" cy="644416"/>
            <a:chOff x="8024461" y="1925824"/>
            <a:chExt cx="552826" cy="572713"/>
          </a:xfrm>
        </p:grpSpPr>
        <p:sp>
          <p:nvSpPr>
            <p:cNvPr id="800" name="Google Shape;800;p41"/>
            <p:cNvSpPr/>
            <p:nvPr/>
          </p:nvSpPr>
          <p:spPr>
            <a:xfrm>
              <a:off x="8215488" y="2395025"/>
              <a:ext cx="361800" cy="103500"/>
            </a:xfrm>
            <a:prstGeom prst="ellipse">
              <a:avLst/>
            </a:prstGeom>
            <a:solidFill>
              <a:srgbClr val="033342">
                <a:alpha val="145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801" name="Google Shape;801;p41"/>
            <p:cNvGrpSpPr/>
            <p:nvPr/>
          </p:nvGrpSpPr>
          <p:grpSpPr>
            <a:xfrm>
              <a:off x="8024461" y="1925824"/>
              <a:ext cx="466444" cy="572713"/>
              <a:chOff x="1232300" y="6366250"/>
              <a:chExt cx="326550" cy="400975"/>
            </a:xfrm>
          </p:grpSpPr>
          <p:sp>
            <p:nvSpPr>
              <p:cNvPr id="802" name="Google Shape;802;p41"/>
              <p:cNvSpPr/>
              <p:nvPr/>
            </p:nvSpPr>
            <p:spPr>
              <a:xfrm>
                <a:off x="1232300" y="6460925"/>
                <a:ext cx="326550" cy="306300"/>
              </a:xfrm>
              <a:custGeom>
                <a:avLst/>
                <a:gdLst/>
                <a:ahLst/>
                <a:cxnLst/>
                <a:rect l="l" t="t" r="r" b="b"/>
                <a:pathLst>
                  <a:path w="13062" h="12252" extrusionOk="0">
                    <a:moveTo>
                      <a:pt x="6716" y="1381"/>
                    </a:moveTo>
                    <a:lnTo>
                      <a:pt x="6716" y="1381"/>
                    </a:lnTo>
                    <a:cubicBezTo>
                      <a:pt x="9037" y="1453"/>
                      <a:pt x="10990" y="2846"/>
                      <a:pt x="11704" y="4739"/>
                    </a:cubicBezTo>
                    <a:lnTo>
                      <a:pt x="7121" y="5632"/>
                    </a:lnTo>
                    <a:lnTo>
                      <a:pt x="6716" y="1381"/>
                    </a:lnTo>
                    <a:close/>
                    <a:moveTo>
                      <a:pt x="5751" y="1429"/>
                    </a:moveTo>
                    <a:lnTo>
                      <a:pt x="6370" y="5775"/>
                    </a:lnTo>
                    <a:lnTo>
                      <a:pt x="1108" y="6787"/>
                    </a:lnTo>
                    <a:cubicBezTo>
                      <a:pt x="1096" y="6632"/>
                      <a:pt x="1084" y="6477"/>
                      <a:pt x="1084" y="6322"/>
                    </a:cubicBezTo>
                    <a:cubicBezTo>
                      <a:pt x="1084" y="3834"/>
                      <a:pt x="3108" y="1774"/>
                      <a:pt x="5751" y="1429"/>
                    </a:cubicBezTo>
                    <a:close/>
                    <a:moveTo>
                      <a:pt x="11931" y="5632"/>
                    </a:moveTo>
                    <a:cubicBezTo>
                      <a:pt x="11966" y="5858"/>
                      <a:pt x="11990" y="6084"/>
                      <a:pt x="11990" y="6310"/>
                    </a:cubicBezTo>
                    <a:cubicBezTo>
                      <a:pt x="11990" y="7822"/>
                      <a:pt x="11228" y="9180"/>
                      <a:pt x="10050" y="10085"/>
                    </a:cubicBezTo>
                    <a:cubicBezTo>
                      <a:pt x="9490" y="9299"/>
                      <a:pt x="8573" y="8787"/>
                      <a:pt x="7525" y="8787"/>
                    </a:cubicBezTo>
                    <a:lnTo>
                      <a:pt x="7430" y="8787"/>
                    </a:lnTo>
                    <a:lnTo>
                      <a:pt x="7216" y="6549"/>
                    </a:lnTo>
                    <a:lnTo>
                      <a:pt x="11931" y="5632"/>
                    </a:lnTo>
                    <a:close/>
                    <a:moveTo>
                      <a:pt x="6501" y="6691"/>
                    </a:moveTo>
                    <a:lnTo>
                      <a:pt x="6811" y="8870"/>
                    </a:lnTo>
                    <a:cubicBezTo>
                      <a:pt x="5751" y="9120"/>
                      <a:pt x="4906" y="9906"/>
                      <a:pt x="4585" y="10930"/>
                    </a:cubicBezTo>
                    <a:cubicBezTo>
                      <a:pt x="3001" y="10382"/>
                      <a:pt x="1775" y="9180"/>
                      <a:pt x="1298" y="7703"/>
                    </a:cubicBezTo>
                    <a:lnTo>
                      <a:pt x="6501" y="6691"/>
                    </a:lnTo>
                    <a:close/>
                    <a:moveTo>
                      <a:pt x="6537" y="0"/>
                    </a:moveTo>
                    <a:cubicBezTo>
                      <a:pt x="2930" y="0"/>
                      <a:pt x="1" y="2739"/>
                      <a:pt x="1" y="6120"/>
                    </a:cubicBezTo>
                    <a:cubicBezTo>
                      <a:pt x="1" y="8823"/>
                      <a:pt x="1870" y="11121"/>
                      <a:pt x="4454" y="11930"/>
                    </a:cubicBezTo>
                    <a:cubicBezTo>
                      <a:pt x="5108" y="12133"/>
                      <a:pt x="5811" y="12252"/>
                      <a:pt x="6537" y="12252"/>
                    </a:cubicBezTo>
                    <a:cubicBezTo>
                      <a:pt x="8014" y="12252"/>
                      <a:pt x="9383" y="11787"/>
                      <a:pt x="10478" y="11001"/>
                    </a:cubicBezTo>
                    <a:cubicBezTo>
                      <a:pt x="12050" y="9882"/>
                      <a:pt x="13062" y="8108"/>
                      <a:pt x="13062" y="6120"/>
                    </a:cubicBezTo>
                    <a:cubicBezTo>
                      <a:pt x="13062" y="2739"/>
                      <a:pt x="10145" y="0"/>
                      <a:pt x="65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03" name="Google Shape;803;p41"/>
              <p:cNvSpPr/>
              <p:nvPr/>
            </p:nvSpPr>
            <p:spPr>
              <a:xfrm>
                <a:off x="1273675" y="6495450"/>
                <a:ext cx="240525" cy="221475"/>
              </a:xfrm>
              <a:custGeom>
                <a:avLst/>
                <a:gdLst/>
                <a:ahLst/>
                <a:cxnLst/>
                <a:rect l="l" t="t" r="r" b="b"/>
                <a:pathLst>
                  <a:path w="9621" h="8859" extrusionOk="0">
                    <a:moveTo>
                      <a:pt x="9418" y="0"/>
                    </a:moveTo>
                    <a:lnTo>
                      <a:pt x="8335" y="727"/>
                    </a:lnTo>
                    <a:lnTo>
                      <a:pt x="8764" y="1262"/>
                    </a:lnTo>
                    <a:lnTo>
                      <a:pt x="3489" y="4144"/>
                    </a:lnTo>
                    <a:lnTo>
                      <a:pt x="4561" y="5620"/>
                    </a:lnTo>
                    <a:lnTo>
                      <a:pt x="1548" y="8108"/>
                    </a:lnTo>
                    <a:lnTo>
                      <a:pt x="1179" y="7454"/>
                    </a:lnTo>
                    <a:lnTo>
                      <a:pt x="1" y="8275"/>
                    </a:lnTo>
                    <a:lnTo>
                      <a:pt x="644" y="8858"/>
                    </a:lnTo>
                    <a:lnTo>
                      <a:pt x="6347" y="5382"/>
                    </a:lnTo>
                    <a:lnTo>
                      <a:pt x="5597" y="3715"/>
                    </a:lnTo>
                    <a:lnTo>
                      <a:pt x="9621" y="786"/>
                    </a:lnTo>
                    <a:lnTo>
                      <a:pt x="941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04" name="Google Shape;804;p41"/>
              <p:cNvSpPr/>
              <p:nvPr/>
            </p:nvSpPr>
            <p:spPr>
              <a:xfrm>
                <a:off x="1382025" y="6599625"/>
                <a:ext cx="33075" cy="25025"/>
              </a:xfrm>
              <a:custGeom>
                <a:avLst/>
                <a:gdLst/>
                <a:ahLst/>
                <a:cxnLst/>
                <a:rect l="l" t="t" r="r" b="b"/>
                <a:pathLst>
                  <a:path w="1323" h="1001" extrusionOk="0">
                    <a:moveTo>
                      <a:pt x="632" y="358"/>
                    </a:moveTo>
                    <a:cubicBezTo>
                      <a:pt x="477" y="358"/>
                      <a:pt x="358" y="441"/>
                      <a:pt x="358" y="536"/>
                    </a:cubicBezTo>
                    <a:cubicBezTo>
                      <a:pt x="358" y="631"/>
                      <a:pt x="477" y="715"/>
                      <a:pt x="632" y="715"/>
                    </a:cubicBezTo>
                    <a:cubicBezTo>
                      <a:pt x="774" y="715"/>
                      <a:pt x="905" y="631"/>
                      <a:pt x="905" y="536"/>
                    </a:cubicBezTo>
                    <a:cubicBezTo>
                      <a:pt x="905" y="441"/>
                      <a:pt x="774" y="358"/>
                      <a:pt x="632" y="358"/>
                    </a:cubicBezTo>
                    <a:close/>
                    <a:moveTo>
                      <a:pt x="667" y="119"/>
                    </a:moveTo>
                    <a:cubicBezTo>
                      <a:pt x="965" y="119"/>
                      <a:pt x="1203" y="286"/>
                      <a:pt x="1203" y="500"/>
                    </a:cubicBezTo>
                    <a:cubicBezTo>
                      <a:pt x="1203" y="715"/>
                      <a:pt x="965" y="881"/>
                      <a:pt x="667" y="881"/>
                    </a:cubicBezTo>
                    <a:cubicBezTo>
                      <a:pt x="370" y="881"/>
                      <a:pt x="120" y="715"/>
                      <a:pt x="120" y="500"/>
                    </a:cubicBezTo>
                    <a:cubicBezTo>
                      <a:pt x="120" y="286"/>
                      <a:pt x="358" y="119"/>
                      <a:pt x="667" y="119"/>
                    </a:cubicBezTo>
                    <a:close/>
                    <a:moveTo>
                      <a:pt x="667" y="0"/>
                    </a:moveTo>
                    <a:cubicBezTo>
                      <a:pt x="298" y="0"/>
                      <a:pt x="0" y="227"/>
                      <a:pt x="0" y="500"/>
                    </a:cubicBezTo>
                    <a:cubicBezTo>
                      <a:pt x="0" y="774"/>
                      <a:pt x="298" y="1001"/>
                      <a:pt x="667" y="1001"/>
                    </a:cubicBezTo>
                    <a:cubicBezTo>
                      <a:pt x="1024" y="1001"/>
                      <a:pt x="1322" y="774"/>
                      <a:pt x="1322" y="500"/>
                    </a:cubicBezTo>
                    <a:cubicBezTo>
                      <a:pt x="1322" y="227"/>
                      <a:pt x="1024" y="0"/>
                      <a:pt x="667" y="0"/>
                    </a:cubicBez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05" name="Google Shape;805;p41"/>
              <p:cNvSpPr/>
              <p:nvPr/>
            </p:nvSpPr>
            <p:spPr>
              <a:xfrm>
                <a:off x="1356425" y="6688050"/>
                <a:ext cx="119375" cy="54175"/>
              </a:xfrm>
              <a:custGeom>
                <a:avLst/>
                <a:gdLst/>
                <a:ahLst/>
                <a:cxnLst/>
                <a:rect l="l" t="t" r="r" b="b"/>
                <a:pathLst>
                  <a:path w="4775" h="2167" extrusionOk="0">
                    <a:moveTo>
                      <a:pt x="3120" y="654"/>
                    </a:moveTo>
                    <a:lnTo>
                      <a:pt x="3001" y="678"/>
                    </a:lnTo>
                    <a:lnTo>
                      <a:pt x="3025" y="893"/>
                    </a:lnTo>
                    <a:cubicBezTo>
                      <a:pt x="2941" y="904"/>
                      <a:pt x="2858" y="940"/>
                      <a:pt x="2787" y="1000"/>
                    </a:cubicBezTo>
                    <a:lnTo>
                      <a:pt x="2560" y="857"/>
                    </a:lnTo>
                    <a:lnTo>
                      <a:pt x="2489" y="964"/>
                    </a:lnTo>
                    <a:lnTo>
                      <a:pt x="2715" y="1095"/>
                    </a:lnTo>
                    <a:cubicBezTo>
                      <a:pt x="2679" y="1154"/>
                      <a:pt x="2656" y="1214"/>
                      <a:pt x="2656" y="1274"/>
                    </a:cubicBezTo>
                    <a:cubicBezTo>
                      <a:pt x="2656" y="1297"/>
                      <a:pt x="2668" y="1309"/>
                      <a:pt x="2668" y="1321"/>
                    </a:cubicBezTo>
                    <a:lnTo>
                      <a:pt x="2382" y="1381"/>
                    </a:lnTo>
                    <a:lnTo>
                      <a:pt x="2406" y="1500"/>
                    </a:lnTo>
                    <a:lnTo>
                      <a:pt x="2703" y="1440"/>
                    </a:lnTo>
                    <a:cubicBezTo>
                      <a:pt x="2739" y="1512"/>
                      <a:pt x="2787" y="1559"/>
                      <a:pt x="2858" y="1595"/>
                    </a:cubicBezTo>
                    <a:lnTo>
                      <a:pt x="2703" y="1845"/>
                    </a:lnTo>
                    <a:lnTo>
                      <a:pt x="2810" y="1905"/>
                    </a:lnTo>
                    <a:lnTo>
                      <a:pt x="2965" y="1655"/>
                    </a:lnTo>
                    <a:cubicBezTo>
                      <a:pt x="3013" y="1666"/>
                      <a:pt x="3072" y="1678"/>
                      <a:pt x="3120" y="1678"/>
                    </a:cubicBezTo>
                    <a:cubicBezTo>
                      <a:pt x="3132" y="1678"/>
                      <a:pt x="3132" y="1666"/>
                      <a:pt x="3144" y="1666"/>
                    </a:cubicBezTo>
                    <a:lnTo>
                      <a:pt x="3180" y="1952"/>
                    </a:lnTo>
                    <a:lnTo>
                      <a:pt x="3299" y="1928"/>
                    </a:lnTo>
                    <a:lnTo>
                      <a:pt x="3263" y="1655"/>
                    </a:lnTo>
                    <a:cubicBezTo>
                      <a:pt x="3322" y="1631"/>
                      <a:pt x="3394" y="1607"/>
                      <a:pt x="3441" y="1559"/>
                    </a:cubicBezTo>
                    <a:lnTo>
                      <a:pt x="3620" y="1702"/>
                    </a:lnTo>
                    <a:lnTo>
                      <a:pt x="3691" y="1607"/>
                    </a:lnTo>
                    <a:lnTo>
                      <a:pt x="3525" y="1476"/>
                    </a:lnTo>
                    <a:cubicBezTo>
                      <a:pt x="3561" y="1416"/>
                      <a:pt x="3584" y="1357"/>
                      <a:pt x="3584" y="1285"/>
                    </a:cubicBezTo>
                    <a:lnTo>
                      <a:pt x="3846" y="1238"/>
                    </a:lnTo>
                    <a:lnTo>
                      <a:pt x="3834" y="1119"/>
                    </a:lnTo>
                    <a:lnTo>
                      <a:pt x="3572" y="1166"/>
                    </a:lnTo>
                    <a:cubicBezTo>
                      <a:pt x="3549" y="1095"/>
                      <a:pt x="3513" y="1047"/>
                      <a:pt x="3453" y="1000"/>
                    </a:cubicBezTo>
                    <a:lnTo>
                      <a:pt x="3561" y="833"/>
                    </a:lnTo>
                    <a:lnTo>
                      <a:pt x="3465" y="762"/>
                    </a:lnTo>
                    <a:lnTo>
                      <a:pt x="3346" y="928"/>
                    </a:lnTo>
                    <a:cubicBezTo>
                      <a:pt x="3287" y="904"/>
                      <a:pt x="3227" y="881"/>
                      <a:pt x="3156" y="881"/>
                    </a:cubicBezTo>
                    <a:lnTo>
                      <a:pt x="3120" y="654"/>
                    </a:lnTo>
                    <a:close/>
                    <a:moveTo>
                      <a:pt x="2622" y="1"/>
                    </a:moveTo>
                    <a:cubicBezTo>
                      <a:pt x="2486" y="1"/>
                      <a:pt x="2342" y="11"/>
                      <a:pt x="2191" y="35"/>
                    </a:cubicBezTo>
                    <a:cubicBezTo>
                      <a:pt x="298" y="333"/>
                      <a:pt x="1" y="2083"/>
                      <a:pt x="1" y="2095"/>
                    </a:cubicBezTo>
                    <a:lnTo>
                      <a:pt x="108" y="2119"/>
                    </a:lnTo>
                    <a:cubicBezTo>
                      <a:pt x="120" y="2095"/>
                      <a:pt x="405" y="440"/>
                      <a:pt x="2215" y="154"/>
                    </a:cubicBezTo>
                    <a:cubicBezTo>
                      <a:pt x="2365" y="131"/>
                      <a:pt x="2506" y="120"/>
                      <a:pt x="2640" y="120"/>
                    </a:cubicBezTo>
                    <a:cubicBezTo>
                      <a:pt x="4114" y="120"/>
                      <a:pt x="4646" y="1446"/>
                      <a:pt x="4668" y="1512"/>
                    </a:cubicBezTo>
                    <a:lnTo>
                      <a:pt x="4775" y="1464"/>
                    </a:lnTo>
                    <a:cubicBezTo>
                      <a:pt x="4775" y="1453"/>
                      <a:pt x="4190" y="1"/>
                      <a:pt x="2622" y="1"/>
                    </a:cubicBezTo>
                    <a:close/>
                    <a:moveTo>
                      <a:pt x="1536" y="1202"/>
                    </a:moveTo>
                    <a:cubicBezTo>
                      <a:pt x="1227" y="1202"/>
                      <a:pt x="977" y="1416"/>
                      <a:pt x="977" y="1690"/>
                    </a:cubicBezTo>
                    <a:cubicBezTo>
                      <a:pt x="977" y="1952"/>
                      <a:pt x="1227" y="2166"/>
                      <a:pt x="1536" y="2166"/>
                    </a:cubicBezTo>
                    <a:cubicBezTo>
                      <a:pt x="1751" y="2166"/>
                      <a:pt x="1941" y="2071"/>
                      <a:pt x="2037" y="1916"/>
                    </a:cubicBezTo>
                    <a:lnTo>
                      <a:pt x="2037" y="1916"/>
                    </a:lnTo>
                    <a:cubicBezTo>
                      <a:pt x="1965" y="1952"/>
                      <a:pt x="1894" y="1976"/>
                      <a:pt x="1810" y="1976"/>
                    </a:cubicBezTo>
                    <a:cubicBezTo>
                      <a:pt x="1572" y="1976"/>
                      <a:pt x="1382" y="1809"/>
                      <a:pt x="1382" y="1607"/>
                    </a:cubicBezTo>
                    <a:cubicBezTo>
                      <a:pt x="1382" y="1416"/>
                      <a:pt x="1536" y="1274"/>
                      <a:pt x="1739" y="1238"/>
                    </a:cubicBezTo>
                    <a:cubicBezTo>
                      <a:pt x="1679" y="1214"/>
                      <a:pt x="1608" y="1202"/>
                      <a:pt x="1536" y="120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06" name="Google Shape;806;p41"/>
              <p:cNvSpPr/>
              <p:nvPr/>
            </p:nvSpPr>
            <p:spPr>
              <a:xfrm>
                <a:off x="1241225" y="6473425"/>
                <a:ext cx="292025" cy="120875"/>
              </a:xfrm>
              <a:custGeom>
                <a:avLst/>
                <a:gdLst/>
                <a:ahLst/>
                <a:cxnLst/>
                <a:rect l="l" t="t" r="r" b="b"/>
                <a:pathLst>
                  <a:path w="11681" h="4835" extrusionOk="0">
                    <a:moveTo>
                      <a:pt x="7633" y="0"/>
                    </a:moveTo>
                    <a:lnTo>
                      <a:pt x="7561" y="726"/>
                    </a:lnTo>
                    <a:lnTo>
                      <a:pt x="7668" y="738"/>
                    </a:lnTo>
                    <a:lnTo>
                      <a:pt x="7752" y="12"/>
                    </a:lnTo>
                    <a:lnTo>
                      <a:pt x="7633" y="0"/>
                    </a:lnTo>
                    <a:close/>
                    <a:moveTo>
                      <a:pt x="2965" y="643"/>
                    </a:moveTo>
                    <a:lnTo>
                      <a:pt x="2858" y="703"/>
                    </a:lnTo>
                    <a:lnTo>
                      <a:pt x="3204" y="1357"/>
                    </a:lnTo>
                    <a:lnTo>
                      <a:pt x="3311" y="1310"/>
                    </a:lnTo>
                    <a:lnTo>
                      <a:pt x="2965" y="643"/>
                    </a:lnTo>
                    <a:close/>
                    <a:moveTo>
                      <a:pt x="9562" y="750"/>
                    </a:moveTo>
                    <a:lnTo>
                      <a:pt x="9169" y="1381"/>
                    </a:lnTo>
                    <a:lnTo>
                      <a:pt x="9276" y="1441"/>
                    </a:lnTo>
                    <a:lnTo>
                      <a:pt x="9669" y="810"/>
                    </a:lnTo>
                    <a:lnTo>
                      <a:pt x="9562" y="750"/>
                    </a:lnTo>
                    <a:close/>
                    <a:moveTo>
                      <a:pt x="1168" y="2072"/>
                    </a:moveTo>
                    <a:lnTo>
                      <a:pt x="1096" y="2167"/>
                    </a:lnTo>
                    <a:lnTo>
                      <a:pt x="1668" y="2560"/>
                    </a:lnTo>
                    <a:lnTo>
                      <a:pt x="1727" y="2465"/>
                    </a:lnTo>
                    <a:lnTo>
                      <a:pt x="1168" y="2072"/>
                    </a:lnTo>
                    <a:close/>
                    <a:moveTo>
                      <a:pt x="11621" y="2798"/>
                    </a:moveTo>
                    <a:lnTo>
                      <a:pt x="10990" y="3179"/>
                    </a:lnTo>
                    <a:lnTo>
                      <a:pt x="11050" y="3274"/>
                    </a:lnTo>
                    <a:lnTo>
                      <a:pt x="11681" y="2893"/>
                    </a:lnTo>
                    <a:lnTo>
                      <a:pt x="11621" y="2798"/>
                    </a:lnTo>
                    <a:close/>
                    <a:moveTo>
                      <a:pt x="37" y="4548"/>
                    </a:moveTo>
                    <a:lnTo>
                      <a:pt x="1" y="4655"/>
                    </a:lnTo>
                    <a:lnTo>
                      <a:pt x="668" y="4834"/>
                    </a:lnTo>
                    <a:lnTo>
                      <a:pt x="691" y="4715"/>
                    </a:lnTo>
                    <a:lnTo>
                      <a:pt x="37" y="4548"/>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07" name="Google Shape;807;p41"/>
              <p:cNvSpPr/>
              <p:nvPr/>
            </p:nvSpPr>
            <p:spPr>
              <a:xfrm>
                <a:off x="1318325" y="6366250"/>
                <a:ext cx="103025" cy="92600"/>
              </a:xfrm>
              <a:custGeom>
                <a:avLst/>
                <a:gdLst/>
                <a:ahLst/>
                <a:cxnLst/>
                <a:rect l="l" t="t" r="r" b="b"/>
                <a:pathLst>
                  <a:path w="4121" h="3704" extrusionOk="0">
                    <a:moveTo>
                      <a:pt x="2060" y="334"/>
                    </a:moveTo>
                    <a:cubicBezTo>
                      <a:pt x="2965" y="334"/>
                      <a:pt x="3703" y="870"/>
                      <a:pt x="3703" y="1513"/>
                    </a:cubicBezTo>
                    <a:cubicBezTo>
                      <a:pt x="3703" y="1763"/>
                      <a:pt x="3596" y="1989"/>
                      <a:pt x="3418" y="2180"/>
                    </a:cubicBezTo>
                    <a:lnTo>
                      <a:pt x="3406" y="1584"/>
                    </a:lnTo>
                    <a:lnTo>
                      <a:pt x="1132" y="1799"/>
                    </a:lnTo>
                    <a:lnTo>
                      <a:pt x="1310" y="2561"/>
                    </a:lnTo>
                    <a:cubicBezTo>
                      <a:pt x="786" y="2370"/>
                      <a:pt x="417" y="1977"/>
                      <a:pt x="417" y="1513"/>
                    </a:cubicBezTo>
                    <a:cubicBezTo>
                      <a:pt x="417" y="870"/>
                      <a:pt x="1155" y="334"/>
                      <a:pt x="2060" y="334"/>
                    </a:cubicBezTo>
                    <a:close/>
                    <a:moveTo>
                      <a:pt x="2060" y="1"/>
                    </a:moveTo>
                    <a:cubicBezTo>
                      <a:pt x="929" y="1"/>
                      <a:pt x="1" y="680"/>
                      <a:pt x="1" y="1513"/>
                    </a:cubicBezTo>
                    <a:cubicBezTo>
                      <a:pt x="1" y="2180"/>
                      <a:pt x="596" y="2751"/>
                      <a:pt x="1405" y="2954"/>
                    </a:cubicBezTo>
                    <a:lnTo>
                      <a:pt x="1584" y="3704"/>
                    </a:lnTo>
                    <a:lnTo>
                      <a:pt x="3453" y="3525"/>
                    </a:lnTo>
                    <a:lnTo>
                      <a:pt x="3430" y="2644"/>
                    </a:lnTo>
                    <a:cubicBezTo>
                      <a:pt x="3858" y="2370"/>
                      <a:pt x="4120" y="1965"/>
                      <a:pt x="4120" y="1513"/>
                    </a:cubicBezTo>
                    <a:cubicBezTo>
                      <a:pt x="4120" y="680"/>
                      <a:pt x="3203" y="1"/>
                      <a:pt x="206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08" name="Google Shape;808;p41"/>
              <p:cNvSpPr/>
              <p:nvPr/>
            </p:nvSpPr>
            <p:spPr>
              <a:xfrm>
                <a:off x="1355525" y="6409725"/>
                <a:ext cx="37825" cy="46150"/>
              </a:xfrm>
              <a:custGeom>
                <a:avLst/>
                <a:gdLst/>
                <a:ahLst/>
                <a:cxnLst/>
                <a:rect l="l" t="t" r="r" b="b"/>
                <a:pathLst>
                  <a:path w="1513" h="1846" extrusionOk="0">
                    <a:moveTo>
                      <a:pt x="715" y="95"/>
                    </a:moveTo>
                    <a:lnTo>
                      <a:pt x="608" y="107"/>
                    </a:lnTo>
                    <a:lnTo>
                      <a:pt x="810" y="1750"/>
                    </a:lnTo>
                    <a:lnTo>
                      <a:pt x="930" y="1739"/>
                    </a:lnTo>
                    <a:lnTo>
                      <a:pt x="715" y="95"/>
                    </a:lnTo>
                    <a:close/>
                    <a:moveTo>
                      <a:pt x="1406" y="0"/>
                    </a:moveTo>
                    <a:lnTo>
                      <a:pt x="1287" y="12"/>
                    </a:lnTo>
                    <a:lnTo>
                      <a:pt x="1406" y="1750"/>
                    </a:lnTo>
                    <a:lnTo>
                      <a:pt x="1513" y="1739"/>
                    </a:lnTo>
                    <a:lnTo>
                      <a:pt x="1406" y="0"/>
                    </a:lnTo>
                    <a:close/>
                    <a:moveTo>
                      <a:pt x="120" y="84"/>
                    </a:moveTo>
                    <a:lnTo>
                      <a:pt x="1" y="107"/>
                    </a:lnTo>
                    <a:lnTo>
                      <a:pt x="370" y="1846"/>
                    </a:lnTo>
                    <a:lnTo>
                      <a:pt x="489" y="1822"/>
                    </a:lnTo>
                    <a:lnTo>
                      <a:pt x="120" y="84"/>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sp>
        <p:nvSpPr>
          <p:cNvPr id="54" name="Google Shape;758;p41"/>
          <p:cNvSpPr txBox="1">
            <a:spLocks/>
          </p:cNvSpPr>
          <p:nvPr/>
        </p:nvSpPr>
        <p:spPr>
          <a:xfrm>
            <a:off x="229758" y="1608924"/>
            <a:ext cx="8827521" cy="2183456"/>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rgbClr val="191919"/>
              </a:buClr>
              <a:buSzPts val="5200"/>
              <a:buFont typeface="Sansita"/>
              <a:buNone/>
              <a:defRPr sz="7000" b="1" i="0" u="none" strike="noStrike" cap="none">
                <a:solidFill>
                  <a:schemeClr val="dk1"/>
                </a:solidFill>
                <a:latin typeface="Sansita"/>
                <a:ea typeface="Sansita"/>
                <a:cs typeface="Sansita"/>
                <a:sym typeface="Sansita"/>
              </a:defRPr>
            </a:lvl1pPr>
            <a:lvl2pPr marR="0" lvl="1" algn="ctr" rtl="0">
              <a:lnSpc>
                <a:spcPct val="100000"/>
              </a:lnSpc>
              <a:spcBef>
                <a:spcPts val="0"/>
              </a:spcBef>
              <a:spcAft>
                <a:spcPts val="0"/>
              </a:spcAft>
              <a:buClr>
                <a:srgbClr val="191919"/>
              </a:buClr>
              <a:buSzPts val="5200"/>
              <a:buFont typeface="Sansita"/>
              <a:buNone/>
              <a:defRPr sz="5200" b="1" i="0" u="none" strike="noStrike" cap="none">
                <a:solidFill>
                  <a:srgbClr val="191919"/>
                </a:solidFill>
                <a:latin typeface="Sansita"/>
                <a:ea typeface="Sansita"/>
                <a:cs typeface="Sansita"/>
                <a:sym typeface="Sansita"/>
              </a:defRPr>
            </a:lvl2pPr>
            <a:lvl3pPr marR="0" lvl="2" algn="ctr" rtl="0">
              <a:lnSpc>
                <a:spcPct val="100000"/>
              </a:lnSpc>
              <a:spcBef>
                <a:spcPts val="0"/>
              </a:spcBef>
              <a:spcAft>
                <a:spcPts val="0"/>
              </a:spcAft>
              <a:buClr>
                <a:srgbClr val="191919"/>
              </a:buClr>
              <a:buSzPts val="5200"/>
              <a:buFont typeface="Sansita"/>
              <a:buNone/>
              <a:defRPr sz="5200" b="1" i="0" u="none" strike="noStrike" cap="none">
                <a:solidFill>
                  <a:srgbClr val="191919"/>
                </a:solidFill>
                <a:latin typeface="Sansita"/>
                <a:ea typeface="Sansita"/>
                <a:cs typeface="Sansita"/>
                <a:sym typeface="Sansita"/>
              </a:defRPr>
            </a:lvl3pPr>
            <a:lvl4pPr marR="0" lvl="3" algn="ctr" rtl="0">
              <a:lnSpc>
                <a:spcPct val="100000"/>
              </a:lnSpc>
              <a:spcBef>
                <a:spcPts val="0"/>
              </a:spcBef>
              <a:spcAft>
                <a:spcPts val="0"/>
              </a:spcAft>
              <a:buClr>
                <a:srgbClr val="191919"/>
              </a:buClr>
              <a:buSzPts val="5200"/>
              <a:buFont typeface="Sansita"/>
              <a:buNone/>
              <a:defRPr sz="5200" b="1" i="0" u="none" strike="noStrike" cap="none">
                <a:solidFill>
                  <a:srgbClr val="191919"/>
                </a:solidFill>
                <a:latin typeface="Sansita"/>
                <a:ea typeface="Sansita"/>
                <a:cs typeface="Sansita"/>
                <a:sym typeface="Sansita"/>
              </a:defRPr>
            </a:lvl4pPr>
            <a:lvl5pPr marR="0" lvl="4" algn="ctr" rtl="0">
              <a:lnSpc>
                <a:spcPct val="100000"/>
              </a:lnSpc>
              <a:spcBef>
                <a:spcPts val="0"/>
              </a:spcBef>
              <a:spcAft>
                <a:spcPts val="0"/>
              </a:spcAft>
              <a:buClr>
                <a:srgbClr val="191919"/>
              </a:buClr>
              <a:buSzPts val="5200"/>
              <a:buFont typeface="Sansita"/>
              <a:buNone/>
              <a:defRPr sz="5200" b="1" i="0" u="none" strike="noStrike" cap="none">
                <a:solidFill>
                  <a:srgbClr val="191919"/>
                </a:solidFill>
                <a:latin typeface="Sansita"/>
                <a:ea typeface="Sansita"/>
                <a:cs typeface="Sansita"/>
                <a:sym typeface="Sansita"/>
              </a:defRPr>
            </a:lvl5pPr>
            <a:lvl6pPr marR="0" lvl="5" algn="ctr" rtl="0">
              <a:lnSpc>
                <a:spcPct val="100000"/>
              </a:lnSpc>
              <a:spcBef>
                <a:spcPts val="0"/>
              </a:spcBef>
              <a:spcAft>
                <a:spcPts val="0"/>
              </a:spcAft>
              <a:buClr>
                <a:srgbClr val="191919"/>
              </a:buClr>
              <a:buSzPts val="5200"/>
              <a:buFont typeface="Sansita"/>
              <a:buNone/>
              <a:defRPr sz="5200" b="1" i="0" u="none" strike="noStrike" cap="none">
                <a:solidFill>
                  <a:srgbClr val="191919"/>
                </a:solidFill>
                <a:latin typeface="Sansita"/>
                <a:ea typeface="Sansita"/>
                <a:cs typeface="Sansita"/>
                <a:sym typeface="Sansita"/>
              </a:defRPr>
            </a:lvl6pPr>
            <a:lvl7pPr marR="0" lvl="6" algn="ctr" rtl="0">
              <a:lnSpc>
                <a:spcPct val="100000"/>
              </a:lnSpc>
              <a:spcBef>
                <a:spcPts val="0"/>
              </a:spcBef>
              <a:spcAft>
                <a:spcPts val="0"/>
              </a:spcAft>
              <a:buClr>
                <a:srgbClr val="191919"/>
              </a:buClr>
              <a:buSzPts val="5200"/>
              <a:buFont typeface="Sansita"/>
              <a:buNone/>
              <a:defRPr sz="5200" b="1" i="0" u="none" strike="noStrike" cap="none">
                <a:solidFill>
                  <a:srgbClr val="191919"/>
                </a:solidFill>
                <a:latin typeface="Sansita"/>
                <a:ea typeface="Sansita"/>
                <a:cs typeface="Sansita"/>
                <a:sym typeface="Sansita"/>
              </a:defRPr>
            </a:lvl7pPr>
            <a:lvl8pPr marR="0" lvl="7" algn="ctr" rtl="0">
              <a:lnSpc>
                <a:spcPct val="100000"/>
              </a:lnSpc>
              <a:spcBef>
                <a:spcPts val="0"/>
              </a:spcBef>
              <a:spcAft>
                <a:spcPts val="0"/>
              </a:spcAft>
              <a:buClr>
                <a:srgbClr val="191919"/>
              </a:buClr>
              <a:buSzPts val="5200"/>
              <a:buFont typeface="Sansita"/>
              <a:buNone/>
              <a:defRPr sz="5200" b="1" i="0" u="none" strike="noStrike" cap="none">
                <a:solidFill>
                  <a:srgbClr val="191919"/>
                </a:solidFill>
                <a:latin typeface="Sansita"/>
                <a:ea typeface="Sansita"/>
                <a:cs typeface="Sansita"/>
                <a:sym typeface="Sansita"/>
              </a:defRPr>
            </a:lvl8pPr>
            <a:lvl9pPr marR="0" lvl="8" algn="ctr" rtl="0">
              <a:lnSpc>
                <a:spcPct val="100000"/>
              </a:lnSpc>
              <a:spcBef>
                <a:spcPts val="0"/>
              </a:spcBef>
              <a:spcAft>
                <a:spcPts val="0"/>
              </a:spcAft>
              <a:buClr>
                <a:srgbClr val="191919"/>
              </a:buClr>
              <a:buSzPts val="5200"/>
              <a:buFont typeface="Sansita"/>
              <a:buNone/>
              <a:defRPr sz="5200" b="1" i="0" u="none" strike="noStrike" cap="none">
                <a:solidFill>
                  <a:srgbClr val="191919"/>
                </a:solidFill>
                <a:latin typeface="Sansita"/>
                <a:ea typeface="Sansita"/>
                <a:cs typeface="Sansita"/>
                <a:sym typeface="Sansita"/>
              </a:defRPr>
            </a:lvl9pPr>
          </a:lstStyle>
          <a:p>
            <a:pPr>
              <a:lnSpc>
                <a:spcPct val="150000"/>
              </a:lnSpc>
            </a:pPr>
            <a:endParaRPr lang="en-US" sz="2800" dirty="0">
              <a:solidFill>
                <a:srgbClr val="00B050"/>
              </a:solidFill>
              <a:latin typeface="Times New Roman" panose="02020603050405020304" pitchFamily="18" charset="0"/>
              <a:cs typeface="Times New Roman" panose="02020603050405020304" pitchFamily="18" charset="0"/>
            </a:endParaRPr>
          </a:p>
        </p:txBody>
      </p:sp>
    </p:spTree>
  </p:cSld>
  <p:clrMapOvr>
    <a:masterClrMapping/>
  </p:clrMapOvr>
  <p:transition spd="med">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5"/>
        <p:cNvGrpSpPr/>
        <p:nvPr/>
      </p:nvGrpSpPr>
      <p:grpSpPr>
        <a:xfrm>
          <a:off x="0" y="0"/>
          <a:ext cx="0" cy="0"/>
          <a:chOff x="0" y="0"/>
          <a:chExt cx="0" cy="0"/>
        </a:xfrm>
      </p:grpSpPr>
      <p:sp>
        <p:nvSpPr>
          <p:cNvPr id="7" name="TextBox 6">
            <a:extLst>
              <a:ext uri="{FF2B5EF4-FFF2-40B4-BE49-F238E27FC236}">
                <a16:creationId xmlns:a16="http://schemas.microsoft.com/office/drawing/2014/main" id="{30A857D6-E1EF-E37B-6C56-2D3D35601416}"/>
              </a:ext>
            </a:extLst>
          </p:cNvPr>
          <p:cNvSpPr txBox="1"/>
          <p:nvPr/>
        </p:nvSpPr>
        <p:spPr>
          <a:xfrm>
            <a:off x="459470" y="406712"/>
            <a:ext cx="7953952" cy="1131848"/>
          </a:xfrm>
          <a:prstGeom prst="rect">
            <a:avLst/>
          </a:prstGeom>
          <a:noFill/>
        </p:spPr>
        <p:txBody>
          <a:bodyPr wrap="square">
            <a:spAutoFit/>
          </a:bodyPr>
          <a:lstStyle/>
          <a:p>
            <a:pPr algn="just">
              <a:lnSpc>
                <a:spcPct val="150000"/>
              </a:lnSpc>
              <a:buClrTx/>
              <a:buFontTx/>
              <a:buNone/>
            </a:pP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o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các</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sau</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ào</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ậc</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h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mộ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ẩn</a:t>
            </a:r>
            <a:r>
              <a:rPr lang="en-US" sz="2400" kern="1200" dirty="0">
                <a:solidFill>
                  <a:prstClr val="black"/>
                </a:solidFill>
                <a:latin typeface="Times New Roman" panose="02020603050405020304" pitchFamily="18" charset="0"/>
                <a:ea typeface="+mn-ea"/>
                <a:cs typeface="Times New Roman" panose="02020603050405020304" pitchFamily="18" charset="0"/>
              </a:rPr>
              <a:t>?</a:t>
            </a:r>
          </a:p>
        </p:txBody>
      </p:sp>
      <p:grpSp>
        <p:nvGrpSpPr>
          <p:cNvPr id="938" name="Google Shape;938;p47"/>
          <p:cNvGrpSpPr/>
          <p:nvPr/>
        </p:nvGrpSpPr>
        <p:grpSpPr>
          <a:xfrm>
            <a:off x="7882639" y="3681411"/>
            <a:ext cx="1569499" cy="1571655"/>
            <a:chOff x="5065897" y="1460693"/>
            <a:chExt cx="2687232" cy="2682712"/>
          </a:xfrm>
        </p:grpSpPr>
        <p:sp>
          <p:nvSpPr>
            <p:cNvPr id="939" name="Google Shape;939;p47"/>
            <p:cNvSpPr/>
            <p:nvPr/>
          </p:nvSpPr>
          <p:spPr>
            <a:xfrm flipH="1">
              <a:off x="5065903" y="3460300"/>
              <a:ext cx="623700" cy="972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40" name="Google Shape;940;p47"/>
            <p:cNvSpPr/>
            <p:nvPr/>
          </p:nvSpPr>
          <p:spPr>
            <a:xfrm flipH="1">
              <a:off x="6745175" y="4003825"/>
              <a:ext cx="543000" cy="139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941" name="Google Shape;941;p47"/>
            <p:cNvGrpSpPr/>
            <p:nvPr/>
          </p:nvGrpSpPr>
          <p:grpSpPr>
            <a:xfrm>
              <a:off x="5065897" y="1460693"/>
              <a:ext cx="2687232" cy="2682712"/>
              <a:chOff x="9025495" y="5393707"/>
              <a:chExt cx="1288840" cy="1286673"/>
            </a:xfrm>
          </p:grpSpPr>
          <p:sp>
            <p:nvSpPr>
              <p:cNvPr id="942" name="Google Shape;942;p47"/>
              <p:cNvSpPr/>
              <p:nvPr/>
            </p:nvSpPr>
            <p:spPr>
              <a:xfrm>
                <a:off x="9025495" y="5591407"/>
                <a:ext cx="1288840" cy="1088973"/>
              </a:xfrm>
              <a:custGeom>
                <a:avLst/>
                <a:gdLst/>
                <a:ahLst/>
                <a:cxnLst/>
                <a:rect l="l" t="t" r="r" b="b"/>
                <a:pathLst>
                  <a:path w="28541" h="24115" extrusionOk="0">
                    <a:moveTo>
                      <a:pt x="6871" y="1"/>
                    </a:moveTo>
                    <a:cubicBezTo>
                      <a:pt x="6061" y="1"/>
                      <a:pt x="5311" y="445"/>
                      <a:pt x="5311" y="445"/>
                    </a:cubicBezTo>
                    <a:cubicBezTo>
                      <a:pt x="5168" y="7791"/>
                      <a:pt x="72" y="13696"/>
                      <a:pt x="72" y="13696"/>
                    </a:cubicBezTo>
                    <a:cubicBezTo>
                      <a:pt x="1" y="16173"/>
                      <a:pt x="1811" y="16804"/>
                      <a:pt x="1811" y="16804"/>
                    </a:cubicBezTo>
                    <a:cubicBezTo>
                      <a:pt x="10181" y="17911"/>
                      <a:pt x="23623" y="24114"/>
                      <a:pt x="23623" y="24114"/>
                    </a:cubicBezTo>
                    <a:cubicBezTo>
                      <a:pt x="23623" y="24114"/>
                      <a:pt x="23587" y="15804"/>
                      <a:pt x="28540" y="7505"/>
                    </a:cubicBezTo>
                    <a:cubicBezTo>
                      <a:pt x="28540" y="7505"/>
                      <a:pt x="27979" y="5247"/>
                      <a:pt x="26259" y="5247"/>
                    </a:cubicBezTo>
                    <a:cubicBezTo>
                      <a:pt x="25766" y="5247"/>
                      <a:pt x="25178" y="5432"/>
                      <a:pt x="24480" y="5910"/>
                    </a:cubicBezTo>
                    <a:cubicBezTo>
                      <a:pt x="24480" y="5910"/>
                      <a:pt x="24492" y="6076"/>
                      <a:pt x="24504" y="6374"/>
                    </a:cubicBezTo>
                    <a:cubicBezTo>
                      <a:pt x="24480" y="6374"/>
                      <a:pt x="24456" y="6374"/>
                      <a:pt x="24433" y="6374"/>
                    </a:cubicBezTo>
                    <a:cubicBezTo>
                      <a:pt x="15358" y="6374"/>
                      <a:pt x="10521" y="4108"/>
                      <a:pt x="8442" y="2778"/>
                    </a:cubicBezTo>
                    <a:cubicBezTo>
                      <a:pt x="8669" y="2481"/>
                      <a:pt x="8800" y="2326"/>
                      <a:pt x="8800" y="2326"/>
                    </a:cubicBezTo>
                    <a:cubicBezTo>
                      <a:pt x="8583" y="462"/>
                      <a:pt x="7696" y="1"/>
                      <a:pt x="687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43" name="Google Shape;943;p47"/>
              <p:cNvSpPr/>
              <p:nvPr/>
            </p:nvSpPr>
            <p:spPr>
              <a:xfrm>
                <a:off x="9204003" y="5838373"/>
                <a:ext cx="865127" cy="704367"/>
              </a:xfrm>
              <a:custGeom>
                <a:avLst/>
                <a:gdLst/>
                <a:ahLst/>
                <a:cxnLst/>
                <a:rect l="l" t="t" r="r" b="b"/>
                <a:pathLst>
                  <a:path w="19158" h="15598" extrusionOk="0">
                    <a:moveTo>
                      <a:pt x="8538" y="0"/>
                    </a:moveTo>
                    <a:lnTo>
                      <a:pt x="3632" y="2238"/>
                    </a:lnTo>
                    <a:lnTo>
                      <a:pt x="882" y="4751"/>
                    </a:lnTo>
                    <a:cubicBezTo>
                      <a:pt x="418" y="6417"/>
                      <a:pt x="72" y="8311"/>
                      <a:pt x="1" y="10418"/>
                    </a:cubicBezTo>
                    <a:cubicBezTo>
                      <a:pt x="560" y="10454"/>
                      <a:pt x="1656" y="10561"/>
                      <a:pt x="3156" y="10859"/>
                    </a:cubicBezTo>
                    <a:lnTo>
                      <a:pt x="4847" y="10513"/>
                    </a:lnTo>
                    <a:lnTo>
                      <a:pt x="9216" y="12621"/>
                    </a:lnTo>
                    <a:cubicBezTo>
                      <a:pt x="11157" y="13347"/>
                      <a:pt x="13300" y="14311"/>
                      <a:pt x="15586" y="15597"/>
                    </a:cubicBezTo>
                    <a:cubicBezTo>
                      <a:pt x="16015" y="15121"/>
                      <a:pt x="16408" y="14633"/>
                      <a:pt x="16765" y="14133"/>
                    </a:cubicBezTo>
                    <a:lnTo>
                      <a:pt x="19158" y="5632"/>
                    </a:lnTo>
                    <a:lnTo>
                      <a:pt x="18277" y="1595"/>
                    </a:lnTo>
                    <a:cubicBezTo>
                      <a:pt x="18038" y="1602"/>
                      <a:pt x="17801" y="1605"/>
                      <a:pt x="17566" y="1605"/>
                    </a:cubicBezTo>
                    <a:cubicBezTo>
                      <a:pt x="13988" y="1605"/>
                      <a:pt x="10906" y="860"/>
                      <a:pt x="853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44" name="Google Shape;944;p47"/>
              <p:cNvSpPr/>
              <p:nvPr/>
            </p:nvSpPr>
            <p:spPr>
              <a:xfrm>
                <a:off x="9243787" y="5742639"/>
                <a:ext cx="345771" cy="504906"/>
              </a:xfrm>
              <a:custGeom>
                <a:avLst/>
                <a:gdLst/>
                <a:ahLst/>
                <a:cxnLst/>
                <a:rect l="l" t="t" r="r" b="b"/>
                <a:pathLst>
                  <a:path w="7657" h="11181" extrusionOk="0">
                    <a:moveTo>
                      <a:pt x="3192" y="1"/>
                    </a:moveTo>
                    <a:cubicBezTo>
                      <a:pt x="2323" y="1251"/>
                      <a:pt x="918" y="3608"/>
                      <a:pt x="1" y="6871"/>
                    </a:cubicBezTo>
                    <a:cubicBezTo>
                      <a:pt x="406" y="7502"/>
                      <a:pt x="560" y="8228"/>
                      <a:pt x="703" y="9026"/>
                    </a:cubicBezTo>
                    <a:cubicBezTo>
                      <a:pt x="869" y="9875"/>
                      <a:pt x="1303" y="11181"/>
                      <a:pt x="2388" y="11181"/>
                    </a:cubicBezTo>
                    <a:cubicBezTo>
                      <a:pt x="2398" y="11181"/>
                      <a:pt x="2408" y="11181"/>
                      <a:pt x="2418" y="11181"/>
                    </a:cubicBezTo>
                    <a:cubicBezTo>
                      <a:pt x="3549" y="11121"/>
                      <a:pt x="3692" y="9550"/>
                      <a:pt x="3835" y="8716"/>
                    </a:cubicBezTo>
                    <a:cubicBezTo>
                      <a:pt x="3966" y="7918"/>
                      <a:pt x="4156" y="6037"/>
                      <a:pt x="5132" y="5751"/>
                    </a:cubicBezTo>
                    <a:cubicBezTo>
                      <a:pt x="5202" y="5731"/>
                      <a:pt x="5267" y="5721"/>
                      <a:pt x="5328" y="5721"/>
                    </a:cubicBezTo>
                    <a:cubicBezTo>
                      <a:pt x="5890" y="5721"/>
                      <a:pt x="6087" y="6550"/>
                      <a:pt x="6216" y="7002"/>
                    </a:cubicBezTo>
                    <a:cubicBezTo>
                      <a:pt x="6300" y="7329"/>
                      <a:pt x="6436" y="7928"/>
                      <a:pt x="6772" y="7928"/>
                    </a:cubicBezTo>
                    <a:cubicBezTo>
                      <a:pt x="6865" y="7928"/>
                      <a:pt x="6972" y="7883"/>
                      <a:pt x="7097" y="7775"/>
                    </a:cubicBezTo>
                    <a:cubicBezTo>
                      <a:pt x="7621" y="7311"/>
                      <a:pt x="7395" y="6085"/>
                      <a:pt x="7145" y="5537"/>
                    </a:cubicBezTo>
                    <a:cubicBezTo>
                      <a:pt x="6787" y="4847"/>
                      <a:pt x="5990" y="3977"/>
                      <a:pt x="6537" y="3156"/>
                    </a:cubicBezTo>
                    <a:cubicBezTo>
                      <a:pt x="6823" y="2727"/>
                      <a:pt x="7216" y="2382"/>
                      <a:pt x="7657" y="2120"/>
                    </a:cubicBezTo>
                    <a:cubicBezTo>
                      <a:pt x="5537" y="1358"/>
                      <a:pt x="3989" y="501"/>
                      <a:pt x="319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45" name="Google Shape;945;p47"/>
              <p:cNvSpPr/>
              <p:nvPr/>
            </p:nvSpPr>
            <p:spPr>
              <a:xfrm>
                <a:off x="9736816" y="5902858"/>
                <a:ext cx="397928" cy="573726"/>
              </a:xfrm>
              <a:custGeom>
                <a:avLst/>
                <a:gdLst/>
                <a:ahLst/>
                <a:cxnLst/>
                <a:rect l="l" t="t" r="r" b="b"/>
                <a:pathLst>
                  <a:path w="8812" h="12705" extrusionOk="0">
                    <a:moveTo>
                      <a:pt x="8764" y="1"/>
                    </a:moveTo>
                    <a:lnTo>
                      <a:pt x="8764" y="1"/>
                    </a:lnTo>
                    <a:cubicBezTo>
                      <a:pt x="7990" y="96"/>
                      <a:pt x="7216" y="144"/>
                      <a:pt x="6478" y="167"/>
                    </a:cubicBezTo>
                    <a:cubicBezTo>
                      <a:pt x="6228" y="965"/>
                      <a:pt x="5811" y="1489"/>
                      <a:pt x="4954" y="1656"/>
                    </a:cubicBezTo>
                    <a:cubicBezTo>
                      <a:pt x="4800" y="1686"/>
                      <a:pt x="4642" y="1698"/>
                      <a:pt x="4481" y="1698"/>
                    </a:cubicBezTo>
                    <a:cubicBezTo>
                      <a:pt x="3777" y="1698"/>
                      <a:pt x="3020" y="1462"/>
                      <a:pt x="2316" y="1462"/>
                    </a:cubicBezTo>
                    <a:cubicBezTo>
                      <a:pt x="1852" y="1462"/>
                      <a:pt x="1412" y="1565"/>
                      <a:pt x="1025" y="1906"/>
                    </a:cubicBezTo>
                    <a:cubicBezTo>
                      <a:pt x="1" y="2846"/>
                      <a:pt x="906" y="4835"/>
                      <a:pt x="1989" y="5335"/>
                    </a:cubicBezTo>
                    <a:cubicBezTo>
                      <a:pt x="2209" y="5428"/>
                      <a:pt x="2528" y="5502"/>
                      <a:pt x="2830" y="5502"/>
                    </a:cubicBezTo>
                    <a:cubicBezTo>
                      <a:pt x="3069" y="5502"/>
                      <a:pt x="3296" y="5456"/>
                      <a:pt x="3454" y="5335"/>
                    </a:cubicBezTo>
                    <a:cubicBezTo>
                      <a:pt x="3906" y="4918"/>
                      <a:pt x="3430" y="4585"/>
                      <a:pt x="3347" y="4168"/>
                    </a:cubicBezTo>
                    <a:cubicBezTo>
                      <a:pt x="3274" y="3757"/>
                      <a:pt x="3592" y="3616"/>
                      <a:pt x="4013" y="3616"/>
                    </a:cubicBezTo>
                    <a:cubicBezTo>
                      <a:pt x="4556" y="3616"/>
                      <a:pt x="5269" y="3849"/>
                      <a:pt x="5537" y="4037"/>
                    </a:cubicBezTo>
                    <a:cubicBezTo>
                      <a:pt x="6418" y="4704"/>
                      <a:pt x="5871" y="6002"/>
                      <a:pt x="5097" y="6442"/>
                    </a:cubicBezTo>
                    <a:cubicBezTo>
                      <a:pt x="4097" y="7002"/>
                      <a:pt x="3049" y="6692"/>
                      <a:pt x="2049" y="7025"/>
                    </a:cubicBezTo>
                    <a:cubicBezTo>
                      <a:pt x="584" y="7490"/>
                      <a:pt x="1323" y="9383"/>
                      <a:pt x="2156" y="10097"/>
                    </a:cubicBezTo>
                    <a:cubicBezTo>
                      <a:pt x="2418" y="10347"/>
                      <a:pt x="2784" y="10493"/>
                      <a:pt x="3137" y="10493"/>
                    </a:cubicBezTo>
                    <a:cubicBezTo>
                      <a:pt x="3489" y="10493"/>
                      <a:pt x="3829" y="10347"/>
                      <a:pt x="4037" y="10014"/>
                    </a:cubicBezTo>
                    <a:cubicBezTo>
                      <a:pt x="4305" y="9582"/>
                      <a:pt x="4172" y="8784"/>
                      <a:pt x="4708" y="8784"/>
                    </a:cubicBezTo>
                    <a:cubicBezTo>
                      <a:pt x="4792" y="8784"/>
                      <a:pt x="4893" y="8804"/>
                      <a:pt x="5013" y="8847"/>
                    </a:cubicBezTo>
                    <a:cubicBezTo>
                      <a:pt x="5978" y="9216"/>
                      <a:pt x="4930" y="10323"/>
                      <a:pt x="4728" y="10907"/>
                    </a:cubicBezTo>
                    <a:cubicBezTo>
                      <a:pt x="4478" y="11657"/>
                      <a:pt x="4609" y="12252"/>
                      <a:pt x="4966" y="12705"/>
                    </a:cubicBezTo>
                    <a:cubicBezTo>
                      <a:pt x="8514" y="7823"/>
                      <a:pt x="8812" y="2227"/>
                      <a:pt x="876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46" name="Google Shape;946;p47"/>
              <p:cNvSpPr/>
              <p:nvPr/>
            </p:nvSpPr>
            <p:spPr>
              <a:xfrm>
                <a:off x="9346475" y="6235533"/>
                <a:ext cx="379097" cy="172773"/>
              </a:xfrm>
              <a:custGeom>
                <a:avLst/>
                <a:gdLst/>
                <a:ahLst/>
                <a:cxnLst/>
                <a:rect l="l" t="t" r="r" b="b"/>
                <a:pathLst>
                  <a:path w="8395" h="3826" extrusionOk="0">
                    <a:moveTo>
                      <a:pt x="6358" y="1"/>
                    </a:moveTo>
                    <a:cubicBezTo>
                      <a:pt x="6293" y="1"/>
                      <a:pt x="6234" y="6"/>
                      <a:pt x="6180" y="16"/>
                    </a:cubicBezTo>
                    <a:cubicBezTo>
                      <a:pt x="5168" y="232"/>
                      <a:pt x="4699" y="1860"/>
                      <a:pt x="3549" y="1860"/>
                    </a:cubicBezTo>
                    <a:cubicBezTo>
                      <a:pt x="3495" y="1860"/>
                      <a:pt x="3439" y="1857"/>
                      <a:pt x="3382" y="1849"/>
                    </a:cubicBezTo>
                    <a:cubicBezTo>
                      <a:pt x="2530" y="1727"/>
                      <a:pt x="2767" y="567"/>
                      <a:pt x="2052" y="567"/>
                    </a:cubicBezTo>
                    <a:cubicBezTo>
                      <a:pt x="1928" y="567"/>
                      <a:pt x="1776" y="602"/>
                      <a:pt x="1585" y="682"/>
                    </a:cubicBezTo>
                    <a:cubicBezTo>
                      <a:pt x="1299" y="813"/>
                      <a:pt x="608" y="1552"/>
                      <a:pt x="1" y="2075"/>
                    </a:cubicBezTo>
                    <a:cubicBezTo>
                      <a:pt x="1608" y="2397"/>
                      <a:pt x="3668" y="2933"/>
                      <a:pt x="6061" y="3826"/>
                    </a:cubicBezTo>
                    <a:cubicBezTo>
                      <a:pt x="6895" y="3385"/>
                      <a:pt x="7728" y="2861"/>
                      <a:pt x="8085" y="2147"/>
                    </a:cubicBezTo>
                    <a:cubicBezTo>
                      <a:pt x="8335" y="1599"/>
                      <a:pt x="8395" y="873"/>
                      <a:pt x="7871" y="468"/>
                    </a:cubicBezTo>
                    <a:cubicBezTo>
                      <a:pt x="7547" y="248"/>
                      <a:pt x="6826" y="1"/>
                      <a:pt x="635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47" name="Google Shape;947;p47"/>
              <p:cNvSpPr/>
              <p:nvPr/>
            </p:nvSpPr>
            <p:spPr>
              <a:xfrm>
                <a:off x="9212086" y="5801795"/>
                <a:ext cx="919452" cy="687162"/>
              </a:xfrm>
              <a:custGeom>
                <a:avLst/>
                <a:gdLst/>
                <a:ahLst/>
                <a:cxnLst/>
                <a:rect l="l" t="t" r="r" b="b"/>
                <a:pathLst>
                  <a:path w="20361" h="15217" extrusionOk="0">
                    <a:moveTo>
                      <a:pt x="6287" y="2060"/>
                    </a:moveTo>
                    <a:cubicBezTo>
                      <a:pt x="6692" y="2239"/>
                      <a:pt x="7120" y="2429"/>
                      <a:pt x="7585" y="2608"/>
                    </a:cubicBezTo>
                    <a:cubicBezTo>
                      <a:pt x="8525" y="2977"/>
                      <a:pt x="9680" y="3346"/>
                      <a:pt x="11014" y="3644"/>
                    </a:cubicBezTo>
                    <a:lnTo>
                      <a:pt x="9942" y="6870"/>
                    </a:lnTo>
                    <a:lnTo>
                      <a:pt x="4572" y="5406"/>
                    </a:lnTo>
                    <a:cubicBezTo>
                      <a:pt x="4942" y="4275"/>
                      <a:pt x="5489" y="3120"/>
                      <a:pt x="6287" y="2060"/>
                    </a:cubicBezTo>
                    <a:close/>
                    <a:moveTo>
                      <a:pt x="11121" y="3668"/>
                    </a:moveTo>
                    <a:cubicBezTo>
                      <a:pt x="12681" y="4001"/>
                      <a:pt x="14490" y="4239"/>
                      <a:pt x="16514" y="4239"/>
                    </a:cubicBezTo>
                    <a:lnTo>
                      <a:pt x="16872" y="4239"/>
                    </a:lnTo>
                    <a:cubicBezTo>
                      <a:pt x="16776" y="5668"/>
                      <a:pt x="16443" y="7144"/>
                      <a:pt x="16014" y="8525"/>
                    </a:cubicBezTo>
                    <a:lnTo>
                      <a:pt x="10049" y="6894"/>
                    </a:lnTo>
                    <a:lnTo>
                      <a:pt x="11121" y="3668"/>
                    </a:lnTo>
                    <a:close/>
                    <a:moveTo>
                      <a:pt x="4537" y="5513"/>
                    </a:moveTo>
                    <a:lnTo>
                      <a:pt x="9906" y="6977"/>
                    </a:lnTo>
                    <a:lnTo>
                      <a:pt x="8656" y="10728"/>
                    </a:lnTo>
                    <a:cubicBezTo>
                      <a:pt x="6858" y="10156"/>
                      <a:pt x="5227" y="9764"/>
                      <a:pt x="3882" y="9490"/>
                    </a:cubicBezTo>
                    <a:cubicBezTo>
                      <a:pt x="3918" y="8370"/>
                      <a:pt x="4084" y="6966"/>
                      <a:pt x="4537" y="5513"/>
                    </a:cubicBezTo>
                    <a:close/>
                    <a:moveTo>
                      <a:pt x="10014" y="7001"/>
                    </a:moveTo>
                    <a:lnTo>
                      <a:pt x="15979" y="8632"/>
                    </a:lnTo>
                    <a:cubicBezTo>
                      <a:pt x="15455" y="10287"/>
                      <a:pt x="14788" y="11811"/>
                      <a:pt x="14228" y="12966"/>
                    </a:cubicBezTo>
                    <a:cubicBezTo>
                      <a:pt x="12323" y="12038"/>
                      <a:pt x="10466" y="11323"/>
                      <a:pt x="8763" y="10764"/>
                    </a:cubicBezTo>
                    <a:lnTo>
                      <a:pt x="10014" y="7001"/>
                    </a:lnTo>
                    <a:close/>
                    <a:moveTo>
                      <a:pt x="3060" y="0"/>
                    </a:moveTo>
                    <a:lnTo>
                      <a:pt x="2989" y="84"/>
                    </a:lnTo>
                    <a:cubicBezTo>
                      <a:pt x="3001" y="96"/>
                      <a:pt x="4132" y="1036"/>
                      <a:pt x="6192" y="2013"/>
                    </a:cubicBezTo>
                    <a:cubicBezTo>
                      <a:pt x="5382" y="3072"/>
                      <a:pt x="4834" y="4239"/>
                      <a:pt x="4465" y="5370"/>
                    </a:cubicBezTo>
                    <a:lnTo>
                      <a:pt x="1048" y="4441"/>
                    </a:lnTo>
                    <a:lnTo>
                      <a:pt x="1012" y="4549"/>
                    </a:lnTo>
                    <a:lnTo>
                      <a:pt x="4430" y="5477"/>
                    </a:lnTo>
                    <a:cubicBezTo>
                      <a:pt x="3977" y="6930"/>
                      <a:pt x="3810" y="8347"/>
                      <a:pt x="3775" y="9466"/>
                    </a:cubicBezTo>
                    <a:cubicBezTo>
                      <a:pt x="1489" y="9013"/>
                      <a:pt x="36" y="8930"/>
                      <a:pt x="0" y="8930"/>
                    </a:cubicBezTo>
                    <a:lnTo>
                      <a:pt x="0" y="9037"/>
                    </a:lnTo>
                    <a:cubicBezTo>
                      <a:pt x="36" y="9037"/>
                      <a:pt x="1489" y="9132"/>
                      <a:pt x="3775" y="9573"/>
                    </a:cubicBezTo>
                    <a:cubicBezTo>
                      <a:pt x="3727" y="10942"/>
                      <a:pt x="3870" y="11859"/>
                      <a:pt x="3882" y="11883"/>
                    </a:cubicBezTo>
                    <a:lnTo>
                      <a:pt x="3989" y="11871"/>
                    </a:lnTo>
                    <a:cubicBezTo>
                      <a:pt x="3977" y="11847"/>
                      <a:pt x="3846" y="10942"/>
                      <a:pt x="3882" y="9597"/>
                    </a:cubicBezTo>
                    <a:lnTo>
                      <a:pt x="3882" y="9597"/>
                    </a:lnTo>
                    <a:cubicBezTo>
                      <a:pt x="5227" y="9871"/>
                      <a:pt x="6835" y="10264"/>
                      <a:pt x="8621" y="10835"/>
                    </a:cubicBezTo>
                    <a:lnTo>
                      <a:pt x="7930" y="12907"/>
                    </a:lnTo>
                    <a:lnTo>
                      <a:pt x="8037" y="12942"/>
                    </a:lnTo>
                    <a:lnTo>
                      <a:pt x="8728" y="10871"/>
                    </a:lnTo>
                    <a:cubicBezTo>
                      <a:pt x="10430" y="11418"/>
                      <a:pt x="12276" y="12133"/>
                      <a:pt x="14169" y="13062"/>
                    </a:cubicBezTo>
                    <a:cubicBezTo>
                      <a:pt x="13550" y="14336"/>
                      <a:pt x="13062" y="15133"/>
                      <a:pt x="13050" y="15157"/>
                    </a:cubicBezTo>
                    <a:lnTo>
                      <a:pt x="13145" y="15217"/>
                    </a:lnTo>
                    <a:cubicBezTo>
                      <a:pt x="13157" y="15193"/>
                      <a:pt x="13645" y="14383"/>
                      <a:pt x="14276" y="13109"/>
                    </a:cubicBezTo>
                    <a:cubicBezTo>
                      <a:pt x="15133" y="13538"/>
                      <a:pt x="16014" y="14014"/>
                      <a:pt x="16883" y="14526"/>
                    </a:cubicBezTo>
                    <a:lnTo>
                      <a:pt x="16943" y="14431"/>
                    </a:lnTo>
                    <a:cubicBezTo>
                      <a:pt x="16062" y="13919"/>
                      <a:pt x="15193" y="13443"/>
                      <a:pt x="14324" y="13014"/>
                    </a:cubicBezTo>
                    <a:cubicBezTo>
                      <a:pt x="14895" y="11847"/>
                      <a:pt x="15562" y="10323"/>
                      <a:pt x="16086" y="8656"/>
                    </a:cubicBezTo>
                    <a:lnTo>
                      <a:pt x="19300" y="9525"/>
                    </a:lnTo>
                    <a:lnTo>
                      <a:pt x="19324" y="9418"/>
                    </a:lnTo>
                    <a:lnTo>
                      <a:pt x="16121" y="8549"/>
                    </a:lnTo>
                    <a:cubicBezTo>
                      <a:pt x="16550" y="7168"/>
                      <a:pt x="16895" y="5680"/>
                      <a:pt x="16991" y="4239"/>
                    </a:cubicBezTo>
                    <a:cubicBezTo>
                      <a:pt x="18050" y="4215"/>
                      <a:pt x="19181" y="4132"/>
                      <a:pt x="20360" y="3965"/>
                    </a:cubicBezTo>
                    <a:lnTo>
                      <a:pt x="20348" y="3858"/>
                    </a:lnTo>
                    <a:cubicBezTo>
                      <a:pt x="19169" y="4025"/>
                      <a:pt x="18050" y="4096"/>
                      <a:pt x="16991" y="4120"/>
                    </a:cubicBezTo>
                    <a:cubicBezTo>
                      <a:pt x="17026" y="3537"/>
                      <a:pt x="17026" y="2965"/>
                      <a:pt x="16967" y="2405"/>
                    </a:cubicBezTo>
                    <a:lnTo>
                      <a:pt x="16860" y="2417"/>
                    </a:lnTo>
                    <a:cubicBezTo>
                      <a:pt x="16907" y="2965"/>
                      <a:pt x="16919" y="3537"/>
                      <a:pt x="16883" y="4120"/>
                    </a:cubicBezTo>
                    <a:cubicBezTo>
                      <a:pt x="16739" y="4122"/>
                      <a:pt x="16597" y="4124"/>
                      <a:pt x="16455" y="4124"/>
                    </a:cubicBezTo>
                    <a:cubicBezTo>
                      <a:pt x="14463" y="4124"/>
                      <a:pt x="12690" y="3894"/>
                      <a:pt x="11157" y="3560"/>
                    </a:cubicBezTo>
                    <a:lnTo>
                      <a:pt x="11740" y="1798"/>
                    </a:lnTo>
                    <a:lnTo>
                      <a:pt x="11633" y="1763"/>
                    </a:lnTo>
                    <a:lnTo>
                      <a:pt x="11049" y="3537"/>
                    </a:lnTo>
                    <a:cubicBezTo>
                      <a:pt x="9716" y="3239"/>
                      <a:pt x="8573" y="2870"/>
                      <a:pt x="7632" y="2501"/>
                    </a:cubicBezTo>
                    <a:cubicBezTo>
                      <a:pt x="7180" y="2322"/>
                      <a:pt x="6751" y="2144"/>
                      <a:pt x="6358" y="1965"/>
                    </a:cubicBezTo>
                    <a:cubicBezTo>
                      <a:pt x="6739" y="1477"/>
                      <a:pt x="7180" y="1012"/>
                      <a:pt x="7680" y="572"/>
                    </a:cubicBezTo>
                    <a:lnTo>
                      <a:pt x="7609" y="489"/>
                    </a:lnTo>
                    <a:cubicBezTo>
                      <a:pt x="7097" y="941"/>
                      <a:pt x="6644" y="1417"/>
                      <a:pt x="6263" y="1917"/>
                    </a:cubicBezTo>
                    <a:cubicBezTo>
                      <a:pt x="4203" y="953"/>
                      <a:pt x="3072" y="12"/>
                      <a:pt x="30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48" name="Google Shape;948;p47"/>
              <p:cNvSpPr/>
              <p:nvPr/>
            </p:nvSpPr>
            <p:spPr>
              <a:xfrm>
                <a:off x="9201338" y="5694817"/>
                <a:ext cx="223710" cy="620464"/>
              </a:xfrm>
              <a:custGeom>
                <a:avLst/>
                <a:gdLst/>
                <a:ahLst/>
                <a:cxnLst/>
                <a:rect l="l" t="t" r="r" b="b"/>
                <a:pathLst>
                  <a:path w="4954" h="13740" extrusionOk="0">
                    <a:moveTo>
                      <a:pt x="4870" y="0"/>
                    </a:moveTo>
                    <a:cubicBezTo>
                      <a:pt x="4822" y="60"/>
                      <a:pt x="250" y="5286"/>
                      <a:pt x="0" y="13740"/>
                    </a:cubicBezTo>
                    <a:lnTo>
                      <a:pt x="107" y="13740"/>
                    </a:lnTo>
                    <a:cubicBezTo>
                      <a:pt x="357" y="5334"/>
                      <a:pt x="4906" y="131"/>
                      <a:pt x="4953" y="72"/>
                    </a:cubicBezTo>
                    <a:lnTo>
                      <a:pt x="487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49" name="Google Shape;949;p47"/>
              <p:cNvSpPr/>
              <p:nvPr/>
            </p:nvSpPr>
            <p:spPr>
              <a:xfrm>
                <a:off x="9040578" y="6220812"/>
                <a:ext cx="164554" cy="113842"/>
              </a:xfrm>
              <a:custGeom>
                <a:avLst/>
                <a:gdLst/>
                <a:ahLst/>
                <a:cxnLst/>
                <a:rect l="l" t="t" r="r" b="b"/>
                <a:pathLst>
                  <a:path w="3644" h="2521" extrusionOk="0">
                    <a:moveTo>
                      <a:pt x="1018" y="0"/>
                    </a:moveTo>
                    <a:cubicBezTo>
                      <a:pt x="508" y="0"/>
                      <a:pt x="99" y="70"/>
                      <a:pt x="60" y="80"/>
                    </a:cubicBezTo>
                    <a:lnTo>
                      <a:pt x="0" y="92"/>
                    </a:lnTo>
                    <a:lnTo>
                      <a:pt x="12" y="139"/>
                    </a:lnTo>
                    <a:cubicBezTo>
                      <a:pt x="179" y="1270"/>
                      <a:pt x="608" y="2009"/>
                      <a:pt x="1274" y="2330"/>
                    </a:cubicBezTo>
                    <a:cubicBezTo>
                      <a:pt x="1560" y="2473"/>
                      <a:pt x="1870" y="2520"/>
                      <a:pt x="2155" y="2520"/>
                    </a:cubicBezTo>
                    <a:cubicBezTo>
                      <a:pt x="2929" y="2520"/>
                      <a:pt x="3596" y="2163"/>
                      <a:pt x="3644" y="2139"/>
                    </a:cubicBezTo>
                    <a:lnTo>
                      <a:pt x="3584" y="2044"/>
                    </a:lnTo>
                    <a:cubicBezTo>
                      <a:pt x="3575" y="2044"/>
                      <a:pt x="2903" y="2411"/>
                      <a:pt x="2150" y="2411"/>
                    </a:cubicBezTo>
                    <a:cubicBezTo>
                      <a:pt x="1880" y="2411"/>
                      <a:pt x="1598" y="2364"/>
                      <a:pt x="1334" y="2235"/>
                    </a:cubicBezTo>
                    <a:cubicBezTo>
                      <a:pt x="703" y="1925"/>
                      <a:pt x="298" y="1235"/>
                      <a:pt x="131" y="175"/>
                    </a:cubicBezTo>
                    <a:cubicBezTo>
                      <a:pt x="261" y="157"/>
                      <a:pt x="608" y="113"/>
                      <a:pt x="1023" y="113"/>
                    </a:cubicBezTo>
                    <a:cubicBezTo>
                      <a:pt x="1714" y="113"/>
                      <a:pt x="2591" y="237"/>
                      <a:pt x="2941" y="818"/>
                    </a:cubicBezTo>
                    <a:cubicBezTo>
                      <a:pt x="3144" y="1175"/>
                      <a:pt x="3132" y="1485"/>
                      <a:pt x="2894" y="1687"/>
                    </a:cubicBezTo>
                    <a:cubicBezTo>
                      <a:pt x="2744" y="1816"/>
                      <a:pt x="2516" y="1887"/>
                      <a:pt x="2259" y="1887"/>
                    </a:cubicBezTo>
                    <a:cubicBezTo>
                      <a:pt x="1923" y="1887"/>
                      <a:pt x="1538" y="1766"/>
                      <a:pt x="1215" y="1497"/>
                    </a:cubicBezTo>
                    <a:cubicBezTo>
                      <a:pt x="977" y="1294"/>
                      <a:pt x="869" y="1068"/>
                      <a:pt x="941" y="877"/>
                    </a:cubicBezTo>
                    <a:cubicBezTo>
                      <a:pt x="1012" y="711"/>
                      <a:pt x="1191" y="592"/>
                      <a:pt x="1417" y="592"/>
                    </a:cubicBezTo>
                    <a:cubicBezTo>
                      <a:pt x="1822" y="592"/>
                      <a:pt x="2179" y="925"/>
                      <a:pt x="2382" y="1485"/>
                    </a:cubicBezTo>
                    <a:lnTo>
                      <a:pt x="2489" y="1437"/>
                    </a:lnTo>
                    <a:cubicBezTo>
                      <a:pt x="2263" y="842"/>
                      <a:pt x="1858" y="473"/>
                      <a:pt x="1417" y="473"/>
                    </a:cubicBezTo>
                    <a:cubicBezTo>
                      <a:pt x="1143" y="473"/>
                      <a:pt x="917" y="627"/>
                      <a:pt x="834" y="842"/>
                    </a:cubicBezTo>
                    <a:cubicBezTo>
                      <a:pt x="750" y="1080"/>
                      <a:pt x="858" y="1342"/>
                      <a:pt x="1143" y="1580"/>
                    </a:cubicBezTo>
                    <a:cubicBezTo>
                      <a:pt x="1497" y="1874"/>
                      <a:pt x="1896" y="2000"/>
                      <a:pt x="2248" y="2000"/>
                    </a:cubicBezTo>
                    <a:cubicBezTo>
                      <a:pt x="2537" y="2000"/>
                      <a:pt x="2793" y="1915"/>
                      <a:pt x="2965" y="1770"/>
                    </a:cubicBezTo>
                    <a:cubicBezTo>
                      <a:pt x="3251" y="1532"/>
                      <a:pt x="3275" y="1163"/>
                      <a:pt x="3036" y="770"/>
                    </a:cubicBezTo>
                    <a:cubicBezTo>
                      <a:pt x="2654" y="137"/>
                      <a:pt x="1735" y="0"/>
                      <a:pt x="10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50" name="Google Shape;950;p47"/>
              <p:cNvSpPr/>
              <p:nvPr/>
            </p:nvSpPr>
            <p:spPr>
              <a:xfrm>
                <a:off x="9897577" y="5858242"/>
                <a:ext cx="268868" cy="805474"/>
              </a:xfrm>
              <a:custGeom>
                <a:avLst/>
                <a:gdLst/>
                <a:ahLst/>
                <a:cxnLst/>
                <a:rect l="l" t="t" r="r" b="b"/>
                <a:pathLst>
                  <a:path w="5954" h="17837" extrusionOk="0">
                    <a:moveTo>
                      <a:pt x="5216" y="1"/>
                    </a:moveTo>
                    <a:lnTo>
                      <a:pt x="5109" y="12"/>
                    </a:lnTo>
                    <a:cubicBezTo>
                      <a:pt x="5121" y="96"/>
                      <a:pt x="5954" y="8775"/>
                      <a:pt x="132" y="15181"/>
                    </a:cubicBezTo>
                    <a:lnTo>
                      <a:pt x="1" y="15324"/>
                    </a:lnTo>
                    <a:lnTo>
                      <a:pt x="191" y="15264"/>
                    </a:lnTo>
                    <a:cubicBezTo>
                      <a:pt x="198" y="15264"/>
                      <a:pt x="580" y="15154"/>
                      <a:pt x="1098" y="15154"/>
                    </a:cubicBezTo>
                    <a:cubicBezTo>
                      <a:pt x="1543" y="15154"/>
                      <a:pt x="2089" y="15236"/>
                      <a:pt x="2585" y="15538"/>
                    </a:cubicBezTo>
                    <a:cubicBezTo>
                      <a:pt x="3239" y="15955"/>
                      <a:pt x="3680" y="16669"/>
                      <a:pt x="3870" y="17681"/>
                    </a:cubicBezTo>
                    <a:cubicBezTo>
                      <a:pt x="3335" y="17503"/>
                      <a:pt x="525" y="16550"/>
                      <a:pt x="560" y="15562"/>
                    </a:cubicBezTo>
                    <a:cubicBezTo>
                      <a:pt x="618" y="15554"/>
                      <a:pt x="737" y="15541"/>
                      <a:pt x="894" y="15541"/>
                    </a:cubicBezTo>
                    <a:cubicBezTo>
                      <a:pt x="1453" y="15541"/>
                      <a:pt x="2503" y="15712"/>
                      <a:pt x="3061" y="16919"/>
                    </a:cubicBezTo>
                    <a:lnTo>
                      <a:pt x="1132" y="15991"/>
                    </a:lnTo>
                    <a:lnTo>
                      <a:pt x="1084" y="16098"/>
                    </a:lnTo>
                    <a:lnTo>
                      <a:pt x="3275" y="17157"/>
                    </a:lnTo>
                    <a:lnTo>
                      <a:pt x="3216" y="17015"/>
                    </a:lnTo>
                    <a:cubicBezTo>
                      <a:pt x="2654" y="15635"/>
                      <a:pt x="1513" y="15431"/>
                      <a:pt x="905" y="15431"/>
                    </a:cubicBezTo>
                    <a:cubicBezTo>
                      <a:pt x="662" y="15431"/>
                      <a:pt x="504" y="15463"/>
                      <a:pt x="501" y="15467"/>
                    </a:cubicBezTo>
                    <a:lnTo>
                      <a:pt x="453" y="15467"/>
                    </a:lnTo>
                    <a:lnTo>
                      <a:pt x="453" y="15514"/>
                    </a:lnTo>
                    <a:cubicBezTo>
                      <a:pt x="310" y="16705"/>
                      <a:pt x="3775" y="17765"/>
                      <a:pt x="3930" y="17812"/>
                    </a:cubicBezTo>
                    <a:lnTo>
                      <a:pt x="4013" y="17836"/>
                    </a:lnTo>
                    <a:lnTo>
                      <a:pt x="4001" y="17753"/>
                    </a:lnTo>
                    <a:cubicBezTo>
                      <a:pt x="3811" y="16657"/>
                      <a:pt x="3358" y="15883"/>
                      <a:pt x="2644" y="15443"/>
                    </a:cubicBezTo>
                    <a:cubicBezTo>
                      <a:pt x="2135" y="15129"/>
                      <a:pt x="1569" y="15044"/>
                      <a:pt x="1107" y="15044"/>
                    </a:cubicBezTo>
                    <a:cubicBezTo>
                      <a:pt x="779" y="15044"/>
                      <a:pt x="502" y="15087"/>
                      <a:pt x="334" y="15121"/>
                    </a:cubicBezTo>
                    <a:cubicBezTo>
                      <a:pt x="3311" y="11776"/>
                      <a:pt x="4478" y="7882"/>
                      <a:pt x="4942" y="5180"/>
                    </a:cubicBezTo>
                    <a:cubicBezTo>
                      <a:pt x="5442" y="2215"/>
                      <a:pt x="5216" y="24"/>
                      <a:pt x="52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51" name="Google Shape;951;p47"/>
              <p:cNvSpPr/>
              <p:nvPr/>
            </p:nvSpPr>
            <p:spPr>
              <a:xfrm>
                <a:off x="9413172" y="6178138"/>
                <a:ext cx="37119" cy="122648"/>
              </a:xfrm>
              <a:custGeom>
                <a:avLst/>
                <a:gdLst/>
                <a:ahLst/>
                <a:cxnLst/>
                <a:rect l="l" t="t" r="r" b="b"/>
                <a:pathLst>
                  <a:path w="822" h="2716" extrusionOk="0">
                    <a:moveTo>
                      <a:pt x="274" y="1"/>
                    </a:moveTo>
                    <a:lnTo>
                      <a:pt x="0" y="2715"/>
                    </a:lnTo>
                    <a:lnTo>
                      <a:pt x="822" y="120"/>
                    </a:lnTo>
                    <a:lnTo>
                      <a:pt x="274"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52" name="Google Shape;952;p47"/>
              <p:cNvSpPr/>
              <p:nvPr/>
            </p:nvSpPr>
            <p:spPr>
              <a:xfrm>
                <a:off x="9704574" y="6169016"/>
                <a:ext cx="72071" cy="106797"/>
              </a:xfrm>
              <a:custGeom>
                <a:avLst/>
                <a:gdLst/>
                <a:ahLst/>
                <a:cxnLst/>
                <a:rect l="l" t="t" r="r" b="b"/>
                <a:pathLst>
                  <a:path w="1596" h="2365" extrusionOk="0">
                    <a:moveTo>
                      <a:pt x="1" y="0"/>
                    </a:moveTo>
                    <a:lnTo>
                      <a:pt x="774" y="2132"/>
                    </a:lnTo>
                    <a:cubicBezTo>
                      <a:pt x="774" y="2132"/>
                      <a:pt x="1105" y="2365"/>
                      <a:pt x="1391" y="2365"/>
                    </a:cubicBezTo>
                    <a:cubicBezTo>
                      <a:pt x="1464" y="2365"/>
                      <a:pt x="1535" y="2349"/>
                      <a:pt x="1596" y="2310"/>
                    </a:cubicBezTo>
                    <a:lnTo>
                      <a:pt x="56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53" name="Google Shape;953;p47"/>
              <p:cNvSpPr/>
              <p:nvPr/>
            </p:nvSpPr>
            <p:spPr>
              <a:xfrm>
                <a:off x="9403509" y="5646409"/>
                <a:ext cx="354351" cy="578558"/>
              </a:xfrm>
              <a:custGeom>
                <a:avLst/>
                <a:gdLst/>
                <a:ahLst/>
                <a:cxnLst/>
                <a:rect l="l" t="t" r="r" b="b"/>
                <a:pathLst>
                  <a:path w="7847" h="12812" extrusionOk="0">
                    <a:moveTo>
                      <a:pt x="2881" y="1"/>
                    </a:moveTo>
                    <a:cubicBezTo>
                      <a:pt x="2131" y="1"/>
                      <a:pt x="1524" y="548"/>
                      <a:pt x="1524" y="1227"/>
                    </a:cubicBezTo>
                    <a:cubicBezTo>
                      <a:pt x="1524" y="1632"/>
                      <a:pt x="1750" y="1989"/>
                      <a:pt x="2096" y="2215"/>
                    </a:cubicBezTo>
                    <a:lnTo>
                      <a:pt x="0" y="12502"/>
                    </a:lnTo>
                    <a:lnTo>
                      <a:pt x="1214" y="12812"/>
                    </a:lnTo>
                    <a:lnTo>
                      <a:pt x="2703" y="2429"/>
                    </a:lnTo>
                    <a:cubicBezTo>
                      <a:pt x="2762" y="2441"/>
                      <a:pt x="2822" y="2441"/>
                      <a:pt x="2881" y="2441"/>
                    </a:cubicBezTo>
                    <a:cubicBezTo>
                      <a:pt x="2965" y="2441"/>
                      <a:pt x="3036" y="2429"/>
                      <a:pt x="3108" y="2417"/>
                    </a:cubicBezTo>
                    <a:lnTo>
                      <a:pt x="6394" y="12538"/>
                    </a:lnTo>
                    <a:lnTo>
                      <a:pt x="7846" y="11859"/>
                    </a:lnTo>
                    <a:lnTo>
                      <a:pt x="3822" y="2108"/>
                    </a:lnTo>
                    <a:cubicBezTo>
                      <a:pt x="4084" y="1882"/>
                      <a:pt x="4251" y="1572"/>
                      <a:pt x="4251" y="1227"/>
                    </a:cubicBezTo>
                    <a:cubicBezTo>
                      <a:pt x="4251" y="548"/>
                      <a:pt x="3643" y="1"/>
                      <a:pt x="28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54" name="Google Shape;954;p47"/>
              <p:cNvSpPr/>
              <p:nvPr/>
            </p:nvSpPr>
            <p:spPr>
              <a:xfrm>
                <a:off x="9445415" y="5526515"/>
                <a:ext cx="185010" cy="190384"/>
              </a:xfrm>
              <a:custGeom>
                <a:avLst/>
                <a:gdLst/>
                <a:ahLst/>
                <a:cxnLst/>
                <a:rect l="l" t="t" r="r" b="b"/>
                <a:pathLst>
                  <a:path w="4097" h="4216" extrusionOk="0">
                    <a:moveTo>
                      <a:pt x="3287" y="0"/>
                    </a:moveTo>
                    <a:lnTo>
                      <a:pt x="1" y="798"/>
                    </a:lnTo>
                    <a:lnTo>
                      <a:pt x="1" y="4215"/>
                    </a:lnTo>
                    <a:lnTo>
                      <a:pt x="4096" y="3525"/>
                    </a:lnTo>
                    <a:lnTo>
                      <a:pt x="328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55" name="Google Shape;955;p47"/>
              <p:cNvSpPr/>
              <p:nvPr/>
            </p:nvSpPr>
            <p:spPr>
              <a:xfrm>
                <a:off x="9445415" y="5393707"/>
                <a:ext cx="100069" cy="144685"/>
              </a:xfrm>
              <a:custGeom>
                <a:avLst/>
                <a:gdLst/>
                <a:ahLst/>
                <a:cxnLst/>
                <a:rect l="l" t="t" r="r" b="b"/>
                <a:pathLst>
                  <a:path w="2216" h="3204" extrusionOk="0">
                    <a:moveTo>
                      <a:pt x="1870" y="1"/>
                    </a:moveTo>
                    <a:lnTo>
                      <a:pt x="1" y="453"/>
                    </a:lnTo>
                    <a:lnTo>
                      <a:pt x="667" y="3203"/>
                    </a:lnTo>
                    <a:lnTo>
                      <a:pt x="2215" y="2810"/>
                    </a:lnTo>
                    <a:lnTo>
                      <a:pt x="187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56" name="Google Shape;956;p47"/>
              <p:cNvSpPr/>
              <p:nvPr/>
            </p:nvSpPr>
            <p:spPr>
              <a:xfrm>
                <a:off x="9460497" y="5407164"/>
                <a:ext cx="65614" cy="119938"/>
              </a:xfrm>
              <a:custGeom>
                <a:avLst/>
                <a:gdLst/>
                <a:ahLst/>
                <a:cxnLst/>
                <a:rect l="l" t="t" r="r" b="b"/>
                <a:pathLst>
                  <a:path w="1453" h="2656" extrusionOk="0">
                    <a:moveTo>
                      <a:pt x="1179" y="0"/>
                    </a:moveTo>
                    <a:lnTo>
                      <a:pt x="1072" y="12"/>
                    </a:lnTo>
                    <a:lnTo>
                      <a:pt x="1346" y="2358"/>
                    </a:lnTo>
                    <a:lnTo>
                      <a:pt x="1453" y="2346"/>
                    </a:lnTo>
                    <a:lnTo>
                      <a:pt x="1179" y="0"/>
                    </a:lnTo>
                    <a:close/>
                    <a:moveTo>
                      <a:pt x="584" y="155"/>
                    </a:moveTo>
                    <a:lnTo>
                      <a:pt x="476" y="179"/>
                    </a:lnTo>
                    <a:lnTo>
                      <a:pt x="929" y="2465"/>
                    </a:lnTo>
                    <a:lnTo>
                      <a:pt x="1036" y="2453"/>
                    </a:lnTo>
                    <a:lnTo>
                      <a:pt x="584" y="155"/>
                    </a:lnTo>
                    <a:close/>
                    <a:moveTo>
                      <a:pt x="107" y="155"/>
                    </a:moveTo>
                    <a:lnTo>
                      <a:pt x="0" y="179"/>
                    </a:lnTo>
                    <a:lnTo>
                      <a:pt x="607" y="2655"/>
                    </a:lnTo>
                    <a:lnTo>
                      <a:pt x="714" y="2632"/>
                    </a:lnTo>
                    <a:lnTo>
                      <a:pt x="107" y="155"/>
                    </a:lnTo>
                    <a:close/>
                  </a:path>
                </a:pathLst>
              </a:custGeom>
              <a:solidFill>
                <a:srgbClr val="6BC0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57" name="Google Shape;957;p47"/>
              <p:cNvSpPr/>
              <p:nvPr/>
            </p:nvSpPr>
            <p:spPr>
              <a:xfrm>
                <a:off x="9517486" y="5710939"/>
                <a:ext cx="39829" cy="26372"/>
              </a:xfrm>
              <a:custGeom>
                <a:avLst/>
                <a:gdLst/>
                <a:ahLst/>
                <a:cxnLst/>
                <a:rect l="l" t="t" r="r" b="b"/>
                <a:pathLst>
                  <a:path w="882" h="584" extrusionOk="0">
                    <a:moveTo>
                      <a:pt x="441" y="0"/>
                    </a:moveTo>
                    <a:cubicBezTo>
                      <a:pt x="191" y="0"/>
                      <a:pt x="0" y="131"/>
                      <a:pt x="0" y="298"/>
                    </a:cubicBezTo>
                    <a:cubicBezTo>
                      <a:pt x="0" y="453"/>
                      <a:pt x="191" y="584"/>
                      <a:pt x="441" y="584"/>
                    </a:cubicBezTo>
                    <a:cubicBezTo>
                      <a:pt x="679" y="584"/>
                      <a:pt x="881" y="453"/>
                      <a:pt x="881" y="298"/>
                    </a:cubicBezTo>
                    <a:cubicBezTo>
                      <a:pt x="881" y="131"/>
                      <a:pt x="679" y="0"/>
                      <a:pt x="44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sp>
        <p:nvSpPr>
          <p:cNvPr id="6" name="TextBox 5">
            <a:extLst>
              <a:ext uri="{FF2B5EF4-FFF2-40B4-BE49-F238E27FC236}">
                <a16:creationId xmlns:a16="http://schemas.microsoft.com/office/drawing/2014/main" id="{7FE22A66-D96A-24A4-A6B4-246625C3A63C}"/>
              </a:ext>
            </a:extLst>
          </p:cNvPr>
          <p:cNvSpPr txBox="1"/>
          <p:nvPr/>
        </p:nvSpPr>
        <p:spPr>
          <a:xfrm>
            <a:off x="459470" y="380957"/>
            <a:ext cx="1665728" cy="605909"/>
          </a:xfrm>
          <a:prstGeom prst="flowChartTerminator">
            <a:avLst/>
          </a:prstGeom>
          <a:solidFill>
            <a:srgbClr val="F3FCFF"/>
          </a:solidFill>
          <a:ln w="38100">
            <a:solidFill>
              <a:srgbClr val="00B0F0"/>
            </a:solidFill>
            <a:prstDash val="solid"/>
          </a:ln>
        </p:spPr>
        <p:txBody>
          <a:bodyPr wrap="square" rtlCol="0" anchor="ctr">
            <a:spAutoFit/>
          </a:bodyPr>
          <a:lstStyle/>
          <a:p>
            <a:pPr algn="ctr">
              <a:buClrTx/>
              <a:buFontTx/>
              <a:buNone/>
            </a:pPr>
            <a:r>
              <a:rPr lang="nl-NL" sz="2200" b="1" kern="1200" dirty="0" err="1">
                <a:solidFill>
                  <a:prstClr val="black"/>
                </a:solidFill>
                <a:latin typeface="Times New Roman" panose="02020603050405020304" pitchFamily="18" charset="0"/>
                <a:ea typeface="+mn-ea"/>
                <a:cs typeface="Times New Roman" panose="02020603050405020304" pitchFamily="18" charset="0"/>
              </a:rPr>
              <a:t>Ví</a:t>
            </a:r>
            <a:r>
              <a:rPr lang="nl-NL" sz="2200" b="1" kern="1200" dirty="0">
                <a:solidFill>
                  <a:prstClr val="black"/>
                </a:solidFill>
                <a:latin typeface="Times New Roman" panose="02020603050405020304" pitchFamily="18" charset="0"/>
                <a:ea typeface="+mn-ea"/>
                <a:cs typeface="Times New Roman" panose="02020603050405020304" pitchFamily="18" charset="0"/>
              </a:rPr>
              <a:t> </a:t>
            </a:r>
            <a:r>
              <a:rPr lang="nl-NL" sz="2200" b="1" kern="1200" dirty="0" err="1">
                <a:solidFill>
                  <a:prstClr val="black"/>
                </a:solidFill>
                <a:latin typeface="Times New Roman" panose="02020603050405020304" pitchFamily="18" charset="0"/>
                <a:ea typeface="+mn-ea"/>
                <a:cs typeface="Times New Roman" panose="02020603050405020304" pitchFamily="18" charset="0"/>
              </a:rPr>
              <a:t>dụ</a:t>
            </a:r>
            <a:r>
              <a:rPr lang="nl-NL" sz="2200" b="1" kern="1200" dirty="0">
                <a:solidFill>
                  <a:prstClr val="black"/>
                </a:solidFill>
                <a:latin typeface="Times New Roman" panose="02020603050405020304" pitchFamily="18" charset="0"/>
                <a:ea typeface="+mn-ea"/>
                <a:cs typeface="Times New Roman" panose="02020603050405020304" pitchFamily="18" charset="0"/>
              </a:rPr>
              <a:t> 1</a:t>
            </a:r>
            <a:endParaRPr lang="en-US" sz="2200" kern="1200" dirty="0">
              <a:solidFill>
                <a:prstClr val="black"/>
              </a:solidFill>
              <a:latin typeface="Times New Roman" panose="02020603050405020304" pitchFamily="18" charset="0"/>
              <a:ea typeface="+mn-ea"/>
              <a:cs typeface="Times New Roman" panose="02020603050405020304" pitchFamily="18" charset="0"/>
            </a:endParaRPr>
          </a:p>
        </p:txBody>
      </p:sp>
      <p:sp>
        <p:nvSpPr>
          <p:cNvPr id="2" name="Oval Callout 29">
            <a:extLst>
              <a:ext uri="{FF2B5EF4-FFF2-40B4-BE49-F238E27FC236}">
                <a16:creationId xmlns:a16="http://schemas.microsoft.com/office/drawing/2014/main" id="{D79DC3F8-460D-2911-1DF2-3201DB6BE856}"/>
              </a:ext>
            </a:extLst>
          </p:cNvPr>
          <p:cNvSpPr/>
          <p:nvPr/>
        </p:nvSpPr>
        <p:spPr>
          <a:xfrm>
            <a:off x="4125978" y="2112659"/>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3" name="TextBox 2">
            <a:extLst>
              <a:ext uri="{FF2B5EF4-FFF2-40B4-BE49-F238E27FC236}">
                <a16:creationId xmlns:a16="http://schemas.microsoft.com/office/drawing/2014/main" id="{A9EA41E2-3BD0-2440-1EE7-18E0A376CB98}"/>
              </a:ext>
            </a:extLst>
          </p:cNvPr>
          <p:cNvSpPr txBox="1"/>
          <p:nvPr/>
        </p:nvSpPr>
        <p:spPr>
          <a:xfrm>
            <a:off x="575636" y="2632254"/>
            <a:ext cx="8110069" cy="577850"/>
          </a:xfrm>
          <a:prstGeom prst="rect">
            <a:avLst/>
          </a:prstGeom>
          <a:noFill/>
        </p:spPr>
        <p:txBody>
          <a:bodyPr wrap="square">
            <a:spAutoFit/>
          </a:bodyPr>
          <a:lstStyle/>
          <a:p>
            <a:pPr algn="just">
              <a:lnSpc>
                <a:spcPct val="150000"/>
              </a:lnSpc>
              <a:buClrTx/>
              <a:buFontTx/>
              <a:buNone/>
            </a:pP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ậc</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h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mộ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ẩn</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a:t>
            </a:r>
          </a:p>
        </p:txBody>
      </p:sp>
      <p:sp>
        <p:nvSpPr>
          <p:cNvPr id="26" name="TextBox 25">
            <a:extLst>
              <a:ext uri="{FF2B5EF4-FFF2-40B4-BE49-F238E27FC236}">
                <a16:creationId xmlns:a16="http://schemas.microsoft.com/office/drawing/2014/main" id="{A9EA41E2-3BD0-2440-1EE7-18E0A376CB98}"/>
              </a:ext>
            </a:extLst>
          </p:cNvPr>
          <p:cNvSpPr txBox="1"/>
          <p:nvPr/>
        </p:nvSpPr>
        <p:spPr>
          <a:xfrm>
            <a:off x="557319" y="3764102"/>
            <a:ext cx="8110069" cy="1133965"/>
          </a:xfrm>
          <a:prstGeom prst="rect">
            <a:avLst/>
          </a:prstGeom>
          <a:noFill/>
        </p:spPr>
        <p:txBody>
          <a:bodyPr wrap="square">
            <a:spAutoFit/>
          </a:bodyPr>
          <a:lstStyle/>
          <a:p>
            <a:pPr algn="just">
              <a:lnSpc>
                <a:spcPct val="150000"/>
              </a:lnSpc>
              <a:buClrTx/>
            </a:pPr>
            <a:r>
              <a:rPr lang="en-US" sz="2400" b="1" kern="1200" dirty="0" err="1">
                <a:solidFill>
                  <a:prstClr val="black"/>
                </a:solidFill>
                <a:latin typeface="Times New Roman" panose="02020603050405020304" pitchFamily="18" charset="0"/>
                <a:ea typeface="+mn-ea"/>
                <a:cs typeface="Times New Roman" panose="02020603050405020304" pitchFamily="18" charset="0"/>
              </a:rPr>
              <a:t>Không</a:t>
            </a:r>
            <a:r>
              <a:rPr lang="en-US" sz="2400" b="1" kern="1200" dirty="0">
                <a:solidFill>
                  <a:prstClr val="black"/>
                </a:solidFill>
                <a:latin typeface="Times New Roman" panose="02020603050405020304" pitchFamily="18" charset="0"/>
                <a:ea typeface="+mn-ea"/>
                <a:cs typeface="Times New Roman" panose="02020603050405020304" pitchFamily="18" charset="0"/>
              </a:rPr>
              <a:t> </a:t>
            </a:r>
            <a:r>
              <a:rPr lang="en-US" sz="2400" b="1" kern="1200" dirty="0" err="1">
                <a:solidFill>
                  <a:prstClr val="black"/>
                </a:solidFill>
                <a:latin typeface="Times New Roman" panose="02020603050405020304" pitchFamily="18" charset="0"/>
                <a:ea typeface="+mn-ea"/>
                <a:cs typeface="Times New Roman" panose="02020603050405020304" pitchFamily="18" charset="0"/>
              </a:rPr>
              <a:t>phải</a:t>
            </a:r>
            <a:r>
              <a:rPr lang="en-US" sz="2400" b="1"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ậc</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h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mộ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ẩn</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a:t>
            </a:r>
          </a:p>
          <a:p>
            <a:pPr algn="ctr">
              <a:lnSpc>
                <a:spcPct val="150000"/>
              </a:lnSpc>
              <a:buClrTx/>
            </a:pPr>
            <a:r>
              <a:rPr lang="en-US" sz="2400" kern="1200" dirty="0">
                <a:solidFill>
                  <a:prstClr val="black"/>
                </a:solidFill>
                <a:latin typeface="Times New Roman" panose="02020603050405020304" pitchFamily="18" charset="0"/>
                <a:ea typeface="+mn-ea"/>
                <a:cs typeface="Times New Roman" panose="02020603050405020304" pitchFamily="18" charset="0"/>
              </a:rPr>
              <a:t> </a:t>
            </a:r>
            <a:endParaRPr lang="en-US" sz="2400" kern="1200" dirty="0">
              <a:solidFill>
                <a:prstClr val="black"/>
              </a:solidFill>
              <a:latin typeface="Times New Roman" panose="02020603050405020304" pitchFamily="18" charset="0"/>
              <a:cs typeface="Times New Roman" panose="02020603050405020304"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212846503"/>
              </p:ext>
            </p:extLst>
          </p:nvPr>
        </p:nvGraphicFramePr>
        <p:xfrm>
          <a:off x="2990208" y="4275568"/>
          <a:ext cx="3598862" cy="603250"/>
        </p:xfrm>
        <a:graphic>
          <a:graphicData uri="http://schemas.openxmlformats.org/presentationml/2006/ole">
            <mc:AlternateContent xmlns:mc="http://schemas.openxmlformats.org/markup-compatibility/2006">
              <mc:Choice xmlns:v="urn:schemas-microsoft-com:vml" Requires="v">
                <p:oleObj name="Equation" r:id="rId3" imgW="1511280" imgH="253800" progId="Equation.DSMT4">
                  <p:embed/>
                </p:oleObj>
              </mc:Choice>
              <mc:Fallback>
                <p:oleObj name="Equation" r:id="rId3" imgW="1511280" imgH="253800" progId="Equation.DSMT4">
                  <p:embed/>
                  <p:pic>
                    <p:nvPicPr>
                      <p:cNvPr id="20" name="Object 19"/>
                      <p:cNvPicPr>
                        <a:picLocks noChangeAspect="1" noChangeArrowheads="1"/>
                      </p:cNvPicPr>
                      <p:nvPr/>
                    </p:nvPicPr>
                    <p:blipFill>
                      <a:blip r:embed="rId4"/>
                      <a:srcRect/>
                      <a:stretch>
                        <a:fillRect/>
                      </a:stretch>
                    </p:blipFill>
                    <p:spPr bwMode="auto">
                      <a:xfrm>
                        <a:off x="2990208" y="4275568"/>
                        <a:ext cx="3598862" cy="603250"/>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895584193"/>
              </p:ext>
            </p:extLst>
          </p:nvPr>
        </p:nvGraphicFramePr>
        <p:xfrm>
          <a:off x="2660975" y="3339248"/>
          <a:ext cx="4022725" cy="512762"/>
        </p:xfrm>
        <a:graphic>
          <a:graphicData uri="http://schemas.openxmlformats.org/presentationml/2006/ole">
            <mc:AlternateContent xmlns:mc="http://schemas.openxmlformats.org/markup-compatibility/2006">
              <mc:Choice xmlns:v="urn:schemas-microsoft-com:vml" Requires="v">
                <p:oleObj name="Equation" r:id="rId5" imgW="1688760" imgH="215640" progId="Equation.DSMT4">
                  <p:embed/>
                </p:oleObj>
              </mc:Choice>
              <mc:Fallback>
                <p:oleObj name="Equation" r:id="rId5" imgW="1688760" imgH="215640" progId="Equation.DSMT4">
                  <p:embed/>
                  <p:pic>
                    <p:nvPicPr>
                      <p:cNvPr id="27" name="Object 26"/>
                      <p:cNvPicPr>
                        <a:picLocks noChangeAspect="1" noChangeArrowheads="1"/>
                      </p:cNvPicPr>
                      <p:nvPr/>
                    </p:nvPicPr>
                    <p:blipFill>
                      <a:blip r:embed="rId6"/>
                      <a:srcRect/>
                      <a:stretch>
                        <a:fillRect/>
                      </a:stretch>
                    </p:blipFill>
                    <p:spPr bwMode="auto">
                      <a:xfrm>
                        <a:off x="2660975" y="3339248"/>
                        <a:ext cx="4022725" cy="512762"/>
                      </a:xfrm>
                      <a:prstGeom prst="rect">
                        <a:avLst/>
                      </a:prstGeom>
                      <a:noFill/>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519077040"/>
              </p:ext>
            </p:extLst>
          </p:nvPr>
        </p:nvGraphicFramePr>
        <p:xfrm>
          <a:off x="1103541" y="1514236"/>
          <a:ext cx="7017623" cy="602647"/>
        </p:xfrm>
        <a:graphic>
          <a:graphicData uri="http://schemas.openxmlformats.org/presentationml/2006/ole">
            <mc:AlternateContent xmlns:mc="http://schemas.openxmlformats.org/markup-compatibility/2006">
              <mc:Choice xmlns:v="urn:schemas-microsoft-com:vml" Requires="v">
                <p:oleObj name="Equation" r:id="rId7" imgW="2946240" imgH="253800" progId="Equation.DSMT4">
                  <p:embed/>
                </p:oleObj>
              </mc:Choice>
              <mc:Fallback>
                <p:oleObj name="Equation" r:id="rId7" imgW="2946240" imgH="253800" progId="Equation.DSMT4">
                  <p:embed/>
                  <p:pic>
                    <p:nvPicPr>
                      <p:cNvPr id="27" name="Object 26"/>
                      <p:cNvPicPr>
                        <a:picLocks noChangeAspect="1" noChangeArrowheads="1"/>
                      </p:cNvPicPr>
                      <p:nvPr/>
                    </p:nvPicPr>
                    <p:blipFill>
                      <a:blip r:embed="rId8"/>
                      <a:srcRect/>
                      <a:stretch>
                        <a:fillRect/>
                      </a:stretch>
                    </p:blipFill>
                    <p:spPr bwMode="auto">
                      <a:xfrm>
                        <a:off x="1103541" y="1514236"/>
                        <a:ext cx="7017623" cy="602647"/>
                      </a:xfrm>
                      <a:prstGeom prst="rect">
                        <a:avLst/>
                      </a:prstGeom>
                      <a:noFill/>
                    </p:spPr>
                  </p:pic>
                </p:oleObj>
              </mc:Fallback>
            </mc:AlternateContent>
          </a:graphicData>
        </a:graphic>
      </p:graphicFrame>
    </p:spTree>
  </p:cSld>
  <p:clrMapOvr>
    <a:masterClrMapping/>
  </p:clrMapOvr>
  <p:transition spd="med">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arn(inVertic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down)">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randombar(horizontal)">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arn(inVertical)">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down)">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barn(inVertical)">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wipe(down)">
                                      <p:cBhvr>
                                        <p:cTn id="4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animBg="1"/>
      <p:bldP spid="2" grpId="0" animBg="1"/>
      <p:bldP spid="3" grpId="0"/>
      <p:bldP spid="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61"/>
        <p:cNvGrpSpPr/>
        <p:nvPr/>
      </p:nvGrpSpPr>
      <p:grpSpPr>
        <a:xfrm>
          <a:off x="0" y="0"/>
          <a:ext cx="0" cy="0"/>
          <a:chOff x="0" y="0"/>
          <a:chExt cx="0" cy="0"/>
        </a:xfrm>
      </p:grpSpPr>
      <p:sp>
        <p:nvSpPr>
          <p:cNvPr id="6" name="TextBox 5">
            <a:extLst>
              <a:ext uri="{FF2B5EF4-FFF2-40B4-BE49-F238E27FC236}">
                <a16:creationId xmlns:a16="http://schemas.microsoft.com/office/drawing/2014/main" id="{30A857D6-E1EF-E37B-6C56-2D3D35601416}"/>
              </a:ext>
            </a:extLst>
          </p:cNvPr>
          <p:cNvSpPr txBox="1"/>
          <p:nvPr/>
        </p:nvSpPr>
        <p:spPr>
          <a:xfrm>
            <a:off x="772686" y="437654"/>
            <a:ext cx="7953952" cy="1131848"/>
          </a:xfrm>
          <a:prstGeom prst="rect">
            <a:avLst/>
          </a:prstGeom>
          <a:noFill/>
        </p:spPr>
        <p:txBody>
          <a:bodyPr wrap="square">
            <a:spAutoFit/>
          </a:bodyPr>
          <a:lstStyle/>
          <a:p>
            <a:pPr algn="just">
              <a:lnSpc>
                <a:spcPct val="150000"/>
              </a:lnSpc>
              <a:buClrTx/>
              <a:buFontTx/>
              <a:buNone/>
            </a:pP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ào</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sau</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đây</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ậc</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h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mộ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ẩn</a:t>
            </a:r>
            <a:r>
              <a:rPr lang="en-US" sz="2400" kern="1200" dirty="0">
                <a:solidFill>
                  <a:prstClr val="black"/>
                </a:solidFill>
                <a:latin typeface="Times New Roman" panose="02020603050405020304" pitchFamily="18" charset="0"/>
                <a:ea typeface="+mn-ea"/>
                <a:cs typeface="Times New Roman" panose="02020603050405020304" pitchFamily="18" charset="0"/>
              </a:rPr>
              <a:t>?</a:t>
            </a:r>
          </a:p>
        </p:txBody>
      </p:sp>
      <p:sp>
        <p:nvSpPr>
          <p:cNvPr id="7" name="TextBox 6">
            <a:extLst>
              <a:ext uri="{FF2B5EF4-FFF2-40B4-BE49-F238E27FC236}">
                <a16:creationId xmlns:a16="http://schemas.microsoft.com/office/drawing/2014/main" id="{7FE22A66-D96A-24A4-A6B4-246625C3A63C}"/>
              </a:ext>
            </a:extLst>
          </p:cNvPr>
          <p:cNvSpPr txBox="1"/>
          <p:nvPr/>
        </p:nvSpPr>
        <p:spPr>
          <a:xfrm>
            <a:off x="482330" y="437654"/>
            <a:ext cx="2077990" cy="605909"/>
          </a:xfrm>
          <a:prstGeom prst="flowChartTerminator">
            <a:avLst/>
          </a:prstGeom>
          <a:ln/>
        </p:spPr>
        <p:style>
          <a:lnRef idx="3">
            <a:schemeClr val="lt1"/>
          </a:lnRef>
          <a:fillRef idx="1">
            <a:schemeClr val="accent1"/>
          </a:fillRef>
          <a:effectRef idx="1">
            <a:schemeClr val="accent1"/>
          </a:effectRef>
          <a:fontRef idx="minor">
            <a:schemeClr val="lt1"/>
          </a:fontRef>
        </p:style>
        <p:txBody>
          <a:bodyPr wrap="square" rtlCol="0" anchor="ctr">
            <a:spAutoFit/>
          </a:bodyPr>
          <a:lstStyle/>
          <a:p>
            <a:pPr algn="ctr">
              <a:buClrTx/>
              <a:buFontTx/>
              <a:buNone/>
            </a:pPr>
            <a:r>
              <a:rPr lang="nl-NL" sz="2200" b="1" kern="1200" dirty="0">
                <a:solidFill>
                  <a:prstClr val="black"/>
                </a:solidFill>
                <a:latin typeface="Times New Roman" panose="02020603050405020304" pitchFamily="18" charset="0"/>
                <a:cs typeface="Times New Roman" panose="02020603050405020304" pitchFamily="18" charset="0"/>
              </a:rPr>
              <a:t>Thực hành 1</a:t>
            </a:r>
            <a:endParaRPr lang="en-US" sz="2200" kern="1200" dirty="0">
              <a:solidFill>
                <a:prstClr val="black"/>
              </a:solidFill>
              <a:latin typeface="Times New Roman" panose="02020603050405020304" pitchFamily="18" charset="0"/>
              <a:cs typeface="Times New Roman" panose="02020603050405020304" pitchFamily="18" charset="0"/>
            </a:endParaRPr>
          </a:p>
        </p:txBody>
      </p:sp>
      <p:sp>
        <p:nvSpPr>
          <p:cNvPr id="32" name="Oval Callout 29">
            <a:extLst>
              <a:ext uri="{FF2B5EF4-FFF2-40B4-BE49-F238E27FC236}">
                <a16:creationId xmlns:a16="http://schemas.microsoft.com/office/drawing/2014/main" id="{D79DC3F8-460D-2911-1DF2-3201DB6BE856}"/>
              </a:ext>
            </a:extLst>
          </p:cNvPr>
          <p:cNvSpPr/>
          <p:nvPr/>
        </p:nvSpPr>
        <p:spPr>
          <a:xfrm>
            <a:off x="4023108" y="2355353"/>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33" name="TextBox 32">
            <a:extLst>
              <a:ext uri="{FF2B5EF4-FFF2-40B4-BE49-F238E27FC236}">
                <a16:creationId xmlns:a16="http://schemas.microsoft.com/office/drawing/2014/main" id="{A9EA41E2-3BD0-2440-1EE7-18E0A376CB98}"/>
              </a:ext>
            </a:extLst>
          </p:cNvPr>
          <p:cNvSpPr txBox="1"/>
          <p:nvPr/>
        </p:nvSpPr>
        <p:spPr>
          <a:xfrm>
            <a:off x="694627" y="3012890"/>
            <a:ext cx="8110069" cy="577850"/>
          </a:xfrm>
          <a:prstGeom prst="rect">
            <a:avLst/>
          </a:prstGeom>
          <a:noFill/>
        </p:spPr>
        <p:txBody>
          <a:bodyPr wrap="square">
            <a:spAutoFit/>
          </a:bodyPr>
          <a:lstStyle/>
          <a:p>
            <a:pPr algn="just">
              <a:lnSpc>
                <a:spcPct val="150000"/>
              </a:lnSpc>
              <a:buClrTx/>
              <a:buFontTx/>
              <a:buNone/>
            </a:pP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ậc</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h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mộ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ẩn</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a:t>
            </a:r>
          </a:p>
        </p:txBody>
      </p:sp>
      <p:graphicFrame>
        <p:nvGraphicFramePr>
          <p:cNvPr id="8" name="Object 7"/>
          <p:cNvGraphicFramePr>
            <a:graphicFrameLocks noChangeAspect="1"/>
          </p:cNvGraphicFramePr>
          <p:nvPr>
            <p:extLst>
              <p:ext uri="{D42A27DB-BD31-4B8C-83A1-F6EECF244321}">
                <p14:modId xmlns:p14="http://schemas.microsoft.com/office/powerpoint/2010/main" val="3634373425"/>
              </p:ext>
            </p:extLst>
          </p:nvPr>
        </p:nvGraphicFramePr>
        <p:xfrm>
          <a:off x="1982648" y="1649290"/>
          <a:ext cx="5534025" cy="603250"/>
        </p:xfrm>
        <a:graphic>
          <a:graphicData uri="http://schemas.openxmlformats.org/presentationml/2006/ole">
            <mc:AlternateContent xmlns:mc="http://schemas.openxmlformats.org/markup-compatibility/2006">
              <mc:Choice xmlns:v="urn:schemas-microsoft-com:vml" Requires="v">
                <p:oleObj name="Equation" r:id="rId3" imgW="2323800" imgH="253800" progId="Equation.DSMT4">
                  <p:embed/>
                </p:oleObj>
              </mc:Choice>
              <mc:Fallback>
                <p:oleObj name="Equation" r:id="rId3" imgW="2323800" imgH="253800" progId="Equation.DSMT4">
                  <p:embed/>
                  <p:pic>
                    <p:nvPicPr>
                      <p:cNvPr id="27" name="Object 26"/>
                      <p:cNvPicPr>
                        <a:picLocks noChangeAspect="1" noChangeArrowheads="1"/>
                      </p:cNvPicPr>
                      <p:nvPr/>
                    </p:nvPicPr>
                    <p:blipFill>
                      <a:blip r:embed="rId4"/>
                      <a:srcRect/>
                      <a:stretch>
                        <a:fillRect/>
                      </a:stretch>
                    </p:blipFill>
                    <p:spPr bwMode="auto">
                      <a:xfrm>
                        <a:off x="1982648" y="1649290"/>
                        <a:ext cx="5534025" cy="60325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87824749"/>
              </p:ext>
            </p:extLst>
          </p:nvPr>
        </p:nvGraphicFramePr>
        <p:xfrm>
          <a:off x="3086100" y="3792538"/>
          <a:ext cx="3325813" cy="512762"/>
        </p:xfrm>
        <a:graphic>
          <a:graphicData uri="http://schemas.openxmlformats.org/presentationml/2006/ole">
            <mc:AlternateContent xmlns:mc="http://schemas.openxmlformats.org/markup-compatibility/2006">
              <mc:Choice xmlns:v="urn:schemas-microsoft-com:vml" Requires="v">
                <p:oleObj name="Equation" r:id="rId5" imgW="1396800" imgH="215640" progId="Equation.DSMT4">
                  <p:embed/>
                </p:oleObj>
              </mc:Choice>
              <mc:Fallback>
                <p:oleObj name="Equation" r:id="rId5" imgW="1396800" imgH="215640" progId="Equation.DSMT4">
                  <p:embed/>
                  <p:pic>
                    <p:nvPicPr>
                      <p:cNvPr id="8" name="Object 7"/>
                      <p:cNvPicPr>
                        <a:picLocks noChangeAspect="1" noChangeArrowheads="1"/>
                      </p:cNvPicPr>
                      <p:nvPr/>
                    </p:nvPicPr>
                    <p:blipFill>
                      <a:blip r:embed="rId6"/>
                      <a:srcRect/>
                      <a:stretch>
                        <a:fillRect/>
                      </a:stretch>
                    </p:blipFill>
                    <p:spPr bwMode="auto">
                      <a:xfrm>
                        <a:off x="3086100" y="3792538"/>
                        <a:ext cx="3325813" cy="512762"/>
                      </a:xfrm>
                      <a:prstGeom prst="rect">
                        <a:avLst/>
                      </a:prstGeom>
                      <a:noFill/>
                    </p:spPr>
                  </p:pic>
                </p:oleObj>
              </mc:Fallback>
            </mc:AlternateContent>
          </a:graphicData>
        </a:graphic>
      </p:graphicFrame>
    </p:spTree>
    <p:extLst>
      <p:ext uri="{BB962C8B-B14F-4D97-AF65-F5344CB8AC3E}">
        <p14:creationId xmlns:p14="http://schemas.microsoft.com/office/powerpoint/2010/main" val="2196991211"/>
      </p:ext>
    </p:extLst>
  </p:cSld>
  <p:clrMapOvr>
    <a:masterClrMapping/>
  </p:clrMapOvr>
  <mc:AlternateContent xmlns:mc="http://schemas.openxmlformats.org/markup-compatibility/2006" xmlns:p14="http://schemas.microsoft.com/office/powerpoint/2010/main">
    <mc:Choice Requires="p14">
      <p:transition spd="med">
        <p14:reveal/>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arn(inVertical)">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70"/>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E736230-B89C-3AB5-16EC-A506E6803FD7}"/>
                  </a:ext>
                </a:extLst>
              </p:cNvPr>
              <p:cNvSpPr txBox="1"/>
              <p:nvPr/>
            </p:nvSpPr>
            <p:spPr>
              <a:xfrm>
                <a:off x="584208" y="940299"/>
                <a:ext cx="8336018" cy="1769715"/>
              </a:xfrm>
              <a:prstGeom prst="rect">
                <a:avLst/>
              </a:prstGeom>
              <a:noFill/>
            </p:spPr>
            <p:txBody>
              <a:bodyPr wrap="square">
                <a:spAutoFit/>
              </a:bodyPr>
              <a:lstStyle/>
              <a:p>
                <a:pPr marL="30480" marR="30480" algn="just">
                  <a:lnSpc>
                    <a:spcPct val="150000"/>
                  </a:lnSpc>
                  <a:spcAft>
                    <a:spcPts val="1200"/>
                  </a:spcAft>
                </a:pPr>
                <a:r>
                  <a:rPr lang="en-US" sz="2200" dirty="0">
                    <a:latin typeface="Times New Roman" panose="02020603050405020304" pitchFamily="18" charset="0"/>
                    <a:cs typeface="Times New Roman" panose="02020603050405020304" pitchFamily="18" charset="0"/>
                  </a:rPr>
                  <a:t>		Cho </a:t>
                </a:r>
                <a:r>
                  <a:rPr lang="en-US" sz="2200" dirty="0" err="1">
                    <a:latin typeface="Times New Roman" panose="02020603050405020304" pitchFamily="18" charset="0"/>
                    <a:cs typeface="Times New Roman" panose="02020603050405020304" pitchFamily="18" charset="0"/>
                  </a:rPr>
                  <a:t>b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ươ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ình</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latin typeface="Cambria Math" panose="02040503050406030204" pitchFamily="18" charset="0"/>
                      </a:rPr>
                      <m:t>𝑥</m:t>
                    </m:r>
                    <m:r>
                      <a:rPr lang="en-US" sz="2200" b="0" i="1" smtClean="0">
                        <a:latin typeface="Cambria Math" panose="02040503050406030204" pitchFamily="18" charset="0"/>
                      </a:rPr>
                      <m:t>+3&gt;0</m:t>
                    </m:r>
                  </m:oMath>
                </a14:m>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1)</a:t>
                </a:r>
              </a:p>
              <a:p>
                <a:pPr marL="30480" marR="30480" algn="just">
                  <a:lnSpc>
                    <a:spcPct val="150000"/>
                  </a:lnSpc>
                  <a:spcAft>
                    <a:spcPts val="1200"/>
                  </a:spcAft>
                </a:pP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giá</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b="0" i="1" smtClean="0">
                        <a:latin typeface="Cambria Math" panose="02040503050406030204" pitchFamily="18" charset="0"/>
                        <a:ea typeface="Times New Roman" panose="02020603050405020304" pitchFamily="18" charset="0"/>
                      </a:rPr>
                      <m:t>𝑥</m:t>
                    </m:r>
                    <m:r>
                      <a:rPr lang="en-US" sz="2200" b="0" i="1" smtClean="0">
                        <a:latin typeface="Cambria Math" panose="02040503050406030204" pitchFamily="18" charset="0"/>
                        <a:ea typeface="Times New Roman" panose="02020603050405020304" pitchFamily="18" charset="0"/>
                      </a:rPr>
                      <m:t>=0</m:t>
                    </m:r>
                  </m:oMath>
                </a14:m>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b="0" i="1" smtClean="0">
                        <a:effectLst/>
                        <a:latin typeface="Cambria Math" panose="02040503050406030204" pitchFamily="18" charset="0"/>
                        <a:ea typeface="Times New Roman" panose="02020603050405020304" pitchFamily="18" charset="0"/>
                      </a:rPr>
                      <m:t>𝑥</m:t>
                    </m:r>
                    <m:r>
                      <a:rPr lang="en-US" sz="2200" b="0" i="1" smtClean="0">
                        <a:effectLst/>
                        <a:latin typeface="Cambria Math" panose="02040503050406030204" pitchFamily="18" charset="0"/>
                        <a:ea typeface="Times New Roman" panose="02020603050405020304" pitchFamily="18" charset="0"/>
                      </a:rPr>
                      <m:t>=−5</m:t>
                    </m:r>
                  </m:oMath>
                </a14:m>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nào</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thỏa</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mãn</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bất</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p>
            </p:txBody>
          </p:sp>
        </mc:Choice>
        <mc:Fallback xmlns="">
          <p:sp>
            <p:nvSpPr>
              <p:cNvPr id="13" name="TextBox 12">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584208" y="940299"/>
                <a:ext cx="8336018" cy="1769715"/>
              </a:xfrm>
              <a:prstGeom prst="rect">
                <a:avLst/>
              </a:prstGeom>
              <a:blipFill>
                <a:blip r:embed="rId3"/>
                <a:stretch>
                  <a:fillRect l="-585" r="-1536" b="-2749"/>
                </a:stretch>
              </a:blipFill>
            </p:spPr>
            <p:txBody>
              <a:bodyPr/>
              <a:lstStyle/>
              <a:p>
                <a:r>
                  <a:rPr lang="vi-VN">
                    <a:noFill/>
                  </a:rPr>
                  <a:t> </a:t>
                </a:r>
              </a:p>
            </p:txBody>
          </p:sp>
        </mc:Fallback>
      </mc:AlternateContent>
      <p:grpSp>
        <p:nvGrpSpPr>
          <p:cNvPr id="16" name="Group 15">
            <a:extLst>
              <a:ext uri="{FF2B5EF4-FFF2-40B4-BE49-F238E27FC236}">
                <a16:creationId xmlns:a16="http://schemas.microsoft.com/office/drawing/2014/main" id="{74CBD54B-FE65-010D-0882-28BFCF86C9E5}"/>
              </a:ext>
            </a:extLst>
          </p:cNvPr>
          <p:cNvGrpSpPr/>
          <p:nvPr/>
        </p:nvGrpSpPr>
        <p:grpSpPr>
          <a:xfrm>
            <a:off x="584208" y="852532"/>
            <a:ext cx="2053852" cy="611876"/>
            <a:chOff x="2012116" y="2110923"/>
            <a:chExt cx="2053852" cy="611876"/>
          </a:xfrm>
        </p:grpSpPr>
        <p:pic>
          <p:nvPicPr>
            <p:cNvPr id="17" name="Picture 16">
              <a:extLst>
                <a:ext uri="{FF2B5EF4-FFF2-40B4-BE49-F238E27FC236}">
                  <a16:creationId xmlns:a16="http://schemas.microsoft.com/office/drawing/2014/main" id="{EA8220E0-BB23-5D18-6015-18315541704F}"/>
                </a:ext>
              </a:extLst>
            </p:cNvPr>
            <p:cNvPicPr>
              <a:picLocks noChangeAspect="1"/>
            </p:cNvPicPr>
            <p:nvPr/>
          </p:nvPicPr>
          <p:blipFill>
            <a:blip r:embed="rId4" cstate="print">
              <a:duotone>
                <a:prstClr val="black"/>
                <a:sysClr val="windowText" lastClr="000000">
                  <a:tint val="45000"/>
                  <a:satMod val="400000"/>
                </a:sysClr>
              </a:duotone>
              <a:extLst>
                <a:ext uri="{BEBA8EAE-BF5A-486C-A8C5-ECC9F3942E4B}">
                  <a14:imgProps xmlns:a14="http://schemas.microsoft.com/office/drawing/2010/main">
                    <a14:imgLayer r:embed="rId5">
                      <a14:imgEffect>
                        <a14:artisticPaintBrush/>
                      </a14:imgEffect>
                      <a14:imgEffect>
                        <a14:sharpenSoften amount="25000"/>
                      </a14:imgEffect>
                      <a14:imgEffect>
                        <a14:colorTemperature colorTemp="7200"/>
                      </a14:imgEffect>
                      <a14:imgEffect>
                        <a14:saturation sat="191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2012116" y="2110923"/>
              <a:ext cx="655632" cy="611876"/>
            </a:xfrm>
            <a:prstGeom prst="rect">
              <a:avLst/>
            </a:prstGeom>
          </p:spPr>
        </p:pic>
        <p:sp>
          <p:nvSpPr>
            <p:cNvPr id="18" name="TextBox 17">
              <a:extLst>
                <a:ext uri="{FF2B5EF4-FFF2-40B4-BE49-F238E27FC236}">
                  <a16:creationId xmlns:a16="http://schemas.microsoft.com/office/drawing/2014/main" id="{2A8E4122-262C-A2A6-CE3C-980679776A29}"/>
                </a:ext>
              </a:extLst>
            </p:cNvPr>
            <p:cNvSpPr txBox="1"/>
            <p:nvPr/>
          </p:nvSpPr>
          <p:spPr>
            <a:xfrm>
              <a:off x="2667748" y="2261134"/>
              <a:ext cx="1398220" cy="43088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nl-NL"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HĐKP2:</a:t>
              </a:r>
              <a:endPar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8" name="Google Shape;880;p45"/>
          <p:cNvSpPr txBox="1">
            <a:spLocks noGrp="1"/>
          </p:cNvSpPr>
          <p:nvPr>
            <p:ph type="title" idx="2"/>
          </p:nvPr>
        </p:nvSpPr>
        <p:spPr>
          <a:xfrm>
            <a:off x="445770" y="-32749"/>
            <a:ext cx="8097281" cy="1191219"/>
          </a:xfrm>
          <a:prstGeom prst="rect">
            <a:avLst/>
          </a:prstGeom>
        </p:spPr>
        <p:txBody>
          <a:bodyPr spcFirstLastPara="1" wrap="square" lIns="91425" tIns="91425" rIns="91425" bIns="91425" anchor="ctr" anchorCtr="0">
            <a:noAutofit/>
          </a:bodyPr>
          <a:lstStyle/>
          <a:p>
            <a:pPr lvl="0" algn="l"/>
            <a:r>
              <a:rPr lang="en-US" sz="2800" dirty="0">
                <a:solidFill>
                  <a:schemeClr val="accent1">
                    <a:lumMod val="50000"/>
                  </a:schemeClr>
                </a:solidFill>
                <a:latin typeface="Times New Roman" panose="02020603050405020304" pitchFamily="18" charset="0"/>
                <a:cs typeface="Times New Roman" panose="02020603050405020304" pitchFamily="18" charset="0"/>
              </a:rPr>
              <a:t>b) </a:t>
            </a:r>
            <a:r>
              <a:rPr lang="en-US" sz="2800" dirty="0" err="1">
                <a:solidFill>
                  <a:schemeClr val="accent1">
                    <a:lumMod val="50000"/>
                  </a:schemeClr>
                </a:solidFill>
                <a:latin typeface="Times New Roman" panose="02020603050405020304" pitchFamily="18" charset="0"/>
                <a:cs typeface="Times New Roman" panose="02020603050405020304" pitchFamily="18" charset="0"/>
              </a:rPr>
              <a:t>Nghiệm</a:t>
            </a:r>
            <a:r>
              <a:rPr lang="en-US" sz="2800" dirty="0">
                <a:solidFill>
                  <a:schemeClr val="accent1">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1">
                    <a:lumMod val="50000"/>
                  </a:schemeClr>
                </a:solidFill>
                <a:latin typeface="Times New Roman" panose="02020603050405020304" pitchFamily="18" charset="0"/>
                <a:cs typeface="Times New Roman" panose="02020603050405020304" pitchFamily="18" charset="0"/>
              </a:rPr>
              <a:t>của</a:t>
            </a:r>
            <a:r>
              <a:rPr lang="en-US" sz="2800" dirty="0">
                <a:solidFill>
                  <a:schemeClr val="accent1">
                    <a:lumMod val="50000"/>
                  </a:schemeClr>
                </a:solidFill>
                <a:latin typeface="Times New Roman" panose="02020603050405020304" pitchFamily="18" charset="0"/>
                <a:cs typeface="Times New Roman" panose="02020603050405020304" pitchFamily="18" charset="0"/>
              </a:rPr>
              <a:t> b</a:t>
            </a:r>
            <a:r>
              <a:rPr lang="vi-VN" sz="2800" dirty="0">
                <a:solidFill>
                  <a:schemeClr val="accent1">
                    <a:lumMod val="50000"/>
                  </a:schemeClr>
                </a:solidFill>
                <a:latin typeface="Times New Roman" panose="02020603050405020304" pitchFamily="18" charset="0"/>
                <a:cs typeface="Times New Roman" panose="02020603050405020304" pitchFamily="18" charset="0"/>
              </a:rPr>
              <a:t>ất phương trình bậc nhất một ẩn</a:t>
            </a:r>
          </a:p>
        </p:txBody>
      </p:sp>
      <p:sp>
        <p:nvSpPr>
          <p:cNvPr id="9" name="Oval Callout 29">
            <a:extLst>
              <a:ext uri="{FF2B5EF4-FFF2-40B4-BE49-F238E27FC236}">
                <a16:creationId xmlns:a16="http://schemas.microsoft.com/office/drawing/2014/main" id="{D79DC3F8-460D-2911-1DF2-3201DB6BE856}"/>
              </a:ext>
            </a:extLst>
          </p:cNvPr>
          <p:cNvSpPr/>
          <p:nvPr/>
        </p:nvSpPr>
        <p:spPr>
          <a:xfrm>
            <a:off x="4171698" y="2372226"/>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9" hidden="1">
                <a:extLst>
                  <a:ext uri="{FF2B5EF4-FFF2-40B4-BE49-F238E27FC236}">
                    <a16:creationId xmlns:a16="http://schemas.microsoft.com/office/drawing/2014/main" id="{DE736230-B89C-3AB5-16EC-A506E6803FD7}"/>
                  </a:ext>
                </a:extLst>
              </p:cNvPr>
              <p:cNvSpPr txBox="1"/>
              <p:nvPr/>
            </p:nvSpPr>
            <p:spPr>
              <a:xfrm>
                <a:off x="1938950" y="2961968"/>
                <a:ext cx="6742422" cy="1923604"/>
              </a:xfrm>
              <a:prstGeom prst="rect">
                <a:avLst/>
              </a:prstGeom>
              <a:noFill/>
            </p:spPr>
            <p:txBody>
              <a:bodyPr wrap="square">
                <a:spAutoFit/>
              </a:bodyPr>
              <a:lstStyle/>
              <a:p>
                <a:pPr marL="30480" marR="30480" algn="just">
                  <a:lnSpc>
                    <a:spcPct val="150000"/>
                  </a:lnSpc>
                  <a:spcAft>
                    <a:spcPts val="1200"/>
                  </a:spcAft>
                </a:pPr>
                <a:r>
                  <a:rPr lang="en-US" sz="2200" dirty="0">
                    <a:latin typeface="+mj-lt"/>
                  </a:rPr>
                  <a:t>Khi </a:t>
                </a:r>
                <a:r>
                  <a:rPr lang="en-US" sz="2200" dirty="0" err="1">
                    <a:latin typeface="+mj-lt"/>
                  </a:rPr>
                  <a:t>thay</a:t>
                </a:r>
                <a:r>
                  <a:rPr lang="en-US" sz="2200" dirty="0">
                    <a:latin typeface="+mj-lt"/>
                  </a:rPr>
                  <a:t> </a:t>
                </a:r>
                <a14:m>
                  <m:oMath xmlns:m="http://schemas.openxmlformats.org/officeDocument/2006/math">
                    <m:r>
                      <a:rPr lang="en-US" sz="2200" i="1">
                        <a:latin typeface="Cambria Math" panose="02040503050406030204" pitchFamily="18" charset="0"/>
                        <a:ea typeface="Times New Roman" panose="02020603050405020304" pitchFamily="18" charset="0"/>
                      </a:rPr>
                      <m:t>𝑥</m:t>
                    </m:r>
                    <m:r>
                      <a:rPr lang="en-US" sz="2200" i="1">
                        <a:latin typeface="Cambria Math" panose="02040503050406030204" pitchFamily="18" charset="0"/>
                        <a:ea typeface="Times New Roman" panose="02020603050405020304" pitchFamily="18" charset="0"/>
                      </a:rPr>
                      <m:t>=0</m:t>
                    </m:r>
                  </m:oMath>
                </a14:m>
                <a:r>
                  <a:rPr lang="en-US" sz="2200" dirty="0">
                    <a:latin typeface="+mj-lt"/>
                  </a:rPr>
                  <a:t> vào bất </a:t>
                </a:r>
                <a:r>
                  <a:rPr lang="en-US" sz="2200" dirty="0" err="1">
                    <a:latin typeface="+mj-lt"/>
                  </a:rPr>
                  <a:t>phương</a:t>
                </a:r>
                <a:r>
                  <a:rPr lang="en-US" sz="2200" dirty="0">
                    <a:latin typeface="+mj-lt"/>
                  </a:rPr>
                  <a:t> </a:t>
                </a:r>
                <a:r>
                  <a:rPr lang="en-US" sz="2200" dirty="0" err="1">
                    <a:latin typeface="+mj-lt"/>
                  </a:rPr>
                  <a:t>trình</a:t>
                </a:r>
                <a:r>
                  <a:rPr lang="en-US" sz="2200" dirty="0">
                    <a:latin typeface="+mj-lt"/>
                  </a:rPr>
                  <a:t> (1),</a:t>
                </a:r>
              </a:p>
              <a:p>
                <a:pPr marL="30480" marR="30480" algn="just">
                  <a:lnSpc>
                    <a:spcPct val="150000"/>
                  </a:lnSpc>
                  <a:spcAft>
                    <a:spcPts val="1200"/>
                  </a:spcAft>
                </a:pPr>
                <a:r>
                  <a:rPr lang="en-US" sz="2200" dirty="0">
                    <a:latin typeface="+mj-lt"/>
                  </a:rPr>
                  <a:t>Ta </a:t>
                </a:r>
                <a:r>
                  <a:rPr lang="en-US" sz="2200" dirty="0" err="1">
                    <a:latin typeface="+mj-lt"/>
                  </a:rPr>
                  <a:t>được</a:t>
                </a:r>
                <a:r>
                  <a:rPr lang="en-US" sz="2200" dirty="0">
                    <a:latin typeface="+mj-lt"/>
                  </a:rPr>
                  <a:t> </a:t>
                </a:r>
                <a14:m>
                  <m:oMath xmlns:m="http://schemas.openxmlformats.org/officeDocument/2006/math">
                    <m:r>
                      <a:rPr lang="en-US" sz="2200" b="0" i="0" smtClean="0">
                        <a:latin typeface="Cambria Math" panose="02040503050406030204" pitchFamily="18" charset="0"/>
                      </a:rPr>
                      <m:t>0</m:t>
                    </m:r>
                    <m:r>
                      <a:rPr lang="en-US" sz="2200" b="0" i="1" smtClean="0">
                        <a:latin typeface="Cambria Math" panose="02040503050406030204" pitchFamily="18" charset="0"/>
                      </a:rPr>
                      <m:t>+3&gt;0</m:t>
                    </m:r>
                  </m:oMath>
                </a14:m>
                <a:r>
                  <a:rPr lang="en-US" sz="2200" dirty="0">
                    <a:effectLst/>
                    <a:latin typeface="+mj-lt"/>
                    <a:ea typeface="Times New Roman" panose="02020603050405020304" pitchFamily="18" charset="0"/>
                  </a:rPr>
                  <a:t> </a:t>
                </a:r>
                <a:r>
                  <a:rPr lang="en-US" sz="2200" dirty="0" err="1">
                    <a:latin typeface="+mj-lt"/>
                    <a:ea typeface="Times New Roman" panose="02020603050405020304" pitchFamily="18" charset="0"/>
                  </a:rPr>
                  <a:t>là</a:t>
                </a:r>
                <a:r>
                  <a:rPr lang="en-US" sz="2200" dirty="0">
                    <a:latin typeface="+mj-lt"/>
                    <a:ea typeface="Times New Roman" panose="02020603050405020304" pitchFamily="18" charset="0"/>
                  </a:rPr>
                  <a:t> </a:t>
                </a:r>
                <a:r>
                  <a:rPr lang="en-US" sz="2200" dirty="0" err="1">
                    <a:latin typeface="+mj-lt"/>
                    <a:ea typeface="Times New Roman" panose="02020603050405020304" pitchFamily="18" charset="0"/>
                  </a:rPr>
                  <a:t>khẳng</a:t>
                </a:r>
                <a:r>
                  <a:rPr lang="en-US" sz="2200" dirty="0">
                    <a:latin typeface="+mj-lt"/>
                    <a:ea typeface="Times New Roman" panose="02020603050405020304" pitchFamily="18" charset="0"/>
                  </a:rPr>
                  <a:t> </a:t>
                </a:r>
                <a:r>
                  <a:rPr lang="en-US" sz="2200" dirty="0" err="1">
                    <a:latin typeface="+mj-lt"/>
                    <a:ea typeface="Times New Roman" panose="02020603050405020304" pitchFamily="18" charset="0"/>
                  </a:rPr>
                  <a:t>định</a:t>
                </a:r>
                <a:r>
                  <a:rPr lang="en-US" sz="2200" dirty="0">
                    <a:latin typeface="+mj-lt"/>
                    <a:ea typeface="Times New Roman" panose="02020603050405020304" pitchFamily="18" charset="0"/>
                  </a:rPr>
                  <a:t> </a:t>
                </a:r>
                <a:r>
                  <a:rPr lang="en-US" sz="2200" b="1" dirty="0" err="1">
                    <a:latin typeface="+mj-lt"/>
                    <a:ea typeface="Times New Roman" panose="02020603050405020304" pitchFamily="18" charset="0"/>
                  </a:rPr>
                  <a:t>Đúng</a:t>
                </a:r>
                <a:r>
                  <a:rPr lang="en-US" sz="2200" b="1" dirty="0">
                    <a:latin typeface="+mj-lt"/>
                    <a:ea typeface="Times New Roman" panose="02020603050405020304" pitchFamily="18" charset="0"/>
                  </a:rPr>
                  <a:t>.</a:t>
                </a:r>
                <a:endParaRPr lang="en-US" sz="2200" dirty="0">
                  <a:latin typeface="+mj-lt"/>
                  <a:ea typeface="Times New Roman" panose="02020603050405020304" pitchFamily="18" charset="0"/>
                </a:endParaRPr>
              </a:p>
              <a:p>
                <a:pPr marL="30480" marR="30480" algn="just">
                  <a:lnSpc>
                    <a:spcPct val="150000"/>
                  </a:lnSpc>
                  <a:spcAft>
                    <a:spcPts val="1200"/>
                  </a:spcAft>
                </a:pPr>
                <a:r>
                  <a:rPr lang="en-US" sz="2200" dirty="0">
                    <a:latin typeface="+mj-lt"/>
                    <a:ea typeface="Times New Roman" panose="02020603050405020304" pitchFamily="18" charset="0"/>
                  </a:rPr>
                  <a:t>Ta </a:t>
                </a:r>
                <a:r>
                  <a:rPr lang="en-US" sz="2200" dirty="0" err="1">
                    <a:latin typeface="+mj-lt"/>
                    <a:ea typeface="Times New Roman" panose="02020603050405020304" pitchFamily="18" charset="0"/>
                  </a:rPr>
                  <a:t>nói</a:t>
                </a:r>
                <a:r>
                  <a:rPr lang="en-US" sz="2200" dirty="0">
                    <a:latin typeface="+mj-lt"/>
                    <a:ea typeface="Times New Roman" panose="02020603050405020304" pitchFamily="18" charset="0"/>
                  </a:rPr>
                  <a:t> </a:t>
                </a:r>
                <a14:m>
                  <m:oMath xmlns:m="http://schemas.openxmlformats.org/officeDocument/2006/math">
                    <m:r>
                      <a:rPr lang="en-US" sz="2200" i="1">
                        <a:latin typeface="Cambria Math" panose="02040503050406030204" pitchFamily="18" charset="0"/>
                        <a:ea typeface="Times New Roman" panose="02020603050405020304" pitchFamily="18" charset="0"/>
                      </a:rPr>
                      <m:t>𝑥</m:t>
                    </m:r>
                    <m:r>
                      <a:rPr lang="en-US" sz="2200" i="1">
                        <a:latin typeface="Cambria Math" panose="02040503050406030204" pitchFamily="18" charset="0"/>
                        <a:ea typeface="Times New Roman" panose="02020603050405020304" pitchFamily="18" charset="0"/>
                      </a:rPr>
                      <m:t>=0</m:t>
                    </m:r>
                  </m:oMath>
                </a14:m>
                <a:r>
                  <a:rPr lang="en-US" sz="2200" dirty="0"/>
                  <a:t> </a:t>
                </a:r>
                <a:r>
                  <a:rPr lang="en-US" sz="2200" dirty="0" err="1"/>
                  <a:t>là</a:t>
                </a:r>
                <a:r>
                  <a:rPr lang="en-US" sz="2200" dirty="0"/>
                  <a:t> </a:t>
                </a:r>
                <a:r>
                  <a:rPr lang="en-US" sz="2200" dirty="0" err="1"/>
                  <a:t>một</a:t>
                </a:r>
                <a:r>
                  <a:rPr lang="en-US" sz="2200" dirty="0"/>
                  <a:t> </a:t>
                </a:r>
                <a:r>
                  <a:rPr lang="en-US" sz="2200" dirty="0" err="1"/>
                  <a:t>nghiệm</a:t>
                </a:r>
                <a:r>
                  <a:rPr lang="en-US" sz="2200" dirty="0"/>
                  <a:t> </a:t>
                </a:r>
                <a:r>
                  <a:rPr lang="en-US" sz="2200" dirty="0" err="1"/>
                  <a:t>của</a:t>
                </a:r>
                <a:r>
                  <a:rPr lang="en-US" sz="2200" dirty="0"/>
                  <a:t> BPT (1)</a:t>
                </a:r>
                <a:endParaRPr lang="en-US" sz="2200" dirty="0">
                  <a:effectLst/>
                  <a:latin typeface="+mj-lt"/>
                  <a:ea typeface="Times New Roman" panose="02020603050405020304" pitchFamily="18" charset="0"/>
                </a:endParaRPr>
              </a:p>
            </p:txBody>
          </p:sp>
        </mc:Choice>
        <mc:Fallback xmlns="">
          <p:sp>
            <p:nvSpPr>
              <p:cNvPr id="10" name="TextBox 9" hidden="1">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1938950" y="2961968"/>
                <a:ext cx="6742422" cy="1923604"/>
              </a:xfrm>
              <a:prstGeom prst="rect">
                <a:avLst/>
              </a:prstGeom>
              <a:blipFill>
                <a:blip r:embed="rId6"/>
                <a:stretch>
                  <a:fillRect l="-723" b="-25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E736230-B89C-3AB5-16EC-A506E6803FD7}"/>
                  </a:ext>
                </a:extLst>
              </p:cNvPr>
              <p:cNvSpPr txBox="1"/>
              <p:nvPr/>
            </p:nvSpPr>
            <p:spPr>
              <a:xfrm>
                <a:off x="1582900" y="2875147"/>
                <a:ext cx="6742422" cy="1923604"/>
              </a:xfrm>
              <a:prstGeom prst="rect">
                <a:avLst/>
              </a:prstGeom>
              <a:noFill/>
            </p:spPr>
            <p:txBody>
              <a:bodyPr wrap="square">
                <a:spAutoFit/>
              </a:bodyPr>
              <a:lstStyle/>
              <a:p>
                <a:pPr marL="30480" marR="30480" algn="just">
                  <a:lnSpc>
                    <a:spcPct val="150000"/>
                  </a:lnSpc>
                  <a:spcAft>
                    <a:spcPts val="1200"/>
                  </a:spcAft>
                </a:pPr>
                <a:r>
                  <a:rPr lang="en-US" sz="2200" dirty="0">
                    <a:latin typeface="Times New Roman" panose="02020603050405020304" pitchFamily="18" charset="0"/>
                    <a:cs typeface="Times New Roman" panose="02020603050405020304" pitchFamily="18" charset="0"/>
                  </a:rPr>
                  <a:t>Khi </a:t>
                </a:r>
                <a:r>
                  <a:rPr lang="en-US" sz="2200" dirty="0" err="1">
                    <a:latin typeface="Times New Roman" panose="02020603050405020304" pitchFamily="18" charset="0"/>
                    <a:cs typeface="Times New Roman" panose="02020603050405020304" pitchFamily="18" charset="0"/>
                  </a:rPr>
                  <a:t>thay</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Times New Roman" panose="02020603050405020304" pitchFamily="18" charset="0"/>
                      </a:rPr>
                      <m:t>𝑥</m:t>
                    </m:r>
                    <m:r>
                      <a:rPr lang="en-US" sz="2200" i="1">
                        <a:latin typeface="Cambria Math" panose="02040503050406030204" pitchFamily="18" charset="0"/>
                        <a:ea typeface="Times New Roman" panose="02020603050405020304" pitchFamily="18" charset="0"/>
                      </a:rPr>
                      <m:t>=−5</m:t>
                    </m:r>
                  </m:oMath>
                </a14:m>
                <a:r>
                  <a:rPr lang="en-US" sz="2200" dirty="0">
                    <a:latin typeface="Times New Roman" panose="02020603050405020304" pitchFamily="18" charset="0"/>
                    <a:cs typeface="Times New Roman" panose="02020603050405020304" pitchFamily="18" charset="0"/>
                  </a:rPr>
                  <a:t> vào bất </a:t>
                </a:r>
                <a:r>
                  <a:rPr lang="en-US" sz="2200" dirty="0" err="1">
                    <a:latin typeface="Times New Roman" panose="02020603050405020304" pitchFamily="18" charset="0"/>
                    <a:cs typeface="Times New Roman" panose="02020603050405020304" pitchFamily="18" charset="0"/>
                  </a:rPr>
                  <a:t>phươ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ình</a:t>
                </a:r>
                <a:r>
                  <a:rPr lang="en-US" sz="2200" dirty="0">
                    <a:latin typeface="Times New Roman" panose="02020603050405020304" pitchFamily="18" charset="0"/>
                    <a:cs typeface="Times New Roman" panose="02020603050405020304" pitchFamily="18" charset="0"/>
                  </a:rPr>
                  <a:t> (1),</a:t>
                </a:r>
              </a:p>
              <a:p>
                <a:pPr marL="30480" marR="30480" algn="just">
                  <a:lnSpc>
                    <a:spcPct val="150000"/>
                  </a:lnSpc>
                  <a:spcAft>
                    <a:spcPts val="1200"/>
                  </a:spcAft>
                </a:pPr>
                <a:r>
                  <a:rPr lang="en-US" sz="2200" dirty="0">
                    <a:latin typeface="Times New Roman" panose="02020603050405020304" pitchFamily="18" charset="0"/>
                    <a:cs typeface="Times New Roman" panose="02020603050405020304" pitchFamily="18" charset="0"/>
                  </a:rPr>
                  <a:t>Ta </a:t>
                </a:r>
                <a:r>
                  <a:rPr lang="en-US" sz="2200" dirty="0" err="1">
                    <a:latin typeface="Times New Roman" panose="02020603050405020304" pitchFamily="18" charset="0"/>
                    <a:cs typeface="Times New Roman" panose="02020603050405020304" pitchFamily="18" charset="0"/>
                  </a:rPr>
                  <a:t>được</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5</m:t>
                    </m:r>
                    <m:r>
                      <a:rPr lang="en-US" sz="2200" b="0" i="1" smtClean="0">
                        <a:latin typeface="Cambria Math" panose="02040503050406030204" pitchFamily="18" charset="0"/>
                      </a:rPr>
                      <m:t>+3&gt;0</m:t>
                    </m:r>
                  </m:oMath>
                </a14:m>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khẳng</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b="1" dirty="0">
                    <a:latin typeface="Times New Roman" panose="02020603050405020304" pitchFamily="18" charset="0"/>
                    <a:ea typeface="Times New Roman" panose="02020603050405020304" pitchFamily="18" charset="0"/>
                    <a:cs typeface="Times New Roman" panose="02020603050405020304" pitchFamily="18" charset="0"/>
                  </a:rPr>
                  <a:t>Sai.</a:t>
                </a:r>
                <a:endParaRPr lang="en-US" sz="2200" dirty="0">
                  <a:latin typeface="Times New Roman" panose="02020603050405020304" pitchFamily="18" charset="0"/>
                  <a:ea typeface="Times New Roman" panose="02020603050405020304" pitchFamily="18" charset="0"/>
                  <a:cs typeface="Times New Roman" panose="02020603050405020304" pitchFamily="18" charset="0"/>
                </a:endParaRPr>
              </a:p>
              <a:p>
                <a:pPr marL="30480" marR="30480" algn="just">
                  <a:lnSpc>
                    <a:spcPct val="150000"/>
                  </a:lnSpc>
                  <a:spcAft>
                    <a:spcPts val="1200"/>
                  </a:spcAft>
                </a:pPr>
                <a:r>
                  <a:rPr lang="en-US" sz="2200" dirty="0">
                    <a:latin typeface="Times New Roman" panose="02020603050405020304" pitchFamily="18" charset="0"/>
                    <a:ea typeface="Times New Roman" panose="02020603050405020304" pitchFamily="18" charset="0"/>
                    <a:cs typeface="Times New Roman" panose="02020603050405020304" pitchFamily="18" charset="0"/>
                  </a:rPr>
                  <a:t>Ta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nói</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Times New Roman" panose="02020603050405020304" pitchFamily="18" charset="0"/>
                      </a:rPr>
                      <m:t>𝑥</m:t>
                    </m:r>
                    <m:r>
                      <a:rPr lang="en-US" sz="2200" i="1">
                        <a:latin typeface="Cambria Math" panose="02040503050406030204" pitchFamily="18" charset="0"/>
                        <a:ea typeface="Times New Roman" panose="02020603050405020304" pitchFamily="18" charset="0"/>
                      </a:rPr>
                      <m:t>=−5</m:t>
                    </m:r>
                  </m:oMath>
                </a14:m>
                <a:r>
                  <a:rPr lang="en-US" sz="2200" dirty="0">
                    <a:latin typeface="Times New Roman" panose="02020603050405020304" pitchFamily="18" charset="0"/>
                    <a:cs typeface="Times New Roman" panose="02020603050405020304" pitchFamily="18" charset="0"/>
                  </a:rPr>
                  <a:t> </a:t>
                </a:r>
                <a:r>
                  <a:rPr lang="en-US" sz="2200" b="1" dirty="0">
                    <a:latin typeface="Times New Roman" panose="02020603050405020304" pitchFamily="18" charset="0"/>
                    <a:cs typeface="Times New Roman" panose="02020603050405020304" pitchFamily="18" charset="0"/>
                  </a:rPr>
                  <a:t>không </a:t>
                </a:r>
                <a:r>
                  <a:rPr lang="en-US" sz="2200" b="1" dirty="0" err="1">
                    <a:latin typeface="Times New Roman" panose="02020603050405020304" pitchFamily="18" charset="0"/>
                    <a:cs typeface="Times New Roman" panose="02020603050405020304" pitchFamily="18" charset="0"/>
                  </a:rPr>
                  <a:t>phải</a:t>
                </a:r>
                <a:r>
                  <a:rPr lang="en-US" sz="2200" b="1"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ghiệ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BPT (1)</a:t>
                </a:r>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1582900" y="2875147"/>
                <a:ext cx="6742422" cy="1923604"/>
              </a:xfrm>
              <a:prstGeom prst="rect">
                <a:avLst/>
              </a:prstGeom>
              <a:blipFill>
                <a:blip r:embed="rId7"/>
                <a:stretch>
                  <a:fillRect l="-723" b="-2540"/>
                </a:stretch>
              </a:blipFill>
            </p:spPr>
            <p:txBody>
              <a:bodyPr/>
              <a:lstStyle/>
              <a:p>
                <a:r>
                  <a:rPr lang="vi-VN">
                    <a:noFill/>
                  </a:rPr>
                  <a:t> </a:t>
                </a:r>
              </a:p>
            </p:txBody>
          </p:sp>
        </mc:Fallback>
      </mc:AlternateContent>
    </p:spTree>
  </p:cSld>
  <p:clrMapOvr>
    <a:masterClrMapping/>
  </p:clrMapOvr>
  <p:transition spd="med">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randombar(horizontal)">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1" nodeType="clickEffect">
                                  <p:stCondLst>
                                    <p:cond delay="0"/>
                                  </p:stCondLst>
                                  <p:childTnLst>
                                    <p:animEffect transition="out" filter="fade">
                                      <p:cBhvr>
                                        <p:cTn id="24" dur="500"/>
                                        <p:tgtEl>
                                          <p:spTgt spid="10"/>
                                        </p:tgtEl>
                                      </p:cBhvr>
                                    </p:animEffect>
                                    <p:set>
                                      <p:cBhvr>
                                        <p:cTn id="25" dur="1" fill="hold">
                                          <p:stCondLst>
                                            <p:cond delay="499"/>
                                          </p:stCondLst>
                                        </p:cTn>
                                        <p:tgtEl>
                                          <p:spTgt spid="10"/>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down)">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animBg="1"/>
      <p:bldP spid="10" grpId="0"/>
      <p:bldP spid="10" grpId="1"/>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743"/>
        <p:cNvGrpSpPr/>
        <p:nvPr/>
      </p:nvGrpSpPr>
      <p:grpSpPr>
        <a:xfrm>
          <a:off x="0" y="0"/>
          <a:ext cx="0" cy="0"/>
          <a:chOff x="0" y="0"/>
          <a:chExt cx="0" cy="0"/>
        </a:xfrm>
      </p:grpSpPr>
      <p:sp>
        <p:nvSpPr>
          <p:cNvPr id="33" name="Rectangle: Rounded Corners 32">
            <a:extLst>
              <a:ext uri="{FF2B5EF4-FFF2-40B4-BE49-F238E27FC236}">
                <a16:creationId xmlns:a16="http://schemas.microsoft.com/office/drawing/2014/main" id="{E63FDD64-C4C0-75D9-F532-04ACD50414E8}"/>
              </a:ext>
            </a:extLst>
          </p:cNvPr>
          <p:cNvSpPr/>
          <p:nvPr/>
        </p:nvSpPr>
        <p:spPr>
          <a:xfrm>
            <a:off x="3308862" y="432696"/>
            <a:ext cx="2526273" cy="729807"/>
          </a:xfrm>
          <a:prstGeom prst="roundRect">
            <a:avLst/>
          </a:prstGeom>
          <a:solidFill>
            <a:sysClr val="window" lastClr="FFFFFF"/>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KẾT LUẬN</a:t>
            </a:r>
          </a:p>
        </p:txBody>
      </p:sp>
      <p:grpSp>
        <p:nvGrpSpPr>
          <p:cNvPr id="36" name="Group 35">
            <a:extLst>
              <a:ext uri="{FF2B5EF4-FFF2-40B4-BE49-F238E27FC236}">
                <a16:creationId xmlns:a16="http://schemas.microsoft.com/office/drawing/2014/main" id="{C689280C-5A4B-5C72-D817-861B6C636E95}"/>
              </a:ext>
            </a:extLst>
          </p:cNvPr>
          <p:cNvGrpSpPr/>
          <p:nvPr/>
        </p:nvGrpSpPr>
        <p:grpSpPr>
          <a:xfrm>
            <a:off x="760594" y="1550791"/>
            <a:ext cx="7624555" cy="2526133"/>
            <a:chOff x="760594" y="2044518"/>
            <a:chExt cx="7624555" cy="2101260"/>
          </a:xfrm>
        </p:grpSpPr>
        <p:sp>
          <p:nvSpPr>
            <p:cNvPr id="34" name="Rectangle: Rounded Corners 33">
              <a:extLst>
                <a:ext uri="{FF2B5EF4-FFF2-40B4-BE49-F238E27FC236}">
                  <a16:creationId xmlns:a16="http://schemas.microsoft.com/office/drawing/2014/main" id="{4EB003F1-2256-DE95-2BF5-122BF7BB2DE6}"/>
                </a:ext>
              </a:extLst>
            </p:cNvPr>
            <p:cNvSpPr/>
            <p:nvPr/>
          </p:nvSpPr>
          <p:spPr>
            <a:xfrm>
              <a:off x="760594" y="2044518"/>
              <a:ext cx="7624555" cy="2101260"/>
            </a:xfrm>
            <a:prstGeom prst="roundRect">
              <a:avLst/>
            </a:prstGeom>
            <a:solidFill>
              <a:sysClr val="window" lastClr="FFFFFF"/>
            </a:solidFill>
            <a:ln w="25400" cap="flat" cmpd="sng" algn="ctr">
              <a:solidFill>
                <a:srgbClr val="4BACC6"/>
              </a:solidFill>
              <a:prstDash val="solid"/>
            </a:ln>
            <a:effectLst>
              <a:glow rad="228600">
                <a:srgbClr val="4BACC6">
                  <a:satMod val="175000"/>
                  <a:alpha val="40000"/>
                </a:srgbClr>
              </a:glo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959DB2F7-0907-355D-2388-4F7837D8DD46}"/>
                    </a:ext>
                  </a:extLst>
                </p:cNvPr>
                <p:cNvSpPr txBox="1"/>
                <p:nvPr/>
              </p:nvSpPr>
              <p:spPr>
                <a:xfrm>
                  <a:off x="927381" y="2158195"/>
                  <a:ext cx="7289238" cy="1894484"/>
                </a:xfrm>
                <a:prstGeom prst="rect">
                  <a:avLst/>
                </a:prstGeom>
                <a:noFill/>
              </p:spPr>
              <p:txBody>
                <a:bodyPr wrap="square">
                  <a:spAutoFit/>
                </a:bodyPr>
                <a:lstStyle/>
                <a:p>
                  <a:pPr>
                    <a:lnSpc>
                      <a:spcPct val="150000"/>
                    </a:lnSpc>
                    <a:spcAft>
                      <a:spcPts val="1200"/>
                    </a:spcAft>
                  </a:pP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Với </a:t>
                  </a:r>
                  <a:r>
                    <a:rPr lang="en-US" sz="2200" kern="100" dirty="0" err="1">
                      <a:effectLst/>
                      <a:latin typeface="Times New Roman" panose="02020603050405020304" pitchFamily="18" charset="0"/>
                      <a:ea typeface="Times New Roman" panose="02020603050405020304" pitchFamily="18" charset="0"/>
                      <a:cs typeface="Times New Roman" panose="02020603050405020304" pitchFamily="18" charset="0"/>
                    </a:rPr>
                    <a:t>bất</a:t>
                  </a: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kern="100" dirty="0" err="1">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kern="100" dirty="0" err="1">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kern="100" dirty="0" err="1">
                      <a:effectLst/>
                      <a:latin typeface="Times New Roman" panose="02020603050405020304" pitchFamily="18" charset="0"/>
                      <a:ea typeface="Times New Roman" panose="02020603050405020304" pitchFamily="18" charset="0"/>
                      <a:cs typeface="Times New Roman" panose="02020603050405020304" pitchFamily="18" charset="0"/>
                    </a:rPr>
                    <a:t>bậc</a:t>
                  </a: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kern="100"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kern="10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kern="100" dirty="0" err="1">
                      <a:effectLst/>
                      <a:latin typeface="Times New Roman" panose="02020603050405020304" pitchFamily="18" charset="0"/>
                      <a:ea typeface="Times New Roman" panose="02020603050405020304" pitchFamily="18" charset="0"/>
                      <a:cs typeface="Times New Roman" panose="02020603050405020304" pitchFamily="18" charset="0"/>
                    </a:rPr>
                    <a:t>ẩn</a:t>
                  </a: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kern="1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b="0" i="1" kern="100" smtClean="0">
                          <a:effectLst/>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200" i="1" kern="100" smtClean="0">
                              <a:latin typeface="Cambria Math" panose="02040503050406030204" pitchFamily="18" charset="0"/>
                              <a:cs typeface="Times New Roman" panose="02020603050405020304" pitchFamily="18" charset="0"/>
                            </a:rPr>
                          </m:ctrlPr>
                        </m:sSubPr>
                        <m:e>
                          <m:r>
                            <a:rPr lang="en-US" sz="2200" b="0" i="1" kern="100" smtClean="0">
                              <a:latin typeface="Cambria Math" panose="02040503050406030204" pitchFamily="18" charset="0"/>
                              <a:cs typeface="Times New Roman" panose="02020603050405020304" pitchFamily="18" charset="0"/>
                            </a:rPr>
                            <m:t>𝑥</m:t>
                          </m:r>
                        </m:e>
                        <m:sub>
                          <m:r>
                            <a:rPr lang="en-US" sz="2200" b="0" i="1" kern="100" smtClean="0">
                              <a:latin typeface="Cambria Math" panose="02040503050406030204" pitchFamily="18" charset="0"/>
                              <a:cs typeface="Times New Roman" panose="02020603050405020304" pitchFamily="18" charset="0"/>
                            </a:rPr>
                            <m:t>0</m:t>
                          </m:r>
                        </m:sub>
                      </m:sSub>
                    </m:oMath>
                  </a14:m>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gọi</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b="1" kern="1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2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b="1" kern="1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2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ếu</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ta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hay</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200" i="1" kern="100">
                              <a:latin typeface="Cambria Math" panose="02040503050406030204" pitchFamily="18" charset="0"/>
                              <a:cs typeface="Times New Roman" panose="02020603050405020304" pitchFamily="18" charset="0"/>
                            </a:rPr>
                          </m:ctrlPr>
                        </m:sSubPr>
                        <m:e>
                          <m:r>
                            <a:rPr lang="en-US" sz="2200" b="0" i="1" kern="100" smtClean="0">
                              <a:latin typeface="Cambria Math" panose="02040503050406030204" pitchFamily="18" charset="0"/>
                              <a:cs typeface="Times New Roman" panose="02020603050405020304" pitchFamily="18" charset="0"/>
                            </a:rPr>
                            <m:t>𝑥</m:t>
                          </m:r>
                          <m:r>
                            <a:rPr lang="en-US" sz="2200" b="0" i="1" kern="100" smtClean="0">
                              <a:latin typeface="Cambria Math" panose="02040503050406030204" pitchFamily="18" charset="0"/>
                              <a:cs typeface="Times New Roman" panose="02020603050405020304" pitchFamily="18" charset="0"/>
                            </a:rPr>
                            <m:t>=</m:t>
                          </m:r>
                          <m:r>
                            <a:rPr lang="en-US" sz="2200" i="1" kern="100">
                              <a:latin typeface="Cambria Math" panose="02040503050406030204" pitchFamily="18" charset="0"/>
                              <a:cs typeface="Times New Roman" panose="02020603050405020304" pitchFamily="18" charset="0"/>
                            </a:rPr>
                            <m:t>𝑥</m:t>
                          </m:r>
                        </m:e>
                        <m:sub>
                          <m:r>
                            <a:rPr lang="en-US" sz="2200" i="1" kern="100">
                              <a:latin typeface="Cambria Math" panose="02040503050406030204" pitchFamily="18" charset="0"/>
                              <a:cs typeface="Times New Roman" panose="02020603050405020304" pitchFamily="18" charset="0"/>
                            </a:rPr>
                            <m:t>0</m:t>
                          </m:r>
                        </m:sub>
                      </m:sSub>
                    </m:oMath>
                  </a14:m>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hì</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khẳ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ịnh</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b="1" kern="100" dirty="0" err="1">
                      <a:latin typeface="Times New Roman" panose="02020603050405020304" pitchFamily="18" charset="0"/>
                      <a:ea typeface="Calibri" panose="020F0502020204030204" pitchFamily="34" charset="0"/>
                      <a:cs typeface="Times New Roman" panose="02020603050405020304" pitchFamily="18" charset="0"/>
                    </a:rPr>
                    <a:t>đúng</a:t>
                  </a:r>
                  <a:r>
                    <a:rPr lang="en-US" sz="2200" b="1" kern="100" dirty="0">
                      <a:latin typeface="Times New Roman" panose="02020603050405020304" pitchFamily="18" charset="0"/>
                      <a:ea typeface="Calibri" panose="020F0502020204030204" pitchFamily="34" charset="0"/>
                      <a:cs typeface="Times New Roman" panose="02020603050405020304" pitchFamily="18" charset="0"/>
                    </a:rPr>
                    <a: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50000"/>
                    </a:lnSpc>
                    <a:spcAft>
                      <a:spcPts val="1200"/>
                    </a:spcAft>
                  </a:pP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ìm</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b="1" i="1" kern="100" dirty="0" err="1">
                      <a:latin typeface="Times New Roman" panose="02020603050405020304" pitchFamily="18" charset="0"/>
                      <a:ea typeface="Calibri" panose="020F0502020204030204" pitchFamily="34" charset="0"/>
                      <a:cs typeface="Times New Roman" panose="02020603050405020304" pitchFamily="18" charset="0"/>
                    </a:rPr>
                    <a:t>tất</a:t>
                  </a:r>
                  <a:r>
                    <a:rPr lang="en-US" sz="22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b="1" i="1" kern="100" dirty="0" err="1">
                      <a:latin typeface="Times New Roman" panose="02020603050405020304" pitchFamily="18" charset="0"/>
                      <a:ea typeface="Calibri" panose="020F0502020204030204" pitchFamily="34" charset="0"/>
                      <a:cs typeface="Times New Roman" panose="02020603050405020304" pitchFamily="18" charset="0"/>
                    </a:rPr>
                    <a:t>cả</a:t>
                  </a:r>
                  <a:r>
                    <a:rPr lang="en-US" sz="22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b="1" i="1"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2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b="1" i="1" kern="1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2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ó</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35" name="TextBox 34">
                  <a:extLst>
                    <a:ext uri="{FF2B5EF4-FFF2-40B4-BE49-F238E27FC236}">
                      <a16:creationId xmlns:a16="http://schemas.microsoft.com/office/drawing/2014/main" id="{959DB2F7-0907-355D-2388-4F7837D8DD46}"/>
                    </a:ext>
                  </a:extLst>
                </p:cNvPr>
                <p:cNvSpPr txBox="1">
                  <a:spLocks noRot="1" noChangeAspect="1" noMove="1" noResize="1" noEditPoints="1" noAdjustHandles="1" noChangeArrowheads="1" noChangeShapeType="1" noTextEdit="1"/>
                </p:cNvSpPr>
                <p:nvPr/>
              </p:nvSpPr>
              <p:spPr>
                <a:xfrm>
                  <a:off x="927381" y="2158195"/>
                  <a:ext cx="7289238" cy="1894484"/>
                </a:xfrm>
                <a:prstGeom prst="rect">
                  <a:avLst/>
                </a:prstGeom>
                <a:blipFill>
                  <a:blip r:embed="rId3"/>
                  <a:stretch>
                    <a:fillRect l="-1087" b="-1877"/>
                  </a:stretch>
                </a:blipFill>
              </p:spPr>
              <p:txBody>
                <a:bodyPr/>
                <a:lstStyle/>
                <a:p>
                  <a:r>
                    <a:rPr lang="vi-VN">
                      <a:noFill/>
                    </a:rPr>
                    <a:t> </a:t>
                  </a:r>
                </a:p>
              </p:txBody>
            </p:sp>
          </mc:Fallback>
        </mc:AlternateContent>
      </p:grpSp>
      <p:grpSp>
        <p:nvGrpSpPr>
          <p:cNvPr id="6" name="Google Shape;1093;p54">
            <a:extLst>
              <a:ext uri="{FF2B5EF4-FFF2-40B4-BE49-F238E27FC236}">
                <a16:creationId xmlns:a16="http://schemas.microsoft.com/office/drawing/2014/main" id="{5E1B57B7-FE63-60ED-4C9B-03DE5E978EA7}"/>
              </a:ext>
            </a:extLst>
          </p:cNvPr>
          <p:cNvGrpSpPr/>
          <p:nvPr/>
        </p:nvGrpSpPr>
        <p:grpSpPr>
          <a:xfrm>
            <a:off x="7352662" y="3844280"/>
            <a:ext cx="1667554" cy="913183"/>
            <a:chOff x="7352662" y="3844280"/>
            <a:chExt cx="1667554" cy="913183"/>
          </a:xfrm>
        </p:grpSpPr>
        <p:sp>
          <p:nvSpPr>
            <p:cNvPr id="7" name="Google Shape;1094;p54">
              <a:extLst>
                <a:ext uri="{FF2B5EF4-FFF2-40B4-BE49-F238E27FC236}">
                  <a16:creationId xmlns:a16="http://schemas.microsoft.com/office/drawing/2014/main" id="{04D94E6A-A1E3-BF52-7B92-483375D1CD7C}"/>
                </a:ext>
              </a:extLst>
            </p:cNvPr>
            <p:cNvSpPr/>
            <p:nvPr/>
          </p:nvSpPr>
          <p:spPr>
            <a:xfrm>
              <a:off x="7664730" y="4661763"/>
              <a:ext cx="1077000" cy="957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8" name="Google Shape;1095;p54">
              <a:extLst>
                <a:ext uri="{FF2B5EF4-FFF2-40B4-BE49-F238E27FC236}">
                  <a16:creationId xmlns:a16="http://schemas.microsoft.com/office/drawing/2014/main" id="{51948E20-33E9-1375-E0D1-52C959F20245}"/>
                </a:ext>
              </a:extLst>
            </p:cNvPr>
            <p:cNvGrpSpPr/>
            <p:nvPr/>
          </p:nvGrpSpPr>
          <p:grpSpPr>
            <a:xfrm>
              <a:off x="7352662" y="3844280"/>
              <a:ext cx="1667554" cy="868591"/>
              <a:chOff x="6486525" y="6868500"/>
              <a:chExt cx="707250" cy="368375"/>
            </a:xfrm>
          </p:grpSpPr>
          <p:sp>
            <p:nvSpPr>
              <p:cNvPr id="9" name="Google Shape;1096;p54">
                <a:extLst>
                  <a:ext uri="{FF2B5EF4-FFF2-40B4-BE49-F238E27FC236}">
                    <a16:creationId xmlns:a16="http://schemas.microsoft.com/office/drawing/2014/main" id="{39943AB1-06A5-6F0D-4DA5-871E5F837E5A}"/>
                  </a:ext>
                </a:extLst>
              </p:cNvPr>
              <p:cNvSpPr/>
              <p:nvPr/>
            </p:nvSpPr>
            <p:spPr>
              <a:xfrm>
                <a:off x="6486525" y="6868500"/>
                <a:ext cx="706050" cy="368375"/>
              </a:xfrm>
              <a:custGeom>
                <a:avLst/>
                <a:gdLst/>
                <a:ahLst/>
                <a:cxnLst/>
                <a:rect l="l" t="t" r="r" b="b"/>
                <a:pathLst>
                  <a:path w="28242" h="14735" extrusionOk="0">
                    <a:moveTo>
                      <a:pt x="10223" y="1"/>
                    </a:moveTo>
                    <a:cubicBezTo>
                      <a:pt x="9064" y="1"/>
                      <a:pt x="7145" y="2819"/>
                      <a:pt x="5679" y="4372"/>
                    </a:cubicBezTo>
                    <a:cubicBezTo>
                      <a:pt x="3477" y="6705"/>
                      <a:pt x="0" y="7765"/>
                      <a:pt x="0" y="7765"/>
                    </a:cubicBezTo>
                    <a:cubicBezTo>
                      <a:pt x="470" y="13548"/>
                      <a:pt x="8510" y="14735"/>
                      <a:pt x="15033" y="14735"/>
                    </a:cubicBezTo>
                    <a:cubicBezTo>
                      <a:pt x="19576" y="14735"/>
                      <a:pt x="23384" y="14159"/>
                      <a:pt x="23384" y="14159"/>
                    </a:cubicBezTo>
                    <a:cubicBezTo>
                      <a:pt x="23384" y="14159"/>
                      <a:pt x="23205" y="9944"/>
                      <a:pt x="28242" y="3134"/>
                    </a:cubicBezTo>
                    <a:cubicBezTo>
                      <a:pt x="28242" y="3134"/>
                      <a:pt x="27813" y="1338"/>
                      <a:pt x="26788" y="1338"/>
                    </a:cubicBezTo>
                    <a:cubicBezTo>
                      <a:pt x="26511" y="1338"/>
                      <a:pt x="26191" y="1469"/>
                      <a:pt x="25825" y="1800"/>
                    </a:cubicBezTo>
                    <a:cubicBezTo>
                      <a:pt x="25182" y="2395"/>
                      <a:pt x="25039" y="3479"/>
                      <a:pt x="24741" y="4812"/>
                    </a:cubicBezTo>
                    <a:cubicBezTo>
                      <a:pt x="23059" y="5264"/>
                      <a:pt x="21492" y="5450"/>
                      <a:pt x="20052" y="5450"/>
                    </a:cubicBezTo>
                    <a:cubicBezTo>
                      <a:pt x="15878" y="5450"/>
                      <a:pt x="12775" y="3888"/>
                      <a:pt x="11049" y="2729"/>
                    </a:cubicBezTo>
                    <a:cubicBezTo>
                      <a:pt x="11180" y="2681"/>
                      <a:pt x="11240" y="2657"/>
                      <a:pt x="11240" y="2657"/>
                    </a:cubicBezTo>
                    <a:cubicBezTo>
                      <a:pt x="11196" y="713"/>
                      <a:pt x="10805" y="1"/>
                      <a:pt x="1022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 name="Google Shape;1097;p54">
                <a:extLst>
                  <a:ext uri="{FF2B5EF4-FFF2-40B4-BE49-F238E27FC236}">
                    <a16:creationId xmlns:a16="http://schemas.microsoft.com/office/drawing/2014/main" id="{23D49E34-0BB4-1A6D-B2FB-3DC32C8F0C26}"/>
                  </a:ext>
                </a:extLst>
              </p:cNvPr>
              <p:cNvSpPr/>
              <p:nvPr/>
            </p:nvSpPr>
            <p:spPr>
              <a:xfrm>
                <a:off x="6541575" y="6970350"/>
                <a:ext cx="507525" cy="250650"/>
              </a:xfrm>
              <a:custGeom>
                <a:avLst/>
                <a:gdLst/>
                <a:ahLst/>
                <a:cxnLst/>
                <a:rect l="l" t="t" r="r" b="b"/>
                <a:pathLst>
                  <a:path w="20301" h="10026" extrusionOk="0">
                    <a:moveTo>
                      <a:pt x="7764" y="0"/>
                    </a:moveTo>
                    <a:lnTo>
                      <a:pt x="5394" y="1095"/>
                    </a:lnTo>
                    <a:lnTo>
                      <a:pt x="632" y="4977"/>
                    </a:lnTo>
                    <a:cubicBezTo>
                      <a:pt x="346" y="5489"/>
                      <a:pt x="132" y="6037"/>
                      <a:pt x="1" y="6596"/>
                    </a:cubicBezTo>
                    <a:cubicBezTo>
                      <a:pt x="286" y="6894"/>
                      <a:pt x="989" y="7525"/>
                      <a:pt x="2251" y="8180"/>
                    </a:cubicBezTo>
                    <a:lnTo>
                      <a:pt x="3942" y="8061"/>
                    </a:lnTo>
                    <a:lnTo>
                      <a:pt x="5799" y="9096"/>
                    </a:lnTo>
                    <a:lnTo>
                      <a:pt x="13526" y="10025"/>
                    </a:lnTo>
                    <a:cubicBezTo>
                      <a:pt x="14883" y="9966"/>
                      <a:pt x="16360" y="9823"/>
                      <a:pt x="17955" y="9573"/>
                    </a:cubicBezTo>
                    <a:cubicBezTo>
                      <a:pt x="17193" y="9096"/>
                      <a:pt x="16860" y="8382"/>
                      <a:pt x="16860" y="8382"/>
                    </a:cubicBezTo>
                    <a:cubicBezTo>
                      <a:pt x="17181" y="8204"/>
                      <a:pt x="17479" y="8013"/>
                      <a:pt x="17753" y="7834"/>
                    </a:cubicBezTo>
                    <a:lnTo>
                      <a:pt x="20301" y="4298"/>
                    </a:lnTo>
                    <a:lnTo>
                      <a:pt x="18229" y="2060"/>
                    </a:lnTo>
                    <a:lnTo>
                      <a:pt x="15812" y="1988"/>
                    </a:lnTo>
                    <a:cubicBezTo>
                      <a:pt x="14562" y="1846"/>
                      <a:pt x="13443" y="1560"/>
                      <a:pt x="12455" y="1215"/>
                    </a:cubicBezTo>
                    <a:lnTo>
                      <a:pt x="7764"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1" name="Google Shape;1098;p54">
                <a:extLst>
                  <a:ext uri="{FF2B5EF4-FFF2-40B4-BE49-F238E27FC236}">
                    <a16:creationId xmlns:a16="http://schemas.microsoft.com/office/drawing/2014/main" id="{B1A26F04-CDBC-E0B5-0E54-8D11D79834E8}"/>
                  </a:ext>
                </a:extLst>
              </p:cNvPr>
              <p:cNvSpPr/>
              <p:nvPr/>
            </p:nvSpPr>
            <p:spPr>
              <a:xfrm>
                <a:off x="6854125" y="7002775"/>
                <a:ext cx="247675" cy="163450"/>
              </a:xfrm>
              <a:custGeom>
                <a:avLst/>
                <a:gdLst/>
                <a:ahLst/>
                <a:cxnLst/>
                <a:rect l="l" t="t" r="r" b="b"/>
                <a:pathLst>
                  <a:path w="9907" h="6538" extrusionOk="0">
                    <a:moveTo>
                      <a:pt x="9906" y="1"/>
                    </a:moveTo>
                    <a:lnTo>
                      <a:pt x="9906" y="1"/>
                    </a:lnTo>
                    <a:cubicBezTo>
                      <a:pt x="8430" y="465"/>
                      <a:pt x="7025" y="703"/>
                      <a:pt x="5727" y="763"/>
                    </a:cubicBezTo>
                    <a:cubicBezTo>
                      <a:pt x="5553" y="1079"/>
                      <a:pt x="5128" y="1256"/>
                      <a:pt x="4436" y="1256"/>
                    </a:cubicBezTo>
                    <a:cubicBezTo>
                      <a:pt x="4373" y="1256"/>
                      <a:pt x="4307" y="1254"/>
                      <a:pt x="4239" y="1251"/>
                    </a:cubicBezTo>
                    <a:cubicBezTo>
                      <a:pt x="3846" y="1239"/>
                      <a:pt x="3238" y="1174"/>
                      <a:pt x="2608" y="1174"/>
                    </a:cubicBezTo>
                    <a:cubicBezTo>
                      <a:pt x="1423" y="1174"/>
                      <a:pt x="157" y="1401"/>
                      <a:pt x="72" y="2620"/>
                    </a:cubicBezTo>
                    <a:cubicBezTo>
                      <a:pt x="0" y="3704"/>
                      <a:pt x="1411" y="4598"/>
                      <a:pt x="2572" y="4598"/>
                    </a:cubicBezTo>
                    <a:cubicBezTo>
                      <a:pt x="3159" y="4598"/>
                      <a:pt x="3682" y="4370"/>
                      <a:pt x="3917" y="3823"/>
                    </a:cubicBezTo>
                    <a:cubicBezTo>
                      <a:pt x="4203" y="3192"/>
                      <a:pt x="4203" y="2835"/>
                      <a:pt x="4977" y="2763"/>
                    </a:cubicBezTo>
                    <a:cubicBezTo>
                      <a:pt x="5070" y="2757"/>
                      <a:pt x="5175" y="2753"/>
                      <a:pt x="5287" y="2753"/>
                    </a:cubicBezTo>
                    <a:cubicBezTo>
                      <a:pt x="5815" y="2753"/>
                      <a:pt x="6492" y="2844"/>
                      <a:pt x="6787" y="3227"/>
                    </a:cubicBezTo>
                    <a:cubicBezTo>
                      <a:pt x="6144" y="3859"/>
                      <a:pt x="5156" y="4144"/>
                      <a:pt x="4977" y="5132"/>
                    </a:cubicBezTo>
                    <a:cubicBezTo>
                      <a:pt x="4870" y="5656"/>
                      <a:pt x="4989" y="6121"/>
                      <a:pt x="5251" y="6537"/>
                    </a:cubicBezTo>
                    <a:cubicBezTo>
                      <a:pt x="8477" y="4382"/>
                      <a:pt x="9430" y="1977"/>
                      <a:pt x="990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 name="Google Shape;1099;p54">
                <a:extLst>
                  <a:ext uri="{FF2B5EF4-FFF2-40B4-BE49-F238E27FC236}">
                    <a16:creationId xmlns:a16="http://schemas.microsoft.com/office/drawing/2014/main" id="{C74A2C0E-3FBA-DC0F-4F7D-CF7BAB9BC208}"/>
                  </a:ext>
                </a:extLst>
              </p:cNvPr>
              <p:cNvSpPr/>
              <p:nvPr/>
            </p:nvSpPr>
            <p:spPr>
              <a:xfrm>
                <a:off x="6557350" y="6943250"/>
                <a:ext cx="295600" cy="197650"/>
              </a:xfrm>
              <a:custGeom>
                <a:avLst/>
                <a:gdLst/>
                <a:ahLst/>
                <a:cxnLst/>
                <a:rect l="l" t="t" r="r" b="b"/>
                <a:pathLst>
                  <a:path w="11824" h="7906" extrusionOk="0">
                    <a:moveTo>
                      <a:pt x="7621" y="1"/>
                    </a:moveTo>
                    <a:cubicBezTo>
                      <a:pt x="5870" y="810"/>
                      <a:pt x="1727" y="2965"/>
                      <a:pt x="1" y="6061"/>
                    </a:cubicBezTo>
                    <a:cubicBezTo>
                      <a:pt x="282" y="6954"/>
                      <a:pt x="478" y="7906"/>
                      <a:pt x="1337" y="7906"/>
                    </a:cubicBezTo>
                    <a:cubicBezTo>
                      <a:pt x="1498" y="7906"/>
                      <a:pt x="1682" y="7872"/>
                      <a:pt x="1894" y="7799"/>
                    </a:cubicBezTo>
                    <a:cubicBezTo>
                      <a:pt x="3132" y="7335"/>
                      <a:pt x="3525" y="6001"/>
                      <a:pt x="4549" y="5287"/>
                    </a:cubicBezTo>
                    <a:cubicBezTo>
                      <a:pt x="4958" y="5014"/>
                      <a:pt x="5654" y="4699"/>
                      <a:pt x="6261" y="4699"/>
                    </a:cubicBezTo>
                    <a:cubicBezTo>
                      <a:pt x="6502" y="4699"/>
                      <a:pt x="6729" y="4749"/>
                      <a:pt x="6918" y="4870"/>
                    </a:cubicBezTo>
                    <a:cubicBezTo>
                      <a:pt x="7112" y="4972"/>
                      <a:pt x="7514" y="5826"/>
                      <a:pt x="7834" y="5826"/>
                    </a:cubicBezTo>
                    <a:cubicBezTo>
                      <a:pt x="7927" y="5826"/>
                      <a:pt x="8013" y="5754"/>
                      <a:pt x="8085" y="5573"/>
                    </a:cubicBezTo>
                    <a:cubicBezTo>
                      <a:pt x="8299" y="5037"/>
                      <a:pt x="7240" y="4442"/>
                      <a:pt x="6918" y="4192"/>
                    </a:cubicBezTo>
                    <a:cubicBezTo>
                      <a:pt x="6418" y="3846"/>
                      <a:pt x="5573" y="3132"/>
                      <a:pt x="5894" y="2394"/>
                    </a:cubicBezTo>
                    <a:cubicBezTo>
                      <a:pt x="6044" y="2058"/>
                      <a:pt x="6285" y="1937"/>
                      <a:pt x="6553" y="1937"/>
                    </a:cubicBezTo>
                    <a:cubicBezTo>
                      <a:pt x="6989" y="1937"/>
                      <a:pt x="7497" y="2258"/>
                      <a:pt x="7799" y="2501"/>
                    </a:cubicBezTo>
                    <a:cubicBezTo>
                      <a:pt x="8428" y="2977"/>
                      <a:pt x="9035" y="3294"/>
                      <a:pt x="9713" y="3294"/>
                    </a:cubicBezTo>
                    <a:cubicBezTo>
                      <a:pt x="10036" y="3294"/>
                      <a:pt x="10375" y="3222"/>
                      <a:pt x="10740" y="3061"/>
                    </a:cubicBezTo>
                    <a:cubicBezTo>
                      <a:pt x="11157" y="2894"/>
                      <a:pt x="11526" y="2632"/>
                      <a:pt x="11824" y="2299"/>
                    </a:cubicBezTo>
                    <a:cubicBezTo>
                      <a:pt x="9800" y="1584"/>
                      <a:pt x="8359" y="584"/>
                      <a:pt x="76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 name="Google Shape;1100;p54">
                <a:extLst>
                  <a:ext uri="{FF2B5EF4-FFF2-40B4-BE49-F238E27FC236}">
                    <a16:creationId xmlns:a16="http://schemas.microsoft.com/office/drawing/2014/main" id="{56EA9473-CCA6-D1E7-0AD0-C92EB23D81A1}"/>
                  </a:ext>
                </a:extLst>
              </p:cNvPr>
              <p:cNvSpPr/>
              <p:nvPr/>
            </p:nvSpPr>
            <p:spPr>
              <a:xfrm>
                <a:off x="6597825" y="7135025"/>
                <a:ext cx="333250" cy="87125"/>
              </a:xfrm>
              <a:custGeom>
                <a:avLst/>
                <a:gdLst/>
                <a:ahLst/>
                <a:cxnLst/>
                <a:rect l="l" t="t" r="r" b="b"/>
                <a:pathLst>
                  <a:path w="13330" h="3485" extrusionOk="0">
                    <a:moveTo>
                      <a:pt x="2571" y="0"/>
                    </a:moveTo>
                    <a:cubicBezTo>
                      <a:pt x="1855" y="0"/>
                      <a:pt x="684" y="1084"/>
                      <a:pt x="1" y="1581"/>
                    </a:cubicBezTo>
                    <a:cubicBezTo>
                      <a:pt x="1833" y="2523"/>
                      <a:pt x="4842" y="3485"/>
                      <a:pt x="9473" y="3485"/>
                    </a:cubicBezTo>
                    <a:cubicBezTo>
                      <a:pt x="10049" y="3485"/>
                      <a:pt x="10650" y="3470"/>
                      <a:pt x="11276" y="3438"/>
                    </a:cubicBezTo>
                    <a:cubicBezTo>
                      <a:pt x="11514" y="3200"/>
                      <a:pt x="11741" y="2950"/>
                      <a:pt x="11943" y="2676"/>
                    </a:cubicBezTo>
                    <a:cubicBezTo>
                      <a:pt x="13329" y="795"/>
                      <a:pt x="11654" y="304"/>
                      <a:pt x="9748" y="304"/>
                    </a:cubicBezTo>
                    <a:cubicBezTo>
                      <a:pt x="8398" y="304"/>
                      <a:pt x="6932" y="551"/>
                      <a:pt x="6359" y="724"/>
                    </a:cubicBezTo>
                    <a:cubicBezTo>
                      <a:pt x="5652" y="952"/>
                      <a:pt x="4319" y="2065"/>
                      <a:pt x="3504" y="2065"/>
                    </a:cubicBezTo>
                    <a:cubicBezTo>
                      <a:pt x="3426" y="2065"/>
                      <a:pt x="3354" y="2055"/>
                      <a:pt x="3287" y="2033"/>
                    </a:cubicBezTo>
                    <a:cubicBezTo>
                      <a:pt x="2501" y="1783"/>
                      <a:pt x="3251" y="1009"/>
                      <a:pt x="3108" y="450"/>
                    </a:cubicBezTo>
                    <a:cubicBezTo>
                      <a:pt x="3008" y="127"/>
                      <a:pt x="2816" y="0"/>
                      <a:pt x="25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 name="Google Shape;1101;p54">
                <a:extLst>
                  <a:ext uri="{FF2B5EF4-FFF2-40B4-BE49-F238E27FC236}">
                    <a16:creationId xmlns:a16="http://schemas.microsoft.com/office/drawing/2014/main" id="{5E7DC683-AF5F-AC2F-6DE7-3E2AFB268A05}"/>
                  </a:ext>
                </a:extLst>
              </p:cNvPr>
              <p:cNvSpPr/>
              <p:nvPr/>
            </p:nvSpPr>
            <p:spPr>
              <a:xfrm>
                <a:off x="6577900" y="6956350"/>
                <a:ext cx="517350" cy="273875"/>
              </a:xfrm>
              <a:custGeom>
                <a:avLst/>
                <a:gdLst/>
                <a:ahLst/>
                <a:cxnLst/>
                <a:rect l="l" t="t" r="r" b="b"/>
                <a:pathLst>
                  <a:path w="20694" h="10955" extrusionOk="0">
                    <a:moveTo>
                      <a:pt x="7763" y="1763"/>
                    </a:moveTo>
                    <a:cubicBezTo>
                      <a:pt x="8239" y="2048"/>
                      <a:pt x="8775" y="2346"/>
                      <a:pt x="9359" y="2620"/>
                    </a:cubicBezTo>
                    <a:lnTo>
                      <a:pt x="8156" y="4382"/>
                    </a:lnTo>
                    <a:cubicBezTo>
                      <a:pt x="8049" y="4334"/>
                      <a:pt x="7954" y="4287"/>
                      <a:pt x="7846" y="4239"/>
                    </a:cubicBezTo>
                    <a:cubicBezTo>
                      <a:pt x="7287" y="3977"/>
                      <a:pt x="6775" y="3703"/>
                      <a:pt x="6311" y="3430"/>
                    </a:cubicBezTo>
                    <a:lnTo>
                      <a:pt x="7763" y="1763"/>
                    </a:lnTo>
                    <a:close/>
                    <a:moveTo>
                      <a:pt x="9442" y="2668"/>
                    </a:moveTo>
                    <a:cubicBezTo>
                      <a:pt x="9704" y="2798"/>
                      <a:pt x="9990" y="2918"/>
                      <a:pt x="10263" y="3037"/>
                    </a:cubicBezTo>
                    <a:cubicBezTo>
                      <a:pt x="10656" y="3203"/>
                      <a:pt x="11073" y="3358"/>
                      <a:pt x="11525" y="3501"/>
                    </a:cubicBezTo>
                    <a:lnTo>
                      <a:pt x="10418" y="5215"/>
                    </a:lnTo>
                    <a:cubicBezTo>
                      <a:pt x="9620" y="4977"/>
                      <a:pt x="8894" y="4703"/>
                      <a:pt x="8251" y="4430"/>
                    </a:cubicBezTo>
                    <a:lnTo>
                      <a:pt x="9442" y="2668"/>
                    </a:lnTo>
                    <a:close/>
                    <a:moveTo>
                      <a:pt x="11621" y="3525"/>
                    </a:moveTo>
                    <a:cubicBezTo>
                      <a:pt x="12192" y="3715"/>
                      <a:pt x="12811" y="3870"/>
                      <a:pt x="13454" y="3977"/>
                    </a:cubicBezTo>
                    <a:lnTo>
                      <a:pt x="12621" y="5680"/>
                    </a:lnTo>
                    <a:cubicBezTo>
                      <a:pt x="11871" y="5573"/>
                      <a:pt x="11168" y="5418"/>
                      <a:pt x="10513" y="5239"/>
                    </a:cubicBezTo>
                    <a:lnTo>
                      <a:pt x="11621" y="3525"/>
                    </a:lnTo>
                    <a:close/>
                    <a:moveTo>
                      <a:pt x="13561" y="4001"/>
                    </a:moveTo>
                    <a:cubicBezTo>
                      <a:pt x="14181" y="4096"/>
                      <a:pt x="14835" y="4156"/>
                      <a:pt x="15514" y="4156"/>
                    </a:cubicBezTo>
                    <a:cubicBezTo>
                      <a:pt x="15776" y="4156"/>
                      <a:pt x="16050" y="4156"/>
                      <a:pt x="16324" y="4132"/>
                    </a:cubicBezTo>
                    <a:lnTo>
                      <a:pt x="16324" y="4132"/>
                    </a:lnTo>
                    <a:lnTo>
                      <a:pt x="15490" y="5835"/>
                    </a:lnTo>
                    <a:cubicBezTo>
                      <a:pt x="15278" y="5842"/>
                      <a:pt x="15067" y="5846"/>
                      <a:pt x="14860" y="5846"/>
                    </a:cubicBezTo>
                    <a:cubicBezTo>
                      <a:pt x="14112" y="5846"/>
                      <a:pt x="13396" y="5797"/>
                      <a:pt x="12716" y="5704"/>
                    </a:cubicBezTo>
                    <a:lnTo>
                      <a:pt x="13561" y="4001"/>
                    </a:lnTo>
                    <a:close/>
                    <a:moveTo>
                      <a:pt x="6239" y="3501"/>
                    </a:moveTo>
                    <a:cubicBezTo>
                      <a:pt x="6715" y="3787"/>
                      <a:pt x="7239" y="4072"/>
                      <a:pt x="7811" y="4334"/>
                    </a:cubicBezTo>
                    <a:cubicBezTo>
                      <a:pt x="7906" y="4382"/>
                      <a:pt x="8001" y="4430"/>
                      <a:pt x="8096" y="4477"/>
                    </a:cubicBezTo>
                    <a:lnTo>
                      <a:pt x="6561" y="6728"/>
                    </a:lnTo>
                    <a:cubicBezTo>
                      <a:pt x="6072" y="6537"/>
                      <a:pt x="5620" y="6347"/>
                      <a:pt x="5227" y="6144"/>
                    </a:cubicBezTo>
                    <a:cubicBezTo>
                      <a:pt x="4906" y="5989"/>
                      <a:pt x="4620" y="5835"/>
                      <a:pt x="4346" y="5668"/>
                    </a:cubicBezTo>
                    <a:lnTo>
                      <a:pt x="6239" y="3501"/>
                    </a:lnTo>
                    <a:close/>
                    <a:moveTo>
                      <a:pt x="8192" y="4513"/>
                    </a:moveTo>
                    <a:cubicBezTo>
                      <a:pt x="8835" y="4799"/>
                      <a:pt x="9561" y="5073"/>
                      <a:pt x="10359" y="5299"/>
                    </a:cubicBezTo>
                    <a:lnTo>
                      <a:pt x="8978" y="7442"/>
                    </a:lnTo>
                    <a:cubicBezTo>
                      <a:pt x="8108" y="7251"/>
                      <a:pt x="7334" y="7013"/>
                      <a:pt x="6656" y="6763"/>
                    </a:cubicBezTo>
                    <a:lnTo>
                      <a:pt x="8192" y="4513"/>
                    </a:lnTo>
                    <a:close/>
                    <a:moveTo>
                      <a:pt x="10454" y="5335"/>
                    </a:moveTo>
                    <a:cubicBezTo>
                      <a:pt x="11109" y="5525"/>
                      <a:pt x="11823" y="5680"/>
                      <a:pt x="12573" y="5787"/>
                    </a:cubicBezTo>
                    <a:lnTo>
                      <a:pt x="11573" y="7811"/>
                    </a:lnTo>
                    <a:cubicBezTo>
                      <a:pt x="10680" y="7751"/>
                      <a:pt x="9847" y="7621"/>
                      <a:pt x="9085" y="7466"/>
                    </a:cubicBezTo>
                    <a:lnTo>
                      <a:pt x="10454" y="5335"/>
                    </a:lnTo>
                    <a:close/>
                    <a:moveTo>
                      <a:pt x="12668" y="5799"/>
                    </a:moveTo>
                    <a:cubicBezTo>
                      <a:pt x="13371" y="5894"/>
                      <a:pt x="14109" y="5954"/>
                      <a:pt x="14883" y="5954"/>
                    </a:cubicBezTo>
                    <a:cubicBezTo>
                      <a:pt x="15062" y="5954"/>
                      <a:pt x="15252" y="5954"/>
                      <a:pt x="15443" y="5942"/>
                    </a:cubicBezTo>
                    <a:lnTo>
                      <a:pt x="15443" y="5942"/>
                    </a:lnTo>
                    <a:lnTo>
                      <a:pt x="14514" y="7823"/>
                    </a:lnTo>
                    <a:cubicBezTo>
                      <a:pt x="14031" y="7857"/>
                      <a:pt x="13564" y="7872"/>
                      <a:pt x="13112" y="7872"/>
                    </a:cubicBezTo>
                    <a:cubicBezTo>
                      <a:pt x="12617" y="7872"/>
                      <a:pt x="12141" y="7854"/>
                      <a:pt x="11680" y="7823"/>
                    </a:cubicBezTo>
                    <a:lnTo>
                      <a:pt x="12668" y="5799"/>
                    </a:lnTo>
                    <a:close/>
                    <a:moveTo>
                      <a:pt x="4275" y="5739"/>
                    </a:moveTo>
                    <a:cubicBezTo>
                      <a:pt x="4548" y="5906"/>
                      <a:pt x="4858" y="6073"/>
                      <a:pt x="5179" y="6239"/>
                    </a:cubicBezTo>
                    <a:cubicBezTo>
                      <a:pt x="5572" y="6442"/>
                      <a:pt x="6013" y="6632"/>
                      <a:pt x="6501" y="6823"/>
                    </a:cubicBezTo>
                    <a:lnTo>
                      <a:pt x="5477" y="8323"/>
                    </a:lnTo>
                    <a:cubicBezTo>
                      <a:pt x="4834" y="8097"/>
                      <a:pt x="4263" y="7859"/>
                      <a:pt x="3775" y="7621"/>
                    </a:cubicBezTo>
                    <a:cubicBezTo>
                      <a:pt x="3489" y="7478"/>
                      <a:pt x="3239" y="7347"/>
                      <a:pt x="2989" y="7204"/>
                    </a:cubicBezTo>
                    <a:lnTo>
                      <a:pt x="4275" y="5739"/>
                    </a:lnTo>
                    <a:close/>
                    <a:moveTo>
                      <a:pt x="6596" y="6859"/>
                    </a:moveTo>
                    <a:cubicBezTo>
                      <a:pt x="7275" y="7109"/>
                      <a:pt x="8049" y="7347"/>
                      <a:pt x="8906" y="7537"/>
                    </a:cubicBezTo>
                    <a:lnTo>
                      <a:pt x="7989" y="8954"/>
                    </a:lnTo>
                    <a:cubicBezTo>
                      <a:pt x="7096" y="8799"/>
                      <a:pt x="6287" y="8585"/>
                      <a:pt x="5572" y="8347"/>
                    </a:cubicBezTo>
                    <a:lnTo>
                      <a:pt x="6596" y="6859"/>
                    </a:lnTo>
                    <a:close/>
                    <a:moveTo>
                      <a:pt x="9013" y="7561"/>
                    </a:moveTo>
                    <a:cubicBezTo>
                      <a:pt x="9787" y="7716"/>
                      <a:pt x="10621" y="7847"/>
                      <a:pt x="11525" y="7918"/>
                    </a:cubicBezTo>
                    <a:lnTo>
                      <a:pt x="10871" y="9264"/>
                    </a:lnTo>
                    <a:cubicBezTo>
                      <a:pt x="9859" y="9228"/>
                      <a:pt x="8942" y="9121"/>
                      <a:pt x="8096" y="8978"/>
                    </a:cubicBezTo>
                    <a:lnTo>
                      <a:pt x="9013" y="7561"/>
                    </a:lnTo>
                    <a:close/>
                    <a:moveTo>
                      <a:pt x="11633" y="7918"/>
                    </a:moveTo>
                    <a:cubicBezTo>
                      <a:pt x="12121" y="7954"/>
                      <a:pt x="12621" y="7978"/>
                      <a:pt x="13145" y="7978"/>
                    </a:cubicBezTo>
                    <a:cubicBezTo>
                      <a:pt x="13573" y="7978"/>
                      <a:pt x="14014" y="7966"/>
                      <a:pt x="14466" y="7942"/>
                    </a:cubicBezTo>
                    <a:lnTo>
                      <a:pt x="14466" y="7942"/>
                    </a:lnTo>
                    <a:lnTo>
                      <a:pt x="13859" y="9168"/>
                    </a:lnTo>
                    <a:cubicBezTo>
                      <a:pt x="13077" y="9241"/>
                      <a:pt x="12329" y="9272"/>
                      <a:pt x="11622" y="9272"/>
                    </a:cubicBezTo>
                    <a:cubicBezTo>
                      <a:pt x="11403" y="9272"/>
                      <a:pt x="11189" y="9269"/>
                      <a:pt x="10978" y="9264"/>
                    </a:cubicBezTo>
                    <a:lnTo>
                      <a:pt x="11633" y="7918"/>
                    </a:lnTo>
                    <a:close/>
                    <a:moveTo>
                      <a:pt x="5477" y="1"/>
                    </a:moveTo>
                    <a:lnTo>
                      <a:pt x="5418" y="84"/>
                    </a:lnTo>
                    <a:cubicBezTo>
                      <a:pt x="5429" y="96"/>
                      <a:pt x="6287" y="846"/>
                      <a:pt x="7680" y="1703"/>
                    </a:cubicBezTo>
                    <a:lnTo>
                      <a:pt x="6227" y="3370"/>
                    </a:lnTo>
                    <a:cubicBezTo>
                      <a:pt x="4406" y="2275"/>
                      <a:pt x="3358" y="1227"/>
                      <a:pt x="3346" y="1215"/>
                    </a:cubicBezTo>
                    <a:lnTo>
                      <a:pt x="3274" y="1286"/>
                    </a:lnTo>
                    <a:cubicBezTo>
                      <a:pt x="3286" y="1310"/>
                      <a:pt x="4334" y="2358"/>
                      <a:pt x="6156" y="3441"/>
                    </a:cubicBezTo>
                    <a:lnTo>
                      <a:pt x="4251" y="5608"/>
                    </a:lnTo>
                    <a:cubicBezTo>
                      <a:pt x="2274" y="4418"/>
                      <a:pt x="1346" y="3191"/>
                      <a:pt x="1334" y="3179"/>
                    </a:cubicBezTo>
                    <a:lnTo>
                      <a:pt x="1262" y="3251"/>
                    </a:lnTo>
                    <a:cubicBezTo>
                      <a:pt x="1274" y="3263"/>
                      <a:pt x="2203" y="4489"/>
                      <a:pt x="4179" y="5692"/>
                    </a:cubicBezTo>
                    <a:lnTo>
                      <a:pt x="2905" y="7144"/>
                    </a:lnTo>
                    <a:cubicBezTo>
                      <a:pt x="953" y="6013"/>
                      <a:pt x="84" y="4834"/>
                      <a:pt x="72" y="4823"/>
                    </a:cubicBezTo>
                    <a:lnTo>
                      <a:pt x="0" y="4894"/>
                    </a:lnTo>
                    <a:cubicBezTo>
                      <a:pt x="12" y="4906"/>
                      <a:pt x="881" y="6085"/>
                      <a:pt x="2834" y="7228"/>
                    </a:cubicBezTo>
                    <a:lnTo>
                      <a:pt x="1405" y="8859"/>
                    </a:lnTo>
                    <a:lnTo>
                      <a:pt x="1477" y="8930"/>
                    </a:lnTo>
                    <a:lnTo>
                      <a:pt x="2917" y="7287"/>
                    </a:lnTo>
                    <a:cubicBezTo>
                      <a:pt x="3167" y="7430"/>
                      <a:pt x="3441" y="7573"/>
                      <a:pt x="3727" y="7716"/>
                    </a:cubicBezTo>
                    <a:cubicBezTo>
                      <a:pt x="4215" y="7954"/>
                      <a:pt x="4775" y="8192"/>
                      <a:pt x="5418" y="8406"/>
                    </a:cubicBezTo>
                    <a:lnTo>
                      <a:pt x="4239" y="10133"/>
                    </a:lnTo>
                    <a:lnTo>
                      <a:pt x="4322" y="10192"/>
                    </a:lnTo>
                    <a:lnTo>
                      <a:pt x="5513" y="8442"/>
                    </a:lnTo>
                    <a:cubicBezTo>
                      <a:pt x="6227" y="8680"/>
                      <a:pt x="7037" y="8894"/>
                      <a:pt x="7930" y="9049"/>
                    </a:cubicBezTo>
                    <a:lnTo>
                      <a:pt x="6930" y="10597"/>
                    </a:lnTo>
                    <a:lnTo>
                      <a:pt x="7013" y="10657"/>
                    </a:lnTo>
                    <a:lnTo>
                      <a:pt x="8037" y="9073"/>
                    </a:lnTo>
                    <a:cubicBezTo>
                      <a:pt x="8882" y="9216"/>
                      <a:pt x="9811" y="9323"/>
                      <a:pt x="10823" y="9359"/>
                    </a:cubicBezTo>
                    <a:lnTo>
                      <a:pt x="10061" y="10907"/>
                    </a:lnTo>
                    <a:lnTo>
                      <a:pt x="10144" y="10954"/>
                    </a:lnTo>
                    <a:lnTo>
                      <a:pt x="10930" y="9359"/>
                    </a:lnTo>
                    <a:cubicBezTo>
                      <a:pt x="11168" y="9371"/>
                      <a:pt x="11418" y="9383"/>
                      <a:pt x="11680" y="9383"/>
                    </a:cubicBezTo>
                    <a:cubicBezTo>
                      <a:pt x="12359" y="9383"/>
                      <a:pt x="13061" y="9347"/>
                      <a:pt x="13811" y="9287"/>
                    </a:cubicBezTo>
                    <a:lnTo>
                      <a:pt x="13811" y="9287"/>
                    </a:lnTo>
                    <a:lnTo>
                      <a:pt x="13014" y="10907"/>
                    </a:lnTo>
                    <a:lnTo>
                      <a:pt x="13109" y="10954"/>
                    </a:lnTo>
                    <a:lnTo>
                      <a:pt x="13919" y="9275"/>
                    </a:lnTo>
                    <a:cubicBezTo>
                      <a:pt x="14716" y="9204"/>
                      <a:pt x="15550" y="9097"/>
                      <a:pt x="16419" y="8942"/>
                    </a:cubicBezTo>
                    <a:lnTo>
                      <a:pt x="16407" y="8835"/>
                    </a:lnTo>
                    <a:cubicBezTo>
                      <a:pt x="15550" y="8990"/>
                      <a:pt x="14752" y="9097"/>
                      <a:pt x="13978" y="9156"/>
                    </a:cubicBezTo>
                    <a:lnTo>
                      <a:pt x="14585" y="7930"/>
                    </a:lnTo>
                    <a:cubicBezTo>
                      <a:pt x="15645" y="7859"/>
                      <a:pt x="16776" y="7728"/>
                      <a:pt x="17991" y="7490"/>
                    </a:cubicBezTo>
                    <a:lnTo>
                      <a:pt x="17979" y="7382"/>
                    </a:lnTo>
                    <a:cubicBezTo>
                      <a:pt x="16788" y="7609"/>
                      <a:pt x="15681" y="7751"/>
                      <a:pt x="14633" y="7823"/>
                    </a:cubicBezTo>
                    <a:lnTo>
                      <a:pt x="15550" y="5942"/>
                    </a:lnTo>
                    <a:cubicBezTo>
                      <a:pt x="16776" y="5882"/>
                      <a:pt x="18086" y="5692"/>
                      <a:pt x="19455" y="5287"/>
                    </a:cubicBezTo>
                    <a:lnTo>
                      <a:pt x="19431" y="5180"/>
                    </a:lnTo>
                    <a:cubicBezTo>
                      <a:pt x="18086" y="5573"/>
                      <a:pt x="16812" y="5775"/>
                      <a:pt x="15597" y="5835"/>
                    </a:cubicBezTo>
                    <a:lnTo>
                      <a:pt x="16431" y="4120"/>
                    </a:lnTo>
                    <a:cubicBezTo>
                      <a:pt x="17824" y="4001"/>
                      <a:pt x="19265" y="3608"/>
                      <a:pt x="20693" y="2787"/>
                    </a:cubicBezTo>
                    <a:lnTo>
                      <a:pt x="20658" y="2691"/>
                    </a:lnTo>
                    <a:cubicBezTo>
                      <a:pt x="19253" y="3489"/>
                      <a:pt x="17848" y="3882"/>
                      <a:pt x="16490" y="4013"/>
                    </a:cubicBezTo>
                    <a:lnTo>
                      <a:pt x="17276" y="2394"/>
                    </a:lnTo>
                    <a:lnTo>
                      <a:pt x="17193" y="2346"/>
                    </a:lnTo>
                    <a:lnTo>
                      <a:pt x="16371" y="4013"/>
                    </a:lnTo>
                    <a:cubicBezTo>
                      <a:pt x="16074" y="4039"/>
                      <a:pt x="15778" y="4051"/>
                      <a:pt x="15485" y="4051"/>
                    </a:cubicBezTo>
                    <a:cubicBezTo>
                      <a:pt x="14839" y="4051"/>
                      <a:pt x="14207" y="3992"/>
                      <a:pt x="13609" y="3894"/>
                    </a:cubicBezTo>
                    <a:lnTo>
                      <a:pt x="14335" y="2394"/>
                    </a:lnTo>
                    <a:lnTo>
                      <a:pt x="14252" y="2346"/>
                    </a:lnTo>
                    <a:lnTo>
                      <a:pt x="13502" y="3882"/>
                    </a:lnTo>
                    <a:cubicBezTo>
                      <a:pt x="12859" y="3763"/>
                      <a:pt x="12252" y="3620"/>
                      <a:pt x="11680" y="3430"/>
                    </a:cubicBezTo>
                    <a:lnTo>
                      <a:pt x="12645" y="1941"/>
                    </a:lnTo>
                    <a:lnTo>
                      <a:pt x="12561" y="1882"/>
                    </a:lnTo>
                    <a:lnTo>
                      <a:pt x="11585" y="3406"/>
                    </a:lnTo>
                    <a:cubicBezTo>
                      <a:pt x="11133" y="3263"/>
                      <a:pt x="10704" y="3096"/>
                      <a:pt x="10311" y="2929"/>
                    </a:cubicBezTo>
                    <a:cubicBezTo>
                      <a:pt x="10025" y="2822"/>
                      <a:pt x="9763" y="2703"/>
                      <a:pt x="9501" y="2572"/>
                    </a:cubicBezTo>
                    <a:lnTo>
                      <a:pt x="10382" y="1286"/>
                    </a:lnTo>
                    <a:lnTo>
                      <a:pt x="10311" y="1227"/>
                    </a:lnTo>
                    <a:lnTo>
                      <a:pt x="9418" y="2537"/>
                    </a:lnTo>
                    <a:cubicBezTo>
                      <a:pt x="8835" y="2251"/>
                      <a:pt x="8311" y="1965"/>
                      <a:pt x="7846" y="1679"/>
                    </a:cubicBezTo>
                    <a:lnTo>
                      <a:pt x="8930" y="441"/>
                    </a:lnTo>
                    <a:lnTo>
                      <a:pt x="8858" y="370"/>
                    </a:lnTo>
                    <a:lnTo>
                      <a:pt x="7751" y="1620"/>
                    </a:lnTo>
                    <a:cubicBezTo>
                      <a:pt x="6346" y="774"/>
                      <a:pt x="5489" y="12"/>
                      <a:pt x="547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 name="Google Shape;1102;p54">
                <a:extLst>
                  <a:ext uri="{FF2B5EF4-FFF2-40B4-BE49-F238E27FC236}">
                    <a16:creationId xmlns:a16="http://schemas.microsoft.com/office/drawing/2014/main" id="{B725EC6D-8E31-5AE4-7135-B709CD33D0FA}"/>
                  </a:ext>
                </a:extLst>
              </p:cNvPr>
              <p:cNvSpPr/>
              <p:nvPr/>
            </p:nvSpPr>
            <p:spPr>
              <a:xfrm>
                <a:off x="6587425" y="7084350"/>
                <a:ext cx="29200" cy="16100"/>
              </a:xfrm>
              <a:custGeom>
                <a:avLst/>
                <a:gdLst/>
                <a:ahLst/>
                <a:cxnLst/>
                <a:rect l="l" t="t" r="r" b="b"/>
                <a:pathLst>
                  <a:path w="1168" h="644" extrusionOk="0">
                    <a:moveTo>
                      <a:pt x="584" y="0"/>
                    </a:moveTo>
                    <a:cubicBezTo>
                      <a:pt x="262" y="0"/>
                      <a:pt x="0" y="143"/>
                      <a:pt x="0" y="322"/>
                    </a:cubicBezTo>
                    <a:cubicBezTo>
                      <a:pt x="0" y="500"/>
                      <a:pt x="262" y="643"/>
                      <a:pt x="584" y="643"/>
                    </a:cubicBezTo>
                    <a:cubicBezTo>
                      <a:pt x="905" y="643"/>
                      <a:pt x="1167" y="500"/>
                      <a:pt x="1167" y="322"/>
                    </a:cubicBezTo>
                    <a:cubicBezTo>
                      <a:pt x="1167" y="143"/>
                      <a:pt x="905" y="0"/>
                      <a:pt x="5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6" name="Google Shape;1103;p54">
                <a:extLst>
                  <a:ext uri="{FF2B5EF4-FFF2-40B4-BE49-F238E27FC236}">
                    <a16:creationId xmlns:a16="http://schemas.microsoft.com/office/drawing/2014/main" id="{427CD1EE-578E-AEFD-1C92-EA817C49A0AF}"/>
                  </a:ext>
                </a:extLst>
              </p:cNvPr>
              <p:cNvSpPr/>
              <p:nvPr/>
            </p:nvSpPr>
            <p:spPr>
              <a:xfrm>
                <a:off x="7033900" y="7028975"/>
                <a:ext cx="29200" cy="15800"/>
              </a:xfrm>
              <a:custGeom>
                <a:avLst/>
                <a:gdLst/>
                <a:ahLst/>
                <a:cxnLst/>
                <a:rect l="l" t="t" r="r" b="b"/>
                <a:pathLst>
                  <a:path w="1168" h="632" extrusionOk="0">
                    <a:moveTo>
                      <a:pt x="584" y="1"/>
                    </a:moveTo>
                    <a:cubicBezTo>
                      <a:pt x="263" y="1"/>
                      <a:pt x="1" y="144"/>
                      <a:pt x="1" y="310"/>
                    </a:cubicBezTo>
                    <a:cubicBezTo>
                      <a:pt x="1" y="489"/>
                      <a:pt x="263" y="632"/>
                      <a:pt x="584" y="632"/>
                    </a:cubicBezTo>
                    <a:cubicBezTo>
                      <a:pt x="905" y="632"/>
                      <a:pt x="1167" y="489"/>
                      <a:pt x="1167" y="310"/>
                    </a:cubicBezTo>
                    <a:cubicBezTo>
                      <a:pt x="1167" y="144"/>
                      <a:pt x="905" y="1"/>
                      <a:pt x="5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1104;p54">
                <a:extLst>
                  <a:ext uri="{FF2B5EF4-FFF2-40B4-BE49-F238E27FC236}">
                    <a16:creationId xmlns:a16="http://schemas.microsoft.com/office/drawing/2014/main" id="{1BF2E3F3-43A2-D101-F644-7027A572E687}"/>
                  </a:ext>
                </a:extLst>
              </p:cNvPr>
              <p:cNvSpPr/>
              <p:nvPr/>
            </p:nvSpPr>
            <p:spPr>
              <a:xfrm>
                <a:off x="6620150" y="7020950"/>
                <a:ext cx="406625" cy="153600"/>
              </a:xfrm>
              <a:custGeom>
                <a:avLst/>
                <a:gdLst/>
                <a:ahLst/>
                <a:cxnLst/>
                <a:rect l="l" t="t" r="r" b="b"/>
                <a:pathLst>
                  <a:path w="16265" h="6144" extrusionOk="0">
                    <a:moveTo>
                      <a:pt x="8169" y="0"/>
                    </a:moveTo>
                    <a:lnTo>
                      <a:pt x="8169" y="107"/>
                    </a:lnTo>
                    <a:lnTo>
                      <a:pt x="8276" y="107"/>
                    </a:lnTo>
                    <a:lnTo>
                      <a:pt x="8276" y="0"/>
                    </a:lnTo>
                    <a:close/>
                    <a:moveTo>
                      <a:pt x="8383" y="0"/>
                    </a:moveTo>
                    <a:lnTo>
                      <a:pt x="8383" y="107"/>
                    </a:lnTo>
                    <a:lnTo>
                      <a:pt x="8490" y="107"/>
                    </a:lnTo>
                    <a:lnTo>
                      <a:pt x="8490" y="0"/>
                    </a:lnTo>
                    <a:close/>
                    <a:moveTo>
                      <a:pt x="8597" y="0"/>
                    </a:moveTo>
                    <a:lnTo>
                      <a:pt x="8597" y="107"/>
                    </a:lnTo>
                    <a:lnTo>
                      <a:pt x="8704" y="107"/>
                    </a:lnTo>
                    <a:lnTo>
                      <a:pt x="8704" y="0"/>
                    </a:lnTo>
                    <a:close/>
                    <a:moveTo>
                      <a:pt x="8812" y="0"/>
                    </a:moveTo>
                    <a:lnTo>
                      <a:pt x="8812" y="107"/>
                    </a:lnTo>
                    <a:lnTo>
                      <a:pt x="8907" y="107"/>
                    </a:lnTo>
                    <a:lnTo>
                      <a:pt x="8919" y="0"/>
                    </a:lnTo>
                    <a:close/>
                    <a:moveTo>
                      <a:pt x="9014" y="0"/>
                    </a:moveTo>
                    <a:lnTo>
                      <a:pt x="9014" y="107"/>
                    </a:lnTo>
                    <a:lnTo>
                      <a:pt x="9121" y="107"/>
                    </a:lnTo>
                    <a:lnTo>
                      <a:pt x="9121" y="0"/>
                    </a:lnTo>
                    <a:close/>
                    <a:moveTo>
                      <a:pt x="7954" y="12"/>
                    </a:moveTo>
                    <a:lnTo>
                      <a:pt x="7966" y="119"/>
                    </a:lnTo>
                    <a:lnTo>
                      <a:pt x="8073" y="119"/>
                    </a:lnTo>
                    <a:lnTo>
                      <a:pt x="8061" y="12"/>
                    </a:lnTo>
                    <a:close/>
                    <a:moveTo>
                      <a:pt x="9228" y="12"/>
                    </a:moveTo>
                    <a:lnTo>
                      <a:pt x="9228" y="119"/>
                    </a:lnTo>
                    <a:lnTo>
                      <a:pt x="9335" y="119"/>
                    </a:lnTo>
                    <a:lnTo>
                      <a:pt x="9335" y="12"/>
                    </a:lnTo>
                    <a:close/>
                    <a:moveTo>
                      <a:pt x="9443" y="12"/>
                    </a:moveTo>
                    <a:lnTo>
                      <a:pt x="9443" y="119"/>
                    </a:lnTo>
                    <a:lnTo>
                      <a:pt x="9550" y="119"/>
                    </a:lnTo>
                    <a:lnTo>
                      <a:pt x="9538" y="24"/>
                    </a:lnTo>
                    <a:lnTo>
                      <a:pt x="9443" y="12"/>
                    </a:lnTo>
                    <a:close/>
                    <a:moveTo>
                      <a:pt x="7740" y="24"/>
                    </a:moveTo>
                    <a:lnTo>
                      <a:pt x="7752" y="131"/>
                    </a:lnTo>
                    <a:lnTo>
                      <a:pt x="7859" y="131"/>
                    </a:lnTo>
                    <a:lnTo>
                      <a:pt x="7847" y="24"/>
                    </a:lnTo>
                    <a:close/>
                    <a:moveTo>
                      <a:pt x="9657" y="24"/>
                    </a:moveTo>
                    <a:lnTo>
                      <a:pt x="9657" y="131"/>
                    </a:lnTo>
                    <a:lnTo>
                      <a:pt x="9764" y="131"/>
                    </a:lnTo>
                    <a:lnTo>
                      <a:pt x="9764" y="24"/>
                    </a:lnTo>
                    <a:close/>
                    <a:moveTo>
                      <a:pt x="9871" y="36"/>
                    </a:moveTo>
                    <a:lnTo>
                      <a:pt x="9859" y="143"/>
                    </a:lnTo>
                    <a:lnTo>
                      <a:pt x="9966" y="143"/>
                    </a:lnTo>
                    <a:lnTo>
                      <a:pt x="9978" y="36"/>
                    </a:lnTo>
                    <a:close/>
                    <a:moveTo>
                      <a:pt x="7633" y="36"/>
                    </a:moveTo>
                    <a:cubicBezTo>
                      <a:pt x="7597" y="36"/>
                      <a:pt x="7561" y="36"/>
                      <a:pt x="7526" y="48"/>
                    </a:cubicBezTo>
                    <a:lnTo>
                      <a:pt x="7538" y="155"/>
                    </a:lnTo>
                    <a:cubicBezTo>
                      <a:pt x="7573" y="143"/>
                      <a:pt x="7609" y="143"/>
                      <a:pt x="7645" y="143"/>
                    </a:cubicBezTo>
                    <a:lnTo>
                      <a:pt x="7633" y="36"/>
                    </a:lnTo>
                    <a:close/>
                    <a:moveTo>
                      <a:pt x="10086" y="48"/>
                    </a:moveTo>
                    <a:lnTo>
                      <a:pt x="10074" y="155"/>
                    </a:lnTo>
                    <a:lnTo>
                      <a:pt x="10181" y="155"/>
                    </a:lnTo>
                    <a:lnTo>
                      <a:pt x="10193" y="48"/>
                    </a:lnTo>
                    <a:close/>
                    <a:moveTo>
                      <a:pt x="7419" y="48"/>
                    </a:moveTo>
                    <a:cubicBezTo>
                      <a:pt x="7383" y="60"/>
                      <a:pt x="7347" y="60"/>
                      <a:pt x="7323" y="60"/>
                    </a:cubicBezTo>
                    <a:lnTo>
                      <a:pt x="7335" y="167"/>
                    </a:lnTo>
                    <a:cubicBezTo>
                      <a:pt x="7359" y="167"/>
                      <a:pt x="7395" y="167"/>
                      <a:pt x="7430" y="155"/>
                    </a:cubicBezTo>
                    <a:lnTo>
                      <a:pt x="7419" y="48"/>
                    </a:lnTo>
                    <a:close/>
                    <a:moveTo>
                      <a:pt x="10288" y="60"/>
                    </a:moveTo>
                    <a:lnTo>
                      <a:pt x="10288" y="167"/>
                    </a:lnTo>
                    <a:lnTo>
                      <a:pt x="10395" y="167"/>
                    </a:lnTo>
                    <a:lnTo>
                      <a:pt x="10395" y="60"/>
                    </a:lnTo>
                    <a:close/>
                    <a:moveTo>
                      <a:pt x="10502" y="72"/>
                    </a:moveTo>
                    <a:lnTo>
                      <a:pt x="10502" y="179"/>
                    </a:lnTo>
                    <a:lnTo>
                      <a:pt x="10597" y="191"/>
                    </a:lnTo>
                    <a:lnTo>
                      <a:pt x="10609" y="84"/>
                    </a:lnTo>
                    <a:lnTo>
                      <a:pt x="10502" y="72"/>
                    </a:lnTo>
                    <a:close/>
                    <a:moveTo>
                      <a:pt x="7216" y="84"/>
                    </a:moveTo>
                    <a:cubicBezTo>
                      <a:pt x="7180" y="84"/>
                      <a:pt x="7145" y="84"/>
                      <a:pt x="7109" y="95"/>
                    </a:cubicBezTo>
                    <a:lnTo>
                      <a:pt x="7121" y="203"/>
                    </a:lnTo>
                    <a:cubicBezTo>
                      <a:pt x="7157" y="191"/>
                      <a:pt x="7192" y="191"/>
                      <a:pt x="7228" y="191"/>
                    </a:cubicBezTo>
                    <a:lnTo>
                      <a:pt x="7216" y="84"/>
                    </a:lnTo>
                    <a:close/>
                    <a:moveTo>
                      <a:pt x="10717" y="84"/>
                    </a:moveTo>
                    <a:lnTo>
                      <a:pt x="10705" y="191"/>
                    </a:lnTo>
                    <a:lnTo>
                      <a:pt x="10812" y="203"/>
                    </a:lnTo>
                    <a:lnTo>
                      <a:pt x="10824" y="95"/>
                    </a:lnTo>
                    <a:lnTo>
                      <a:pt x="10717" y="84"/>
                    </a:lnTo>
                    <a:close/>
                    <a:moveTo>
                      <a:pt x="10931" y="107"/>
                    </a:moveTo>
                    <a:lnTo>
                      <a:pt x="10919" y="214"/>
                    </a:lnTo>
                    <a:lnTo>
                      <a:pt x="11026" y="214"/>
                    </a:lnTo>
                    <a:lnTo>
                      <a:pt x="11038" y="119"/>
                    </a:lnTo>
                    <a:lnTo>
                      <a:pt x="10931" y="107"/>
                    </a:lnTo>
                    <a:close/>
                    <a:moveTo>
                      <a:pt x="7002" y="107"/>
                    </a:moveTo>
                    <a:cubicBezTo>
                      <a:pt x="6966" y="119"/>
                      <a:pt x="6930" y="119"/>
                      <a:pt x="6895" y="131"/>
                    </a:cubicBezTo>
                    <a:lnTo>
                      <a:pt x="6918" y="238"/>
                    </a:lnTo>
                    <a:cubicBezTo>
                      <a:pt x="6942" y="226"/>
                      <a:pt x="6978" y="226"/>
                      <a:pt x="7014" y="214"/>
                    </a:cubicBezTo>
                    <a:lnTo>
                      <a:pt x="7002" y="107"/>
                    </a:lnTo>
                    <a:close/>
                    <a:moveTo>
                      <a:pt x="11145" y="119"/>
                    </a:moveTo>
                    <a:lnTo>
                      <a:pt x="11133" y="226"/>
                    </a:lnTo>
                    <a:lnTo>
                      <a:pt x="11240" y="238"/>
                    </a:lnTo>
                    <a:lnTo>
                      <a:pt x="11252" y="131"/>
                    </a:lnTo>
                    <a:lnTo>
                      <a:pt x="11145" y="119"/>
                    </a:lnTo>
                    <a:close/>
                    <a:moveTo>
                      <a:pt x="11348" y="143"/>
                    </a:moveTo>
                    <a:lnTo>
                      <a:pt x="11348" y="250"/>
                    </a:lnTo>
                    <a:lnTo>
                      <a:pt x="11455" y="262"/>
                    </a:lnTo>
                    <a:lnTo>
                      <a:pt x="11455" y="155"/>
                    </a:lnTo>
                    <a:lnTo>
                      <a:pt x="11348" y="143"/>
                    </a:lnTo>
                    <a:close/>
                    <a:moveTo>
                      <a:pt x="11562" y="155"/>
                    </a:moveTo>
                    <a:lnTo>
                      <a:pt x="11550" y="262"/>
                    </a:lnTo>
                    <a:lnTo>
                      <a:pt x="11657" y="274"/>
                    </a:lnTo>
                    <a:lnTo>
                      <a:pt x="11669" y="167"/>
                    </a:lnTo>
                    <a:lnTo>
                      <a:pt x="11562" y="155"/>
                    </a:lnTo>
                    <a:close/>
                    <a:moveTo>
                      <a:pt x="6787" y="155"/>
                    </a:moveTo>
                    <a:cubicBezTo>
                      <a:pt x="6752" y="155"/>
                      <a:pt x="6716" y="167"/>
                      <a:pt x="6680" y="179"/>
                    </a:cubicBezTo>
                    <a:lnTo>
                      <a:pt x="6716" y="286"/>
                    </a:lnTo>
                    <a:cubicBezTo>
                      <a:pt x="6740" y="274"/>
                      <a:pt x="6776" y="262"/>
                      <a:pt x="6811" y="262"/>
                    </a:cubicBezTo>
                    <a:lnTo>
                      <a:pt x="6787" y="155"/>
                    </a:lnTo>
                    <a:close/>
                    <a:moveTo>
                      <a:pt x="11776" y="179"/>
                    </a:moveTo>
                    <a:lnTo>
                      <a:pt x="11764" y="286"/>
                    </a:lnTo>
                    <a:lnTo>
                      <a:pt x="11871" y="298"/>
                    </a:lnTo>
                    <a:lnTo>
                      <a:pt x="11883" y="191"/>
                    </a:lnTo>
                    <a:lnTo>
                      <a:pt x="11776" y="179"/>
                    </a:lnTo>
                    <a:close/>
                    <a:moveTo>
                      <a:pt x="11991" y="203"/>
                    </a:moveTo>
                    <a:lnTo>
                      <a:pt x="11979" y="310"/>
                    </a:lnTo>
                    <a:lnTo>
                      <a:pt x="12086" y="322"/>
                    </a:lnTo>
                    <a:lnTo>
                      <a:pt x="12098" y="214"/>
                    </a:lnTo>
                    <a:lnTo>
                      <a:pt x="11991" y="203"/>
                    </a:lnTo>
                    <a:close/>
                    <a:moveTo>
                      <a:pt x="6585" y="203"/>
                    </a:moveTo>
                    <a:cubicBezTo>
                      <a:pt x="6549" y="214"/>
                      <a:pt x="6514" y="226"/>
                      <a:pt x="6478" y="238"/>
                    </a:cubicBezTo>
                    <a:lnTo>
                      <a:pt x="6514" y="334"/>
                    </a:lnTo>
                    <a:cubicBezTo>
                      <a:pt x="6537" y="334"/>
                      <a:pt x="6573" y="322"/>
                      <a:pt x="6609" y="310"/>
                    </a:cubicBezTo>
                    <a:lnTo>
                      <a:pt x="6585" y="203"/>
                    </a:lnTo>
                    <a:close/>
                    <a:moveTo>
                      <a:pt x="12193" y="226"/>
                    </a:moveTo>
                    <a:lnTo>
                      <a:pt x="12193" y="334"/>
                    </a:lnTo>
                    <a:lnTo>
                      <a:pt x="12288" y="345"/>
                    </a:lnTo>
                    <a:lnTo>
                      <a:pt x="12300" y="238"/>
                    </a:lnTo>
                    <a:lnTo>
                      <a:pt x="12193" y="226"/>
                    </a:lnTo>
                    <a:close/>
                    <a:moveTo>
                      <a:pt x="12407" y="250"/>
                    </a:moveTo>
                    <a:lnTo>
                      <a:pt x="12395" y="357"/>
                    </a:lnTo>
                    <a:lnTo>
                      <a:pt x="12502" y="369"/>
                    </a:lnTo>
                    <a:lnTo>
                      <a:pt x="12514" y="262"/>
                    </a:lnTo>
                    <a:lnTo>
                      <a:pt x="12407" y="250"/>
                    </a:lnTo>
                    <a:close/>
                    <a:moveTo>
                      <a:pt x="12622" y="274"/>
                    </a:moveTo>
                    <a:lnTo>
                      <a:pt x="12610" y="381"/>
                    </a:lnTo>
                    <a:lnTo>
                      <a:pt x="12717" y="393"/>
                    </a:lnTo>
                    <a:lnTo>
                      <a:pt x="12729" y="286"/>
                    </a:lnTo>
                    <a:lnTo>
                      <a:pt x="12622" y="274"/>
                    </a:lnTo>
                    <a:close/>
                    <a:moveTo>
                      <a:pt x="6371" y="274"/>
                    </a:moveTo>
                    <a:cubicBezTo>
                      <a:pt x="6335" y="298"/>
                      <a:pt x="6299" y="310"/>
                      <a:pt x="6276" y="322"/>
                    </a:cubicBezTo>
                    <a:lnTo>
                      <a:pt x="6323" y="417"/>
                    </a:lnTo>
                    <a:cubicBezTo>
                      <a:pt x="6347" y="405"/>
                      <a:pt x="6383" y="393"/>
                      <a:pt x="6418" y="381"/>
                    </a:cubicBezTo>
                    <a:lnTo>
                      <a:pt x="6371" y="274"/>
                    </a:lnTo>
                    <a:close/>
                    <a:moveTo>
                      <a:pt x="12836" y="298"/>
                    </a:moveTo>
                    <a:lnTo>
                      <a:pt x="12824" y="405"/>
                    </a:lnTo>
                    <a:lnTo>
                      <a:pt x="12919" y="417"/>
                    </a:lnTo>
                    <a:lnTo>
                      <a:pt x="12931" y="310"/>
                    </a:lnTo>
                    <a:lnTo>
                      <a:pt x="12836" y="298"/>
                    </a:lnTo>
                    <a:close/>
                    <a:moveTo>
                      <a:pt x="13038" y="322"/>
                    </a:moveTo>
                    <a:lnTo>
                      <a:pt x="13026" y="429"/>
                    </a:lnTo>
                    <a:lnTo>
                      <a:pt x="13134" y="441"/>
                    </a:lnTo>
                    <a:lnTo>
                      <a:pt x="13145" y="334"/>
                    </a:lnTo>
                    <a:lnTo>
                      <a:pt x="13038" y="322"/>
                    </a:lnTo>
                    <a:close/>
                    <a:moveTo>
                      <a:pt x="13253" y="345"/>
                    </a:moveTo>
                    <a:lnTo>
                      <a:pt x="13241" y="453"/>
                    </a:lnTo>
                    <a:lnTo>
                      <a:pt x="13348" y="465"/>
                    </a:lnTo>
                    <a:lnTo>
                      <a:pt x="13360" y="357"/>
                    </a:lnTo>
                    <a:lnTo>
                      <a:pt x="13253" y="345"/>
                    </a:lnTo>
                    <a:close/>
                    <a:moveTo>
                      <a:pt x="13467" y="381"/>
                    </a:moveTo>
                    <a:lnTo>
                      <a:pt x="13455" y="476"/>
                    </a:lnTo>
                    <a:lnTo>
                      <a:pt x="13550" y="500"/>
                    </a:lnTo>
                    <a:lnTo>
                      <a:pt x="13562" y="393"/>
                    </a:lnTo>
                    <a:lnTo>
                      <a:pt x="13467" y="381"/>
                    </a:lnTo>
                    <a:close/>
                    <a:moveTo>
                      <a:pt x="6180" y="369"/>
                    </a:moveTo>
                    <a:cubicBezTo>
                      <a:pt x="6145" y="393"/>
                      <a:pt x="6109" y="417"/>
                      <a:pt x="6085" y="429"/>
                    </a:cubicBezTo>
                    <a:lnTo>
                      <a:pt x="6145" y="524"/>
                    </a:lnTo>
                    <a:cubicBezTo>
                      <a:pt x="6168" y="500"/>
                      <a:pt x="6204" y="476"/>
                      <a:pt x="6228" y="465"/>
                    </a:cubicBezTo>
                    <a:lnTo>
                      <a:pt x="6180" y="369"/>
                    </a:lnTo>
                    <a:close/>
                    <a:moveTo>
                      <a:pt x="13669" y="405"/>
                    </a:moveTo>
                    <a:lnTo>
                      <a:pt x="13657" y="512"/>
                    </a:lnTo>
                    <a:lnTo>
                      <a:pt x="13765" y="524"/>
                    </a:lnTo>
                    <a:lnTo>
                      <a:pt x="13776" y="417"/>
                    </a:lnTo>
                    <a:lnTo>
                      <a:pt x="13669" y="405"/>
                    </a:lnTo>
                    <a:close/>
                    <a:moveTo>
                      <a:pt x="13884" y="429"/>
                    </a:moveTo>
                    <a:lnTo>
                      <a:pt x="13872" y="536"/>
                    </a:lnTo>
                    <a:lnTo>
                      <a:pt x="13979" y="548"/>
                    </a:lnTo>
                    <a:lnTo>
                      <a:pt x="13991" y="441"/>
                    </a:lnTo>
                    <a:lnTo>
                      <a:pt x="13884" y="429"/>
                    </a:lnTo>
                    <a:close/>
                    <a:moveTo>
                      <a:pt x="14098" y="465"/>
                    </a:moveTo>
                    <a:lnTo>
                      <a:pt x="14086" y="560"/>
                    </a:lnTo>
                    <a:lnTo>
                      <a:pt x="14181" y="584"/>
                    </a:lnTo>
                    <a:lnTo>
                      <a:pt x="14205" y="476"/>
                    </a:lnTo>
                    <a:lnTo>
                      <a:pt x="14098" y="465"/>
                    </a:lnTo>
                    <a:close/>
                    <a:moveTo>
                      <a:pt x="14312" y="488"/>
                    </a:moveTo>
                    <a:lnTo>
                      <a:pt x="14288" y="595"/>
                    </a:lnTo>
                    <a:lnTo>
                      <a:pt x="14396" y="607"/>
                    </a:lnTo>
                    <a:lnTo>
                      <a:pt x="14407" y="500"/>
                    </a:lnTo>
                    <a:lnTo>
                      <a:pt x="14312" y="488"/>
                    </a:lnTo>
                    <a:close/>
                    <a:moveTo>
                      <a:pt x="14515" y="524"/>
                    </a:moveTo>
                    <a:lnTo>
                      <a:pt x="14503" y="631"/>
                    </a:lnTo>
                    <a:lnTo>
                      <a:pt x="14610" y="643"/>
                    </a:lnTo>
                    <a:lnTo>
                      <a:pt x="14622" y="536"/>
                    </a:lnTo>
                    <a:lnTo>
                      <a:pt x="14515" y="524"/>
                    </a:lnTo>
                    <a:close/>
                    <a:moveTo>
                      <a:pt x="6002" y="500"/>
                    </a:moveTo>
                    <a:cubicBezTo>
                      <a:pt x="5966" y="536"/>
                      <a:pt x="5942" y="560"/>
                      <a:pt x="5918" y="595"/>
                    </a:cubicBezTo>
                    <a:lnTo>
                      <a:pt x="6014" y="655"/>
                    </a:lnTo>
                    <a:cubicBezTo>
                      <a:pt x="6025" y="631"/>
                      <a:pt x="6049" y="607"/>
                      <a:pt x="6073" y="584"/>
                    </a:cubicBezTo>
                    <a:lnTo>
                      <a:pt x="6002" y="500"/>
                    </a:lnTo>
                    <a:close/>
                    <a:moveTo>
                      <a:pt x="14729" y="548"/>
                    </a:moveTo>
                    <a:lnTo>
                      <a:pt x="14717" y="655"/>
                    </a:lnTo>
                    <a:lnTo>
                      <a:pt x="14812" y="667"/>
                    </a:lnTo>
                    <a:lnTo>
                      <a:pt x="14836" y="560"/>
                    </a:lnTo>
                    <a:lnTo>
                      <a:pt x="14729" y="548"/>
                    </a:lnTo>
                    <a:close/>
                    <a:moveTo>
                      <a:pt x="14931" y="584"/>
                    </a:moveTo>
                    <a:lnTo>
                      <a:pt x="14919" y="691"/>
                    </a:lnTo>
                    <a:lnTo>
                      <a:pt x="15027" y="703"/>
                    </a:lnTo>
                    <a:lnTo>
                      <a:pt x="15039" y="595"/>
                    </a:lnTo>
                    <a:lnTo>
                      <a:pt x="14931" y="584"/>
                    </a:lnTo>
                    <a:close/>
                    <a:moveTo>
                      <a:pt x="15158" y="619"/>
                    </a:moveTo>
                    <a:lnTo>
                      <a:pt x="15134" y="667"/>
                    </a:lnTo>
                    <a:lnTo>
                      <a:pt x="15134" y="715"/>
                    </a:lnTo>
                    <a:lnTo>
                      <a:pt x="15241" y="738"/>
                    </a:lnTo>
                    <a:lnTo>
                      <a:pt x="15253" y="631"/>
                    </a:lnTo>
                    <a:lnTo>
                      <a:pt x="15158" y="619"/>
                    </a:lnTo>
                    <a:close/>
                    <a:moveTo>
                      <a:pt x="15360" y="643"/>
                    </a:moveTo>
                    <a:lnTo>
                      <a:pt x="15336" y="750"/>
                    </a:lnTo>
                    <a:lnTo>
                      <a:pt x="15443" y="762"/>
                    </a:lnTo>
                    <a:lnTo>
                      <a:pt x="15467" y="667"/>
                    </a:lnTo>
                    <a:lnTo>
                      <a:pt x="15360" y="643"/>
                    </a:lnTo>
                    <a:close/>
                    <a:moveTo>
                      <a:pt x="15562" y="679"/>
                    </a:moveTo>
                    <a:lnTo>
                      <a:pt x="15550" y="786"/>
                    </a:lnTo>
                    <a:lnTo>
                      <a:pt x="15658" y="798"/>
                    </a:lnTo>
                    <a:lnTo>
                      <a:pt x="15670" y="691"/>
                    </a:lnTo>
                    <a:lnTo>
                      <a:pt x="15562" y="679"/>
                    </a:lnTo>
                    <a:close/>
                    <a:moveTo>
                      <a:pt x="5859" y="691"/>
                    </a:moveTo>
                    <a:cubicBezTo>
                      <a:pt x="5859" y="703"/>
                      <a:pt x="5859" y="715"/>
                      <a:pt x="5847" y="738"/>
                    </a:cubicBezTo>
                    <a:cubicBezTo>
                      <a:pt x="5847" y="762"/>
                      <a:pt x="5835" y="786"/>
                      <a:pt x="5835" y="810"/>
                    </a:cubicBezTo>
                    <a:lnTo>
                      <a:pt x="5930" y="834"/>
                    </a:lnTo>
                    <a:cubicBezTo>
                      <a:pt x="5942" y="810"/>
                      <a:pt x="5942" y="786"/>
                      <a:pt x="5954" y="762"/>
                    </a:cubicBezTo>
                    <a:cubicBezTo>
                      <a:pt x="5954" y="762"/>
                      <a:pt x="5954" y="750"/>
                      <a:pt x="5966" y="738"/>
                    </a:cubicBezTo>
                    <a:lnTo>
                      <a:pt x="5859" y="691"/>
                    </a:lnTo>
                    <a:close/>
                    <a:moveTo>
                      <a:pt x="15777" y="715"/>
                    </a:moveTo>
                    <a:lnTo>
                      <a:pt x="15765" y="822"/>
                    </a:lnTo>
                    <a:lnTo>
                      <a:pt x="15860" y="834"/>
                    </a:lnTo>
                    <a:lnTo>
                      <a:pt x="15884" y="726"/>
                    </a:lnTo>
                    <a:lnTo>
                      <a:pt x="15777" y="715"/>
                    </a:lnTo>
                    <a:close/>
                    <a:moveTo>
                      <a:pt x="15991" y="750"/>
                    </a:moveTo>
                    <a:lnTo>
                      <a:pt x="15967" y="846"/>
                    </a:lnTo>
                    <a:lnTo>
                      <a:pt x="16074" y="869"/>
                    </a:lnTo>
                    <a:lnTo>
                      <a:pt x="16098" y="762"/>
                    </a:lnTo>
                    <a:lnTo>
                      <a:pt x="15991" y="750"/>
                    </a:lnTo>
                    <a:close/>
                    <a:moveTo>
                      <a:pt x="16193" y="786"/>
                    </a:moveTo>
                    <a:lnTo>
                      <a:pt x="16182" y="881"/>
                    </a:lnTo>
                    <a:lnTo>
                      <a:pt x="16265" y="905"/>
                    </a:lnTo>
                    <a:lnTo>
                      <a:pt x="16265" y="798"/>
                    </a:lnTo>
                    <a:lnTo>
                      <a:pt x="16193" y="786"/>
                    </a:lnTo>
                    <a:close/>
                    <a:moveTo>
                      <a:pt x="5811" y="917"/>
                    </a:moveTo>
                    <a:cubicBezTo>
                      <a:pt x="5811" y="929"/>
                      <a:pt x="5811" y="941"/>
                      <a:pt x="5811" y="953"/>
                    </a:cubicBezTo>
                    <a:cubicBezTo>
                      <a:pt x="5811" y="976"/>
                      <a:pt x="5811" y="1012"/>
                      <a:pt x="5823" y="1036"/>
                    </a:cubicBezTo>
                    <a:lnTo>
                      <a:pt x="5930" y="1024"/>
                    </a:lnTo>
                    <a:cubicBezTo>
                      <a:pt x="5918" y="1000"/>
                      <a:pt x="5918" y="976"/>
                      <a:pt x="5918" y="953"/>
                    </a:cubicBezTo>
                    <a:lnTo>
                      <a:pt x="5918" y="929"/>
                    </a:lnTo>
                    <a:lnTo>
                      <a:pt x="5811" y="917"/>
                    </a:lnTo>
                    <a:close/>
                    <a:moveTo>
                      <a:pt x="5942" y="1119"/>
                    </a:moveTo>
                    <a:lnTo>
                      <a:pt x="5835" y="1143"/>
                    </a:lnTo>
                    <a:cubicBezTo>
                      <a:pt x="5847" y="1179"/>
                      <a:pt x="5859" y="1215"/>
                      <a:pt x="5871" y="1250"/>
                    </a:cubicBezTo>
                    <a:lnTo>
                      <a:pt x="5966" y="1215"/>
                    </a:lnTo>
                    <a:cubicBezTo>
                      <a:pt x="5954" y="1179"/>
                      <a:pt x="5942" y="1155"/>
                      <a:pt x="5942" y="1119"/>
                    </a:cubicBezTo>
                    <a:close/>
                    <a:moveTo>
                      <a:pt x="6002" y="1310"/>
                    </a:moveTo>
                    <a:lnTo>
                      <a:pt x="5906" y="1357"/>
                    </a:lnTo>
                    <a:cubicBezTo>
                      <a:pt x="5918" y="1381"/>
                      <a:pt x="5942" y="1417"/>
                      <a:pt x="5954" y="1453"/>
                    </a:cubicBezTo>
                    <a:lnTo>
                      <a:pt x="6049" y="1405"/>
                    </a:lnTo>
                    <a:cubicBezTo>
                      <a:pt x="6037" y="1369"/>
                      <a:pt x="6025" y="1346"/>
                      <a:pt x="6002" y="1310"/>
                    </a:cubicBezTo>
                    <a:close/>
                    <a:moveTo>
                      <a:pt x="6097" y="1488"/>
                    </a:moveTo>
                    <a:lnTo>
                      <a:pt x="6014" y="1548"/>
                    </a:lnTo>
                    <a:cubicBezTo>
                      <a:pt x="6025" y="1584"/>
                      <a:pt x="6049" y="1608"/>
                      <a:pt x="6073" y="1643"/>
                    </a:cubicBezTo>
                    <a:lnTo>
                      <a:pt x="6156" y="1584"/>
                    </a:lnTo>
                    <a:cubicBezTo>
                      <a:pt x="6133" y="1548"/>
                      <a:pt x="6121" y="1524"/>
                      <a:pt x="6097" y="1488"/>
                    </a:cubicBezTo>
                    <a:close/>
                    <a:moveTo>
                      <a:pt x="6216" y="1667"/>
                    </a:moveTo>
                    <a:lnTo>
                      <a:pt x="6133" y="1727"/>
                    </a:lnTo>
                    <a:cubicBezTo>
                      <a:pt x="6156" y="1750"/>
                      <a:pt x="6180" y="1786"/>
                      <a:pt x="6192" y="1810"/>
                    </a:cubicBezTo>
                    <a:lnTo>
                      <a:pt x="6276" y="1750"/>
                    </a:lnTo>
                    <a:cubicBezTo>
                      <a:pt x="6264" y="1715"/>
                      <a:pt x="6240" y="1691"/>
                      <a:pt x="6216" y="1667"/>
                    </a:cubicBezTo>
                    <a:close/>
                    <a:moveTo>
                      <a:pt x="6347" y="1822"/>
                    </a:moveTo>
                    <a:lnTo>
                      <a:pt x="6264" y="1893"/>
                    </a:lnTo>
                    <a:cubicBezTo>
                      <a:pt x="6287" y="1917"/>
                      <a:pt x="6311" y="1953"/>
                      <a:pt x="6335" y="1977"/>
                    </a:cubicBezTo>
                    <a:lnTo>
                      <a:pt x="6418" y="1905"/>
                    </a:lnTo>
                    <a:cubicBezTo>
                      <a:pt x="6395" y="1881"/>
                      <a:pt x="6371" y="1858"/>
                      <a:pt x="6347" y="1822"/>
                    </a:cubicBezTo>
                    <a:close/>
                    <a:moveTo>
                      <a:pt x="6490" y="1989"/>
                    </a:moveTo>
                    <a:lnTo>
                      <a:pt x="6406" y="2060"/>
                    </a:lnTo>
                    <a:cubicBezTo>
                      <a:pt x="6430" y="2084"/>
                      <a:pt x="6454" y="2108"/>
                      <a:pt x="6478" y="2131"/>
                    </a:cubicBezTo>
                    <a:lnTo>
                      <a:pt x="6561" y="2060"/>
                    </a:lnTo>
                    <a:cubicBezTo>
                      <a:pt x="6537" y="2036"/>
                      <a:pt x="6514" y="2012"/>
                      <a:pt x="6490" y="1989"/>
                    </a:cubicBezTo>
                    <a:close/>
                    <a:moveTo>
                      <a:pt x="6633" y="2143"/>
                    </a:moveTo>
                    <a:lnTo>
                      <a:pt x="6549" y="2215"/>
                    </a:lnTo>
                    <a:lnTo>
                      <a:pt x="6633" y="2286"/>
                    </a:lnTo>
                    <a:lnTo>
                      <a:pt x="6704" y="2215"/>
                    </a:lnTo>
                    <a:cubicBezTo>
                      <a:pt x="6680" y="2191"/>
                      <a:pt x="6657" y="2167"/>
                      <a:pt x="6633" y="2143"/>
                    </a:cubicBezTo>
                    <a:close/>
                    <a:moveTo>
                      <a:pt x="6776" y="2286"/>
                    </a:moveTo>
                    <a:lnTo>
                      <a:pt x="6704" y="2370"/>
                    </a:lnTo>
                    <a:lnTo>
                      <a:pt x="6787" y="2441"/>
                    </a:lnTo>
                    <a:lnTo>
                      <a:pt x="6859" y="2358"/>
                    </a:lnTo>
                    <a:lnTo>
                      <a:pt x="6776" y="2286"/>
                    </a:lnTo>
                    <a:close/>
                    <a:moveTo>
                      <a:pt x="6930" y="2429"/>
                    </a:moveTo>
                    <a:lnTo>
                      <a:pt x="6859" y="2512"/>
                    </a:lnTo>
                    <a:lnTo>
                      <a:pt x="6942" y="2584"/>
                    </a:lnTo>
                    <a:lnTo>
                      <a:pt x="7014" y="2500"/>
                    </a:lnTo>
                    <a:lnTo>
                      <a:pt x="6930" y="2429"/>
                    </a:lnTo>
                    <a:close/>
                    <a:moveTo>
                      <a:pt x="7085" y="2572"/>
                    </a:moveTo>
                    <a:lnTo>
                      <a:pt x="7014" y="2655"/>
                    </a:lnTo>
                    <a:lnTo>
                      <a:pt x="7097" y="2727"/>
                    </a:lnTo>
                    <a:lnTo>
                      <a:pt x="7168" y="2643"/>
                    </a:lnTo>
                    <a:lnTo>
                      <a:pt x="7085" y="2572"/>
                    </a:lnTo>
                    <a:close/>
                    <a:moveTo>
                      <a:pt x="7240" y="2715"/>
                    </a:moveTo>
                    <a:lnTo>
                      <a:pt x="7180" y="2798"/>
                    </a:lnTo>
                    <a:lnTo>
                      <a:pt x="7252" y="2870"/>
                    </a:lnTo>
                    <a:lnTo>
                      <a:pt x="7323" y="2786"/>
                    </a:lnTo>
                    <a:lnTo>
                      <a:pt x="7240" y="2715"/>
                    </a:lnTo>
                    <a:close/>
                    <a:moveTo>
                      <a:pt x="7407" y="2858"/>
                    </a:moveTo>
                    <a:lnTo>
                      <a:pt x="7335" y="2941"/>
                    </a:lnTo>
                    <a:lnTo>
                      <a:pt x="7419" y="3012"/>
                    </a:lnTo>
                    <a:lnTo>
                      <a:pt x="7490" y="2929"/>
                    </a:lnTo>
                    <a:lnTo>
                      <a:pt x="7407" y="2858"/>
                    </a:lnTo>
                    <a:close/>
                    <a:moveTo>
                      <a:pt x="7561" y="3001"/>
                    </a:moveTo>
                    <a:lnTo>
                      <a:pt x="7490" y="3084"/>
                    </a:lnTo>
                    <a:lnTo>
                      <a:pt x="7573" y="3143"/>
                    </a:lnTo>
                    <a:lnTo>
                      <a:pt x="7645" y="3072"/>
                    </a:lnTo>
                    <a:lnTo>
                      <a:pt x="7561" y="3001"/>
                    </a:lnTo>
                    <a:close/>
                    <a:moveTo>
                      <a:pt x="84" y="3143"/>
                    </a:moveTo>
                    <a:lnTo>
                      <a:pt x="1" y="3215"/>
                    </a:lnTo>
                    <a:cubicBezTo>
                      <a:pt x="1" y="3215"/>
                      <a:pt x="37" y="3239"/>
                      <a:pt x="84" y="3286"/>
                    </a:cubicBezTo>
                    <a:lnTo>
                      <a:pt x="156" y="3215"/>
                    </a:lnTo>
                    <a:cubicBezTo>
                      <a:pt x="108" y="3167"/>
                      <a:pt x="84" y="3143"/>
                      <a:pt x="84" y="3143"/>
                    </a:cubicBezTo>
                    <a:close/>
                    <a:moveTo>
                      <a:pt x="7728" y="3143"/>
                    </a:moveTo>
                    <a:lnTo>
                      <a:pt x="7657" y="3215"/>
                    </a:lnTo>
                    <a:lnTo>
                      <a:pt x="7728" y="3286"/>
                    </a:lnTo>
                    <a:lnTo>
                      <a:pt x="7800" y="3215"/>
                    </a:lnTo>
                    <a:lnTo>
                      <a:pt x="7728" y="3143"/>
                    </a:lnTo>
                    <a:close/>
                    <a:moveTo>
                      <a:pt x="239" y="3286"/>
                    </a:moveTo>
                    <a:lnTo>
                      <a:pt x="168" y="3358"/>
                    </a:lnTo>
                    <a:cubicBezTo>
                      <a:pt x="191" y="3382"/>
                      <a:pt x="215" y="3405"/>
                      <a:pt x="239" y="3429"/>
                    </a:cubicBezTo>
                    <a:lnTo>
                      <a:pt x="310" y="3346"/>
                    </a:lnTo>
                    <a:cubicBezTo>
                      <a:pt x="287" y="3322"/>
                      <a:pt x="263" y="3298"/>
                      <a:pt x="239" y="3286"/>
                    </a:cubicBezTo>
                    <a:close/>
                    <a:moveTo>
                      <a:pt x="7883" y="3286"/>
                    </a:moveTo>
                    <a:lnTo>
                      <a:pt x="7811" y="3358"/>
                    </a:lnTo>
                    <a:lnTo>
                      <a:pt x="7895" y="3429"/>
                    </a:lnTo>
                    <a:lnTo>
                      <a:pt x="7954" y="3358"/>
                    </a:lnTo>
                    <a:lnTo>
                      <a:pt x="7883" y="3286"/>
                    </a:lnTo>
                    <a:close/>
                    <a:moveTo>
                      <a:pt x="394" y="3417"/>
                    </a:moveTo>
                    <a:lnTo>
                      <a:pt x="322" y="3501"/>
                    </a:lnTo>
                    <a:lnTo>
                      <a:pt x="406" y="3572"/>
                    </a:lnTo>
                    <a:lnTo>
                      <a:pt x="477" y="3489"/>
                    </a:lnTo>
                    <a:lnTo>
                      <a:pt x="394" y="3417"/>
                    </a:lnTo>
                    <a:close/>
                    <a:moveTo>
                      <a:pt x="8038" y="3429"/>
                    </a:moveTo>
                    <a:lnTo>
                      <a:pt x="7966" y="3501"/>
                    </a:lnTo>
                    <a:lnTo>
                      <a:pt x="8050" y="3572"/>
                    </a:lnTo>
                    <a:lnTo>
                      <a:pt x="8121" y="3501"/>
                    </a:lnTo>
                    <a:lnTo>
                      <a:pt x="8038" y="3429"/>
                    </a:lnTo>
                    <a:close/>
                    <a:moveTo>
                      <a:pt x="549" y="3560"/>
                    </a:moveTo>
                    <a:lnTo>
                      <a:pt x="489" y="3632"/>
                    </a:lnTo>
                    <a:lnTo>
                      <a:pt x="572" y="3703"/>
                    </a:lnTo>
                    <a:lnTo>
                      <a:pt x="632" y="3620"/>
                    </a:lnTo>
                    <a:lnTo>
                      <a:pt x="549" y="3560"/>
                    </a:lnTo>
                    <a:close/>
                    <a:moveTo>
                      <a:pt x="8192" y="3572"/>
                    </a:moveTo>
                    <a:lnTo>
                      <a:pt x="8121" y="3643"/>
                    </a:lnTo>
                    <a:lnTo>
                      <a:pt x="8204" y="3715"/>
                    </a:lnTo>
                    <a:lnTo>
                      <a:pt x="8276" y="3643"/>
                    </a:lnTo>
                    <a:cubicBezTo>
                      <a:pt x="8240" y="3620"/>
                      <a:pt x="8216" y="3596"/>
                      <a:pt x="8192" y="3572"/>
                    </a:cubicBezTo>
                    <a:close/>
                    <a:moveTo>
                      <a:pt x="715" y="3691"/>
                    </a:moveTo>
                    <a:lnTo>
                      <a:pt x="656" y="3774"/>
                    </a:lnTo>
                    <a:cubicBezTo>
                      <a:pt x="680" y="3798"/>
                      <a:pt x="703" y="3822"/>
                      <a:pt x="739" y="3834"/>
                    </a:cubicBezTo>
                    <a:lnTo>
                      <a:pt x="799" y="3751"/>
                    </a:lnTo>
                    <a:cubicBezTo>
                      <a:pt x="775" y="3727"/>
                      <a:pt x="739" y="3703"/>
                      <a:pt x="715" y="3691"/>
                    </a:cubicBezTo>
                    <a:close/>
                    <a:moveTo>
                      <a:pt x="8347" y="3715"/>
                    </a:moveTo>
                    <a:lnTo>
                      <a:pt x="8276" y="3798"/>
                    </a:lnTo>
                    <a:cubicBezTo>
                      <a:pt x="8300" y="3822"/>
                      <a:pt x="8323" y="3846"/>
                      <a:pt x="8347" y="3870"/>
                    </a:cubicBezTo>
                    <a:lnTo>
                      <a:pt x="8431" y="3798"/>
                    </a:lnTo>
                    <a:lnTo>
                      <a:pt x="8347" y="3715"/>
                    </a:lnTo>
                    <a:close/>
                    <a:moveTo>
                      <a:pt x="882" y="3822"/>
                    </a:moveTo>
                    <a:lnTo>
                      <a:pt x="822" y="3905"/>
                    </a:lnTo>
                    <a:lnTo>
                      <a:pt x="906" y="3965"/>
                    </a:lnTo>
                    <a:lnTo>
                      <a:pt x="965" y="3882"/>
                    </a:lnTo>
                    <a:lnTo>
                      <a:pt x="882" y="3822"/>
                    </a:lnTo>
                    <a:close/>
                    <a:moveTo>
                      <a:pt x="8502" y="3870"/>
                    </a:moveTo>
                    <a:lnTo>
                      <a:pt x="8419" y="3941"/>
                    </a:lnTo>
                    <a:cubicBezTo>
                      <a:pt x="8454" y="3965"/>
                      <a:pt x="8466" y="3989"/>
                      <a:pt x="8502" y="4024"/>
                    </a:cubicBezTo>
                    <a:lnTo>
                      <a:pt x="8573" y="3953"/>
                    </a:lnTo>
                    <a:cubicBezTo>
                      <a:pt x="8550" y="3917"/>
                      <a:pt x="8526" y="3894"/>
                      <a:pt x="8502" y="3870"/>
                    </a:cubicBezTo>
                    <a:close/>
                    <a:moveTo>
                      <a:pt x="1049" y="3953"/>
                    </a:moveTo>
                    <a:lnTo>
                      <a:pt x="989" y="4036"/>
                    </a:lnTo>
                    <a:lnTo>
                      <a:pt x="1072" y="4096"/>
                    </a:lnTo>
                    <a:lnTo>
                      <a:pt x="1132" y="4013"/>
                    </a:lnTo>
                    <a:lnTo>
                      <a:pt x="1049" y="3953"/>
                    </a:lnTo>
                    <a:close/>
                    <a:moveTo>
                      <a:pt x="8645" y="4024"/>
                    </a:moveTo>
                    <a:lnTo>
                      <a:pt x="8573" y="4096"/>
                    </a:lnTo>
                    <a:cubicBezTo>
                      <a:pt x="8585" y="4120"/>
                      <a:pt x="8609" y="4144"/>
                      <a:pt x="8633" y="4179"/>
                    </a:cubicBezTo>
                    <a:lnTo>
                      <a:pt x="8716" y="4108"/>
                    </a:lnTo>
                    <a:cubicBezTo>
                      <a:pt x="8692" y="4084"/>
                      <a:pt x="8669" y="4048"/>
                      <a:pt x="8645" y="4024"/>
                    </a:cubicBezTo>
                    <a:close/>
                    <a:moveTo>
                      <a:pt x="1227" y="4072"/>
                    </a:moveTo>
                    <a:lnTo>
                      <a:pt x="1156" y="4155"/>
                    </a:lnTo>
                    <a:lnTo>
                      <a:pt x="1251" y="4227"/>
                    </a:lnTo>
                    <a:lnTo>
                      <a:pt x="1311" y="4132"/>
                    </a:lnTo>
                    <a:lnTo>
                      <a:pt x="1227" y="4072"/>
                    </a:lnTo>
                    <a:close/>
                    <a:moveTo>
                      <a:pt x="8788" y="4191"/>
                    </a:moveTo>
                    <a:lnTo>
                      <a:pt x="8704" y="4263"/>
                    </a:lnTo>
                    <a:cubicBezTo>
                      <a:pt x="8728" y="4286"/>
                      <a:pt x="8740" y="4310"/>
                      <a:pt x="8764" y="4334"/>
                    </a:cubicBezTo>
                    <a:lnTo>
                      <a:pt x="8847" y="4275"/>
                    </a:lnTo>
                    <a:cubicBezTo>
                      <a:pt x="8835" y="4251"/>
                      <a:pt x="8812" y="4215"/>
                      <a:pt x="8788" y="4191"/>
                    </a:cubicBezTo>
                    <a:close/>
                    <a:moveTo>
                      <a:pt x="1394" y="4203"/>
                    </a:moveTo>
                    <a:lnTo>
                      <a:pt x="1334" y="4286"/>
                    </a:lnTo>
                    <a:lnTo>
                      <a:pt x="1418" y="4346"/>
                    </a:lnTo>
                    <a:lnTo>
                      <a:pt x="1477" y="4263"/>
                    </a:lnTo>
                    <a:lnTo>
                      <a:pt x="1394" y="4203"/>
                    </a:lnTo>
                    <a:close/>
                    <a:moveTo>
                      <a:pt x="1573" y="4322"/>
                    </a:moveTo>
                    <a:lnTo>
                      <a:pt x="1513" y="4405"/>
                    </a:lnTo>
                    <a:lnTo>
                      <a:pt x="1596" y="4465"/>
                    </a:lnTo>
                    <a:lnTo>
                      <a:pt x="1656" y="4370"/>
                    </a:lnTo>
                    <a:lnTo>
                      <a:pt x="1573" y="4322"/>
                    </a:lnTo>
                    <a:close/>
                    <a:moveTo>
                      <a:pt x="8919" y="4370"/>
                    </a:moveTo>
                    <a:lnTo>
                      <a:pt x="8823" y="4429"/>
                    </a:lnTo>
                    <a:cubicBezTo>
                      <a:pt x="8847" y="4453"/>
                      <a:pt x="8859" y="4477"/>
                      <a:pt x="8883" y="4513"/>
                    </a:cubicBezTo>
                    <a:lnTo>
                      <a:pt x="8978" y="4453"/>
                    </a:lnTo>
                    <a:cubicBezTo>
                      <a:pt x="8954" y="4429"/>
                      <a:pt x="8931" y="4394"/>
                      <a:pt x="8919" y="4370"/>
                    </a:cubicBezTo>
                    <a:close/>
                    <a:moveTo>
                      <a:pt x="1751" y="4429"/>
                    </a:moveTo>
                    <a:lnTo>
                      <a:pt x="1692" y="4525"/>
                    </a:lnTo>
                    <a:lnTo>
                      <a:pt x="1775" y="4584"/>
                    </a:lnTo>
                    <a:lnTo>
                      <a:pt x="1834" y="4489"/>
                    </a:lnTo>
                    <a:lnTo>
                      <a:pt x="1751" y="4429"/>
                    </a:lnTo>
                    <a:close/>
                    <a:moveTo>
                      <a:pt x="1918" y="4548"/>
                    </a:moveTo>
                    <a:lnTo>
                      <a:pt x="1870" y="4632"/>
                    </a:lnTo>
                    <a:lnTo>
                      <a:pt x="1954" y="4691"/>
                    </a:lnTo>
                    <a:lnTo>
                      <a:pt x="2013" y="4608"/>
                    </a:lnTo>
                    <a:lnTo>
                      <a:pt x="1918" y="4548"/>
                    </a:lnTo>
                    <a:close/>
                    <a:moveTo>
                      <a:pt x="9026" y="4548"/>
                    </a:moveTo>
                    <a:lnTo>
                      <a:pt x="8931" y="4596"/>
                    </a:lnTo>
                    <a:cubicBezTo>
                      <a:pt x="8954" y="4632"/>
                      <a:pt x="8966" y="4656"/>
                      <a:pt x="8978" y="4691"/>
                    </a:cubicBezTo>
                    <a:lnTo>
                      <a:pt x="9073" y="4644"/>
                    </a:lnTo>
                    <a:cubicBezTo>
                      <a:pt x="9062" y="4620"/>
                      <a:pt x="9050" y="4584"/>
                      <a:pt x="9026" y="4548"/>
                    </a:cubicBezTo>
                    <a:close/>
                    <a:moveTo>
                      <a:pt x="2108" y="4656"/>
                    </a:moveTo>
                    <a:lnTo>
                      <a:pt x="2049" y="4751"/>
                    </a:lnTo>
                    <a:lnTo>
                      <a:pt x="2144" y="4798"/>
                    </a:lnTo>
                    <a:lnTo>
                      <a:pt x="2192" y="4715"/>
                    </a:lnTo>
                    <a:lnTo>
                      <a:pt x="2108" y="4656"/>
                    </a:lnTo>
                    <a:close/>
                    <a:moveTo>
                      <a:pt x="9109" y="4751"/>
                    </a:moveTo>
                    <a:lnTo>
                      <a:pt x="9014" y="4786"/>
                    </a:lnTo>
                    <a:cubicBezTo>
                      <a:pt x="9026" y="4822"/>
                      <a:pt x="9026" y="4846"/>
                      <a:pt x="9038" y="4882"/>
                    </a:cubicBezTo>
                    <a:lnTo>
                      <a:pt x="9133" y="4858"/>
                    </a:lnTo>
                    <a:cubicBezTo>
                      <a:pt x="9133" y="4834"/>
                      <a:pt x="9121" y="4786"/>
                      <a:pt x="9109" y="4751"/>
                    </a:cubicBezTo>
                    <a:close/>
                    <a:moveTo>
                      <a:pt x="2287" y="4763"/>
                    </a:moveTo>
                    <a:lnTo>
                      <a:pt x="2227" y="4858"/>
                    </a:lnTo>
                    <a:lnTo>
                      <a:pt x="2323" y="4917"/>
                    </a:lnTo>
                    <a:lnTo>
                      <a:pt x="2370" y="4822"/>
                    </a:lnTo>
                    <a:lnTo>
                      <a:pt x="2287" y="4763"/>
                    </a:lnTo>
                    <a:close/>
                    <a:moveTo>
                      <a:pt x="2466" y="4870"/>
                    </a:moveTo>
                    <a:lnTo>
                      <a:pt x="2418" y="4965"/>
                    </a:lnTo>
                    <a:lnTo>
                      <a:pt x="2513" y="5013"/>
                    </a:lnTo>
                    <a:lnTo>
                      <a:pt x="2561" y="4929"/>
                    </a:lnTo>
                    <a:lnTo>
                      <a:pt x="2466" y="4870"/>
                    </a:lnTo>
                    <a:close/>
                    <a:moveTo>
                      <a:pt x="9157" y="4977"/>
                    </a:moveTo>
                    <a:lnTo>
                      <a:pt x="9050" y="4989"/>
                    </a:lnTo>
                    <a:cubicBezTo>
                      <a:pt x="9050" y="5013"/>
                      <a:pt x="9038" y="5048"/>
                      <a:pt x="9038" y="5072"/>
                    </a:cubicBezTo>
                    <a:lnTo>
                      <a:pt x="9145" y="5096"/>
                    </a:lnTo>
                    <a:cubicBezTo>
                      <a:pt x="9145" y="5060"/>
                      <a:pt x="9145" y="5025"/>
                      <a:pt x="9157" y="4989"/>
                    </a:cubicBezTo>
                    <a:lnTo>
                      <a:pt x="9157" y="4977"/>
                    </a:lnTo>
                    <a:close/>
                    <a:moveTo>
                      <a:pt x="2656" y="4977"/>
                    </a:moveTo>
                    <a:lnTo>
                      <a:pt x="2608" y="5060"/>
                    </a:lnTo>
                    <a:lnTo>
                      <a:pt x="2692" y="5120"/>
                    </a:lnTo>
                    <a:lnTo>
                      <a:pt x="2751" y="5025"/>
                    </a:lnTo>
                    <a:lnTo>
                      <a:pt x="2656" y="4977"/>
                    </a:lnTo>
                    <a:close/>
                    <a:moveTo>
                      <a:pt x="2835" y="5072"/>
                    </a:moveTo>
                    <a:lnTo>
                      <a:pt x="2787" y="5167"/>
                    </a:lnTo>
                    <a:lnTo>
                      <a:pt x="2882" y="5215"/>
                    </a:lnTo>
                    <a:lnTo>
                      <a:pt x="2930" y="5120"/>
                    </a:lnTo>
                    <a:lnTo>
                      <a:pt x="2835" y="5072"/>
                    </a:lnTo>
                    <a:close/>
                    <a:moveTo>
                      <a:pt x="3025" y="5167"/>
                    </a:moveTo>
                    <a:lnTo>
                      <a:pt x="2977" y="5263"/>
                    </a:lnTo>
                    <a:lnTo>
                      <a:pt x="3073" y="5310"/>
                    </a:lnTo>
                    <a:lnTo>
                      <a:pt x="3120" y="5215"/>
                    </a:lnTo>
                    <a:lnTo>
                      <a:pt x="3025" y="5167"/>
                    </a:lnTo>
                    <a:close/>
                    <a:moveTo>
                      <a:pt x="9014" y="5167"/>
                    </a:moveTo>
                    <a:cubicBezTo>
                      <a:pt x="9002" y="5191"/>
                      <a:pt x="8990" y="5227"/>
                      <a:pt x="8978" y="5251"/>
                    </a:cubicBezTo>
                    <a:lnTo>
                      <a:pt x="9062" y="5310"/>
                    </a:lnTo>
                    <a:cubicBezTo>
                      <a:pt x="9085" y="5275"/>
                      <a:pt x="9097" y="5239"/>
                      <a:pt x="9109" y="5203"/>
                    </a:cubicBezTo>
                    <a:lnTo>
                      <a:pt x="9014" y="5167"/>
                    </a:lnTo>
                    <a:close/>
                    <a:moveTo>
                      <a:pt x="3216" y="5263"/>
                    </a:moveTo>
                    <a:lnTo>
                      <a:pt x="3180" y="5358"/>
                    </a:lnTo>
                    <a:lnTo>
                      <a:pt x="3275" y="5394"/>
                    </a:lnTo>
                    <a:lnTo>
                      <a:pt x="3311" y="5298"/>
                    </a:lnTo>
                    <a:lnTo>
                      <a:pt x="3216" y="5263"/>
                    </a:lnTo>
                    <a:close/>
                    <a:moveTo>
                      <a:pt x="3406" y="5346"/>
                    </a:moveTo>
                    <a:lnTo>
                      <a:pt x="3370" y="5441"/>
                    </a:lnTo>
                    <a:cubicBezTo>
                      <a:pt x="3406" y="5453"/>
                      <a:pt x="3430" y="5477"/>
                      <a:pt x="3466" y="5489"/>
                    </a:cubicBezTo>
                    <a:lnTo>
                      <a:pt x="3513" y="5394"/>
                    </a:lnTo>
                    <a:cubicBezTo>
                      <a:pt x="3478" y="5370"/>
                      <a:pt x="3442" y="5358"/>
                      <a:pt x="3406" y="5346"/>
                    </a:cubicBezTo>
                    <a:close/>
                    <a:moveTo>
                      <a:pt x="8919" y="5334"/>
                    </a:moveTo>
                    <a:cubicBezTo>
                      <a:pt x="8895" y="5358"/>
                      <a:pt x="8871" y="5382"/>
                      <a:pt x="8847" y="5406"/>
                    </a:cubicBezTo>
                    <a:lnTo>
                      <a:pt x="8919" y="5489"/>
                    </a:lnTo>
                    <a:cubicBezTo>
                      <a:pt x="8954" y="5453"/>
                      <a:pt x="8978" y="5429"/>
                      <a:pt x="9002" y="5406"/>
                    </a:cubicBezTo>
                    <a:lnTo>
                      <a:pt x="8919" y="5334"/>
                    </a:lnTo>
                    <a:close/>
                    <a:moveTo>
                      <a:pt x="3609" y="5429"/>
                    </a:moveTo>
                    <a:lnTo>
                      <a:pt x="3561" y="5525"/>
                    </a:lnTo>
                    <a:lnTo>
                      <a:pt x="3668" y="5560"/>
                    </a:lnTo>
                    <a:lnTo>
                      <a:pt x="3704" y="5465"/>
                    </a:lnTo>
                    <a:lnTo>
                      <a:pt x="3609" y="5429"/>
                    </a:lnTo>
                    <a:close/>
                    <a:moveTo>
                      <a:pt x="8776" y="5477"/>
                    </a:moveTo>
                    <a:cubicBezTo>
                      <a:pt x="8752" y="5489"/>
                      <a:pt x="8716" y="5513"/>
                      <a:pt x="8692" y="5525"/>
                    </a:cubicBezTo>
                    <a:lnTo>
                      <a:pt x="8752" y="5620"/>
                    </a:lnTo>
                    <a:cubicBezTo>
                      <a:pt x="8776" y="5596"/>
                      <a:pt x="8812" y="5572"/>
                      <a:pt x="8835" y="5560"/>
                    </a:cubicBezTo>
                    <a:lnTo>
                      <a:pt x="8776" y="5477"/>
                    </a:lnTo>
                    <a:close/>
                    <a:moveTo>
                      <a:pt x="3799" y="5513"/>
                    </a:moveTo>
                    <a:lnTo>
                      <a:pt x="3763" y="5608"/>
                    </a:lnTo>
                    <a:lnTo>
                      <a:pt x="3859" y="5644"/>
                    </a:lnTo>
                    <a:lnTo>
                      <a:pt x="3894" y="5548"/>
                    </a:lnTo>
                    <a:lnTo>
                      <a:pt x="3799" y="5513"/>
                    </a:lnTo>
                    <a:close/>
                    <a:moveTo>
                      <a:pt x="4001" y="5584"/>
                    </a:moveTo>
                    <a:lnTo>
                      <a:pt x="3966" y="5679"/>
                    </a:lnTo>
                    <a:cubicBezTo>
                      <a:pt x="4001" y="5691"/>
                      <a:pt x="4025" y="5703"/>
                      <a:pt x="4061" y="5715"/>
                    </a:cubicBezTo>
                    <a:lnTo>
                      <a:pt x="4097" y="5620"/>
                    </a:lnTo>
                    <a:cubicBezTo>
                      <a:pt x="4061" y="5608"/>
                      <a:pt x="4037" y="5596"/>
                      <a:pt x="4001" y="5584"/>
                    </a:cubicBezTo>
                    <a:close/>
                    <a:moveTo>
                      <a:pt x="8597" y="5584"/>
                    </a:moveTo>
                    <a:cubicBezTo>
                      <a:pt x="8573" y="5596"/>
                      <a:pt x="8538" y="5620"/>
                      <a:pt x="8514" y="5632"/>
                    </a:cubicBezTo>
                    <a:lnTo>
                      <a:pt x="8562" y="5727"/>
                    </a:lnTo>
                    <a:cubicBezTo>
                      <a:pt x="8585" y="5715"/>
                      <a:pt x="8621" y="5691"/>
                      <a:pt x="8657" y="5679"/>
                    </a:cubicBezTo>
                    <a:lnTo>
                      <a:pt x="8597" y="5584"/>
                    </a:lnTo>
                    <a:close/>
                    <a:moveTo>
                      <a:pt x="4204" y="5656"/>
                    </a:moveTo>
                    <a:lnTo>
                      <a:pt x="4168" y="5751"/>
                    </a:lnTo>
                    <a:cubicBezTo>
                      <a:pt x="4204" y="5763"/>
                      <a:pt x="4228" y="5775"/>
                      <a:pt x="4263" y="5787"/>
                    </a:cubicBezTo>
                    <a:lnTo>
                      <a:pt x="4299" y="5679"/>
                    </a:lnTo>
                    <a:cubicBezTo>
                      <a:pt x="4263" y="5679"/>
                      <a:pt x="4228" y="5668"/>
                      <a:pt x="4204" y="5656"/>
                    </a:cubicBezTo>
                    <a:close/>
                    <a:moveTo>
                      <a:pt x="8419" y="5679"/>
                    </a:moveTo>
                    <a:cubicBezTo>
                      <a:pt x="8383" y="5691"/>
                      <a:pt x="8347" y="5703"/>
                      <a:pt x="8323" y="5715"/>
                    </a:cubicBezTo>
                    <a:lnTo>
                      <a:pt x="8359" y="5810"/>
                    </a:lnTo>
                    <a:cubicBezTo>
                      <a:pt x="8395" y="5799"/>
                      <a:pt x="8431" y="5787"/>
                      <a:pt x="8454" y="5775"/>
                    </a:cubicBezTo>
                    <a:lnTo>
                      <a:pt x="8419" y="5679"/>
                    </a:lnTo>
                    <a:close/>
                    <a:moveTo>
                      <a:pt x="4394" y="5715"/>
                    </a:moveTo>
                    <a:lnTo>
                      <a:pt x="4371" y="5810"/>
                    </a:lnTo>
                    <a:cubicBezTo>
                      <a:pt x="4406" y="5822"/>
                      <a:pt x="4430" y="5834"/>
                      <a:pt x="4466" y="5846"/>
                    </a:cubicBezTo>
                    <a:lnTo>
                      <a:pt x="4501" y="5751"/>
                    </a:lnTo>
                    <a:cubicBezTo>
                      <a:pt x="4466" y="5739"/>
                      <a:pt x="4430" y="5727"/>
                      <a:pt x="4394" y="5715"/>
                    </a:cubicBezTo>
                    <a:close/>
                    <a:moveTo>
                      <a:pt x="8228" y="5751"/>
                    </a:moveTo>
                    <a:cubicBezTo>
                      <a:pt x="8192" y="5763"/>
                      <a:pt x="8157" y="5775"/>
                      <a:pt x="8121" y="5787"/>
                    </a:cubicBezTo>
                    <a:lnTo>
                      <a:pt x="8157" y="5882"/>
                    </a:lnTo>
                    <a:cubicBezTo>
                      <a:pt x="8192" y="5870"/>
                      <a:pt x="8228" y="5858"/>
                      <a:pt x="8264" y="5846"/>
                    </a:cubicBezTo>
                    <a:lnTo>
                      <a:pt x="8228" y="5751"/>
                    </a:lnTo>
                    <a:close/>
                    <a:moveTo>
                      <a:pt x="4597" y="5775"/>
                    </a:moveTo>
                    <a:lnTo>
                      <a:pt x="4573" y="5882"/>
                    </a:lnTo>
                    <a:cubicBezTo>
                      <a:pt x="4609" y="5882"/>
                      <a:pt x="4644" y="5894"/>
                      <a:pt x="4680" y="5906"/>
                    </a:cubicBezTo>
                    <a:lnTo>
                      <a:pt x="4704" y="5799"/>
                    </a:lnTo>
                    <a:cubicBezTo>
                      <a:pt x="4668" y="5799"/>
                      <a:pt x="4632" y="5787"/>
                      <a:pt x="4597" y="5775"/>
                    </a:cubicBezTo>
                    <a:close/>
                    <a:moveTo>
                      <a:pt x="4799" y="5834"/>
                    </a:moveTo>
                    <a:lnTo>
                      <a:pt x="4775" y="5929"/>
                    </a:lnTo>
                    <a:cubicBezTo>
                      <a:pt x="4811" y="5941"/>
                      <a:pt x="4847" y="5953"/>
                      <a:pt x="4882" y="5953"/>
                    </a:cubicBezTo>
                    <a:lnTo>
                      <a:pt x="4906" y="5858"/>
                    </a:lnTo>
                    <a:cubicBezTo>
                      <a:pt x="4871" y="5846"/>
                      <a:pt x="4835" y="5834"/>
                      <a:pt x="4799" y="5834"/>
                    </a:cubicBezTo>
                    <a:close/>
                    <a:moveTo>
                      <a:pt x="8026" y="5810"/>
                    </a:moveTo>
                    <a:cubicBezTo>
                      <a:pt x="7990" y="5822"/>
                      <a:pt x="7954" y="5834"/>
                      <a:pt x="7919" y="5846"/>
                    </a:cubicBezTo>
                    <a:lnTo>
                      <a:pt x="7954" y="5953"/>
                    </a:lnTo>
                    <a:cubicBezTo>
                      <a:pt x="7990" y="5941"/>
                      <a:pt x="8014" y="5929"/>
                      <a:pt x="8050" y="5918"/>
                    </a:cubicBezTo>
                    <a:lnTo>
                      <a:pt x="8026" y="5810"/>
                    </a:lnTo>
                    <a:close/>
                    <a:moveTo>
                      <a:pt x="5013" y="5882"/>
                    </a:moveTo>
                    <a:lnTo>
                      <a:pt x="4990" y="5977"/>
                    </a:lnTo>
                    <a:cubicBezTo>
                      <a:pt x="5025" y="5989"/>
                      <a:pt x="5061" y="6001"/>
                      <a:pt x="5085" y="6001"/>
                    </a:cubicBezTo>
                    <a:lnTo>
                      <a:pt x="5109" y="5906"/>
                    </a:lnTo>
                    <a:lnTo>
                      <a:pt x="5013" y="5882"/>
                    </a:lnTo>
                    <a:close/>
                    <a:moveTo>
                      <a:pt x="7823" y="5870"/>
                    </a:moveTo>
                    <a:lnTo>
                      <a:pt x="7800" y="5882"/>
                    </a:lnTo>
                    <a:cubicBezTo>
                      <a:pt x="7764" y="5882"/>
                      <a:pt x="7740" y="5894"/>
                      <a:pt x="7716" y="5894"/>
                    </a:cubicBezTo>
                    <a:lnTo>
                      <a:pt x="7740" y="6001"/>
                    </a:lnTo>
                    <a:cubicBezTo>
                      <a:pt x="7764" y="5989"/>
                      <a:pt x="7800" y="5989"/>
                      <a:pt x="7823" y="5977"/>
                    </a:cubicBezTo>
                    <a:lnTo>
                      <a:pt x="7847" y="5977"/>
                    </a:lnTo>
                    <a:lnTo>
                      <a:pt x="7823" y="5870"/>
                    </a:lnTo>
                    <a:close/>
                    <a:moveTo>
                      <a:pt x="5216" y="5918"/>
                    </a:moveTo>
                    <a:lnTo>
                      <a:pt x="5192" y="6025"/>
                    </a:lnTo>
                    <a:cubicBezTo>
                      <a:pt x="5228" y="6037"/>
                      <a:pt x="5263" y="6037"/>
                      <a:pt x="5299" y="6049"/>
                    </a:cubicBezTo>
                    <a:lnTo>
                      <a:pt x="5323" y="5941"/>
                    </a:lnTo>
                    <a:cubicBezTo>
                      <a:pt x="5287" y="5941"/>
                      <a:pt x="5252" y="5929"/>
                      <a:pt x="5216" y="5918"/>
                    </a:cubicBezTo>
                    <a:close/>
                    <a:moveTo>
                      <a:pt x="7621" y="5918"/>
                    </a:moveTo>
                    <a:cubicBezTo>
                      <a:pt x="7585" y="5929"/>
                      <a:pt x="7549" y="5929"/>
                      <a:pt x="7514" y="5941"/>
                    </a:cubicBezTo>
                    <a:lnTo>
                      <a:pt x="7538" y="6049"/>
                    </a:lnTo>
                    <a:cubicBezTo>
                      <a:pt x="7573" y="6037"/>
                      <a:pt x="7609" y="6037"/>
                      <a:pt x="7633" y="6025"/>
                    </a:cubicBezTo>
                    <a:lnTo>
                      <a:pt x="7621" y="5918"/>
                    </a:lnTo>
                    <a:close/>
                    <a:moveTo>
                      <a:pt x="5418" y="5953"/>
                    </a:moveTo>
                    <a:lnTo>
                      <a:pt x="5406" y="6060"/>
                    </a:lnTo>
                    <a:cubicBezTo>
                      <a:pt x="5442" y="6072"/>
                      <a:pt x="5478" y="6072"/>
                      <a:pt x="5514" y="6084"/>
                    </a:cubicBezTo>
                    <a:lnTo>
                      <a:pt x="5525" y="5977"/>
                    </a:lnTo>
                    <a:cubicBezTo>
                      <a:pt x="5490" y="5965"/>
                      <a:pt x="5454" y="5965"/>
                      <a:pt x="5418" y="5953"/>
                    </a:cubicBezTo>
                    <a:close/>
                    <a:moveTo>
                      <a:pt x="7407" y="5965"/>
                    </a:moveTo>
                    <a:cubicBezTo>
                      <a:pt x="7371" y="5965"/>
                      <a:pt x="7335" y="5977"/>
                      <a:pt x="7311" y="5977"/>
                    </a:cubicBezTo>
                    <a:lnTo>
                      <a:pt x="7323" y="6084"/>
                    </a:lnTo>
                    <a:cubicBezTo>
                      <a:pt x="7359" y="6072"/>
                      <a:pt x="7395" y="6072"/>
                      <a:pt x="7430" y="6060"/>
                    </a:cubicBezTo>
                    <a:lnTo>
                      <a:pt x="7407" y="5965"/>
                    </a:lnTo>
                    <a:close/>
                    <a:moveTo>
                      <a:pt x="5633" y="5989"/>
                    </a:moveTo>
                    <a:lnTo>
                      <a:pt x="5621" y="6096"/>
                    </a:lnTo>
                    <a:cubicBezTo>
                      <a:pt x="5656" y="6096"/>
                      <a:pt x="5692" y="6108"/>
                      <a:pt x="5728" y="6108"/>
                    </a:cubicBezTo>
                    <a:lnTo>
                      <a:pt x="5740" y="6001"/>
                    </a:lnTo>
                    <a:cubicBezTo>
                      <a:pt x="5704" y="6001"/>
                      <a:pt x="5668" y="5989"/>
                      <a:pt x="5633" y="5989"/>
                    </a:cubicBezTo>
                    <a:close/>
                    <a:moveTo>
                      <a:pt x="7204" y="5989"/>
                    </a:moveTo>
                    <a:cubicBezTo>
                      <a:pt x="7168" y="6001"/>
                      <a:pt x="7133" y="6001"/>
                      <a:pt x="7097" y="6001"/>
                    </a:cubicBezTo>
                    <a:lnTo>
                      <a:pt x="7109" y="6108"/>
                    </a:lnTo>
                    <a:lnTo>
                      <a:pt x="7216" y="6096"/>
                    </a:lnTo>
                    <a:lnTo>
                      <a:pt x="7204" y="5989"/>
                    </a:lnTo>
                    <a:close/>
                    <a:moveTo>
                      <a:pt x="5835" y="6013"/>
                    </a:moveTo>
                    <a:lnTo>
                      <a:pt x="5835" y="6120"/>
                    </a:lnTo>
                    <a:cubicBezTo>
                      <a:pt x="5859" y="6120"/>
                      <a:pt x="5895" y="6120"/>
                      <a:pt x="5930" y="6132"/>
                    </a:cubicBezTo>
                    <a:lnTo>
                      <a:pt x="5942" y="6025"/>
                    </a:lnTo>
                    <a:cubicBezTo>
                      <a:pt x="5906" y="6013"/>
                      <a:pt x="5871" y="6013"/>
                      <a:pt x="5835" y="6013"/>
                    </a:cubicBezTo>
                    <a:close/>
                    <a:moveTo>
                      <a:pt x="6990" y="6013"/>
                    </a:moveTo>
                    <a:cubicBezTo>
                      <a:pt x="6954" y="6025"/>
                      <a:pt x="6918" y="6025"/>
                      <a:pt x="6883" y="6025"/>
                    </a:cubicBezTo>
                    <a:lnTo>
                      <a:pt x="6895" y="6132"/>
                    </a:lnTo>
                    <a:cubicBezTo>
                      <a:pt x="6930" y="6132"/>
                      <a:pt x="6966" y="6120"/>
                      <a:pt x="7002" y="6120"/>
                    </a:cubicBezTo>
                    <a:lnTo>
                      <a:pt x="6990" y="6013"/>
                    </a:lnTo>
                    <a:close/>
                    <a:moveTo>
                      <a:pt x="6049" y="6025"/>
                    </a:moveTo>
                    <a:lnTo>
                      <a:pt x="6049" y="6132"/>
                    </a:lnTo>
                    <a:cubicBezTo>
                      <a:pt x="6073" y="6132"/>
                      <a:pt x="6109" y="6144"/>
                      <a:pt x="6145" y="6144"/>
                    </a:cubicBezTo>
                    <a:lnTo>
                      <a:pt x="6156" y="6037"/>
                    </a:lnTo>
                    <a:cubicBezTo>
                      <a:pt x="6121" y="6037"/>
                      <a:pt x="6085" y="6037"/>
                      <a:pt x="6049" y="6025"/>
                    </a:cubicBezTo>
                    <a:close/>
                    <a:moveTo>
                      <a:pt x="6264" y="6037"/>
                    </a:moveTo>
                    <a:lnTo>
                      <a:pt x="6252" y="6144"/>
                    </a:lnTo>
                    <a:lnTo>
                      <a:pt x="6359" y="6144"/>
                    </a:lnTo>
                    <a:lnTo>
                      <a:pt x="6359" y="6049"/>
                    </a:lnTo>
                    <a:cubicBezTo>
                      <a:pt x="6323" y="6037"/>
                      <a:pt x="6287" y="6037"/>
                      <a:pt x="6264" y="6037"/>
                    </a:cubicBezTo>
                    <a:close/>
                    <a:moveTo>
                      <a:pt x="6573" y="6037"/>
                    </a:moveTo>
                    <a:cubicBezTo>
                      <a:pt x="6537" y="6049"/>
                      <a:pt x="6502" y="6049"/>
                      <a:pt x="6466" y="6049"/>
                    </a:cubicBezTo>
                    <a:lnTo>
                      <a:pt x="6466" y="6144"/>
                    </a:lnTo>
                    <a:lnTo>
                      <a:pt x="6573" y="6144"/>
                    </a:lnTo>
                    <a:lnTo>
                      <a:pt x="6573" y="6037"/>
                    </a:lnTo>
                    <a:close/>
                    <a:moveTo>
                      <a:pt x="6680" y="6037"/>
                    </a:moveTo>
                    <a:lnTo>
                      <a:pt x="6680" y="6144"/>
                    </a:lnTo>
                    <a:lnTo>
                      <a:pt x="6787" y="6144"/>
                    </a:lnTo>
                    <a:lnTo>
                      <a:pt x="6787" y="6037"/>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1105;p54">
                <a:extLst>
                  <a:ext uri="{FF2B5EF4-FFF2-40B4-BE49-F238E27FC236}">
                    <a16:creationId xmlns:a16="http://schemas.microsoft.com/office/drawing/2014/main" id="{E9F6AD57-EC4F-DC37-E777-7D46161CB9D7}"/>
                  </a:ext>
                </a:extLst>
              </p:cNvPr>
              <p:cNvSpPr/>
              <p:nvPr/>
            </p:nvSpPr>
            <p:spPr>
              <a:xfrm>
                <a:off x="6489775" y="6933725"/>
                <a:ext cx="278350" cy="220000"/>
              </a:xfrm>
              <a:custGeom>
                <a:avLst/>
                <a:gdLst/>
                <a:ahLst/>
                <a:cxnLst/>
                <a:rect l="l" t="t" r="r" b="b"/>
                <a:pathLst>
                  <a:path w="11134" h="8800" extrusionOk="0">
                    <a:moveTo>
                      <a:pt x="11098" y="1"/>
                    </a:moveTo>
                    <a:cubicBezTo>
                      <a:pt x="11074" y="1"/>
                      <a:pt x="8919" y="858"/>
                      <a:pt x="6716" y="2346"/>
                    </a:cubicBezTo>
                    <a:cubicBezTo>
                      <a:pt x="4716" y="3703"/>
                      <a:pt x="2275" y="5882"/>
                      <a:pt x="1930" y="8573"/>
                    </a:cubicBezTo>
                    <a:cubicBezTo>
                      <a:pt x="1573" y="8216"/>
                      <a:pt x="168" y="6668"/>
                      <a:pt x="537" y="5656"/>
                    </a:cubicBezTo>
                    <a:cubicBezTo>
                      <a:pt x="608" y="5454"/>
                      <a:pt x="703" y="5347"/>
                      <a:pt x="846" y="5335"/>
                    </a:cubicBezTo>
                    <a:cubicBezTo>
                      <a:pt x="857" y="5333"/>
                      <a:pt x="868" y="5333"/>
                      <a:pt x="879" y="5333"/>
                    </a:cubicBezTo>
                    <a:cubicBezTo>
                      <a:pt x="1079" y="5333"/>
                      <a:pt x="1346" y="5532"/>
                      <a:pt x="1549" y="5870"/>
                    </a:cubicBezTo>
                    <a:cubicBezTo>
                      <a:pt x="1858" y="6347"/>
                      <a:pt x="2025" y="7061"/>
                      <a:pt x="1715" y="7573"/>
                    </a:cubicBezTo>
                    <a:cubicBezTo>
                      <a:pt x="1682" y="7629"/>
                      <a:pt x="1617" y="7705"/>
                      <a:pt x="1561" y="7705"/>
                    </a:cubicBezTo>
                    <a:cubicBezTo>
                      <a:pt x="1557" y="7705"/>
                      <a:pt x="1553" y="7705"/>
                      <a:pt x="1549" y="7704"/>
                    </a:cubicBezTo>
                    <a:cubicBezTo>
                      <a:pt x="1346" y="7656"/>
                      <a:pt x="1180" y="6775"/>
                      <a:pt x="1096" y="6097"/>
                    </a:cubicBezTo>
                    <a:lnTo>
                      <a:pt x="1096" y="6097"/>
                    </a:lnTo>
                    <a:lnTo>
                      <a:pt x="1394" y="6656"/>
                    </a:lnTo>
                    <a:lnTo>
                      <a:pt x="1489" y="6609"/>
                    </a:lnTo>
                    <a:lnTo>
                      <a:pt x="942" y="5561"/>
                    </a:lnTo>
                    <a:lnTo>
                      <a:pt x="965" y="5823"/>
                    </a:lnTo>
                    <a:cubicBezTo>
                      <a:pt x="989" y="6144"/>
                      <a:pt x="1156" y="7716"/>
                      <a:pt x="1525" y="7811"/>
                    </a:cubicBezTo>
                    <a:cubicBezTo>
                      <a:pt x="1537" y="7814"/>
                      <a:pt x="1549" y="7816"/>
                      <a:pt x="1562" y="7816"/>
                    </a:cubicBezTo>
                    <a:cubicBezTo>
                      <a:pt x="1644" y="7816"/>
                      <a:pt x="1726" y="7747"/>
                      <a:pt x="1799" y="7633"/>
                    </a:cubicBezTo>
                    <a:cubicBezTo>
                      <a:pt x="2144" y="7073"/>
                      <a:pt x="1966" y="6323"/>
                      <a:pt x="1644" y="5811"/>
                    </a:cubicBezTo>
                    <a:cubicBezTo>
                      <a:pt x="1411" y="5445"/>
                      <a:pt x="1127" y="5224"/>
                      <a:pt x="887" y="5224"/>
                    </a:cubicBezTo>
                    <a:cubicBezTo>
                      <a:pt x="869" y="5224"/>
                      <a:pt x="852" y="5225"/>
                      <a:pt x="834" y="5227"/>
                    </a:cubicBezTo>
                    <a:cubicBezTo>
                      <a:pt x="715" y="5239"/>
                      <a:pt x="537" y="5311"/>
                      <a:pt x="430" y="5620"/>
                    </a:cubicBezTo>
                    <a:cubicBezTo>
                      <a:pt x="1" y="6835"/>
                      <a:pt x="1846" y="8645"/>
                      <a:pt x="1930" y="8728"/>
                    </a:cubicBezTo>
                    <a:lnTo>
                      <a:pt x="2013" y="8799"/>
                    </a:lnTo>
                    <a:lnTo>
                      <a:pt x="2013" y="8692"/>
                    </a:lnTo>
                    <a:cubicBezTo>
                      <a:pt x="2561" y="3513"/>
                      <a:pt x="11050" y="132"/>
                      <a:pt x="11133" y="96"/>
                    </a:cubicBezTo>
                    <a:lnTo>
                      <a:pt x="1109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1106;p54">
                <a:extLst>
                  <a:ext uri="{FF2B5EF4-FFF2-40B4-BE49-F238E27FC236}">
                    <a16:creationId xmlns:a16="http://schemas.microsoft.com/office/drawing/2014/main" id="{289AD8C4-F11F-12D4-4150-AE6923AE881E}"/>
                  </a:ext>
                </a:extLst>
              </p:cNvPr>
              <p:cNvSpPr/>
              <p:nvPr/>
            </p:nvSpPr>
            <p:spPr>
              <a:xfrm>
                <a:off x="6961575" y="6900575"/>
                <a:ext cx="232200" cy="321600"/>
              </a:xfrm>
              <a:custGeom>
                <a:avLst/>
                <a:gdLst/>
                <a:ahLst/>
                <a:cxnLst/>
                <a:rect l="l" t="t" r="r" b="b"/>
                <a:pathLst>
                  <a:path w="9288" h="12864" extrusionOk="0">
                    <a:moveTo>
                      <a:pt x="7789" y="0"/>
                    </a:moveTo>
                    <a:cubicBezTo>
                      <a:pt x="7473" y="0"/>
                      <a:pt x="7137" y="159"/>
                      <a:pt x="6787" y="481"/>
                    </a:cubicBezTo>
                    <a:cubicBezTo>
                      <a:pt x="6215" y="1005"/>
                      <a:pt x="6037" y="1886"/>
                      <a:pt x="5799" y="2994"/>
                    </a:cubicBezTo>
                    <a:cubicBezTo>
                      <a:pt x="5322" y="5303"/>
                      <a:pt x="4656" y="8458"/>
                      <a:pt x="36" y="11137"/>
                    </a:cubicBezTo>
                    <a:lnTo>
                      <a:pt x="0" y="11161"/>
                    </a:lnTo>
                    <a:lnTo>
                      <a:pt x="12" y="11197"/>
                    </a:lnTo>
                    <a:cubicBezTo>
                      <a:pt x="24" y="11221"/>
                      <a:pt x="822" y="12864"/>
                      <a:pt x="2715" y="12864"/>
                    </a:cubicBezTo>
                    <a:cubicBezTo>
                      <a:pt x="2810" y="12864"/>
                      <a:pt x="2906" y="12852"/>
                      <a:pt x="3013" y="12852"/>
                    </a:cubicBezTo>
                    <a:cubicBezTo>
                      <a:pt x="3596" y="12792"/>
                      <a:pt x="3775" y="12566"/>
                      <a:pt x="3810" y="12376"/>
                    </a:cubicBezTo>
                    <a:cubicBezTo>
                      <a:pt x="3906" y="11911"/>
                      <a:pt x="3370" y="11340"/>
                      <a:pt x="2810" y="11030"/>
                    </a:cubicBezTo>
                    <a:cubicBezTo>
                      <a:pt x="2480" y="10841"/>
                      <a:pt x="2158" y="10749"/>
                      <a:pt x="1869" y="10749"/>
                    </a:cubicBezTo>
                    <a:cubicBezTo>
                      <a:pt x="1576" y="10749"/>
                      <a:pt x="1318" y="10844"/>
                      <a:pt x="1120" y="11030"/>
                    </a:cubicBezTo>
                    <a:cubicBezTo>
                      <a:pt x="881" y="11256"/>
                      <a:pt x="798" y="11447"/>
                      <a:pt x="870" y="11614"/>
                    </a:cubicBezTo>
                    <a:cubicBezTo>
                      <a:pt x="1039" y="12004"/>
                      <a:pt x="2082" y="12068"/>
                      <a:pt x="2743" y="12068"/>
                    </a:cubicBezTo>
                    <a:cubicBezTo>
                      <a:pt x="3009" y="12068"/>
                      <a:pt x="3213" y="12058"/>
                      <a:pt x="3275" y="12054"/>
                    </a:cubicBezTo>
                    <a:lnTo>
                      <a:pt x="3537" y="12042"/>
                    </a:lnTo>
                    <a:lnTo>
                      <a:pt x="2048" y="11495"/>
                    </a:lnTo>
                    <a:lnTo>
                      <a:pt x="2013" y="11590"/>
                    </a:lnTo>
                    <a:lnTo>
                      <a:pt x="3001" y="11959"/>
                    </a:lnTo>
                    <a:cubicBezTo>
                      <a:pt x="2942" y="11960"/>
                      <a:pt x="2880" y="11960"/>
                      <a:pt x="2815" y="11960"/>
                    </a:cubicBezTo>
                    <a:cubicBezTo>
                      <a:pt x="2116" y="11960"/>
                      <a:pt x="1106" y="11893"/>
                      <a:pt x="965" y="11566"/>
                    </a:cubicBezTo>
                    <a:cubicBezTo>
                      <a:pt x="917" y="11459"/>
                      <a:pt x="989" y="11304"/>
                      <a:pt x="1191" y="11114"/>
                    </a:cubicBezTo>
                    <a:cubicBezTo>
                      <a:pt x="1370" y="10941"/>
                      <a:pt x="1608" y="10855"/>
                      <a:pt x="1879" y="10855"/>
                    </a:cubicBezTo>
                    <a:cubicBezTo>
                      <a:pt x="2149" y="10855"/>
                      <a:pt x="2453" y="10941"/>
                      <a:pt x="2763" y="11114"/>
                    </a:cubicBezTo>
                    <a:cubicBezTo>
                      <a:pt x="3370" y="11459"/>
                      <a:pt x="3787" y="11995"/>
                      <a:pt x="3703" y="12352"/>
                    </a:cubicBezTo>
                    <a:cubicBezTo>
                      <a:pt x="3656" y="12578"/>
                      <a:pt x="3417" y="12709"/>
                      <a:pt x="3001" y="12745"/>
                    </a:cubicBezTo>
                    <a:cubicBezTo>
                      <a:pt x="2900" y="12754"/>
                      <a:pt x="2803" y="12758"/>
                      <a:pt x="2708" y="12758"/>
                    </a:cubicBezTo>
                    <a:cubicBezTo>
                      <a:pt x="1063" y="12758"/>
                      <a:pt x="278" y="11456"/>
                      <a:pt x="131" y="11197"/>
                    </a:cubicBezTo>
                    <a:cubicBezTo>
                      <a:pt x="4751" y="8506"/>
                      <a:pt x="5418" y="5339"/>
                      <a:pt x="5906" y="3017"/>
                    </a:cubicBezTo>
                    <a:cubicBezTo>
                      <a:pt x="6132" y="1922"/>
                      <a:pt x="6311" y="1053"/>
                      <a:pt x="6858" y="565"/>
                    </a:cubicBezTo>
                    <a:cubicBezTo>
                      <a:pt x="7192" y="259"/>
                      <a:pt x="7503" y="112"/>
                      <a:pt x="7788" y="112"/>
                    </a:cubicBezTo>
                    <a:cubicBezTo>
                      <a:pt x="7869" y="112"/>
                      <a:pt x="7948" y="124"/>
                      <a:pt x="8025" y="148"/>
                    </a:cubicBezTo>
                    <a:cubicBezTo>
                      <a:pt x="8835" y="398"/>
                      <a:pt x="9180" y="1839"/>
                      <a:pt x="9192" y="1862"/>
                    </a:cubicBezTo>
                    <a:lnTo>
                      <a:pt x="9287" y="1839"/>
                    </a:lnTo>
                    <a:cubicBezTo>
                      <a:pt x="9275" y="1767"/>
                      <a:pt x="8918" y="303"/>
                      <a:pt x="8061" y="41"/>
                    </a:cubicBezTo>
                    <a:cubicBezTo>
                      <a:pt x="7972" y="14"/>
                      <a:pt x="7881" y="0"/>
                      <a:pt x="77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1754363572"/>
      </p:ext>
    </p:extLst>
  </p:cSld>
  <p:clrMapOvr>
    <a:masterClrMapping/>
  </p:clrMapOvr>
  <mc:AlternateContent xmlns:mc="http://schemas.openxmlformats.org/markup-compatibility/2006" xmlns:p14="http://schemas.microsoft.com/office/powerpoint/2010/main">
    <mc:Choice Requires="p14">
      <p:transition spd="med">
        <p14:warp dir="in"/>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anim calcmode="lin" valueType="num">
                                      <p:cBhvr>
                                        <p:cTn id="8" dur="500" fill="hold"/>
                                        <p:tgtEl>
                                          <p:spTgt spid="33"/>
                                        </p:tgtEl>
                                        <p:attrNameLst>
                                          <p:attrName>ppt_x</p:attrName>
                                        </p:attrNameLst>
                                      </p:cBhvr>
                                      <p:tavLst>
                                        <p:tav tm="0">
                                          <p:val>
                                            <p:strVal val="#ppt_x"/>
                                          </p:val>
                                        </p:tav>
                                        <p:tav tm="100000">
                                          <p:val>
                                            <p:strVal val="#ppt_x"/>
                                          </p:val>
                                        </p:tav>
                                      </p:tavLst>
                                    </p:anim>
                                    <p:anim calcmode="lin" valueType="num">
                                      <p:cBhvr>
                                        <p:cTn id="9" dur="5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barn(inVertical)">
                                      <p:cBhvr>
                                        <p:cTn id="1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999"/>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3AC18EC4-1758-3EB6-7379-876F9C61BBB7}"/>
                  </a:ext>
                </a:extLst>
              </p:cNvPr>
              <p:cNvSpPr txBox="1"/>
              <p:nvPr/>
            </p:nvSpPr>
            <p:spPr>
              <a:xfrm>
                <a:off x="549578" y="464254"/>
                <a:ext cx="7816242" cy="1045223"/>
              </a:xfrm>
              <a:prstGeom prst="rect">
                <a:avLst/>
              </a:prstGeom>
              <a:noFill/>
            </p:spPr>
            <p:txBody>
              <a:bodyPr wrap="square">
                <a:spAutoFit/>
              </a:bodyPr>
              <a:lstStyle/>
              <a:p>
                <a:pPr algn="just">
                  <a:lnSpc>
                    <a:spcPct val="150000"/>
                  </a:lnSpc>
                  <a:buClrTx/>
                  <a:buFontTx/>
                  <a:buNone/>
                </a:pP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ong</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hai</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giá</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ị</a:t>
                </a:r>
                <a:r>
                  <a:rPr lang="en-US" sz="2200" kern="1200" dirty="0">
                    <a:solidFill>
                      <a:prstClr val="black"/>
                    </a:solidFill>
                    <a:latin typeface="Times New Roman" panose="02020603050405020304" pitchFamily="18" charset="0"/>
                    <a:ea typeface="+mn-ea"/>
                    <a:cs typeface="Times New Roman" panose="02020603050405020304" pitchFamily="18" charset="0"/>
                  </a:rPr>
                  <a:t> </a:t>
                </a:r>
                <a14:m>
                  <m:oMath xmlns:m="http://schemas.openxmlformats.org/officeDocument/2006/math">
                    <m:r>
                      <a:rPr lang="en-US" sz="2200" b="0" i="1" kern="1200" smtClean="0">
                        <a:solidFill>
                          <a:prstClr val="black"/>
                        </a:solidFill>
                        <a:latin typeface="Cambria Math" panose="02040503050406030204" pitchFamily="18" charset="0"/>
                        <a:ea typeface="+mn-ea"/>
                        <a:cs typeface="Arial" panose="020B0604020202020204" pitchFamily="34" charset="0"/>
                      </a:rPr>
                      <m:t>𝑥</m:t>
                    </m:r>
                    <m:r>
                      <a:rPr lang="en-US" sz="2200" b="0" i="1" kern="1200" smtClean="0">
                        <a:solidFill>
                          <a:prstClr val="black"/>
                        </a:solidFill>
                        <a:latin typeface="Cambria Math" panose="02040503050406030204" pitchFamily="18" charset="0"/>
                        <a:ea typeface="+mn-ea"/>
                        <a:cs typeface="Arial" panose="020B0604020202020204" pitchFamily="34" charset="0"/>
                      </a:rPr>
                      <m:t>=1 </m:t>
                    </m:r>
                    <m:r>
                      <a:rPr lang="en-US" sz="2200" b="0" i="1" kern="1200" smtClean="0">
                        <a:solidFill>
                          <a:prstClr val="black"/>
                        </a:solidFill>
                        <a:latin typeface="Cambria Math" panose="02040503050406030204" pitchFamily="18" charset="0"/>
                        <a:ea typeface="+mn-ea"/>
                        <a:cs typeface="Arial" panose="020B0604020202020204" pitchFamily="34" charset="0"/>
                      </a:rPr>
                      <m:t>𝑣</m:t>
                    </m:r>
                    <m:r>
                      <a:rPr lang="en-US" sz="2200" b="0" i="1" kern="1200" smtClean="0">
                        <a:solidFill>
                          <a:prstClr val="black"/>
                        </a:solidFill>
                        <a:latin typeface="Cambria Math" panose="02040503050406030204" pitchFamily="18" charset="0"/>
                        <a:ea typeface="+mn-ea"/>
                        <a:cs typeface="Arial" panose="020B0604020202020204" pitchFamily="34" charset="0"/>
                      </a:rPr>
                      <m:t>à </m:t>
                    </m:r>
                    <m:r>
                      <a:rPr lang="en-US" sz="2200" b="0" i="1" kern="1200" smtClean="0">
                        <a:solidFill>
                          <a:prstClr val="black"/>
                        </a:solidFill>
                        <a:latin typeface="Cambria Math" panose="02040503050406030204" pitchFamily="18" charset="0"/>
                        <a:ea typeface="+mn-ea"/>
                        <a:cs typeface="Arial" panose="020B0604020202020204" pitchFamily="34" charset="0"/>
                      </a:rPr>
                      <m:t>𝑥</m:t>
                    </m:r>
                    <m:r>
                      <a:rPr lang="en-US" sz="2200" b="0" i="1" kern="1200" smtClean="0">
                        <a:solidFill>
                          <a:prstClr val="black"/>
                        </a:solidFill>
                        <a:latin typeface="Cambria Math" panose="02040503050406030204" pitchFamily="18" charset="0"/>
                        <a:ea typeface="+mn-ea"/>
                        <a:cs typeface="Arial" panose="020B0604020202020204" pitchFamily="34" charset="0"/>
                      </a:rPr>
                      <m:t>=2</m:t>
                    </m:r>
                  </m:oMath>
                </a14:m>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giá</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ị</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nào</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là</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nghiệm</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của</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bất</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ình</a:t>
                </a:r>
                <a:r>
                  <a:rPr lang="en-US" sz="2200" kern="1200" dirty="0">
                    <a:solidFill>
                      <a:prstClr val="black"/>
                    </a:solidFill>
                    <a:latin typeface="Times New Roman" panose="02020603050405020304" pitchFamily="18" charset="0"/>
                    <a:ea typeface="+mn-ea"/>
                    <a:cs typeface="Times New Roman" panose="02020603050405020304" pitchFamily="18" charset="0"/>
                  </a:rPr>
                  <a:t> </a:t>
                </a:r>
                <a14:m>
                  <m:oMath xmlns:m="http://schemas.openxmlformats.org/officeDocument/2006/math">
                    <m:r>
                      <a:rPr lang="en-US" sz="2200" b="0" i="1" kern="1200" smtClean="0">
                        <a:solidFill>
                          <a:prstClr val="black"/>
                        </a:solidFill>
                        <a:latin typeface="Cambria Math" panose="02040503050406030204" pitchFamily="18" charset="0"/>
                        <a:ea typeface="+mn-ea"/>
                        <a:cs typeface="Arial" panose="020B0604020202020204" pitchFamily="34" charset="0"/>
                      </a:rPr>
                      <m:t>3</m:t>
                    </m:r>
                    <m:r>
                      <a:rPr lang="en-US" sz="2200" b="0" i="1" kern="1200" smtClean="0">
                        <a:solidFill>
                          <a:prstClr val="black"/>
                        </a:solidFill>
                        <a:latin typeface="Cambria Math" panose="02040503050406030204" pitchFamily="18" charset="0"/>
                        <a:ea typeface="+mn-ea"/>
                        <a:cs typeface="Arial" panose="020B0604020202020204" pitchFamily="34" charset="0"/>
                      </a:rPr>
                      <m:t>𝑥</m:t>
                    </m:r>
                    <m:r>
                      <a:rPr lang="en-US" sz="2200" b="0" i="1" kern="1200" smtClean="0">
                        <a:solidFill>
                          <a:prstClr val="black"/>
                        </a:solidFill>
                        <a:latin typeface="Cambria Math" panose="02040503050406030204" pitchFamily="18" charset="0"/>
                        <a:ea typeface="+mn-ea"/>
                        <a:cs typeface="Arial" panose="020B0604020202020204" pitchFamily="34" charset="0"/>
                      </a:rPr>
                      <m:t>−4≤0 ?</m:t>
                    </m:r>
                  </m:oMath>
                </a14:m>
                <a:endParaRPr lang="en-US" sz="2200" kern="1200" dirty="0">
                  <a:solidFill>
                    <a:prstClr val="black"/>
                  </a:solidFill>
                  <a:latin typeface="Times New Roman" panose="02020603050405020304" pitchFamily="18" charset="0"/>
                  <a:ea typeface="+mn-ea"/>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id="{3AC18EC4-1758-3EB6-7379-876F9C61BBB7}"/>
                  </a:ext>
                </a:extLst>
              </p:cNvPr>
              <p:cNvSpPr txBox="1">
                <a:spLocks noRot="1" noChangeAspect="1" noMove="1" noResize="1" noEditPoints="1" noAdjustHandles="1" noChangeArrowheads="1" noChangeShapeType="1" noTextEdit="1"/>
              </p:cNvSpPr>
              <p:nvPr/>
            </p:nvSpPr>
            <p:spPr>
              <a:xfrm>
                <a:off x="549578" y="464254"/>
                <a:ext cx="7816242" cy="1045223"/>
              </a:xfrm>
              <a:prstGeom prst="rect">
                <a:avLst/>
              </a:prstGeom>
              <a:blipFill>
                <a:blip r:embed="rId3"/>
                <a:stretch>
                  <a:fillRect l="-1014" r="-1950" b="-11047"/>
                </a:stretch>
              </a:blipFill>
            </p:spPr>
            <p:txBody>
              <a:bodyPr/>
              <a:lstStyle/>
              <a:p>
                <a:r>
                  <a:rPr lang="vi-VN">
                    <a:noFill/>
                  </a:rPr>
                  <a:t> </a:t>
                </a:r>
              </a:p>
            </p:txBody>
          </p:sp>
        </mc:Fallback>
      </mc:AlternateContent>
      <p:sp>
        <p:nvSpPr>
          <p:cNvPr id="31" name="Oval Callout 29">
            <a:extLst>
              <a:ext uri="{FF2B5EF4-FFF2-40B4-BE49-F238E27FC236}">
                <a16:creationId xmlns:a16="http://schemas.microsoft.com/office/drawing/2014/main" id="{9F3477FB-DEFD-61AA-DA90-5606AF40B09F}"/>
              </a:ext>
            </a:extLst>
          </p:cNvPr>
          <p:cNvSpPr/>
          <p:nvPr/>
        </p:nvSpPr>
        <p:spPr>
          <a:xfrm>
            <a:off x="4085622" y="1685473"/>
            <a:ext cx="972752" cy="425555"/>
          </a:xfrm>
          <a:prstGeom prst="wedgeEllipseCallout">
            <a:avLst>
              <a:gd name="adj1" fmla="val 40440"/>
              <a:gd name="adj2" fmla="val 71849"/>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3B8F20D9-6665-7B60-165C-8867FABC04B5}"/>
                  </a:ext>
                </a:extLst>
              </p:cNvPr>
              <p:cNvSpPr txBox="1"/>
              <p:nvPr/>
            </p:nvSpPr>
            <p:spPr>
              <a:xfrm>
                <a:off x="570244" y="2111028"/>
                <a:ext cx="8127986" cy="1047210"/>
              </a:xfrm>
              <a:prstGeom prst="rect">
                <a:avLst/>
              </a:prstGeom>
              <a:noFill/>
            </p:spPr>
            <p:txBody>
              <a:bodyPr wrap="square">
                <a:spAutoFit/>
              </a:bodyPr>
              <a:lstStyle/>
              <a:p>
                <a:pPr algn="just">
                  <a:lnSpc>
                    <a:spcPct val="150000"/>
                  </a:lnSpc>
                  <a:buClrTx/>
                </a:pPr>
                <a:r>
                  <a:rPr lang="en-US" sz="2200" kern="1200" dirty="0">
                    <a:solidFill>
                      <a:prstClr val="black"/>
                    </a:solidFill>
                    <a:latin typeface="Times New Roman" panose="02020603050405020304" pitchFamily="18" charset="0"/>
                    <a:cs typeface="Times New Roman" panose="02020603050405020304" pitchFamily="18" charset="0"/>
                  </a:rPr>
                  <a:t>Thay </a:t>
                </a:r>
                <a14:m>
                  <m:oMath xmlns:m="http://schemas.openxmlformats.org/officeDocument/2006/math">
                    <m:r>
                      <a:rPr lang="en-US" sz="2200" i="1" kern="1200">
                        <a:solidFill>
                          <a:prstClr val="black"/>
                        </a:solidFill>
                        <a:latin typeface="Cambria Math" panose="02040503050406030204" pitchFamily="18" charset="0"/>
                        <a:cs typeface="Arial" panose="020B0604020202020204" pitchFamily="34" charset="0"/>
                      </a:rPr>
                      <m:t>𝑥</m:t>
                    </m:r>
                    <m:r>
                      <a:rPr lang="en-US" sz="2200" i="1" kern="1200">
                        <a:solidFill>
                          <a:prstClr val="black"/>
                        </a:solidFill>
                        <a:latin typeface="Cambria Math" panose="02040503050406030204" pitchFamily="18" charset="0"/>
                        <a:cs typeface="Arial" panose="020B0604020202020204" pitchFamily="34" charset="0"/>
                      </a:rPr>
                      <m:t>=1</m:t>
                    </m:r>
                  </m:oMath>
                </a14:m>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vào</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bpt</a:t>
                </a:r>
                <a:r>
                  <a:rPr lang="en-US" sz="2200" kern="1200" dirty="0">
                    <a:solidFill>
                      <a:prstClr val="black"/>
                    </a:solidFill>
                    <a:latin typeface="Times New Roman" panose="02020603050405020304" pitchFamily="18" charset="0"/>
                    <a:cs typeface="Times New Roman" panose="02020603050405020304" pitchFamily="18" charset="0"/>
                  </a:rPr>
                  <a:t>, ta </a:t>
                </a:r>
                <a:r>
                  <a:rPr lang="en-US" sz="2200" kern="1200" dirty="0" err="1">
                    <a:solidFill>
                      <a:prstClr val="black"/>
                    </a:solidFill>
                    <a:latin typeface="Times New Roman" panose="02020603050405020304" pitchFamily="18" charset="0"/>
                    <a:cs typeface="Times New Roman" panose="02020603050405020304" pitchFamily="18" charset="0"/>
                  </a:rPr>
                  <a:t>được</a:t>
                </a:r>
                <a:r>
                  <a:rPr lang="en-US" sz="2200" kern="1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200" i="1" kern="1200">
                        <a:solidFill>
                          <a:prstClr val="black"/>
                        </a:solidFill>
                        <a:latin typeface="Cambria Math" panose="02040503050406030204" pitchFamily="18" charset="0"/>
                        <a:cs typeface="Arial" panose="020B0604020202020204" pitchFamily="34" charset="0"/>
                      </a:rPr>
                      <m:t>3</m:t>
                    </m:r>
                    <m:r>
                      <a:rPr lang="en-US" sz="2200" b="0" i="1" kern="1200" smtClean="0">
                        <a:solidFill>
                          <a:prstClr val="black"/>
                        </a:solidFill>
                        <a:latin typeface="Cambria Math" panose="02040503050406030204" pitchFamily="18" charset="0"/>
                        <a:cs typeface="Arial" panose="020B0604020202020204" pitchFamily="34" charset="0"/>
                      </a:rPr>
                      <m:t>.1</m:t>
                    </m:r>
                    <m:r>
                      <a:rPr lang="en-US" sz="2200" i="1" kern="1200">
                        <a:solidFill>
                          <a:prstClr val="black"/>
                        </a:solidFill>
                        <a:latin typeface="Cambria Math" panose="02040503050406030204" pitchFamily="18" charset="0"/>
                        <a:cs typeface="Arial" panose="020B0604020202020204" pitchFamily="34" charset="0"/>
                      </a:rPr>
                      <m:t>−4≤0</m:t>
                    </m:r>
                  </m:oMath>
                </a14:m>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là</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khẳng</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định</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b="1" kern="1200" dirty="0" err="1">
                    <a:solidFill>
                      <a:prstClr val="black"/>
                    </a:solidFill>
                    <a:latin typeface="Times New Roman" panose="02020603050405020304" pitchFamily="18" charset="0"/>
                    <a:cs typeface="Times New Roman" panose="02020603050405020304" pitchFamily="18" charset="0"/>
                  </a:rPr>
                  <a:t>đúng</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Vậy</a:t>
                </a:r>
                <a:r>
                  <a:rPr lang="en-US" sz="2200" kern="1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200" i="1" kern="1200">
                        <a:solidFill>
                          <a:prstClr val="black"/>
                        </a:solidFill>
                        <a:latin typeface="Cambria Math" panose="02040503050406030204" pitchFamily="18" charset="0"/>
                        <a:cs typeface="Arial" panose="020B0604020202020204" pitchFamily="34" charset="0"/>
                      </a:rPr>
                      <m:t>𝑥</m:t>
                    </m:r>
                    <m:r>
                      <a:rPr lang="en-US" sz="2200" i="1" kern="1200">
                        <a:solidFill>
                          <a:prstClr val="black"/>
                        </a:solidFill>
                        <a:latin typeface="Cambria Math" panose="02040503050406030204" pitchFamily="18" charset="0"/>
                        <a:cs typeface="Arial" panose="020B0604020202020204" pitchFamily="34" charset="0"/>
                      </a:rPr>
                      <m:t>=1</m:t>
                    </m:r>
                  </m:oMath>
                </a14:m>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là</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một</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nghiệm</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của</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bpt</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đã</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cho</a:t>
                </a:r>
                <a:r>
                  <a:rPr lang="en-US" sz="2200" kern="1200" dirty="0">
                    <a:solidFill>
                      <a:prstClr val="black"/>
                    </a:solidFill>
                    <a:latin typeface="Times New Roman" panose="02020603050405020304" pitchFamily="18" charset="0"/>
                    <a:cs typeface="Times New Roman" panose="02020603050405020304" pitchFamily="18" charset="0"/>
                  </a:rPr>
                  <a:t>. </a:t>
                </a:r>
              </a:p>
            </p:txBody>
          </p:sp>
        </mc:Choice>
        <mc:Fallback xmlns="">
          <p:sp>
            <p:nvSpPr>
              <p:cNvPr id="32" name="TextBox 31">
                <a:extLst>
                  <a:ext uri="{FF2B5EF4-FFF2-40B4-BE49-F238E27FC236}">
                    <a16:creationId xmlns:a16="http://schemas.microsoft.com/office/drawing/2014/main" id="{3B8F20D9-6665-7B60-165C-8867FABC04B5}"/>
                  </a:ext>
                </a:extLst>
              </p:cNvPr>
              <p:cNvSpPr txBox="1">
                <a:spLocks noRot="1" noChangeAspect="1" noMove="1" noResize="1" noEditPoints="1" noAdjustHandles="1" noChangeArrowheads="1" noChangeShapeType="1" noTextEdit="1"/>
              </p:cNvSpPr>
              <p:nvPr/>
            </p:nvSpPr>
            <p:spPr>
              <a:xfrm>
                <a:off x="570244" y="2111028"/>
                <a:ext cx="8127986" cy="1047210"/>
              </a:xfrm>
              <a:prstGeom prst="rect">
                <a:avLst/>
              </a:prstGeom>
              <a:blipFill>
                <a:blip r:embed="rId4"/>
                <a:stretch>
                  <a:fillRect l="-975" r="-1875" b="-11047"/>
                </a:stretch>
              </a:blipFill>
            </p:spPr>
            <p:txBody>
              <a:bodyPr/>
              <a:lstStyle/>
              <a:p>
                <a:r>
                  <a:rPr lang="vi-VN">
                    <a:noFill/>
                  </a:rPr>
                  <a:t> </a:t>
                </a:r>
              </a:p>
            </p:txBody>
          </p:sp>
        </mc:Fallback>
      </mc:AlternateContent>
      <p:sp>
        <p:nvSpPr>
          <p:cNvPr id="6" name="TextBox 5">
            <a:extLst>
              <a:ext uri="{FF2B5EF4-FFF2-40B4-BE49-F238E27FC236}">
                <a16:creationId xmlns:a16="http://schemas.microsoft.com/office/drawing/2014/main" id="{7FE22A66-D96A-24A4-A6B4-246625C3A63C}"/>
              </a:ext>
            </a:extLst>
          </p:cNvPr>
          <p:cNvSpPr txBox="1"/>
          <p:nvPr/>
        </p:nvSpPr>
        <p:spPr>
          <a:xfrm>
            <a:off x="459470" y="380957"/>
            <a:ext cx="1665728" cy="605909"/>
          </a:xfrm>
          <a:prstGeom prst="flowChartTerminator">
            <a:avLst/>
          </a:prstGeom>
          <a:solidFill>
            <a:srgbClr val="F3FCFF"/>
          </a:solidFill>
          <a:ln w="38100">
            <a:solidFill>
              <a:srgbClr val="00B0F0"/>
            </a:solidFill>
            <a:prstDash val="solid"/>
          </a:ln>
        </p:spPr>
        <p:txBody>
          <a:bodyPr wrap="square" rtlCol="0" anchor="ctr">
            <a:spAutoFit/>
          </a:bodyPr>
          <a:lstStyle/>
          <a:p>
            <a:pPr algn="ctr">
              <a:buClrTx/>
              <a:buFontTx/>
              <a:buNone/>
            </a:pPr>
            <a:r>
              <a:rPr lang="nl-NL" sz="2200" b="1" kern="1200" dirty="0">
                <a:solidFill>
                  <a:prstClr val="black"/>
                </a:solidFill>
                <a:latin typeface="Times New Roman" panose="02020603050405020304" pitchFamily="18" charset="0"/>
                <a:ea typeface="+mn-ea"/>
                <a:cs typeface="Times New Roman" panose="02020603050405020304" pitchFamily="18" charset="0"/>
              </a:rPr>
              <a:t>Ví dụ 2</a:t>
            </a:r>
            <a:endParaRPr lang="en-US" sz="2200" kern="1200" dirty="0">
              <a:solidFill>
                <a:prstClr val="black"/>
              </a:solidFill>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3B8F20D9-6665-7B60-165C-8867FABC04B5}"/>
                  </a:ext>
                </a:extLst>
              </p:cNvPr>
              <p:cNvSpPr txBox="1"/>
              <p:nvPr/>
            </p:nvSpPr>
            <p:spPr>
              <a:xfrm>
                <a:off x="549578" y="3219024"/>
                <a:ext cx="8127986" cy="1047210"/>
              </a:xfrm>
              <a:prstGeom prst="rect">
                <a:avLst/>
              </a:prstGeom>
              <a:noFill/>
            </p:spPr>
            <p:txBody>
              <a:bodyPr wrap="square">
                <a:spAutoFit/>
              </a:bodyPr>
              <a:lstStyle/>
              <a:p>
                <a:pPr algn="just">
                  <a:lnSpc>
                    <a:spcPct val="150000"/>
                  </a:lnSpc>
                  <a:buClrTx/>
                </a:pPr>
                <a:r>
                  <a:rPr lang="en-US" sz="2200" kern="1200" dirty="0">
                    <a:solidFill>
                      <a:prstClr val="black"/>
                    </a:solidFill>
                    <a:latin typeface="Times New Roman" panose="02020603050405020304" pitchFamily="18" charset="0"/>
                    <a:cs typeface="Times New Roman" panose="02020603050405020304" pitchFamily="18" charset="0"/>
                  </a:rPr>
                  <a:t>Thay </a:t>
                </a:r>
                <a14:m>
                  <m:oMath xmlns:m="http://schemas.openxmlformats.org/officeDocument/2006/math">
                    <m:r>
                      <a:rPr lang="en-US" sz="2200" i="1" kern="1200">
                        <a:solidFill>
                          <a:prstClr val="black"/>
                        </a:solidFill>
                        <a:latin typeface="Cambria Math" panose="02040503050406030204" pitchFamily="18" charset="0"/>
                        <a:cs typeface="Arial" panose="020B0604020202020204" pitchFamily="34" charset="0"/>
                      </a:rPr>
                      <m:t>𝑥</m:t>
                    </m:r>
                    <m:r>
                      <a:rPr lang="en-US" sz="2200" i="1" kern="1200">
                        <a:solidFill>
                          <a:prstClr val="black"/>
                        </a:solidFill>
                        <a:latin typeface="Cambria Math" panose="02040503050406030204" pitchFamily="18" charset="0"/>
                        <a:cs typeface="Arial" panose="020B0604020202020204" pitchFamily="34" charset="0"/>
                      </a:rPr>
                      <m:t>=2</m:t>
                    </m:r>
                  </m:oMath>
                </a14:m>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vào</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bpt</a:t>
                </a:r>
                <a:r>
                  <a:rPr lang="en-US" sz="2200" kern="1200" dirty="0">
                    <a:solidFill>
                      <a:prstClr val="black"/>
                    </a:solidFill>
                    <a:latin typeface="Times New Roman" panose="02020603050405020304" pitchFamily="18" charset="0"/>
                    <a:cs typeface="Times New Roman" panose="02020603050405020304" pitchFamily="18" charset="0"/>
                  </a:rPr>
                  <a:t>, ta </a:t>
                </a:r>
                <a:r>
                  <a:rPr lang="en-US" sz="2200" kern="1200" dirty="0" err="1">
                    <a:solidFill>
                      <a:prstClr val="black"/>
                    </a:solidFill>
                    <a:latin typeface="Times New Roman" panose="02020603050405020304" pitchFamily="18" charset="0"/>
                    <a:cs typeface="Times New Roman" panose="02020603050405020304" pitchFamily="18" charset="0"/>
                  </a:rPr>
                  <a:t>được</a:t>
                </a:r>
                <a:r>
                  <a:rPr lang="en-US" sz="2200" kern="1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200" i="1" kern="1200">
                        <a:solidFill>
                          <a:prstClr val="black"/>
                        </a:solidFill>
                        <a:latin typeface="Cambria Math" panose="02040503050406030204" pitchFamily="18" charset="0"/>
                        <a:cs typeface="Arial" panose="020B0604020202020204" pitchFamily="34" charset="0"/>
                      </a:rPr>
                      <m:t>3</m:t>
                    </m:r>
                    <m:r>
                      <a:rPr lang="en-US" sz="2200" b="0" i="1" kern="1200" smtClean="0">
                        <a:solidFill>
                          <a:prstClr val="black"/>
                        </a:solidFill>
                        <a:latin typeface="Cambria Math" panose="02040503050406030204" pitchFamily="18" charset="0"/>
                        <a:cs typeface="Arial" panose="020B0604020202020204" pitchFamily="34" charset="0"/>
                      </a:rPr>
                      <m:t>.2</m:t>
                    </m:r>
                    <m:r>
                      <a:rPr lang="en-US" sz="2200" i="1" kern="1200">
                        <a:solidFill>
                          <a:prstClr val="black"/>
                        </a:solidFill>
                        <a:latin typeface="Cambria Math" panose="02040503050406030204" pitchFamily="18" charset="0"/>
                        <a:cs typeface="Arial" panose="020B0604020202020204" pitchFamily="34" charset="0"/>
                      </a:rPr>
                      <m:t>−4≤0</m:t>
                    </m:r>
                  </m:oMath>
                </a14:m>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là</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khẳng</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định</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b="1" kern="1200" dirty="0" err="1">
                    <a:solidFill>
                      <a:prstClr val="black"/>
                    </a:solidFill>
                    <a:latin typeface="Times New Roman" panose="02020603050405020304" pitchFamily="18" charset="0"/>
                    <a:cs typeface="Times New Roman" panose="02020603050405020304" pitchFamily="18" charset="0"/>
                  </a:rPr>
                  <a:t>sai</a:t>
                </a:r>
                <a:r>
                  <a:rPr lang="en-US" sz="2200" kern="1200" dirty="0">
                    <a:solidFill>
                      <a:prstClr val="black"/>
                    </a:solidFill>
                    <a:latin typeface="Times New Roman" panose="02020603050405020304" pitchFamily="18" charset="0"/>
                    <a:cs typeface="Times New Roman" panose="02020603050405020304" pitchFamily="18" charset="0"/>
                  </a:rPr>
                  <a:t>. </a:t>
                </a:r>
              </a:p>
              <a:p>
                <a:pPr algn="just">
                  <a:lnSpc>
                    <a:spcPct val="150000"/>
                  </a:lnSpc>
                  <a:buClrTx/>
                </a:pPr>
                <a:r>
                  <a:rPr lang="en-US" sz="2200" kern="1200" dirty="0" err="1">
                    <a:solidFill>
                      <a:prstClr val="black"/>
                    </a:solidFill>
                    <a:latin typeface="Times New Roman" panose="02020603050405020304" pitchFamily="18" charset="0"/>
                    <a:cs typeface="Times New Roman" panose="02020603050405020304" pitchFamily="18" charset="0"/>
                  </a:rPr>
                  <a:t>Vậy</a:t>
                </a:r>
                <a:r>
                  <a:rPr lang="en-US" sz="2200" kern="1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200" i="1" kern="1200">
                        <a:solidFill>
                          <a:prstClr val="black"/>
                        </a:solidFill>
                        <a:latin typeface="Cambria Math" panose="02040503050406030204" pitchFamily="18" charset="0"/>
                        <a:cs typeface="Arial" panose="020B0604020202020204" pitchFamily="34" charset="0"/>
                      </a:rPr>
                      <m:t>𝑥</m:t>
                    </m:r>
                    <m:r>
                      <a:rPr lang="en-US" sz="2200" i="1" kern="1200">
                        <a:solidFill>
                          <a:prstClr val="black"/>
                        </a:solidFill>
                        <a:latin typeface="Cambria Math" panose="02040503050406030204" pitchFamily="18" charset="0"/>
                        <a:cs typeface="Arial" panose="020B0604020202020204" pitchFamily="34" charset="0"/>
                      </a:rPr>
                      <m:t>=</m:t>
                    </m:r>
                  </m:oMath>
                </a14:m>
                <a:r>
                  <a:rPr lang="en-US" sz="2200" kern="1200" dirty="0">
                    <a:solidFill>
                      <a:prstClr val="black"/>
                    </a:solidFill>
                    <a:latin typeface="Times New Roman" panose="02020603050405020304" pitchFamily="18" charset="0"/>
                    <a:cs typeface="Times New Roman" panose="02020603050405020304" pitchFamily="18" charset="0"/>
                  </a:rPr>
                  <a:t>2 </a:t>
                </a:r>
                <a:r>
                  <a:rPr lang="en-US" sz="2200" b="1" kern="1200" dirty="0" err="1">
                    <a:solidFill>
                      <a:prstClr val="black"/>
                    </a:solidFill>
                    <a:latin typeface="Times New Roman" panose="02020603050405020304" pitchFamily="18" charset="0"/>
                    <a:cs typeface="Times New Roman" panose="02020603050405020304" pitchFamily="18" charset="0"/>
                  </a:rPr>
                  <a:t>không</a:t>
                </a:r>
                <a:r>
                  <a:rPr lang="en-US" sz="2200" b="1" kern="1200" dirty="0">
                    <a:solidFill>
                      <a:prstClr val="black"/>
                    </a:solidFill>
                    <a:latin typeface="Times New Roman" panose="02020603050405020304" pitchFamily="18" charset="0"/>
                    <a:cs typeface="Times New Roman" panose="02020603050405020304" pitchFamily="18" charset="0"/>
                  </a:rPr>
                  <a:t> </a:t>
                </a:r>
                <a:r>
                  <a:rPr lang="en-US" sz="2200" b="1" kern="1200" dirty="0" err="1">
                    <a:solidFill>
                      <a:prstClr val="black"/>
                    </a:solidFill>
                    <a:latin typeface="Times New Roman" panose="02020603050405020304" pitchFamily="18" charset="0"/>
                    <a:cs typeface="Times New Roman" panose="02020603050405020304" pitchFamily="18" charset="0"/>
                  </a:rPr>
                  <a:t>phải</a:t>
                </a:r>
                <a:r>
                  <a:rPr lang="en-US" sz="2200" b="1"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là</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nghiệm</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của</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bpt</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đã</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cho</a:t>
                </a:r>
                <a:r>
                  <a:rPr lang="en-US" sz="2200" kern="1200" dirty="0">
                    <a:solidFill>
                      <a:prstClr val="black"/>
                    </a:solidFill>
                    <a:latin typeface="Times New Roman" panose="02020603050405020304" pitchFamily="18" charset="0"/>
                    <a:cs typeface="Times New Roman" panose="02020603050405020304" pitchFamily="18" charset="0"/>
                  </a:rPr>
                  <a:t>. </a:t>
                </a:r>
              </a:p>
            </p:txBody>
          </p:sp>
        </mc:Choice>
        <mc:Fallback xmlns="">
          <p:sp>
            <p:nvSpPr>
              <p:cNvPr id="7" name="TextBox 6">
                <a:extLst>
                  <a:ext uri="{FF2B5EF4-FFF2-40B4-BE49-F238E27FC236}">
                    <a16:creationId xmlns:a16="http://schemas.microsoft.com/office/drawing/2014/main" id="{3B8F20D9-6665-7B60-165C-8867FABC04B5}"/>
                  </a:ext>
                </a:extLst>
              </p:cNvPr>
              <p:cNvSpPr txBox="1">
                <a:spLocks noRot="1" noChangeAspect="1" noMove="1" noResize="1" noEditPoints="1" noAdjustHandles="1" noChangeArrowheads="1" noChangeShapeType="1" noTextEdit="1"/>
              </p:cNvSpPr>
              <p:nvPr/>
            </p:nvSpPr>
            <p:spPr>
              <a:xfrm>
                <a:off x="549578" y="3219024"/>
                <a:ext cx="8127986" cy="1047210"/>
              </a:xfrm>
              <a:prstGeom prst="rect">
                <a:avLst/>
              </a:prstGeom>
              <a:blipFill>
                <a:blip r:embed="rId5"/>
                <a:stretch>
                  <a:fillRect l="-975" b="-11047"/>
                </a:stretch>
              </a:blipFill>
            </p:spPr>
            <p:txBody>
              <a:bodyPr/>
              <a:lstStyle/>
              <a:p>
                <a:r>
                  <a:rPr lang="vi-VN">
                    <a:noFill/>
                  </a:rPr>
                  <a:t> </a:t>
                </a:r>
              </a:p>
            </p:txBody>
          </p:sp>
        </mc:Fallback>
      </mc:AlternateContent>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
                                            <p:txEl>
                                              <p:pRg st="0" end="0"/>
                                            </p:txEl>
                                          </p:spTgt>
                                        </p:tgtEl>
                                        <p:attrNameLst>
                                          <p:attrName>style.visibility</p:attrName>
                                        </p:attrNameLst>
                                      </p:cBhvr>
                                      <p:to>
                                        <p:strVal val="visible"/>
                                      </p:to>
                                    </p:set>
                                    <p:animEffect transition="in" filter="wipe(left)">
                                      <p:cBhvr>
                                        <p:cTn id="12" dur="500"/>
                                        <p:tgtEl>
                                          <p:spTgt spid="3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wipe(left)">
                                      <p:cBhvr>
                                        <p:cTn id="2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961"/>
        <p:cNvGrpSpPr/>
        <p:nvPr/>
      </p:nvGrpSpPr>
      <p:grpSpPr>
        <a:xfrm>
          <a:off x="0" y="0"/>
          <a:ext cx="0" cy="0"/>
          <a:chOff x="0" y="0"/>
          <a:chExt cx="0" cy="0"/>
        </a:xfrm>
      </p:grpSpPr>
      <p:sp>
        <p:nvSpPr>
          <p:cNvPr id="6" name="TextBox 5">
            <a:extLst>
              <a:ext uri="{FF2B5EF4-FFF2-40B4-BE49-F238E27FC236}">
                <a16:creationId xmlns:a16="http://schemas.microsoft.com/office/drawing/2014/main" id="{30A857D6-E1EF-E37B-6C56-2D3D35601416}"/>
              </a:ext>
            </a:extLst>
          </p:cNvPr>
          <p:cNvSpPr txBox="1"/>
          <p:nvPr/>
        </p:nvSpPr>
        <p:spPr>
          <a:xfrm>
            <a:off x="772686" y="437654"/>
            <a:ext cx="7953952" cy="1133965"/>
          </a:xfrm>
          <a:prstGeom prst="rect">
            <a:avLst/>
          </a:prstGeom>
          <a:noFill/>
        </p:spPr>
        <p:txBody>
          <a:bodyPr wrap="square">
            <a:spAutoFit/>
          </a:bodyPr>
          <a:lstStyle/>
          <a:p>
            <a:pPr algn="just">
              <a:lnSpc>
                <a:spcPct val="150000"/>
              </a:lnSpc>
              <a:buClrTx/>
              <a:buFontTx/>
              <a:buNone/>
            </a:pP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ìm</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mộ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số</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ghiệm</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và</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mộ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số</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khô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ải</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ghiệm</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của</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endParaRPr lang="en-US" sz="2400" kern="1200" dirty="0">
              <a:solidFill>
                <a:prstClr val="black"/>
              </a:solidFill>
              <a:latin typeface="Times New Roman" panose="02020603050405020304" pitchFamily="18" charset="0"/>
              <a:ea typeface="+mn-ea"/>
              <a:cs typeface="Times New Roman" panose="02020603050405020304" pitchFamily="18" charset="0"/>
            </a:endParaRPr>
          </a:p>
        </p:txBody>
      </p:sp>
      <p:sp>
        <p:nvSpPr>
          <p:cNvPr id="7" name="TextBox 6">
            <a:extLst>
              <a:ext uri="{FF2B5EF4-FFF2-40B4-BE49-F238E27FC236}">
                <a16:creationId xmlns:a16="http://schemas.microsoft.com/office/drawing/2014/main" id="{7FE22A66-D96A-24A4-A6B4-246625C3A63C}"/>
              </a:ext>
            </a:extLst>
          </p:cNvPr>
          <p:cNvSpPr txBox="1"/>
          <p:nvPr/>
        </p:nvSpPr>
        <p:spPr>
          <a:xfrm>
            <a:off x="482330" y="437654"/>
            <a:ext cx="2077990" cy="605909"/>
          </a:xfrm>
          <a:prstGeom prst="flowChartTerminator">
            <a:avLst/>
          </a:prstGeom>
          <a:ln/>
        </p:spPr>
        <p:style>
          <a:lnRef idx="3">
            <a:schemeClr val="lt1"/>
          </a:lnRef>
          <a:fillRef idx="1">
            <a:schemeClr val="accent1"/>
          </a:fillRef>
          <a:effectRef idx="1">
            <a:schemeClr val="accent1"/>
          </a:effectRef>
          <a:fontRef idx="minor">
            <a:schemeClr val="lt1"/>
          </a:fontRef>
        </p:style>
        <p:txBody>
          <a:bodyPr wrap="square" rtlCol="0" anchor="ctr">
            <a:spAutoFit/>
          </a:bodyPr>
          <a:lstStyle/>
          <a:p>
            <a:pPr algn="ctr">
              <a:buClrTx/>
              <a:buFontTx/>
              <a:buNone/>
            </a:pPr>
            <a:r>
              <a:rPr lang="nl-NL" sz="2200" b="1" kern="1200" dirty="0">
                <a:solidFill>
                  <a:prstClr val="black"/>
                </a:solidFill>
                <a:latin typeface="Times New Roman" panose="02020603050405020304" pitchFamily="18" charset="0"/>
                <a:cs typeface="Times New Roman" panose="02020603050405020304" pitchFamily="18" charset="0"/>
              </a:rPr>
              <a:t>Thực hành 2</a:t>
            </a:r>
            <a:endParaRPr lang="en-US" sz="2200" kern="1200" dirty="0">
              <a:solidFill>
                <a:prstClr val="black"/>
              </a:solidFill>
              <a:latin typeface="Times New Roman" panose="02020603050405020304" pitchFamily="18" charset="0"/>
              <a:cs typeface="Times New Roman" panose="02020603050405020304" pitchFamily="18" charset="0"/>
            </a:endParaRPr>
          </a:p>
        </p:txBody>
      </p:sp>
      <p:sp>
        <p:nvSpPr>
          <p:cNvPr id="32" name="Oval Callout 29">
            <a:extLst>
              <a:ext uri="{FF2B5EF4-FFF2-40B4-BE49-F238E27FC236}">
                <a16:creationId xmlns:a16="http://schemas.microsoft.com/office/drawing/2014/main" id="{D79DC3F8-460D-2911-1DF2-3201DB6BE856}"/>
              </a:ext>
            </a:extLst>
          </p:cNvPr>
          <p:cNvSpPr/>
          <p:nvPr/>
        </p:nvSpPr>
        <p:spPr>
          <a:xfrm>
            <a:off x="4103118" y="1652863"/>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281525577"/>
              </p:ext>
            </p:extLst>
          </p:nvPr>
        </p:nvGraphicFramePr>
        <p:xfrm>
          <a:off x="4482288" y="1146320"/>
          <a:ext cx="1432462" cy="368904"/>
        </p:xfrm>
        <a:graphic>
          <a:graphicData uri="http://schemas.openxmlformats.org/presentationml/2006/ole">
            <mc:AlternateContent xmlns:mc="http://schemas.openxmlformats.org/markup-compatibility/2006">
              <mc:Choice xmlns:v="urn:schemas-microsoft-com:vml" Requires="v">
                <p:oleObj name="Equation" r:id="rId3" imgW="685800" imgH="177480" progId="Equation.DSMT4">
                  <p:embed/>
                </p:oleObj>
              </mc:Choice>
              <mc:Fallback>
                <p:oleObj name="Equation" r:id="rId3" imgW="685800" imgH="177480" progId="Equation.DSMT4">
                  <p:embed/>
                  <p:pic>
                    <p:nvPicPr>
                      <p:cNvPr id="27" name="Object 26"/>
                      <p:cNvPicPr>
                        <a:picLocks noChangeAspect="1" noChangeArrowheads="1"/>
                      </p:cNvPicPr>
                      <p:nvPr/>
                    </p:nvPicPr>
                    <p:blipFill>
                      <a:blip r:embed="rId4"/>
                      <a:srcRect/>
                      <a:stretch>
                        <a:fillRect/>
                      </a:stretch>
                    </p:blipFill>
                    <p:spPr bwMode="auto">
                      <a:xfrm>
                        <a:off x="4482288" y="1146320"/>
                        <a:ext cx="1432462" cy="368904"/>
                      </a:xfrm>
                      <a:prstGeom prst="rect">
                        <a:avLst/>
                      </a:prstGeom>
                      <a:noFill/>
                    </p:spPr>
                  </p:pic>
                </p:oleObj>
              </mc:Fallback>
            </mc:AlternateContent>
          </a:graphicData>
        </a:graphic>
      </p:graphicFrame>
      <p:grpSp>
        <p:nvGrpSpPr>
          <p:cNvPr id="2" name="Nhóm 1">
            <a:extLst>
              <a:ext uri="{FF2B5EF4-FFF2-40B4-BE49-F238E27FC236}">
                <a16:creationId xmlns:a16="http://schemas.microsoft.com/office/drawing/2014/main" id="{3D4632C1-8C6C-1F00-7D70-E70E5A18B853}"/>
              </a:ext>
            </a:extLst>
          </p:cNvPr>
          <p:cNvGrpSpPr/>
          <p:nvPr/>
        </p:nvGrpSpPr>
        <p:grpSpPr>
          <a:xfrm>
            <a:off x="319668" y="2268096"/>
            <a:ext cx="8406970" cy="579967"/>
            <a:chOff x="319668" y="2268096"/>
            <a:chExt cx="8406970" cy="579967"/>
          </a:xfrm>
        </p:grpSpPr>
        <p:sp>
          <p:nvSpPr>
            <p:cNvPr id="33" name="TextBox 32">
              <a:extLst>
                <a:ext uri="{FF2B5EF4-FFF2-40B4-BE49-F238E27FC236}">
                  <a16:creationId xmlns:a16="http://schemas.microsoft.com/office/drawing/2014/main" id="{A9EA41E2-3BD0-2440-1EE7-18E0A376CB98}"/>
                </a:ext>
              </a:extLst>
            </p:cNvPr>
            <p:cNvSpPr txBox="1"/>
            <p:nvPr/>
          </p:nvSpPr>
          <p:spPr>
            <a:xfrm>
              <a:off x="319668" y="2268096"/>
              <a:ext cx="8406970" cy="579967"/>
            </a:xfrm>
            <a:prstGeom prst="rect">
              <a:avLst/>
            </a:prstGeom>
            <a:noFill/>
          </p:spPr>
          <p:txBody>
            <a:bodyPr wrap="square">
              <a:spAutoFit/>
            </a:bodyPr>
            <a:lstStyle/>
            <a:p>
              <a:pPr algn="just">
                <a:lnSpc>
                  <a:spcPct val="150000"/>
                </a:lnSpc>
                <a:buClrTx/>
                <a:buFontTx/>
                <a:buNone/>
              </a:pPr>
              <a:r>
                <a:rPr lang="en-US" sz="2400" kern="1200" dirty="0" err="1">
                  <a:solidFill>
                    <a:prstClr val="black"/>
                  </a:solidFill>
                  <a:latin typeface="Times New Roman" panose="02020603050405020304" pitchFamily="18" charset="0"/>
                  <a:ea typeface="+mn-ea"/>
                  <a:cs typeface="Times New Roman" panose="02020603050405020304" pitchFamily="18" charset="0"/>
                </a:rPr>
                <a:t>Số</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mộ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ghiệm</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của</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p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vì</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khẳ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đị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đúng</a:t>
              </a:r>
              <a:r>
                <a:rPr lang="en-US" sz="2400" kern="1200" dirty="0">
                  <a:solidFill>
                    <a:prstClr val="black"/>
                  </a:solidFill>
                  <a:latin typeface="Times New Roman" panose="02020603050405020304" pitchFamily="18" charset="0"/>
                  <a:ea typeface="+mn-ea"/>
                  <a:cs typeface="Times New Roman" panose="02020603050405020304" pitchFamily="18" charset="0"/>
                </a:rPr>
                <a:t>.</a:t>
              </a:r>
            </a:p>
          </p:txBody>
        </p:sp>
        <p:graphicFrame>
          <p:nvGraphicFramePr>
            <p:cNvPr id="10" name="Object 9"/>
            <p:cNvGraphicFramePr>
              <a:graphicFrameLocks noChangeAspect="1"/>
            </p:cNvGraphicFramePr>
            <p:nvPr>
              <p:extLst>
                <p:ext uri="{D42A27DB-BD31-4B8C-83A1-F6EECF244321}">
                  <p14:modId xmlns:p14="http://schemas.microsoft.com/office/powerpoint/2010/main" val="2948571542"/>
                </p:ext>
              </p:extLst>
            </p:nvPr>
          </p:nvGraphicFramePr>
          <p:xfrm>
            <a:off x="765253" y="2426759"/>
            <a:ext cx="769456" cy="369394"/>
          </p:xfrm>
          <a:graphic>
            <a:graphicData uri="http://schemas.openxmlformats.org/presentationml/2006/ole">
              <mc:AlternateContent xmlns:mc="http://schemas.openxmlformats.org/markup-compatibility/2006">
                <mc:Choice xmlns:v="urn:schemas-microsoft-com:vml" Requires="v">
                  <p:oleObj name="Equation" r:id="rId5" imgW="368280" imgH="177480" progId="Equation.DSMT4">
                    <p:embed/>
                  </p:oleObj>
                </mc:Choice>
                <mc:Fallback>
                  <p:oleObj name="Equation" r:id="rId5" imgW="368280" imgH="177480" progId="Equation.DSMT4">
                    <p:embed/>
                    <p:pic>
                      <p:nvPicPr>
                        <p:cNvPr id="9" name="Object 8"/>
                        <p:cNvPicPr>
                          <a:picLocks noChangeAspect="1" noChangeArrowheads="1"/>
                        </p:cNvPicPr>
                        <p:nvPr/>
                      </p:nvPicPr>
                      <p:blipFill>
                        <a:blip r:embed="rId6"/>
                        <a:srcRect/>
                        <a:stretch>
                          <a:fillRect/>
                        </a:stretch>
                      </p:blipFill>
                      <p:spPr bwMode="auto">
                        <a:xfrm>
                          <a:off x="765253" y="2426759"/>
                          <a:ext cx="769456" cy="369394"/>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02539955"/>
                </p:ext>
              </p:extLst>
            </p:nvPr>
          </p:nvGraphicFramePr>
          <p:xfrm>
            <a:off x="4764531" y="2456048"/>
            <a:ext cx="1366162" cy="333364"/>
          </p:xfrm>
          <a:graphic>
            <a:graphicData uri="http://schemas.openxmlformats.org/presentationml/2006/ole">
              <mc:AlternateContent xmlns:mc="http://schemas.openxmlformats.org/markup-compatibility/2006">
                <mc:Choice xmlns:v="urn:schemas-microsoft-com:vml" Requires="v">
                  <p:oleObj name="Equation" r:id="rId7" imgW="723600" imgH="177480" progId="Equation.DSMT4">
                    <p:embed/>
                  </p:oleObj>
                </mc:Choice>
                <mc:Fallback>
                  <p:oleObj name="Equation" r:id="rId7" imgW="723600" imgH="177480" progId="Equation.DSMT4">
                    <p:embed/>
                    <p:pic>
                      <p:nvPicPr>
                        <p:cNvPr id="9" name="Object 8"/>
                        <p:cNvPicPr>
                          <a:picLocks noChangeAspect="1" noChangeArrowheads="1"/>
                        </p:cNvPicPr>
                        <p:nvPr/>
                      </p:nvPicPr>
                      <p:blipFill>
                        <a:blip r:embed="rId8"/>
                        <a:srcRect/>
                        <a:stretch>
                          <a:fillRect/>
                        </a:stretch>
                      </p:blipFill>
                      <p:spPr bwMode="auto">
                        <a:xfrm>
                          <a:off x="4764531" y="2456048"/>
                          <a:ext cx="1366162" cy="333364"/>
                        </a:xfrm>
                        <a:prstGeom prst="rect">
                          <a:avLst/>
                        </a:prstGeom>
                        <a:noFill/>
                      </p:spPr>
                    </p:pic>
                  </p:oleObj>
                </mc:Fallback>
              </mc:AlternateContent>
            </a:graphicData>
          </a:graphic>
        </p:graphicFrame>
      </p:grpSp>
      <p:grpSp>
        <p:nvGrpSpPr>
          <p:cNvPr id="3" name="Nhóm 2">
            <a:extLst>
              <a:ext uri="{FF2B5EF4-FFF2-40B4-BE49-F238E27FC236}">
                <a16:creationId xmlns:a16="http://schemas.microsoft.com/office/drawing/2014/main" id="{90576546-A328-8347-4678-C8E5E6058DE4}"/>
              </a:ext>
            </a:extLst>
          </p:cNvPr>
          <p:cNvGrpSpPr/>
          <p:nvPr/>
        </p:nvGrpSpPr>
        <p:grpSpPr>
          <a:xfrm>
            <a:off x="319668" y="3018281"/>
            <a:ext cx="8266771" cy="1133965"/>
            <a:chOff x="319668" y="3018281"/>
            <a:chExt cx="8266771" cy="1133965"/>
          </a:xfrm>
        </p:grpSpPr>
        <p:sp>
          <p:nvSpPr>
            <p:cNvPr id="8" name="TextBox 7">
              <a:extLst>
                <a:ext uri="{FF2B5EF4-FFF2-40B4-BE49-F238E27FC236}">
                  <a16:creationId xmlns:a16="http://schemas.microsoft.com/office/drawing/2014/main" id="{A9EA41E2-3BD0-2440-1EE7-18E0A376CB98}"/>
                </a:ext>
              </a:extLst>
            </p:cNvPr>
            <p:cNvSpPr txBox="1"/>
            <p:nvPr/>
          </p:nvSpPr>
          <p:spPr>
            <a:xfrm>
              <a:off x="319668" y="3018281"/>
              <a:ext cx="8266771" cy="1133965"/>
            </a:xfrm>
            <a:prstGeom prst="rect">
              <a:avLst/>
            </a:prstGeom>
            <a:noFill/>
          </p:spPr>
          <p:txBody>
            <a:bodyPr wrap="square">
              <a:spAutoFit/>
            </a:bodyPr>
            <a:lstStyle/>
            <a:p>
              <a:pPr algn="just">
                <a:lnSpc>
                  <a:spcPct val="150000"/>
                </a:lnSpc>
                <a:buClrTx/>
                <a:buFontTx/>
                <a:buNone/>
              </a:pPr>
              <a:r>
                <a:rPr lang="en-US" sz="2400" kern="1200" dirty="0" err="1">
                  <a:solidFill>
                    <a:prstClr val="black"/>
                  </a:solidFill>
                  <a:latin typeface="Times New Roman" panose="02020603050405020304" pitchFamily="18" charset="0"/>
                  <a:ea typeface="+mn-ea"/>
                  <a:cs typeface="Times New Roman" panose="02020603050405020304" pitchFamily="18" charset="0"/>
                </a:rPr>
                <a:t>Số</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b="1" kern="1200" dirty="0" err="1">
                  <a:solidFill>
                    <a:prstClr val="black"/>
                  </a:solidFill>
                  <a:latin typeface="Times New Roman" panose="02020603050405020304" pitchFamily="18" charset="0"/>
                  <a:ea typeface="+mn-ea"/>
                  <a:cs typeface="Times New Roman" panose="02020603050405020304" pitchFamily="18" charset="0"/>
                </a:rPr>
                <a:t>không</a:t>
              </a:r>
              <a:r>
                <a:rPr lang="en-US" sz="2400" b="1" kern="1200" dirty="0">
                  <a:solidFill>
                    <a:prstClr val="black"/>
                  </a:solidFill>
                  <a:latin typeface="Times New Roman" panose="02020603050405020304" pitchFamily="18" charset="0"/>
                  <a:ea typeface="+mn-ea"/>
                  <a:cs typeface="Times New Roman" panose="02020603050405020304" pitchFamily="18" charset="0"/>
                </a:rPr>
                <a:t> </a:t>
              </a:r>
              <a:r>
                <a:rPr lang="en-US" sz="2400" b="1" kern="1200" dirty="0" err="1">
                  <a:solidFill>
                    <a:prstClr val="black"/>
                  </a:solidFill>
                  <a:latin typeface="Times New Roman" panose="02020603050405020304" pitchFamily="18" charset="0"/>
                  <a:ea typeface="+mn-ea"/>
                  <a:cs typeface="Times New Roman" panose="02020603050405020304" pitchFamily="18" charset="0"/>
                </a:rPr>
                <a:t>phải</a:t>
              </a:r>
              <a:r>
                <a:rPr lang="en-US" sz="2400" b="1"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mộ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ghiệm</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của</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p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vì</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khẳ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đị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sai</a:t>
              </a:r>
              <a:r>
                <a:rPr lang="en-US" sz="2400" kern="1200" dirty="0">
                  <a:solidFill>
                    <a:prstClr val="black"/>
                  </a:solidFill>
                  <a:latin typeface="Times New Roman" panose="02020603050405020304" pitchFamily="18" charset="0"/>
                  <a:ea typeface="+mn-ea"/>
                  <a:cs typeface="Times New Roman" panose="02020603050405020304" pitchFamily="18" charset="0"/>
                </a:rPr>
                <a:t>.</a:t>
              </a:r>
            </a:p>
          </p:txBody>
        </p:sp>
        <p:graphicFrame>
          <p:nvGraphicFramePr>
            <p:cNvPr id="12" name="Object 11"/>
            <p:cNvGraphicFramePr>
              <a:graphicFrameLocks noChangeAspect="1"/>
            </p:cNvGraphicFramePr>
            <p:nvPr>
              <p:extLst>
                <p:ext uri="{D42A27DB-BD31-4B8C-83A1-F6EECF244321}">
                  <p14:modId xmlns:p14="http://schemas.microsoft.com/office/powerpoint/2010/main" val="3140828757"/>
                </p:ext>
              </p:extLst>
            </p:nvPr>
          </p:nvGraphicFramePr>
          <p:xfrm>
            <a:off x="772686" y="3177735"/>
            <a:ext cx="974457" cy="366805"/>
          </p:xfrm>
          <a:graphic>
            <a:graphicData uri="http://schemas.openxmlformats.org/presentationml/2006/ole">
              <mc:AlternateContent xmlns:mc="http://schemas.openxmlformats.org/markup-compatibility/2006">
                <mc:Choice xmlns:v="urn:schemas-microsoft-com:vml" Requires="v">
                  <p:oleObj name="Equation" r:id="rId9" imgW="469800" imgH="177480" progId="Equation.DSMT4">
                    <p:embed/>
                  </p:oleObj>
                </mc:Choice>
                <mc:Fallback>
                  <p:oleObj name="Equation" r:id="rId9" imgW="469800" imgH="177480" progId="Equation.DSMT4">
                    <p:embed/>
                    <p:pic>
                      <p:nvPicPr>
                        <p:cNvPr id="10" name="Object 9"/>
                        <p:cNvPicPr>
                          <a:picLocks noChangeAspect="1" noChangeArrowheads="1"/>
                        </p:cNvPicPr>
                        <p:nvPr/>
                      </p:nvPicPr>
                      <p:blipFill>
                        <a:blip r:embed="rId10"/>
                        <a:srcRect/>
                        <a:stretch>
                          <a:fillRect/>
                        </a:stretch>
                      </p:blipFill>
                      <p:spPr bwMode="auto">
                        <a:xfrm>
                          <a:off x="772686" y="3177735"/>
                          <a:ext cx="974457" cy="366805"/>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33600617"/>
                </p:ext>
              </p:extLst>
            </p:nvPr>
          </p:nvGraphicFramePr>
          <p:xfrm>
            <a:off x="6426045" y="3177735"/>
            <a:ext cx="1729213" cy="458622"/>
          </p:xfrm>
          <a:graphic>
            <a:graphicData uri="http://schemas.openxmlformats.org/presentationml/2006/ole">
              <mc:AlternateContent xmlns:mc="http://schemas.openxmlformats.org/markup-compatibility/2006">
                <mc:Choice xmlns:v="urn:schemas-microsoft-com:vml" Requires="v">
                  <p:oleObj name="Equation" r:id="rId11" imgW="952200" imgH="253800" progId="Equation.DSMT4">
                    <p:embed/>
                  </p:oleObj>
                </mc:Choice>
                <mc:Fallback>
                  <p:oleObj name="Equation" r:id="rId11" imgW="952200" imgH="253800" progId="Equation.DSMT4">
                    <p:embed/>
                    <p:pic>
                      <p:nvPicPr>
                        <p:cNvPr id="11" name="Object 10"/>
                        <p:cNvPicPr>
                          <a:picLocks noChangeAspect="1" noChangeArrowheads="1"/>
                        </p:cNvPicPr>
                        <p:nvPr/>
                      </p:nvPicPr>
                      <p:blipFill>
                        <a:blip r:embed="rId12"/>
                        <a:srcRect/>
                        <a:stretch>
                          <a:fillRect/>
                        </a:stretch>
                      </p:blipFill>
                      <p:spPr bwMode="auto">
                        <a:xfrm>
                          <a:off x="6426045" y="3177735"/>
                          <a:ext cx="1729213" cy="458622"/>
                        </a:xfrm>
                        <a:prstGeom prst="rect">
                          <a:avLst/>
                        </a:prstGeom>
                        <a:noFill/>
                      </p:spPr>
                    </p:pic>
                  </p:oleObj>
                </mc:Fallback>
              </mc:AlternateContent>
            </a:graphicData>
          </a:graphic>
        </p:graphicFrame>
      </p:grpSp>
    </p:spTree>
    <p:extLst>
      <p:ext uri="{BB962C8B-B14F-4D97-AF65-F5344CB8AC3E}">
        <p14:creationId xmlns:p14="http://schemas.microsoft.com/office/powerpoint/2010/main" val="996210923"/>
      </p:ext>
    </p:extLst>
  </p:cSld>
  <p:clrMapOvr>
    <a:masterClrMapping/>
  </p:clrMapOvr>
  <mc:AlternateContent xmlns:mc="http://schemas.openxmlformats.org/markup-compatibility/2006" xmlns:p14="http://schemas.microsoft.com/office/powerpoint/2010/main">
    <mc:Choice Requires="p14">
      <p:transition spd="med">
        <p14:reveal/>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878"/>
        <p:cNvGrpSpPr/>
        <p:nvPr/>
      </p:nvGrpSpPr>
      <p:grpSpPr>
        <a:xfrm>
          <a:off x="0" y="0"/>
          <a:ext cx="0" cy="0"/>
          <a:chOff x="0" y="0"/>
          <a:chExt cx="0" cy="0"/>
        </a:xfrm>
      </p:grpSpPr>
      <p:sp>
        <p:nvSpPr>
          <p:cNvPr id="880" name="Google Shape;880;p45"/>
          <p:cNvSpPr txBox="1">
            <a:spLocks noGrp="1"/>
          </p:cNvSpPr>
          <p:nvPr>
            <p:ph type="title" idx="2"/>
          </p:nvPr>
        </p:nvSpPr>
        <p:spPr>
          <a:xfrm>
            <a:off x="912621" y="2104522"/>
            <a:ext cx="8097281" cy="1133400"/>
          </a:xfrm>
          <a:prstGeom prst="rect">
            <a:avLst/>
          </a:prstGeom>
        </p:spPr>
        <p:txBody>
          <a:bodyPr spcFirstLastPara="1" wrap="square" lIns="91425" tIns="91425" rIns="91425" bIns="91425" anchor="ctr" anchorCtr="0">
            <a:noAutofit/>
          </a:bodyPr>
          <a:lstStyle/>
          <a:p>
            <a:pPr lvl="0" algn="l"/>
            <a:r>
              <a:rPr lang="en" sz="4000" dirty="0">
                <a:solidFill>
                  <a:schemeClr val="bg2">
                    <a:lumMod val="50000"/>
                  </a:schemeClr>
                </a:solidFill>
                <a:latin typeface="Times New Roman" panose="02020603050405020304" pitchFamily="18" charset="0"/>
                <a:cs typeface="Times New Roman" panose="02020603050405020304" pitchFamily="18" charset="0"/>
              </a:rPr>
              <a:t>2. GIẢI </a:t>
            </a:r>
            <a:r>
              <a:rPr lang="vi-VN" sz="4000" dirty="0">
                <a:solidFill>
                  <a:schemeClr val="bg2">
                    <a:lumMod val="50000"/>
                  </a:schemeClr>
                </a:solidFill>
                <a:latin typeface="Times New Roman" panose="02020603050405020304" pitchFamily="18" charset="0"/>
                <a:cs typeface="Times New Roman" panose="02020603050405020304" pitchFamily="18" charset="0"/>
              </a:rPr>
              <a:t>BẤT PHƯƠNG TRÌNH </a:t>
            </a:r>
            <a:r>
              <a:rPr lang="en-US" sz="4000" dirty="0">
                <a:solidFill>
                  <a:schemeClr val="bg2">
                    <a:lumMod val="50000"/>
                  </a:schemeClr>
                </a:solidFill>
                <a:latin typeface="Times New Roman" panose="02020603050405020304" pitchFamily="18" charset="0"/>
                <a:cs typeface="Times New Roman" panose="02020603050405020304" pitchFamily="18" charset="0"/>
              </a:rPr>
              <a:t>      	</a:t>
            </a:r>
            <a:r>
              <a:rPr lang="vi-VN" sz="4000" dirty="0">
                <a:solidFill>
                  <a:schemeClr val="bg2">
                    <a:lumMod val="50000"/>
                  </a:schemeClr>
                </a:solidFill>
                <a:latin typeface="Times New Roman" panose="02020603050405020304" pitchFamily="18" charset="0"/>
                <a:cs typeface="Times New Roman" panose="02020603050405020304" pitchFamily="18" charset="0"/>
              </a:rPr>
              <a:t>BẬC NHẤT MỘT ẨN</a:t>
            </a:r>
          </a:p>
        </p:txBody>
      </p:sp>
      <p:grpSp>
        <p:nvGrpSpPr>
          <p:cNvPr id="887" name="Google Shape;887;p45"/>
          <p:cNvGrpSpPr/>
          <p:nvPr/>
        </p:nvGrpSpPr>
        <p:grpSpPr>
          <a:xfrm>
            <a:off x="443718" y="282151"/>
            <a:ext cx="707179" cy="693561"/>
            <a:chOff x="713222" y="2984673"/>
            <a:chExt cx="1203130" cy="1199852"/>
          </a:xfrm>
        </p:grpSpPr>
        <p:sp>
          <p:nvSpPr>
            <p:cNvPr id="888" name="Google Shape;888;p45"/>
            <p:cNvSpPr/>
            <p:nvPr/>
          </p:nvSpPr>
          <p:spPr>
            <a:xfrm>
              <a:off x="891825" y="4117925"/>
              <a:ext cx="1003200" cy="666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889" name="Google Shape;889;p45"/>
            <p:cNvGrpSpPr/>
            <p:nvPr/>
          </p:nvGrpSpPr>
          <p:grpSpPr>
            <a:xfrm>
              <a:off x="713222" y="2984673"/>
              <a:ext cx="1203130" cy="1158074"/>
              <a:chOff x="5518825" y="5502600"/>
              <a:chExt cx="603375" cy="580750"/>
            </a:xfrm>
          </p:grpSpPr>
          <p:sp>
            <p:nvSpPr>
              <p:cNvPr id="890" name="Google Shape;890;p45"/>
              <p:cNvSpPr/>
              <p:nvPr/>
            </p:nvSpPr>
            <p:spPr>
              <a:xfrm>
                <a:off x="5518825" y="5502600"/>
                <a:ext cx="400075" cy="580750"/>
              </a:xfrm>
              <a:custGeom>
                <a:avLst/>
                <a:gdLst/>
                <a:ahLst/>
                <a:cxnLst/>
                <a:rect l="l" t="t" r="r" b="b"/>
                <a:pathLst>
                  <a:path w="16003" h="23230" extrusionOk="0">
                    <a:moveTo>
                      <a:pt x="10859" y="1"/>
                    </a:moveTo>
                    <a:cubicBezTo>
                      <a:pt x="7502" y="763"/>
                      <a:pt x="4597" y="2548"/>
                      <a:pt x="2668" y="5037"/>
                    </a:cubicBezTo>
                    <a:cubicBezTo>
                      <a:pt x="727" y="7549"/>
                      <a:pt x="1" y="10454"/>
                      <a:pt x="632" y="13228"/>
                    </a:cubicBezTo>
                    <a:cubicBezTo>
                      <a:pt x="1275" y="16014"/>
                      <a:pt x="3180" y="18312"/>
                      <a:pt x="6025" y="19729"/>
                    </a:cubicBezTo>
                    <a:cubicBezTo>
                      <a:pt x="7871" y="20646"/>
                      <a:pt x="9954" y="21110"/>
                      <a:pt x="12109" y="21110"/>
                    </a:cubicBezTo>
                    <a:cubicBezTo>
                      <a:pt x="12443" y="21110"/>
                      <a:pt x="12776" y="21098"/>
                      <a:pt x="13110" y="21075"/>
                    </a:cubicBezTo>
                    <a:lnTo>
                      <a:pt x="13110" y="21075"/>
                    </a:lnTo>
                    <a:lnTo>
                      <a:pt x="12824" y="22706"/>
                    </a:lnTo>
                    <a:lnTo>
                      <a:pt x="10788" y="22360"/>
                    </a:lnTo>
                    <a:lnTo>
                      <a:pt x="11216" y="23230"/>
                    </a:lnTo>
                    <a:lnTo>
                      <a:pt x="15574" y="23230"/>
                    </a:lnTo>
                    <a:lnTo>
                      <a:pt x="16003" y="22313"/>
                    </a:lnTo>
                    <a:lnTo>
                      <a:pt x="13907" y="22670"/>
                    </a:lnTo>
                    <a:lnTo>
                      <a:pt x="13538" y="21039"/>
                    </a:lnTo>
                    <a:cubicBezTo>
                      <a:pt x="14217" y="20979"/>
                      <a:pt x="14907" y="20860"/>
                      <a:pt x="15598" y="20705"/>
                    </a:cubicBezTo>
                    <a:lnTo>
                      <a:pt x="15455" y="20098"/>
                    </a:lnTo>
                    <a:cubicBezTo>
                      <a:pt x="14335" y="20355"/>
                      <a:pt x="13210" y="20483"/>
                      <a:pt x="12106" y="20483"/>
                    </a:cubicBezTo>
                    <a:cubicBezTo>
                      <a:pt x="10043" y="20483"/>
                      <a:pt x="8052" y="20038"/>
                      <a:pt x="6299" y="19170"/>
                    </a:cubicBezTo>
                    <a:cubicBezTo>
                      <a:pt x="3632" y="17848"/>
                      <a:pt x="1834" y="15681"/>
                      <a:pt x="1239" y="13097"/>
                    </a:cubicBezTo>
                    <a:cubicBezTo>
                      <a:pt x="644" y="10502"/>
                      <a:pt x="1334" y="7775"/>
                      <a:pt x="3156" y="5418"/>
                    </a:cubicBezTo>
                    <a:cubicBezTo>
                      <a:pt x="5001" y="3049"/>
                      <a:pt x="7787" y="1334"/>
                      <a:pt x="10990" y="608"/>
                    </a:cubicBezTo>
                    <a:lnTo>
                      <a:pt x="1085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1" name="Google Shape;891;p45"/>
              <p:cNvSpPr/>
              <p:nvPr/>
            </p:nvSpPr>
            <p:spPr>
              <a:xfrm>
                <a:off x="5575100" y="5527025"/>
                <a:ext cx="547100" cy="458400"/>
              </a:xfrm>
              <a:custGeom>
                <a:avLst/>
                <a:gdLst/>
                <a:ahLst/>
                <a:cxnLst/>
                <a:rect l="l" t="t" r="r" b="b"/>
                <a:pathLst>
                  <a:path w="21884" h="18336" extrusionOk="0">
                    <a:moveTo>
                      <a:pt x="11390" y="0"/>
                    </a:moveTo>
                    <a:cubicBezTo>
                      <a:pt x="10437" y="0"/>
                      <a:pt x="9459" y="108"/>
                      <a:pt x="8477" y="333"/>
                    </a:cubicBezTo>
                    <a:cubicBezTo>
                      <a:pt x="7251" y="607"/>
                      <a:pt x="6120" y="1048"/>
                      <a:pt x="5096" y="1619"/>
                    </a:cubicBezTo>
                    <a:lnTo>
                      <a:pt x="560" y="7227"/>
                    </a:lnTo>
                    <a:lnTo>
                      <a:pt x="0" y="10227"/>
                    </a:lnTo>
                    <a:lnTo>
                      <a:pt x="1286" y="13109"/>
                    </a:lnTo>
                    <a:lnTo>
                      <a:pt x="1667" y="15502"/>
                    </a:lnTo>
                    <a:cubicBezTo>
                      <a:pt x="2810" y="16752"/>
                      <a:pt x="4334" y="17704"/>
                      <a:pt x="6084" y="18252"/>
                    </a:cubicBezTo>
                    <a:lnTo>
                      <a:pt x="7822" y="18335"/>
                    </a:lnTo>
                    <a:lnTo>
                      <a:pt x="11132" y="17419"/>
                    </a:lnTo>
                    <a:lnTo>
                      <a:pt x="13978" y="16823"/>
                    </a:lnTo>
                    <a:lnTo>
                      <a:pt x="17478" y="16240"/>
                    </a:lnTo>
                    <a:cubicBezTo>
                      <a:pt x="20288" y="14097"/>
                      <a:pt x="21884" y="10906"/>
                      <a:pt x="21479" y="7691"/>
                    </a:cubicBezTo>
                    <a:lnTo>
                      <a:pt x="18729" y="3095"/>
                    </a:lnTo>
                    <a:lnTo>
                      <a:pt x="15133" y="583"/>
                    </a:lnTo>
                    <a:cubicBezTo>
                      <a:pt x="13967" y="204"/>
                      <a:pt x="12702" y="0"/>
                      <a:pt x="113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2" name="Google Shape;892;p45"/>
              <p:cNvSpPr/>
              <p:nvPr/>
            </p:nvSpPr>
            <p:spPr>
              <a:xfrm>
                <a:off x="5727200" y="5908950"/>
                <a:ext cx="284875" cy="88100"/>
              </a:xfrm>
              <a:custGeom>
                <a:avLst/>
                <a:gdLst/>
                <a:ahLst/>
                <a:cxnLst/>
                <a:rect l="l" t="t" r="r" b="b"/>
                <a:pathLst>
                  <a:path w="11395" h="3524" extrusionOk="0">
                    <a:moveTo>
                      <a:pt x="8679" y="0"/>
                    </a:moveTo>
                    <a:cubicBezTo>
                      <a:pt x="6842" y="0"/>
                      <a:pt x="4693" y="745"/>
                      <a:pt x="3358" y="1439"/>
                    </a:cubicBezTo>
                    <a:cubicBezTo>
                      <a:pt x="2500" y="1880"/>
                      <a:pt x="1667" y="2332"/>
                      <a:pt x="798" y="2713"/>
                    </a:cubicBezTo>
                    <a:cubicBezTo>
                      <a:pt x="548" y="2808"/>
                      <a:pt x="274" y="2916"/>
                      <a:pt x="0" y="2975"/>
                    </a:cubicBezTo>
                    <a:cubicBezTo>
                      <a:pt x="1132" y="3334"/>
                      <a:pt x="2352" y="3524"/>
                      <a:pt x="3615" y="3524"/>
                    </a:cubicBezTo>
                    <a:cubicBezTo>
                      <a:pt x="4571" y="3524"/>
                      <a:pt x="5552" y="3415"/>
                      <a:pt x="6537" y="3189"/>
                    </a:cubicBezTo>
                    <a:cubicBezTo>
                      <a:pt x="8382" y="2773"/>
                      <a:pt x="10025" y="1987"/>
                      <a:pt x="11394" y="963"/>
                    </a:cubicBezTo>
                    <a:cubicBezTo>
                      <a:pt x="10759" y="265"/>
                      <a:pt x="9774" y="0"/>
                      <a:pt x="86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3" name="Google Shape;893;p45"/>
              <p:cNvSpPr/>
              <p:nvPr/>
            </p:nvSpPr>
            <p:spPr>
              <a:xfrm>
                <a:off x="5546525" y="5567500"/>
                <a:ext cx="180700" cy="347075"/>
              </a:xfrm>
              <a:custGeom>
                <a:avLst/>
                <a:gdLst/>
                <a:ahLst/>
                <a:cxnLst/>
                <a:rect l="l" t="t" r="r" b="b"/>
                <a:pathLst>
                  <a:path w="7228" h="13883" extrusionOk="0">
                    <a:moveTo>
                      <a:pt x="6239" y="0"/>
                    </a:moveTo>
                    <a:cubicBezTo>
                      <a:pt x="2274" y="2191"/>
                      <a:pt x="0" y="6275"/>
                      <a:pt x="905" y="10251"/>
                    </a:cubicBezTo>
                    <a:cubicBezTo>
                      <a:pt x="1215" y="11632"/>
                      <a:pt x="1893" y="12859"/>
                      <a:pt x="2810" y="13883"/>
                    </a:cubicBezTo>
                    <a:cubicBezTo>
                      <a:pt x="2893" y="13609"/>
                      <a:pt x="3036" y="13359"/>
                      <a:pt x="3179" y="13156"/>
                    </a:cubicBezTo>
                    <a:cubicBezTo>
                      <a:pt x="3798" y="12216"/>
                      <a:pt x="5001" y="11704"/>
                      <a:pt x="4977" y="10418"/>
                    </a:cubicBezTo>
                    <a:cubicBezTo>
                      <a:pt x="4917" y="8573"/>
                      <a:pt x="1703" y="9894"/>
                      <a:pt x="1619" y="8049"/>
                    </a:cubicBezTo>
                    <a:cubicBezTo>
                      <a:pt x="1589" y="7321"/>
                      <a:pt x="1909" y="7123"/>
                      <a:pt x="2336" y="7123"/>
                    </a:cubicBezTo>
                    <a:cubicBezTo>
                      <a:pt x="2847" y="7123"/>
                      <a:pt x="3511" y="7408"/>
                      <a:pt x="3909" y="7408"/>
                    </a:cubicBezTo>
                    <a:cubicBezTo>
                      <a:pt x="4098" y="7408"/>
                      <a:pt x="4226" y="7344"/>
                      <a:pt x="4251" y="7156"/>
                    </a:cubicBezTo>
                    <a:cubicBezTo>
                      <a:pt x="4298" y="6810"/>
                      <a:pt x="3465" y="6310"/>
                      <a:pt x="3298" y="6001"/>
                    </a:cubicBezTo>
                    <a:cubicBezTo>
                      <a:pt x="2965" y="5334"/>
                      <a:pt x="3465" y="4917"/>
                      <a:pt x="4072" y="4715"/>
                    </a:cubicBezTo>
                    <a:cubicBezTo>
                      <a:pt x="5251" y="4322"/>
                      <a:pt x="6679" y="4524"/>
                      <a:pt x="7013" y="2989"/>
                    </a:cubicBezTo>
                    <a:cubicBezTo>
                      <a:pt x="7227" y="1977"/>
                      <a:pt x="6799" y="953"/>
                      <a:pt x="6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4" name="Google Shape;894;p45"/>
              <p:cNvSpPr/>
              <p:nvPr/>
            </p:nvSpPr>
            <p:spPr>
              <a:xfrm>
                <a:off x="5913225" y="5541600"/>
                <a:ext cx="198850" cy="317400"/>
              </a:xfrm>
              <a:custGeom>
                <a:avLst/>
                <a:gdLst/>
                <a:ahLst/>
                <a:cxnLst/>
                <a:rect l="l" t="t" r="r" b="b"/>
                <a:pathLst>
                  <a:path w="7954" h="12696" extrusionOk="0">
                    <a:moveTo>
                      <a:pt x="1608" y="0"/>
                    </a:moveTo>
                    <a:cubicBezTo>
                      <a:pt x="1667" y="524"/>
                      <a:pt x="1834" y="1060"/>
                      <a:pt x="2048" y="1512"/>
                    </a:cubicBezTo>
                    <a:cubicBezTo>
                      <a:pt x="2418" y="2286"/>
                      <a:pt x="2977" y="2096"/>
                      <a:pt x="3727" y="2286"/>
                    </a:cubicBezTo>
                    <a:cubicBezTo>
                      <a:pt x="4311" y="2429"/>
                      <a:pt x="5073" y="2727"/>
                      <a:pt x="4846" y="3429"/>
                    </a:cubicBezTo>
                    <a:cubicBezTo>
                      <a:pt x="4584" y="4322"/>
                      <a:pt x="3703" y="4894"/>
                      <a:pt x="3191" y="5620"/>
                    </a:cubicBezTo>
                    <a:cubicBezTo>
                      <a:pt x="2072" y="7215"/>
                      <a:pt x="1" y="10228"/>
                      <a:pt x="2275" y="11764"/>
                    </a:cubicBezTo>
                    <a:cubicBezTo>
                      <a:pt x="2992" y="12225"/>
                      <a:pt x="4002" y="12695"/>
                      <a:pt x="4914" y="12695"/>
                    </a:cubicBezTo>
                    <a:cubicBezTo>
                      <a:pt x="5061" y="12695"/>
                      <a:pt x="5206" y="12683"/>
                      <a:pt x="5346" y="12657"/>
                    </a:cubicBezTo>
                    <a:cubicBezTo>
                      <a:pt x="6406" y="12466"/>
                      <a:pt x="5882" y="11597"/>
                      <a:pt x="5466" y="11061"/>
                    </a:cubicBezTo>
                    <a:cubicBezTo>
                      <a:pt x="4930" y="10287"/>
                      <a:pt x="4168" y="9073"/>
                      <a:pt x="4965" y="8239"/>
                    </a:cubicBezTo>
                    <a:cubicBezTo>
                      <a:pt x="5668" y="7489"/>
                      <a:pt x="6847" y="7120"/>
                      <a:pt x="7954" y="7108"/>
                    </a:cubicBezTo>
                    <a:cubicBezTo>
                      <a:pt x="7918" y="6858"/>
                      <a:pt x="7871" y="6608"/>
                      <a:pt x="7811" y="6346"/>
                    </a:cubicBezTo>
                    <a:cubicBezTo>
                      <a:pt x="7121" y="3310"/>
                      <a:pt x="4715" y="1024"/>
                      <a:pt x="16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pSp>
        <p:nvGrpSpPr>
          <p:cNvPr id="895" name="Google Shape;895;p45"/>
          <p:cNvGrpSpPr/>
          <p:nvPr/>
        </p:nvGrpSpPr>
        <p:grpSpPr>
          <a:xfrm>
            <a:off x="7850599" y="3706570"/>
            <a:ext cx="1021867" cy="1133400"/>
            <a:chOff x="6719793" y="1841497"/>
            <a:chExt cx="1610106" cy="1684601"/>
          </a:xfrm>
        </p:grpSpPr>
        <p:grpSp>
          <p:nvGrpSpPr>
            <p:cNvPr id="896" name="Google Shape;896;p45"/>
            <p:cNvGrpSpPr/>
            <p:nvPr/>
          </p:nvGrpSpPr>
          <p:grpSpPr>
            <a:xfrm flipH="1">
              <a:off x="6719793" y="1841497"/>
              <a:ext cx="1610106" cy="1667668"/>
              <a:chOff x="3527525" y="7409750"/>
              <a:chExt cx="434600" cy="450125"/>
            </a:xfrm>
          </p:grpSpPr>
          <p:sp>
            <p:nvSpPr>
              <p:cNvPr id="897" name="Google Shape;897;p45"/>
              <p:cNvSpPr/>
              <p:nvPr/>
            </p:nvSpPr>
            <p:spPr>
              <a:xfrm>
                <a:off x="3648650" y="7409750"/>
                <a:ext cx="113150" cy="185150"/>
              </a:xfrm>
              <a:custGeom>
                <a:avLst/>
                <a:gdLst/>
                <a:ahLst/>
                <a:cxnLst/>
                <a:rect l="l" t="t" r="r" b="b"/>
                <a:pathLst>
                  <a:path w="4526" h="7406" extrusionOk="0">
                    <a:moveTo>
                      <a:pt x="3724" y="1"/>
                    </a:moveTo>
                    <a:cubicBezTo>
                      <a:pt x="2463" y="1"/>
                      <a:pt x="1181" y="418"/>
                      <a:pt x="1" y="1450"/>
                    </a:cubicBezTo>
                    <a:lnTo>
                      <a:pt x="1180" y="6570"/>
                    </a:lnTo>
                    <a:cubicBezTo>
                      <a:pt x="1535" y="7290"/>
                      <a:pt x="2347" y="7405"/>
                      <a:pt x="2832" y="7405"/>
                    </a:cubicBezTo>
                    <a:cubicBezTo>
                      <a:pt x="3060" y="7405"/>
                      <a:pt x="3216" y="7380"/>
                      <a:pt x="3216" y="7380"/>
                    </a:cubicBezTo>
                    <a:lnTo>
                      <a:pt x="4239" y="3974"/>
                    </a:lnTo>
                    <a:cubicBezTo>
                      <a:pt x="4239" y="3974"/>
                      <a:pt x="4525" y="3058"/>
                      <a:pt x="4216" y="22"/>
                    </a:cubicBezTo>
                    <a:cubicBezTo>
                      <a:pt x="4052" y="8"/>
                      <a:pt x="3888" y="1"/>
                      <a:pt x="3724"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8" name="Google Shape;898;p45"/>
              <p:cNvSpPr/>
              <p:nvPr/>
            </p:nvSpPr>
            <p:spPr>
              <a:xfrm>
                <a:off x="3675750" y="7414450"/>
                <a:ext cx="73250" cy="46750"/>
              </a:xfrm>
              <a:custGeom>
                <a:avLst/>
                <a:gdLst/>
                <a:ahLst/>
                <a:cxnLst/>
                <a:rect l="l" t="t" r="r" b="b"/>
                <a:pathLst>
                  <a:path w="2930" h="1870" extrusionOk="0">
                    <a:moveTo>
                      <a:pt x="2370" y="0"/>
                    </a:moveTo>
                    <a:cubicBezTo>
                      <a:pt x="2370" y="476"/>
                      <a:pt x="2227" y="834"/>
                      <a:pt x="1953" y="1072"/>
                    </a:cubicBezTo>
                    <a:cubicBezTo>
                      <a:pt x="1614" y="1359"/>
                      <a:pt x="1143" y="1414"/>
                      <a:pt x="830" y="1414"/>
                    </a:cubicBezTo>
                    <a:cubicBezTo>
                      <a:pt x="637" y="1414"/>
                      <a:pt x="505" y="1393"/>
                      <a:pt x="500" y="1393"/>
                    </a:cubicBezTo>
                    <a:lnTo>
                      <a:pt x="488" y="1488"/>
                    </a:lnTo>
                    <a:cubicBezTo>
                      <a:pt x="500" y="1488"/>
                      <a:pt x="643" y="1512"/>
                      <a:pt x="846" y="1512"/>
                    </a:cubicBezTo>
                    <a:cubicBezTo>
                      <a:pt x="1179" y="1512"/>
                      <a:pt x="1655" y="1453"/>
                      <a:pt x="2012" y="1155"/>
                    </a:cubicBezTo>
                    <a:cubicBezTo>
                      <a:pt x="2322" y="893"/>
                      <a:pt x="2465" y="500"/>
                      <a:pt x="2465" y="0"/>
                    </a:cubicBezTo>
                    <a:close/>
                    <a:moveTo>
                      <a:pt x="2834" y="369"/>
                    </a:moveTo>
                    <a:cubicBezTo>
                      <a:pt x="2798" y="941"/>
                      <a:pt x="2596" y="1346"/>
                      <a:pt x="2239" y="1560"/>
                    </a:cubicBezTo>
                    <a:cubicBezTo>
                      <a:pt x="1997" y="1709"/>
                      <a:pt x="1703" y="1762"/>
                      <a:pt x="1411" y="1762"/>
                    </a:cubicBezTo>
                    <a:cubicBezTo>
                      <a:pt x="725" y="1762"/>
                      <a:pt x="44" y="1473"/>
                      <a:pt x="36" y="1465"/>
                    </a:cubicBezTo>
                    <a:lnTo>
                      <a:pt x="0" y="1560"/>
                    </a:lnTo>
                    <a:cubicBezTo>
                      <a:pt x="36" y="1572"/>
                      <a:pt x="715" y="1869"/>
                      <a:pt x="1405" y="1869"/>
                    </a:cubicBezTo>
                    <a:cubicBezTo>
                      <a:pt x="1715" y="1869"/>
                      <a:pt x="2024" y="1810"/>
                      <a:pt x="2286" y="1643"/>
                    </a:cubicBezTo>
                    <a:cubicBezTo>
                      <a:pt x="2679" y="1417"/>
                      <a:pt x="2894" y="988"/>
                      <a:pt x="2929" y="381"/>
                    </a:cubicBezTo>
                    <a:lnTo>
                      <a:pt x="2834" y="369"/>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9" name="Google Shape;899;p45"/>
              <p:cNvSpPr/>
              <p:nvPr/>
            </p:nvSpPr>
            <p:spPr>
              <a:xfrm>
                <a:off x="3623850" y="7410275"/>
                <a:ext cx="336775" cy="295000"/>
              </a:xfrm>
              <a:custGeom>
                <a:avLst/>
                <a:gdLst/>
                <a:ahLst/>
                <a:cxnLst/>
                <a:rect l="l" t="t" r="r" b="b"/>
                <a:pathLst>
                  <a:path w="13471" h="11800" extrusionOk="0">
                    <a:moveTo>
                      <a:pt x="5208" y="1"/>
                    </a:moveTo>
                    <a:lnTo>
                      <a:pt x="5208" y="1"/>
                    </a:lnTo>
                    <a:cubicBezTo>
                      <a:pt x="5406" y="1951"/>
                      <a:pt x="4254" y="2299"/>
                      <a:pt x="3405" y="2299"/>
                    </a:cubicBezTo>
                    <a:cubicBezTo>
                      <a:pt x="2932" y="2299"/>
                      <a:pt x="2553" y="2191"/>
                      <a:pt x="2553" y="2191"/>
                    </a:cubicBezTo>
                    <a:lnTo>
                      <a:pt x="2553" y="2191"/>
                    </a:lnTo>
                    <a:lnTo>
                      <a:pt x="3565" y="6763"/>
                    </a:lnTo>
                    <a:cubicBezTo>
                      <a:pt x="3565" y="6763"/>
                      <a:pt x="2922" y="6608"/>
                      <a:pt x="2172" y="6549"/>
                    </a:cubicBezTo>
                    <a:cubicBezTo>
                      <a:pt x="1996" y="6536"/>
                      <a:pt x="1816" y="6527"/>
                      <a:pt x="1638" y="6527"/>
                    </a:cubicBezTo>
                    <a:cubicBezTo>
                      <a:pt x="862" y="6527"/>
                      <a:pt x="134" y="6686"/>
                      <a:pt x="76" y="7287"/>
                    </a:cubicBezTo>
                    <a:cubicBezTo>
                      <a:pt x="0" y="7930"/>
                      <a:pt x="940" y="8094"/>
                      <a:pt x="1917" y="8094"/>
                    </a:cubicBezTo>
                    <a:cubicBezTo>
                      <a:pt x="2930" y="8094"/>
                      <a:pt x="3981" y="7918"/>
                      <a:pt x="3981" y="7918"/>
                    </a:cubicBezTo>
                    <a:lnTo>
                      <a:pt x="4196" y="11621"/>
                    </a:lnTo>
                    <a:lnTo>
                      <a:pt x="4624" y="11800"/>
                    </a:lnTo>
                    <a:lnTo>
                      <a:pt x="5851" y="10168"/>
                    </a:lnTo>
                    <a:cubicBezTo>
                      <a:pt x="5969" y="10173"/>
                      <a:pt x="6112" y="10177"/>
                      <a:pt x="6274" y="10177"/>
                    </a:cubicBezTo>
                    <a:cubicBezTo>
                      <a:pt x="7686" y="10177"/>
                      <a:pt x="10575" y="9900"/>
                      <a:pt x="12006" y="7763"/>
                    </a:cubicBezTo>
                    <a:cubicBezTo>
                      <a:pt x="13471" y="5585"/>
                      <a:pt x="9565" y="382"/>
                      <a:pt x="5208" y="1"/>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0" name="Google Shape;900;p45"/>
              <p:cNvSpPr/>
              <p:nvPr/>
            </p:nvSpPr>
            <p:spPr>
              <a:xfrm>
                <a:off x="3742725" y="7562675"/>
                <a:ext cx="123850" cy="87525"/>
              </a:xfrm>
              <a:custGeom>
                <a:avLst/>
                <a:gdLst/>
                <a:ahLst/>
                <a:cxnLst/>
                <a:rect l="l" t="t" r="r" b="b"/>
                <a:pathLst>
                  <a:path w="4954" h="3501" extrusionOk="0">
                    <a:moveTo>
                      <a:pt x="655" y="1"/>
                    </a:moveTo>
                    <a:lnTo>
                      <a:pt x="0" y="382"/>
                    </a:lnTo>
                    <a:lnTo>
                      <a:pt x="48" y="465"/>
                    </a:lnTo>
                    <a:lnTo>
                      <a:pt x="524" y="191"/>
                    </a:lnTo>
                    <a:lnTo>
                      <a:pt x="524" y="191"/>
                    </a:lnTo>
                    <a:cubicBezTo>
                      <a:pt x="512" y="405"/>
                      <a:pt x="512" y="953"/>
                      <a:pt x="857" y="1263"/>
                    </a:cubicBezTo>
                    <a:cubicBezTo>
                      <a:pt x="1023" y="1406"/>
                      <a:pt x="1237" y="1477"/>
                      <a:pt x="1501" y="1477"/>
                    </a:cubicBezTo>
                    <a:cubicBezTo>
                      <a:pt x="1655" y="1477"/>
                      <a:pt x="1825" y="1453"/>
                      <a:pt x="2012" y="1405"/>
                    </a:cubicBezTo>
                    <a:lnTo>
                      <a:pt x="2012" y="1405"/>
                    </a:lnTo>
                    <a:lnTo>
                      <a:pt x="1905" y="3263"/>
                    </a:lnTo>
                    <a:lnTo>
                      <a:pt x="1989" y="3203"/>
                    </a:lnTo>
                    <a:cubicBezTo>
                      <a:pt x="1999" y="3193"/>
                      <a:pt x="2942" y="2520"/>
                      <a:pt x="3758" y="2520"/>
                    </a:cubicBezTo>
                    <a:cubicBezTo>
                      <a:pt x="3896" y="2520"/>
                      <a:pt x="4030" y="2539"/>
                      <a:pt x="4155" y="2584"/>
                    </a:cubicBezTo>
                    <a:cubicBezTo>
                      <a:pt x="4501" y="2715"/>
                      <a:pt x="4739" y="3025"/>
                      <a:pt x="4870" y="3501"/>
                    </a:cubicBezTo>
                    <a:lnTo>
                      <a:pt x="4953" y="3465"/>
                    </a:lnTo>
                    <a:cubicBezTo>
                      <a:pt x="4822" y="2953"/>
                      <a:pt x="4560" y="2632"/>
                      <a:pt x="4191" y="2489"/>
                    </a:cubicBezTo>
                    <a:cubicBezTo>
                      <a:pt x="4052" y="2439"/>
                      <a:pt x="3905" y="2418"/>
                      <a:pt x="3754" y="2418"/>
                    </a:cubicBezTo>
                    <a:cubicBezTo>
                      <a:pt x="3043" y="2418"/>
                      <a:pt x="2268" y="2893"/>
                      <a:pt x="2012" y="3060"/>
                    </a:cubicBezTo>
                    <a:lnTo>
                      <a:pt x="2120" y="1274"/>
                    </a:lnTo>
                    <a:lnTo>
                      <a:pt x="2048" y="1286"/>
                    </a:lnTo>
                    <a:cubicBezTo>
                      <a:pt x="1848" y="1344"/>
                      <a:pt x="1667" y="1372"/>
                      <a:pt x="1507" y="1372"/>
                    </a:cubicBezTo>
                    <a:cubicBezTo>
                      <a:pt x="1266" y="1372"/>
                      <a:pt x="1072" y="1308"/>
                      <a:pt x="929" y="1179"/>
                    </a:cubicBezTo>
                    <a:cubicBezTo>
                      <a:pt x="524" y="834"/>
                      <a:pt x="631" y="108"/>
                      <a:pt x="643" y="96"/>
                    </a:cubicBezTo>
                    <a:lnTo>
                      <a:pt x="6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1" name="Google Shape;901;p45"/>
              <p:cNvSpPr/>
              <p:nvPr/>
            </p:nvSpPr>
            <p:spPr>
              <a:xfrm>
                <a:off x="3754625" y="7560000"/>
                <a:ext cx="101825" cy="49850"/>
              </a:xfrm>
              <a:custGeom>
                <a:avLst/>
                <a:gdLst/>
                <a:ahLst/>
                <a:cxnLst/>
                <a:rect l="l" t="t" r="r" b="b"/>
                <a:pathLst>
                  <a:path w="4073" h="1994" extrusionOk="0">
                    <a:moveTo>
                      <a:pt x="3560" y="0"/>
                    </a:moveTo>
                    <a:cubicBezTo>
                      <a:pt x="3077" y="200"/>
                      <a:pt x="2489" y="359"/>
                      <a:pt x="1845" y="359"/>
                    </a:cubicBezTo>
                    <a:cubicBezTo>
                      <a:pt x="1568" y="359"/>
                      <a:pt x="1282" y="330"/>
                      <a:pt x="989" y="262"/>
                    </a:cubicBezTo>
                    <a:lnTo>
                      <a:pt x="0" y="1215"/>
                    </a:lnTo>
                    <a:cubicBezTo>
                      <a:pt x="0" y="1215"/>
                      <a:pt x="655" y="1993"/>
                      <a:pt x="1832" y="1993"/>
                    </a:cubicBezTo>
                    <a:cubicBezTo>
                      <a:pt x="2444" y="1993"/>
                      <a:pt x="3197" y="1783"/>
                      <a:pt x="4072" y="1143"/>
                    </a:cubicBezTo>
                    <a:lnTo>
                      <a:pt x="3560" y="0"/>
                    </a:ln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2" name="Google Shape;902;p45"/>
              <p:cNvSpPr/>
              <p:nvPr/>
            </p:nvSpPr>
            <p:spPr>
              <a:xfrm>
                <a:off x="3643600" y="7472200"/>
                <a:ext cx="234275" cy="134250"/>
              </a:xfrm>
              <a:custGeom>
                <a:avLst/>
                <a:gdLst/>
                <a:ahLst/>
                <a:cxnLst/>
                <a:rect l="l" t="t" r="r" b="b"/>
                <a:pathLst>
                  <a:path w="9371" h="5370" extrusionOk="0">
                    <a:moveTo>
                      <a:pt x="7263" y="1060"/>
                    </a:moveTo>
                    <a:lnTo>
                      <a:pt x="7168" y="1107"/>
                    </a:lnTo>
                    <a:cubicBezTo>
                      <a:pt x="7168" y="1119"/>
                      <a:pt x="7609" y="2012"/>
                      <a:pt x="7418" y="2417"/>
                    </a:cubicBezTo>
                    <a:cubicBezTo>
                      <a:pt x="7382" y="2512"/>
                      <a:pt x="7311" y="2572"/>
                      <a:pt x="7204" y="2596"/>
                    </a:cubicBezTo>
                    <a:cubicBezTo>
                      <a:pt x="7169" y="2607"/>
                      <a:pt x="7135" y="2612"/>
                      <a:pt x="7101" y="2612"/>
                    </a:cubicBezTo>
                    <a:cubicBezTo>
                      <a:pt x="7029" y="2612"/>
                      <a:pt x="6959" y="2588"/>
                      <a:pt x="6894" y="2548"/>
                    </a:cubicBezTo>
                    <a:cubicBezTo>
                      <a:pt x="6513" y="2286"/>
                      <a:pt x="6382" y="1369"/>
                      <a:pt x="6382" y="1357"/>
                    </a:cubicBezTo>
                    <a:lnTo>
                      <a:pt x="6287" y="1369"/>
                    </a:lnTo>
                    <a:cubicBezTo>
                      <a:pt x="6287" y="1417"/>
                      <a:pt x="6418" y="2346"/>
                      <a:pt x="6835" y="2631"/>
                    </a:cubicBezTo>
                    <a:cubicBezTo>
                      <a:pt x="6918" y="2679"/>
                      <a:pt x="7013" y="2715"/>
                      <a:pt x="7108" y="2715"/>
                    </a:cubicBezTo>
                    <a:cubicBezTo>
                      <a:pt x="7144" y="2715"/>
                      <a:pt x="7180" y="2703"/>
                      <a:pt x="7228" y="2691"/>
                    </a:cubicBezTo>
                    <a:cubicBezTo>
                      <a:pt x="7358" y="2667"/>
                      <a:pt x="7454" y="2584"/>
                      <a:pt x="7513" y="2465"/>
                    </a:cubicBezTo>
                    <a:cubicBezTo>
                      <a:pt x="7716" y="2012"/>
                      <a:pt x="7275" y="1095"/>
                      <a:pt x="7263" y="1060"/>
                    </a:cubicBezTo>
                    <a:close/>
                    <a:moveTo>
                      <a:pt x="5906" y="1453"/>
                    </a:moveTo>
                    <a:lnTo>
                      <a:pt x="5823" y="1488"/>
                    </a:lnTo>
                    <a:cubicBezTo>
                      <a:pt x="5823" y="1500"/>
                      <a:pt x="6263" y="2405"/>
                      <a:pt x="6073" y="2810"/>
                    </a:cubicBezTo>
                    <a:cubicBezTo>
                      <a:pt x="6037" y="2905"/>
                      <a:pt x="5965" y="2965"/>
                      <a:pt x="5858" y="2988"/>
                    </a:cubicBezTo>
                    <a:cubicBezTo>
                      <a:pt x="5821" y="2996"/>
                      <a:pt x="5785" y="3000"/>
                      <a:pt x="5752" y="3000"/>
                    </a:cubicBezTo>
                    <a:cubicBezTo>
                      <a:pt x="5679" y="3000"/>
                      <a:pt x="5614" y="2982"/>
                      <a:pt x="5549" y="2941"/>
                    </a:cubicBezTo>
                    <a:cubicBezTo>
                      <a:pt x="5168" y="2679"/>
                      <a:pt x="5037" y="1762"/>
                      <a:pt x="5037" y="1750"/>
                    </a:cubicBezTo>
                    <a:lnTo>
                      <a:pt x="4942" y="1762"/>
                    </a:lnTo>
                    <a:cubicBezTo>
                      <a:pt x="4942" y="1798"/>
                      <a:pt x="5072" y="2727"/>
                      <a:pt x="5489" y="3012"/>
                    </a:cubicBezTo>
                    <a:cubicBezTo>
                      <a:pt x="5573" y="3072"/>
                      <a:pt x="5668" y="3096"/>
                      <a:pt x="5751" y="3096"/>
                    </a:cubicBezTo>
                    <a:cubicBezTo>
                      <a:pt x="5799" y="3096"/>
                      <a:pt x="5834" y="3096"/>
                      <a:pt x="5882" y="3084"/>
                    </a:cubicBezTo>
                    <a:cubicBezTo>
                      <a:pt x="6013" y="3048"/>
                      <a:pt x="6108" y="2977"/>
                      <a:pt x="6168" y="2858"/>
                    </a:cubicBezTo>
                    <a:cubicBezTo>
                      <a:pt x="6370" y="2405"/>
                      <a:pt x="5930" y="1488"/>
                      <a:pt x="5906" y="1453"/>
                    </a:cubicBezTo>
                    <a:close/>
                    <a:moveTo>
                      <a:pt x="7204" y="0"/>
                    </a:moveTo>
                    <a:lnTo>
                      <a:pt x="7120" y="60"/>
                    </a:lnTo>
                    <a:lnTo>
                      <a:pt x="9228" y="2738"/>
                    </a:lnTo>
                    <a:cubicBezTo>
                      <a:pt x="9003" y="2922"/>
                      <a:pt x="7783" y="3822"/>
                      <a:pt x="6278" y="3822"/>
                    </a:cubicBezTo>
                    <a:cubicBezTo>
                      <a:pt x="6026" y="3822"/>
                      <a:pt x="5766" y="3797"/>
                      <a:pt x="5501" y="3739"/>
                    </a:cubicBezTo>
                    <a:cubicBezTo>
                      <a:pt x="5549" y="3631"/>
                      <a:pt x="5680" y="3405"/>
                      <a:pt x="5858" y="3369"/>
                    </a:cubicBezTo>
                    <a:cubicBezTo>
                      <a:pt x="5875" y="3366"/>
                      <a:pt x="5891" y="3365"/>
                      <a:pt x="5907" y="3365"/>
                    </a:cubicBezTo>
                    <a:cubicBezTo>
                      <a:pt x="6022" y="3365"/>
                      <a:pt x="6138" y="3438"/>
                      <a:pt x="6263" y="3584"/>
                    </a:cubicBezTo>
                    <a:lnTo>
                      <a:pt x="6335" y="3524"/>
                    </a:lnTo>
                    <a:cubicBezTo>
                      <a:pt x="6186" y="3355"/>
                      <a:pt x="6038" y="3270"/>
                      <a:pt x="5898" y="3270"/>
                    </a:cubicBezTo>
                    <a:cubicBezTo>
                      <a:pt x="5881" y="3270"/>
                      <a:pt x="5864" y="3272"/>
                      <a:pt x="5846" y="3274"/>
                    </a:cubicBezTo>
                    <a:cubicBezTo>
                      <a:pt x="5549" y="3322"/>
                      <a:pt x="5394" y="3739"/>
                      <a:pt x="5382" y="3762"/>
                    </a:cubicBezTo>
                    <a:lnTo>
                      <a:pt x="5358" y="3810"/>
                    </a:lnTo>
                    <a:lnTo>
                      <a:pt x="5418" y="3822"/>
                    </a:lnTo>
                    <a:cubicBezTo>
                      <a:pt x="5715" y="3893"/>
                      <a:pt x="6001" y="3917"/>
                      <a:pt x="6275" y="3917"/>
                    </a:cubicBezTo>
                    <a:cubicBezTo>
                      <a:pt x="7978" y="3917"/>
                      <a:pt x="9311" y="2810"/>
                      <a:pt x="9335" y="2786"/>
                    </a:cubicBezTo>
                    <a:lnTo>
                      <a:pt x="9371" y="2762"/>
                    </a:lnTo>
                    <a:lnTo>
                      <a:pt x="7204" y="0"/>
                    </a:lnTo>
                    <a:close/>
                    <a:moveTo>
                      <a:pt x="7870" y="4131"/>
                    </a:moveTo>
                    <a:lnTo>
                      <a:pt x="7787" y="4191"/>
                    </a:lnTo>
                    <a:lnTo>
                      <a:pt x="8120" y="4703"/>
                    </a:lnTo>
                    <a:lnTo>
                      <a:pt x="8204" y="4655"/>
                    </a:lnTo>
                    <a:lnTo>
                      <a:pt x="7870" y="4131"/>
                    </a:lnTo>
                    <a:close/>
                    <a:moveTo>
                      <a:pt x="7513" y="4036"/>
                    </a:moveTo>
                    <a:lnTo>
                      <a:pt x="7418" y="4072"/>
                    </a:lnTo>
                    <a:lnTo>
                      <a:pt x="7787" y="4846"/>
                    </a:lnTo>
                    <a:lnTo>
                      <a:pt x="7870" y="4798"/>
                    </a:lnTo>
                    <a:lnTo>
                      <a:pt x="7513" y="4036"/>
                    </a:lnTo>
                    <a:close/>
                    <a:moveTo>
                      <a:pt x="5704" y="4167"/>
                    </a:moveTo>
                    <a:lnTo>
                      <a:pt x="5025" y="4882"/>
                    </a:lnTo>
                    <a:lnTo>
                      <a:pt x="5096" y="4941"/>
                    </a:lnTo>
                    <a:lnTo>
                      <a:pt x="5775" y="4239"/>
                    </a:lnTo>
                    <a:lnTo>
                      <a:pt x="5704" y="4167"/>
                    </a:lnTo>
                    <a:close/>
                    <a:moveTo>
                      <a:pt x="5823" y="4310"/>
                    </a:moveTo>
                    <a:lnTo>
                      <a:pt x="5453" y="4882"/>
                    </a:lnTo>
                    <a:lnTo>
                      <a:pt x="5537" y="4941"/>
                    </a:lnTo>
                    <a:lnTo>
                      <a:pt x="5906" y="4358"/>
                    </a:lnTo>
                    <a:lnTo>
                      <a:pt x="5823" y="4310"/>
                    </a:lnTo>
                    <a:close/>
                    <a:moveTo>
                      <a:pt x="7478" y="4489"/>
                    </a:moveTo>
                    <a:lnTo>
                      <a:pt x="7382" y="4524"/>
                    </a:lnTo>
                    <a:lnTo>
                      <a:pt x="7549" y="5013"/>
                    </a:lnTo>
                    <a:lnTo>
                      <a:pt x="7632" y="4989"/>
                    </a:lnTo>
                    <a:lnTo>
                      <a:pt x="7478" y="4489"/>
                    </a:lnTo>
                    <a:close/>
                    <a:moveTo>
                      <a:pt x="6680" y="4382"/>
                    </a:moveTo>
                    <a:lnTo>
                      <a:pt x="6680" y="5072"/>
                    </a:lnTo>
                    <a:lnTo>
                      <a:pt x="6775" y="5072"/>
                    </a:lnTo>
                    <a:lnTo>
                      <a:pt x="6775" y="4382"/>
                    </a:lnTo>
                    <a:close/>
                    <a:moveTo>
                      <a:pt x="6477" y="4203"/>
                    </a:moveTo>
                    <a:lnTo>
                      <a:pt x="6346" y="5286"/>
                    </a:lnTo>
                    <a:lnTo>
                      <a:pt x="6442" y="5298"/>
                    </a:lnTo>
                    <a:lnTo>
                      <a:pt x="6585" y="4215"/>
                    </a:lnTo>
                    <a:lnTo>
                      <a:pt x="6477" y="4203"/>
                    </a:lnTo>
                    <a:close/>
                    <a:moveTo>
                      <a:pt x="765" y="4437"/>
                    </a:moveTo>
                    <a:cubicBezTo>
                      <a:pt x="687" y="4437"/>
                      <a:pt x="606" y="4445"/>
                      <a:pt x="524" y="4465"/>
                    </a:cubicBezTo>
                    <a:cubicBezTo>
                      <a:pt x="298" y="4512"/>
                      <a:pt x="155" y="4608"/>
                      <a:pt x="96" y="4763"/>
                    </a:cubicBezTo>
                    <a:cubicBezTo>
                      <a:pt x="0" y="4989"/>
                      <a:pt x="143" y="5227"/>
                      <a:pt x="155" y="5239"/>
                    </a:cubicBezTo>
                    <a:lnTo>
                      <a:pt x="239" y="5191"/>
                    </a:lnTo>
                    <a:cubicBezTo>
                      <a:pt x="239" y="5179"/>
                      <a:pt x="108" y="4977"/>
                      <a:pt x="179" y="4798"/>
                    </a:cubicBezTo>
                    <a:cubicBezTo>
                      <a:pt x="227" y="4679"/>
                      <a:pt x="358" y="4596"/>
                      <a:pt x="548" y="4560"/>
                    </a:cubicBezTo>
                    <a:cubicBezTo>
                      <a:pt x="622" y="4542"/>
                      <a:pt x="695" y="4533"/>
                      <a:pt x="767" y="4533"/>
                    </a:cubicBezTo>
                    <a:cubicBezTo>
                      <a:pt x="1067" y="4533"/>
                      <a:pt x="1342" y="4676"/>
                      <a:pt x="1524" y="4810"/>
                    </a:cubicBezTo>
                    <a:cubicBezTo>
                      <a:pt x="1503" y="4807"/>
                      <a:pt x="1482" y="4806"/>
                      <a:pt x="1460" y="4806"/>
                    </a:cubicBezTo>
                    <a:cubicBezTo>
                      <a:pt x="1387" y="4806"/>
                      <a:pt x="1315" y="4824"/>
                      <a:pt x="1251" y="4870"/>
                    </a:cubicBezTo>
                    <a:cubicBezTo>
                      <a:pt x="1060" y="5036"/>
                      <a:pt x="1167" y="5263"/>
                      <a:pt x="1251" y="5370"/>
                    </a:cubicBezTo>
                    <a:lnTo>
                      <a:pt x="1334" y="5310"/>
                    </a:lnTo>
                    <a:cubicBezTo>
                      <a:pt x="1322" y="5298"/>
                      <a:pt x="1155" y="5084"/>
                      <a:pt x="1322" y="4953"/>
                    </a:cubicBezTo>
                    <a:cubicBezTo>
                      <a:pt x="1364" y="4917"/>
                      <a:pt x="1414" y="4904"/>
                      <a:pt x="1465" y="4904"/>
                    </a:cubicBezTo>
                    <a:cubicBezTo>
                      <a:pt x="1619" y="4904"/>
                      <a:pt x="1786" y="5024"/>
                      <a:pt x="1786" y="5024"/>
                    </a:cubicBezTo>
                    <a:lnTo>
                      <a:pt x="1858" y="4953"/>
                    </a:lnTo>
                    <a:cubicBezTo>
                      <a:pt x="1837" y="4932"/>
                      <a:pt x="1360" y="4437"/>
                      <a:pt x="765" y="443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3" name="Google Shape;903;p45"/>
              <p:cNvSpPr/>
              <p:nvPr/>
            </p:nvSpPr>
            <p:spPr>
              <a:xfrm>
                <a:off x="3815050" y="7674850"/>
                <a:ext cx="147075" cy="160500"/>
              </a:xfrm>
              <a:custGeom>
                <a:avLst/>
                <a:gdLst/>
                <a:ahLst/>
                <a:cxnLst/>
                <a:rect l="l" t="t" r="r" b="b"/>
                <a:pathLst>
                  <a:path w="5883" h="6420" extrusionOk="0">
                    <a:moveTo>
                      <a:pt x="5212" y="0"/>
                    </a:moveTo>
                    <a:cubicBezTo>
                      <a:pt x="4370" y="0"/>
                      <a:pt x="2386" y="912"/>
                      <a:pt x="1858" y="1157"/>
                    </a:cubicBezTo>
                    <a:cubicBezTo>
                      <a:pt x="1751" y="859"/>
                      <a:pt x="1655" y="621"/>
                      <a:pt x="1655" y="621"/>
                    </a:cubicBezTo>
                    <a:lnTo>
                      <a:pt x="500" y="1348"/>
                    </a:lnTo>
                    <a:lnTo>
                      <a:pt x="1096" y="2181"/>
                    </a:lnTo>
                    <a:lnTo>
                      <a:pt x="0" y="4955"/>
                    </a:lnTo>
                    <a:lnTo>
                      <a:pt x="286" y="6420"/>
                    </a:lnTo>
                    <a:lnTo>
                      <a:pt x="1846" y="3336"/>
                    </a:lnTo>
                    <a:cubicBezTo>
                      <a:pt x="1846" y="3336"/>
                      <a:pt x="2048" y="3538"/>
                      <a:pt x="2369" y="3538"/>
                    </a:cubicBezTo>
                    <a:cubicBezTo>
                      <a:pt x="2495" y="3538"/>
                      <a:pt x="2640" y="3507"/>
                      <a:pt x="2798" y="3419"/>
                    </a:cubicBezTo>
                    <a:cubicBezTo>
                      <a:pt x="3346" y="3110"/>
                      <a:pt x="3120" y="1776"/>
                      <a:pt x="2298" y="1324"/>
                    </a:cubicBezTo>
                    <a:cubicBezTo>
                      <a:pt x="2298" y="1324"/>
                      <a:pt x="5882" y="788"/>
                      <a:pt x="5573" y="145"/>
                    </a:cubicBezTo>
                    <a:cubicBezTo>
                      <a:pt x="5524" y="43"/>
                      <a:pt x="5395" y="0"/>
                      <a:pt x="5212" y="0"/>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4" name="Google Shape;904;p45"/>
              <p:cNvSpPr/>
              <p:nvPr/>
            </p:nvSpPr>
            <p:spPr>
              <a:xfrm>
                <a:off x="3813850" y="7688575"/>
                <a:ext cx="78625" cy="110750"/>
              </a:xfrm>
              <a:custGeom>
                <a:avLst/>
                <a:gdLst/>
                <a:ahLst/>
                <a:cxnLst/>
                <a:rect l="l" t="t" r="r" b="b"/>
                <a:pathLst>
                  <a:path w="3145" h="4430" extrusionOk="0">
                    <a:moveTo>
                      <a:pt x="1727" y="1"/>
                    </a:moveTo>
                    <a:lnTo>
                      <a:pt x="477" y="787"/>
                    </a:lnTo>
                    <a:lnTo>
                      <a:pt x="1096" y="1644"/>
                    </a:lnTo>
                    <a:lnTo>
                      <a:pt x="1" y="4394"/>
                    </a:lnTo>
                    <a:lnTo>
                      <a:pt x="96" y="4430"/>
                    </a:lnTo>
                    <a:lnTo>
                      <a:pt x="1203" y="1632"/>
                    </a:lnTo>
                    <a:lnTo>
                      <a:pt x="608" y="810"/>
                    </a:lnTo>
                    <a:lnTo>
                      <a:pt x="1680" y="144"/>
                    </a:lnTo>
                    <a:cubicBezTo>
                      <a:pt x="1870" y="584"/>
                      <a:pt x="2239" y="1620"/>
                      <a:pt x="1977" y="1822"/>
                    </a:cubicBezTo>
                    <a:cubicBezTo>
                      <a:pt x="1956" y="1844"/>
                      <a:pt x="1934" y="1848"/>
                      <a:pt x="1918" y="1848"/>
                    </a:cubicBezTo>
                    <a:cubicBezTo>
                      <a:pt x="1907" y="1848"/>
                      <a:pt x="1899" y="1846"/>
                      <a:pt x="1894" y="1846"/>
                    </a:cubicBezTo>
                    <a:cubicBezTo>
                      <a:pt x="1715" y="1775"/>
                      <a:pt x="1561" y="1084"/>
                      <a:pt x="1501" y="668"/>
                    </a:cubicBezTo>
                    <a:lnTo>
                      <a:pt x="1406" y="679"/>
                    </a:lnTo>
                    <a:cubicBezTo>
                      <a:pt x="1418" y="799"/>
                      <a:pt x="1561" y="1811"/>
                      <a:pt x="1858" y="1930"/>
                    </a:cubicBezTo>
                    <a:cubicBezTo>
                      <a:pt x="1858" y="1942"/>
                      <a:pt x="1870" y="1942"/>
                      <a:pt x="1882" y="1942"/>
                    </a:cubicBezTo>
                    <a:lnTo>
                      <a:pt x="1846" y="2787"/>
                    </a:lnTo>
                    <a:lnTo>
                      <a:pt x="1942" y="2787"/>
                    </a:lnTo>
                    <a:lnTo>
                      <a:pt x="1965" y="2287"/>
                    </a:lnTo>
                    <a:lnTo>
                      <a:pt x="3144" y="2334"/>
                    </a:lnTo>
                    <a:lnTo>
                      <a:pt x="3144" y="2227"/>
                    </a:lnTo>
                    <a:lnTo>
                      <a:pt x="1965" y="2192"/>
                    </a:lnTo>
                    <a:lnTo>
                      <a:pt x="1977" y="1930"/>
                    </a:lnTo>
                    <a:cubicBezTo>
                      <a:pt x="2001" y="1930"/>
                      <a:pt x="2025" y="1918"/>
                      <a:pt x="2037" y="1894"/>
                    </a:cubicBezTo>
                    <a:cubicBezTo>
                      <a:pt x="2132" y="1822"/>
                      <a:pt x="2168" y="1692"/>
                      <a:pt x="2168" y="1525"/>
                    </a:cubicBezTo>
                    <a:lnTo>
                      <a:pt x="2942" y="1465"/>
                    </a:lnTo>
                    <a:lnTo>
                      <a:pt x="2942" y="1358"/>
                    </a:lnTo>
                    <a:lnTo>
                      <a:pt x="2156" y="1430"/>
                    </a:lnTo>
                    <a:cubicBezTo>
                      <a:pt x="2120" y="906"/>
                      <a:pt x="1799" y="168"/>
                      <a:pt x="1751" y="48"/>
                    </a:cubicBezTo>
                    <a:lnTo>
                      <a:pt x="1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5" name="Google Shape;905;p45"/>
              <p:cNvSpPr/>
              <p:nvPr/>
            </p:nvSpPr>
            <p:spPr>
              <a:xfrm>
                <a:off x="3737650" y="7713000"/>
                <a:ext cx="73250" cy="122350"/>
              </a:xfrm>
              <a:custGeom>
                <a:avLst/>
                <a:gdLst/>
                <a:ahLst/>
                <a:cxnLst/>
                <a:rect l="l" t="t" r="r" b="b"/>
                <a:pathLst>
                  <a:path w="2930" h="4894" extrusionOk="0">
                    <a:moveTo>
                      <a:pt x="751" y="0"/>
                    </a:moveTo>
                    <a:cubicBezTo>
                      <a:pt x="1" y="631"/>
                      <a:pt x="156" y="1215"/>
                      <a:pt x="679" y="1631"/>
                    </a:cubicBezTo>
                    <a:cubicBezTo>
                      <a:pt x="1561" y="3834"/>
                      <a:pt x="2930" y="4894"/>
                      <a:pt x="2930" y="4894"/>
                    </a:cubicBezTo>
                    <a:lnTo>
                      <a:pt x="2858" y="3322"/>
                    </a:lnTo>
                    <a:lnTo>
                      <a:pt x="75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6" name="Google Shape;906;p45"/>
              <p:cNvSpPr/>
              <p:nvPr/>
            </p:nvSpPr>
            <p:spPr>
              <a:xfrm>
                <a:off x="3802250" y="7788300"/>
                <a:ext cx="31575" cy="54025"/>
              </a:xfrm>
              <a:custGeom>
                <a:avLst/>
                <a:gdLst/>
                <a:ahLst/>
                <a:cxnLst/>
                <a:rect l="l" t="t" r="r" b="b"/>
                <a:pathLst>
                  <a:path w="1263" h="2161" extrusionOk="0">
                    <a:moveTo>
                      <a:pt x="215" y="0"/>
                    </a:moveTo>
                    <a:lnTo>
                      <a:pt x="0" y="1822"/>
                    </a:lnTo>
                    <a:cubicBezTo>
                      <a:pt x="0" y="1822"/>
                      <a:pt x="126" y="2160"/>
                      <a:pt x="448" y="2160"/>
                    </a:cubicBezTo>
                    <a:cubicBezTo>
                      <a:pt x="643" y="2160"/>
                      <a:pt x="909" y="2038"/>
                      <a:pt x="1263" y="1643"/>
                    </a:cubicBezTo>
                    <a:lnTo>
                      <a:pt x="63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7" name="Google Shape;907;p45"/>
              <p:cNvSpPr/>
              <p:nvPr/>
            </p:nvSpPr>
            <p:spPr>
              <a:xfrm>
                <a:off x="3539425" y="7651025"/>
                <a:ext cx="172075" cy="45925"/>
              </a:xfrm>
              <a:custGeom>
                <a:avLst/>
                <a:gdLst/>
                <a:ahLst/>
                <a:cxnLst/>
                <a:rect l="l" t="t" r="r" b="b"/>
                <a:pathLst>
                  <a:path w="6883" h="1837" extrusionOk="0">
                    <a:moveTo>
                      <a:pt x="2825" y="1"/>
                    </a:moveTo>
                    <a:cubicBezTo>
                      <a:pt x="1973" y="1"/>
                      <a:pt x="1024" y="152"/>
                      <a:pt x="0" y="550"/>
                    </a:cubicBezTo>
                    <a:lnTo>
                      <a:pt x="667" y="1503"/>
                    </a:lnTo>
                    <a:lnTo>
                      <a:pt x="6430" y="1836"/>
                    </a:lnTo>
                    <a:lnTo>
                      <a:pt x="6882" y="1670"/>
                    </a:lnTo>
                    <a:lnTo>
                      <a:pt x="6882" y="1253"/>
                    </a:lnTo>
                    <a:cubicBezTo>
                      <a:pt x="6219" y="797"/>
                      <a:pt x="4777" y="1"/>
                      <a:pt x="282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8" name="Google Shape;908;p45"/>
              <p:cNvSpPr/>
              <p:nvPr/>
            </p:nvSpPr>
            <p:spPr>
              <a:xfrm>
                <a:off x="3717725" y="7664775"/>
                <a:ext cx="49725" cy="82175"/>
              </a:xfrm>
              <a:custGeom>
                <a:avLst/>
                <a:gdLst/>
                <a:ahLst/>
                <a:cxnLst/>
                <a:rect l="l" t="t" r="r" b="b"/>
                <a:pathLst>
                  <a:path w="1989" h="3287" extrusionOk="0">
                    <a:moveTo>
                      <a:pt x="83" y="0"/>
                    </a:moveTo>
                    <a:lnTo>
                      <a:pt x="155" y="1012"/>
                    </a:lnTo>
                    <a:cubicBezTo>
                      <a:pt x="155" y="1012"/>
                      <a:pt x="95" y="965"/>
                      <a:pt x="0" y="893"/>
                    </a:cubicBezTo>
                    <a:lnTo>
                      <a:pt x="0" y="3286"/>
                    </a:lnTo>
                    <a:lnTo>
                      <a:pt x="1357" y="1620"/>
                    </a:lnTo>
                    <a:lnTo>
                      <a:pt x="1988" y="786"/>
                    </a:lnTo>
                    <a:lnTo>
                      <a:pt x="1298" y="381"/>
                    </a:lnTo>
                    <a:lnTo>
                      <a:pt x="774" y="1084"/>
                    </a:lnTo>
                    <a:lnTo>
                      <a:pt x="798" y="262"/>
                    </a:lnTo>
                    <a:lnTo>
                      <a:pt x="83"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9" name="Google Shape;909;p45"/>
              <p:cNvSpPr/>
              <p:nvPr/>
            </p:nvSpPr>
            <p:spPr>
              <a:xfrm>
                <a:off x="3720700" y="7672500"/>
                <a:ext cx="30375" cy="31575"/>
              </a:xfrm>
              <a:custGeom>
                <a:avLst/>
                <a:gdLst/>
                <a:ahLst/>
                <a:cxnLst/>
                <a:rect l="l" t="t" r="r" b="b"/>
                <a:pathLst>
                  <a:path w="1215" h="1263" extrusionOk="0">
                    <a:moveTo>
                      <a:pt x="560" y="1"/>
                    </a:moveTo>
                    <a:lnTo>
                      <a:pt x="298" y="858"/>
                    </a:lnTo>
                    <a:lnTo>
                      <a:pt x="60" y="668"/>
                    </a:lnTo>
                    <a:lnTo>
                      <a:pt x="0" y="739"/>
                    </a:lnTo>
                    <a:lnTo>
                      <a:pt x="345" y="1025"/>
                    </a:lnTo>
                    <a:lnTo>
                      <a:pt x="655" y="37"/>
                    </a:lnTo>
                    <a:lnTo>
                      <a:pt x="560" y="1"/>
                    </a:lnTo>
                    <a:close/>
                    <a:moveTo>
                      <a:pt x="1096" y="203"/>
                    </a:moveTo>
                    <a:lnTo>
                      <a:pt x="738" y="1227"/>
                    </a:lnTo>
                    <a:lnTo>
                      <a:pt x="1215" y="1263"/>
                    </a:lnTo>
                    <a:lnTo>
                      <a:pt x="1215" y="1168"/>
                    </a:lnTo>
                    <a:lnTo>
                      <a:pt x="869" y="1144"/>
                    </a:lnTo>
                    <a:lnTo>
                      <a:pt x="1191" y="239"/>
                    </a:lnTo>
                    <a:lnTo>
                      <a:pt x="1096" y="203"/>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0" name="Google Shape;910;p45"/>
              <p:cNvSpPr/>
              <p:nvPr/>
            </p:nvSpPr>
            <p:spPr>
              <a:xfrm>
                <a:off x="3633475" y="7682325"/>
                <a:ext cx="141125" cy="177550"/>
              </a:xfrm>
              <a:custGeom>
                <a:avLst/>
                <a:gdLst/>
                <a:ahLst/>
                <a:cxnLst/>
                <a:rect l="l" t="t" r="r" b="b"/>
                <a:pathLst>
                  <a:path w="5645" h="7102" extrusionOk="0">
                    <a:moveTo>
                      <a:pt x="3120" y="1"/>
                    </a:moveTo>
                    <a:lnTo>
                      <a:pt x="2668" y="584"/>
                    </a:lnTo>
                    <a:lnTo>
                      <a:pt x="1" y="4061"/>
                    </a:lnTo>
                    <a:cubicBezTo>
                      <a:pt x="1" y="4061"/>
                      <a:pt x="1264" y="7101"/>
                      <a:pt x="3663" y="7101"/>
                    </a:cubicBezTo>
                    <a:cubicBezTo>
                      <a:pt x="4255" y="7101"/>
                      <a:pt x="4916" y="6916"/>
                      <a:pt x="5644" y="6454"/>
                    </a:cubicBezTo>
                    <a:cubicBezTo>
                      <a:pt x="5644" y="6454"/>
                      <a:pt x="5025" y="4489"/>
                      <a:pt x="4846" y="2858"/>
                    </a:cubicBezTo>
                    <a:cubicBezTo>
                      <a:pt x="4775" y="2215"/>
                      <a:pt x="4775" y="1620"/>
                      <a:pt x="4918" y="1227"/>
                    </a:cubicBezTo>
                    <a:lnTo>
                      <a:pt x="4727" y="918"/>
                    </a:lnTo>
                    <a:lnTo>
                      <a:pt x="3668" y="1513"/>
                    </a:lnTo>
                    <a:lnTo>
                      <a:pt x="3370" y="191"/>
                    </a:lnTo>
                    <a:cubicBezTo>
                      <a:pt x="3299" y="132"/>
                      <a:pt x="3215" y="72"/>
                      <a:pt x="3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1" name="Google Shape;911;p45"/>
              <p:cNvSpPr/>
              <p:nvPr/>
            </p:nvSpPr>
            <p:spPr>
              <a:xfrm>
                <a:off x="3647175" y="7685000"/>
                <a:ext cx="118475" cy="139050"/>
              </a:xfrm>
              <a:custGeom>
                <a:avLst/>
                <a:gdLst/>
                <a:ahLst/>
                <a:cxnLst/>
                <a:rect l="l" t="t" r="r" b="b"/>
                <a:pathLst>
                  <a:path w="4739" h="5562" extrusionOk="0">
                    <a:moveTo>
                      <a:pt x="2715" y="1"/>
                    </a:moveTo>
                    <a:lnTo>
                      <a:pt x="2620" y="25"/>
                    </a:lnTo>
                    <a:lnTo>
                      <a:pt x="3024" y="1739"/>
                    </a:lnTo>
                    <a:lnTo>
                      <a:pt x="4263" y="953"/>
                    </a:lnTo>
                    <a:lnTo>
                      <a:pt x="4215" y="870"/>
                    </a:lnTo>
                    <a:lnTo>
                      <a:pt x="3084" y="1584"/>
                    </a:lnTo>
                    <a:lnTo>
                      <a:pt x="2715" y="1"/>
                    </a:lnTo>
                    <a:close/>
                    <a:moveTo>
                      <a:pt x="1108" y="2037"/>
                    </a:moveTo>
                    <a:lnTo>
                      <a:pt x="1072" y="2120"/>
                    </a:lnTo>
                    <a:lnTo>
                      <a:pt x="4310" y="3394"/>
                    </a:lnTo>
                    <a:lnTo>
                      <a:pt x="4346" y="3299"/>
                    </a:lnTo>
                    <a:lnTo>
                      <a:pt x="1108" y="2037"/>
                    </a:lnTo>
                    <a:close/>
                    <a:moveTo>
                      <a:pt x="1477" y="2549"/>
                    </a:moveTo>
                    <a:lnTo>
                      <a:pt x="1631" y="3299"/>
                    </a:lnTo>
                    <a:lnTo>
                      <a:pt x="1012" y="3656"/>
                    </a:lnTo>
                    <a:lnTo>
                      <a:pt x="929" y="2823"/>
                    </a:lnTo>
                    <a:lnTo>
                      <a:pt x="1477" y="2549"/>
                    </a:lnTo>
                    <a:close/>
                    <a:moveTo>
                      <a:pt x="2501" y="2918"/>
                    </a:moveTo>
                    <a:lnTo>
                      <a:pt x="2632" y="3656"/>
                    </a:lnTo>
                    <a:lnTo>
                      <a:pt x="1893" y="4061"/>
                    </a:lnTo>
                    <a:lnTo>
                      <a:pt x="1739" y="3347"/>
                    </a:lnTo>
                    <a:lnTo>
                      <a:pt x="2501" y="2918"/>
                    </a:lnTo>
                    <a:close/>
                    <a:moveTo>
                      <a:pt x="3394" y="3347"/>
                    </a:moveTo>
                    <a:lnTo>
                      <a:pt x="3608" y="3978"/>
                    </a:lnTo>
                    <a:lnTo>
                      <a:pt x="2882" y="4502"/>
                    </a:lnTo>
                    <a:lnTo>
                      <a:pt x="2739" y="3704"/>
                    </a:lnTo>
                    <a:lnTo>
                      <a:pt x="3394" y="3347"/>
                    </a:lnTo>
                    <a:close/>
                    <a:moveTo>
                      <a:pt x="774" y="2311"/>
                    </a:moveTo>
                    <a:lnTo>
                      <a:pt x="822" y="2763"/>
                    </a:lnTo>
                    <a:lnTo>
                      <a:pt x="131" y="3085"/>
                    </a:lnTo>
                    <a:lnTo>
                      <a:pt x="179" y="3180"/>
                    </a:lnTo>
                    <a:lnTo>
                      <a:pt x="834" y="2858"/>
                    </a:lnTo>
                    <a:lnTo>
                      <a:pt x="926" y="3782"/>
                    </a:lnTo>
                    <a:lnTo>
                      <a:pt x="926" y="3782"/>
                    </a:lnTo>
                    <a:lnTo>
                      <a:pt x="957" y="3796"/>
                    </a:lnTo>
                    <a:lnTo>
                      <a:pt x="957" y="3796"/>
                    </a:lnTo>
                    <a:lnTo>
                      <a:pt x="1655" y="3406"/>
                    </a:lnTo>
                    <a:lnTo>
                      <a:pt x="1816" y="4175"/>
                    </a:lnTo>
                    <a:lnTo>
                      <a:pt x="1816" y="4175"/>
                    </a:lnTo>
                    <a:lnTo>
                      <a:pt x="1849" y="4190"/>
                    </a:lnTo>
                    <a:lnTo>
                      <a:pt x="1849" y="4190"/>
                    </a:lnTo>
                    <a:lnTo>
                      <a:pt x="2643" y="3763"/>
                    </a:lnTo>
                    <a:lnTo>
                      <a:pt x="2797" y="4608"/>
                    </a:lnTo>
                    <a:lnTo>
                      <a:pt x="2797" y="4608"/>
                    </a:lnTo>
                    <a:lnTo>
                      <a:pt x="2867" y="4639"/>
                    </a:lnTo>
                    <a:lnTo>
                      <a:pt x="2867" y="4639"/>
                    </a:lnTo>
                    <a:lnTo>
                      <a:pt x="3644" y="4085"/>
                    </a:lnTo>
                    <a:lnTo>
                      <a:pt x="3917" y="4930"/>
                    </a:lnTo>
                    <a:lnTo>
                      <a:pt x="4572" y="4478"/>
                    </a:lnTo>
                    <a:lnTo>
                      <a:pt x="4513" y="4394"/>
                    </a:lnTo>
                    <a:lnTo>
                      <a:pt x="3977" y="4775"/>
                    </a:lnTo>
                    <a:lnTo>
                      <a:pt x="3727" y="4025"/>
                    </a:lnTo>
                    <a:lnTo>
                      <a:pt x="4358" y="3561"/>
                    </a:lnTo>
                    <a:lnTo>
                      <a:pt x="4298" y="3489"/>
                    </a:lnTo>
                    <a:lnTo>
                      <a:pt x="3691" y="3918"/>
                    </a:lnTo>
                    <a:lnTo>
                      <a:pt x="3453" y="3204"/>
                    </a:lnTo>
                    <a:lnTo>
                      <a:pt x="2727" y="3609"/>
                    </a:lnTo>
                    <a:lnTo>
                      <a:pt x="2572" y="2763"/>
                    </a:lnTo>
                    <a:lnTo>
                      <a:pt x="1727" y="3251"/>
                    </a:lnTo>
                    <a:lnTo>
                      <a:pt x="1548" y="2406"/>
                    </a:lnTo>
                    <a:lnTo>
                      <a:pt x="917" y="2716"/>
                    </a:lnTo>
                    <a:lnTo>
                      <a:pt x="869" y="2311"/>
                    </a:lnTo>
                    <a:close/>
                    <a:moveTo>
                      <a:pt x="48" y="3394"/>
                    </a:moveTo>
                    <a:lnTo>
                      <a:pt x="0" y="3489"/>
                    </a:lnTo>
                    <a:lnTo>
                      <a:pt x="4703" y="5561"/>
                    </a:lnTo>
                    <a:lnTo>
                      <a:pt x="4739" y="5466"/>
                    </a:lnTo>
                    <a:lnTo>
                      <a:pt x="2867" y="4639"/>
                    </a:lnTo>
                    <a:lnTo>
                      <a:pt x="2867" y="4639"/>
                    </a:lnTo>
                    <a:lnTo>
                      <a:pt x="2810" y="4680"/>
                    </a:lnTo>
                    <a:lnTo>
                      <a:pt x="2797" y="4608"/>
                    </a:lnTo>
                    <a:lnTo>
                      <a:pt x="2797" y="4608"/>
                    </a:lnTo>
                    <a:lnTo>
                      <a:pt x="1849" y="4190"/>
                    </a:lnTo>
                    <a:lnTo>
                      <a:pt x="1849" y="4190"/>
                    </a:lnTo>
                    <a:lnTo>
                      <a:pt x="1822" y="4204"/>
                    </a:lnTo>
                    <a:lnTo>
                      <a:pt x="1816" y="4175"/>
                    </a:lnTo>
                    <a:lnTo>
                      <a:pt x="1816" y="4175"/>
                    </a:lnTo>
                    <a:lnTo>
                      <a:pt x="957" y="3796"/>
                    </a:lnTo>
                    <a:lnTo>
                      <a:pt x="957" y="3796"/>
                    </a:lnTo>
                    <a:lnTo>
                      <a:pt x="929" y="3811"/>
                    </a:lnTo>
                    <a:lnTo>
                      <a:pt x="926" y="3782"/>
                    </a:lnTo>
                    <a:lnTo>
                      <a:pt x="926" y="3782"/>
                    </a:lnTo>
                    <a:lnTo>
                      <a:pt x="48" y="3394"/>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2" name="Google Shape;912;p45"/>
              <p:cNvSpPr/>
              <p:nvPr/>
            </p:nvSpPr>
            <p:spPr>
              <a:xfrm>
                <a:off x="3543875" y="7692750"/>
                <a:ext cx="109575" cy="157325"/>
              </a:xfrm>
              <a:custGeom>
                <a:avLst/>
                <a:gdLst/>
                <a:ahLst/>
                <a:cxnLst/>
                <a:rect l="l" t="t" r="r" b="b"/>
                <a:pathLst>
                  <a:path w="4383" h="6293" extrusionOk="0">
                    <a:moveTo>
                      <a:pt x="1" y="1"/>
                    </a:moveTo>
                    <a:lnTo>
                      <a:pt x="3108" y="4287"/>
                    </a:lnTo>
                    <a:cubicBezTo>
                      <a:pt x="2715" y="4418"/>
                      <a:pt x="2477" y="4692"/>
                      <a:pt x="2358" y="4965"/>
                    </a:cubicBezTo>
                    <a:lnTo>
                      <a:pt x="1477" y="4203"/>
                    </a:lnTo>
                    <a:lnTo>
                      <a:pt x="703" y="5465"/>
                    </a:lnTo>
                    <a:cubicBezTo>
                      <a:pt x="1308" y="6062"/>
                      <a:pt x="1826" y="6293"/>
                      <a:pt x="2267" y="6293"/>
                    </a:cubicBezTo>
                    <a:cubicBezTo>
                      <a:pt x="3788" y="6293"/>
                      <a:pt x="4382" y="3537"/>
                      <a:pt x="4382" y="3537"/>
                    </a:cubicBezTo>
                    <a:lnTo>
                      <a:pt x="1203" y="72"/>
                    </a:lnTo>
                    <a:lnTo>
                      <a:pt x="1" y="1"/>
                    </a:ln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3" name="Google Shape;913;p45"/>
              <p:cNvSpPr/>
              <p:nvPr/>
            </p:nvSpPr>
            <p:spPr>
              <a:xfrm>
                <a:off x="3564425" y="7798725"/>
                <a:ext cx="57475" cy="44675"/>
              </a:xfrm>
              <a:custGeom>
                <a:avLst/>
                <a:gdLst/>
                <a:ahLst/>
                <a:cxnLst/>
                <a:rect l="l" t="t" r="r" b="b"/>
                <a:pathLst>
                  <a:path w="2299" h="1787" extrusionOk="0">
                    <a:moveTo>
                      <a:pt x="2274" y="0"/>
                    </a:moveTo>
                    <a:cubicBezTo>
                      <a:pt x="1822" y="167"/>
                      <a:pt x="1560" y="536"/>
                      <a:pt x="1417" y="881"/>
                    </a:cubicBezTo>
                    <a:lnTo>
                      <a:pt x="512" y="214"/>
                    </a:lnTo>
                    <a:lnTo>
                      <a:pt x="453" y="286"/>
                    </a:lnTo>
                    <a:lnTo>
                      <a:pt x="1381" y="976"/>
                    </a:lnTo>
                    <a:cubicBezTo>
                      <a:pt x="1346" y="1060"/>
                      <a:pt x="1322" y="1143"/>
                      <a:pt x="1310" y="1215"/>
                    </a:cubicBezTo>
                    <a:lnTo>
                      <a:pt x="274" y="595"/>
                    </a:lnTo>
                    <a:lnTo>
                      <a:pt x="215" y="679"/>
                    </a:lnTo>
                    <a:lnTo>
                      <a:pt x="1286" y="1322"/>
                    </a:lnTo>
                    <a:cubicBezTo>
                      <a:pt x="1251" y="1441"/>
                      <a:pt x="1239" y="1560"/>
                      <a:pt x="1227" y="1619"/>
                    </a:cubicBezTo>
                    <a:lnTo>
                      <a:pt x="48" y="941"/>
                    </a:lnTo>
                    <a:lnTo>
                      <a:pt x="0" y="1024"/>
                    </a:lnTo>
                    <a:lnTo>
                      <a:pt x="1322" y="1786"/>
                    </a:lnTo>
                    <a:lnTo>
                      <a:pt x="1322" y="1703"/>
                    </a:lnTo>
                    <a:cubicBezTo>
                      <a:pt x="1322" y="1691"/>
                      <a:pt x="1381" y="441"/>
                      <a:pt x="2298" y="95"/>
                    </a:cubicBezTo>
                    <a:lnTo>
                      <a:pt x="227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4" name="Google Shape;914;p45"/>
              <p:cNvSpPr/>
              <p:nvPr/>
            </p:nvSpPr>
            <p:spPr>
              <a:xfrm>
                <a:off x="3527525" y="7662100"/>
                <a:ext cx="57450" cy="38425"/>
              </a:xfrm>
              <a:custGeom>
                <a:avLst/>
                <a:gdLst/>
                <a:ahLst/>
                <a:cxnLst/>
                <a:rect l="l" t="t" r="r" b="b"/>
                <a:pathLst>
                  <a:path w="2298" h="1537" extrusionOk="0">
                    <a:moveTo>
                      <a:pt x="476" y="0"/>
                    </a:moveTo>
                    <a:lnTo>
                      <a:pt x="476" y="0"/>
                    </a:lnTo>
                    <a:cubicBezTo>
                      <a:pt x="476" y="0"/>
                      <a:pt x="0" y="84"/>
                      <a:pt x="595" y="1536"/>
                    </a:cubicBezTo>
                    <a:lnTo>
                      <a:pt x="2238" y="1536"/>
                    </a:lnTo>
                    <a:lnTo>
                      <a:pt x="2298" y="1227"/>
                    </a:lnTo>
                    <a:lnTo>
                      <a:pt x="476"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5" name="Google Shape;915;p45"/>
              <p:cNvSpPr/>
              <p:nvPr/>
            </p:nvSpPr>
            <p:spPr>
              <a:xfrm>
                <a:off x="3758800" y="7487250"/>
                <a:ext cx="34250" cy="23650"/>
              </a:xfrm>
              <a:custGeom>
                <a:avLst/>
                <a:gdLst/>
                <a:ahLst/>
                <a:cxnLst/>
                <a:rect l="l" t="t" r="r" b="b"/>
                <a:pathLst>
                  <a:path w="1370" h="946" extrusionOk="0">
                    <a:moveTo>
                      <a:pt x="765" y="1"/>
                    </a:moveTo>
                    <a:cubicBezTo>
                      <a:pt x="460" y="1"/>
                      <a:pt x="129" y="192"/>
                      <a:pt x="0" y="946"/>
                    </a:cubicBezTo>
                    <a:lnTo>
                      <a:pt x="1369" y="208"/>
                    </a:lnTo>
                    <a:cubicBezTo>
                      <a:pt x="1369" y="208"/>
                      <a:pt x="1082" y="1"/>
                      <a:pt x="765"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6" name="Google Shape;916;p45"/>
              <p:cNvSpPr/>
              <p:nvPr/>
            </p:nvSpPr>
            <p:spPr>
              <a:xfrm>
                <a:off x="3792425" y="7461875"/>
                <a:ext cx="38725" cy="15100"/>
              </a:xfrm>
              <a:custGeom>
                <a:avLst/>
                <a:gdLst/>
                <a:ahLst/>
                <a:cxnLst/>
                <a:rect l="l" t="t" r="r" b="b"/>
                <a:pathLst>
                  <a:path w="1549" h="604" extrusionOk="0">
                    <a:moveTo>
                      <a:pt x="823" y="0"/>
                    </a:moveTo>
                    <a:cubicBezTo>
                      <a:pt x="601" y="0"/>
                      <a:pt x="327" y="124"/>
                      <a:pt x="1" y="484"/>
                    </a:cubicBezTo>
                    <a:lnTo>
                      <a:pt x="1548" y="604"/>
                    </a:lnTo>
                    <a:cubicBezTo>
                      <a:pt x="1548" y="604"/>
                      <a:pt x="1312" y="0"/>
                      <a:pt x="823" y="0"/>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917" name="Google Shape;917;p45"/>
            <p:cNvSpPr/>
            <p:nvPr/>
          </p:nvSpPr>
          <p:spPr>
            <a:xfrm>
              <a:off x="7381612" y="347119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918" name="Google Shape;918;p45"/>
          <p:cNvGrpSpPr/>
          <p:nvPr/>
        </p:nvGrpSpPr>
        <p:grpSpPr>
          <a:xfrm>
            <a:off x="7351004" y="4147367"/>
            <a:ext cx="557278" cy="630201"/>
            <a:chOff x="7552564" y="3777612"/>
            <a:chExt cx="878075" cy="936684"/>
          </a:xfrm>
        </p:grpSpPr>
        <p:sp>
          <p:nvSpPr>
            <p:cNvPr id="919" name="Google Shape;919;p45"/>
            <p:cNvSpPr/>
            <p:nvPr/>
          </p:nvSpPr>
          <p:spPr>
            <a:xfrm flipH="1">
              <a:off x="7658575" y="4617096"/>
              <a:ext cx="479400" cy="972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920" name="Google Shape;920;p45"/>
            <p:cNvGrpSpPr/>
            <p:nvPr/>
          </p:nvGrpSpPr>
          <p:grpSpPr>
            <a:xfrm>
              <a:off x="7552564" y="3777612"/>
              <a:ext cx="878075" cy="934563"/>
              <a:chOff x="3737950" y="6597075"/>
              <a:chExt cx="295300" cy="314350"/>
            </a:xfrm>
          </p:grpSpPr>
          <p:sp>
            <p:nvSpPr>
              <p:cNvPr id="921" name="Google Shape;921;p45"/>
              <p:cNvSpPr/>
              <p:nvPr/>
            </p:nvSpPr>
            <p:spPr>
              <a:xfrm>
                <a:off x="3742125" y="6617025"/>
                <a:ext cx="286950" cy="290225"/>
              </a:xfrm>
              <a:custGeom>
                <a:avLst/>
                <a:gdLst/>
                <a:ahLst/>
                <a:cxnLst/>
                <a:rect l="l" t="t" r="r" b="b"/>
                <a:pathLst>
                  <a:path w="11478" h="11609" extrusionOk="0">
                    <a:moveTo>
                      <a:pt x="2929" y="0"/>
                    </a:moveTo>
                    <a:lnTo>
                      <a:pt x="0" y="8906"/>
                    </a:lnTo>
                    <a:lnTo>
                      <a:pt x="7049" y="11609"/>
                    </a:lnTo>
                    <a:lnTo>
                      <a:pt x="11478" y="2572"/>
                    </a:lnTo>
                    <a:lnTo>
                      <a:pt x="11049" y="2108"/>
                    </a:lnTo>
                    <a:lnTo>
                      <a:pt x="292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22" name="Google Shape;922;p45"/>
              <p:cNvSpPr/>
              <p:nvPr/>
            </p:nvSpPr>
            <p:spPr>
              <a:xfrm>
                <a:off x="3737950" y="6597075"/>
                <a:ext cx="295300" cy="314350"/>
              </a:xfrm>
              <a:custGeom>
                <a:avLst/>
                <a:gdLst/>
                <a:ahLst/>
                <a:cxnLst/>
                <a:rect l="l" t="t" r="r" b="b"/>
                <a:pathLst>
                  <a:path w="11812" h="12574" extrusionOk="0">
                    <a:moveTo>
                      <a:pt x="3203" y="1"/>
                    </a:moveTo>
                    <a:lnTo>
                      <a:pt x="1" y="9752"/>
                    </a:lnTo>
                    <a:lnTo>
                      <a:pt x="7347" y="12574"/>
                    </a:lnTo>
                    <a:lnTo>
                      <a:pt x="11812" y="3406"/>
                    </a:lnTo>
                    <a:lnTo>
                      <a:pt x="11597" y="3192"/>
                    </a:lnTo>
                    <a:lnTo>
                      <a:pt x="7311" y="12181"/>
                    </a:lnTo>
                    <a:lnTo>
                      <a:pt x="417" y="9752"/>
                    </a:lnTo>
                    <a:lnTo>
                      <a:pt x="417" y="9288"/>
                    </a:lnTo>
                    <a:lnTo>
                      <a:pt x="7335" y="11788"/>
                    </a:lnTo>
                    <a:lnTo>
                      <a:pt x="11466" y="2858"/>
                    </a:lnTo>
                    <a:lnTo>
                      <a:pt x="320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23" name="Google Shape;923;p45"/>
              <p:cNvSpPr/>
              <p:nvPr/>
            </p:nvSpPr>
            <p:spPr>
              <a:xfrm>
                <a:off x="3756097" y="6619397"/>
                <a:ext cx="252984" cy="259579"/>
              </a:xfrm>
              <a:custGeom>
                <a:avLst/>
                <a:gdLst/>
                <a:ahLst/>
                <a:cxnLst/>
                <a:rect l="l" t="t" r="r" b="b"/>
                <a:pathLst>
                  <a:path w="10050" h="10312" extrusionOk="0">
                    <a:moveTo>
                      <a:pt x="2799" y="132"/>
                    </a:moveTo>
                    <a:lnTo>
                      <a:pt x="9907" y="2275"/>
                    </a:lnTo>
                    <a:lnTo>
                      <a:pt x="6430" y="10180"/>
                    </a:lnTo>
                    <a:lnTo>
                      <a:pt x="132" y="7847"/>
                    </a:lnTo>
                    <a:lnTo>
                      <a:pt x="2799" y="132"/>
                    </a:lnTo>
                    <a:close/>
                    <a:moveTo>
                      <a:pt x="2728" y="1"/>
                    </a:moveTo>
                    <a:lnTo>
                      <a:pt x="13" y="7859"/>
                    </a:lnTo>
                    <a:lnTo>
                      <a:pt x="1" y="7906"/>
                    </a:lnTo>
                    <a:lnTo>
                      <a:pt x="6478" y="10311"/>
                    </a:lnTo>
                    <a:lnTo>
                      <a:pt x="10050" y="2215"/>
                    </a:lnTo>
                    <a:lnTo>
                      <a:pt x="272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24" name="Google Shape;924;p45"/>
              <p:cNvSpPr/>
              <p:nvPr/>
            </p:nvSpPr>
            <p:spPr>
              <a:xfrm>
                <a:off x="3815350" y="6667325"/>
                <a:ext cx="124450" cy="167600"/>
              </a:xfrm>
              <a:custGeom>
                <a:avLst/>
                <a:gdLst/>
                <a:ahLst/>
                <a:cxnLst/>
                <a:rect l="l" t="t" r="r" b="b"/>
                <a:pathLst>
                  <a:path w="4978" h="6704" extrusionOk="0">
                    <a:moveTo>
                      <a:pt x="3048" y="108"/>
                    </a:moveTo>
                    <a:cubicBezTo>
                      <a:pt x="2751" y="227"/>
                      <a:pt x="2501" y="405"/>
                      <a:pt x="2298" y="620"/>
                    </a:cubicBezTo>
                    <a:lnTo>
                      <a:pt x="1822" y="453"/>
                    </a:lnTo>
                    <a:cubicBezTo>
                      <a:pt x="2132" y="239"/>
                      <a:pt x="2536" y="108"/>
                      <a:pt x="2965" y="108"/>
                    </a:cubicBezTo>
                    <a:close/>
                    <a:moveTo>
                      <a:pt x="3310" y="132"/>
                    </a:moveTo>
                    <a:cubicBezTo>
                      <a:pt x="3370" y="143"/>
                      <a:pt x="3441" y="155"/>
                      <a:pt x="3501" y="179"/>
                    </a:cubicBezTo>
                    <a:lnTo>
                      <a:pt x="3227" y="953"/>
                    </a:lnTo>
                    <a:lnTo>
                      <a:pt x="2417" y="667"/>
                    </a:lnTo>
                    <a:cubicBezTo>
                      <a:pt x="2644" y="417"/>
                      <a:pt x="2941" y="239"/>
                      <a:pt x="3310" y="132"/>
                    </a:cubicBezTo>
                    <a:close/>
                    <a:moveTo>
                      <a:pt x="3608" y="203"/>
                    </a:moveTo>
                    <a:cubicBezTo>
                      <a:pt x="3763" y="263"/>
                      <a:pt x="3917" y="334"/>
                      <a:pt x="4060" y="417"/>
                    </a:cubicBezTo>
                    <a:cubicBezTo>
                      <a:pt x="4072" y="501"/>
                      <a:pt x="4168" y="846"/>
                      <a:pt x="4168" y="1286"/>
                    </a:cubicBezTo>
                    <a:lnTo>
                      <a:pt x="3322" y="989"/>
                    </a:lnTo>
                    <a:lnTo>
                      <a:pt x="3608" y="203"/>
                    </a:lnTo>
                    <a:close/>
                    <a:moveTo>
                      <a:pt x="1715" y="524"/>
                    </a:moveTo>
                    <a:lnTo>
                      <a:pt x="2239" y="715"/>
                    </a:lnTo>
                    <a:cubicBezTo>
                      <a:pt x="2179" y="786"/>
                      <a:pt x="2120" y="870"/>
                      <a:pt x="2072" y="953"/>
                    </a:cubicBezTo>
                    <a:cubicBezTo>
                      <a:pt x="2001" y="1096"/>
                      <a:pt x="1941" y="1239"/>
                      <a:pt x="1905" y="1382"/>
                    </a:cubicBezTo>
                    <a:lnTo>
                      <a:pt x="1203" y="1155"/>
                    </a:lnTo>
                    <a:cubicBezTo>
                      <a:pt x="1322" y="917"/>
                      <a:pt x="1489" y="703"/>
                      <a:pt x="1715" y="524"/>
                    </a:cubicBezTo>
                    <a:close/>
                    <a:moveTo>
                      <a:pt x="4191" y="501"/>
                    </a:moveTo>
                    <a:lnTo>
                      <a:pt x="4191" y="501"/>
                    </a:lnTo>
                    <a:cubicBezTo>
                      <a:pt x="4525" y="763"/>
                      <a:pt x="4763" y="1120"/>
                      <a:pt x="4834" y="1525"/>
                    </a:cubicBezTo>
                    <a:lnTo>
                      <a:pt x="4275" y="1322"/>
                    </a:lnTo>
                    <a:cubicBezTo>
                      <a:pt x="4275" y="965"/>
                      <a:pt x="4227" y="667"/>
                      <a:pt x="4191" y="501"/>
                    </a:cubicBezTo>
                    <a:close/>
                    <a:moveTo>
                      <a:pt x="2334" y="751"/>
                    </a:moveTo>
                    <a:lnTo>
                      <a:pt x="3191" y="1048"/>
                    </a:lnTo>
                    <a:lnTo>
                      <a:pt x="2941" y="1715"/>
                    </a:lnTo>
                    <a:lnTo>
                      <a:pt x="2001" y="1417"/>
                    </a:lnTo>
                    <a:cubicBezTo>
                      <a:pt x="2048" y="1275"/>
                      <a:pt x="2096" y="1132"/>
                      <a:pt x="2167" y="1001"/>
                    </a:cubicBezTo>
                    <a:cubicBezTo>
                      <a:pt x="2215" y="917"/>
                      <a:pt x="2274" y="834"/>
                      <a:pt x="2334" y="751"/>
                    </a:cubicBezTo>
                    <a:close/>
                    <a:moveTo>
                      <a:pt x="3286" y="1084"/>
                    </a:moveTo>
                    <a:lnTo>
                      <a:pt x="4168" y="1394"/>
                    </a:lnTo>
                    <a:cubicBezTo>
                      <a:pt x="4156" y="1608"/>
                      <a:pt x="4120" y="1846"/>
                      <a:pt x="4060" y="2072"/>
                    </a:cubicBezTo>
                    <a:lnTo>
                      <a:pt x="3048" y="1751"/>
                    </a:lnTo>
                    <a:lnTo>
                      <a:pt x="3286" y="1084"/>
                    </a:lnTo>
                    <a:close/>
                    <a:moveTo>
                      <a:pt x="1167" y="1263"/>
                    </a:moveTo>
                    <a:lnTo>
                      <a:pt x="1882" y="1489"/>
                    </a:lnTo>
                    <a:cubicBezTo>
                      <a:pt x="1822" y="1691"/>
                      <a:pt x="1810" y="1894"/>
                      <a:pt x="1798" y="2096"/>
                    </a:cubicBezTo>
                    <a:lnTo>
                      <a:pt x="1060" y="1870"/>
                    </a:lnTo>
                    <a:cubicBezTo>
                      <a:pt x="1060" y="1858"/>
                      <a:pt x="1060" y="1834"/>
                      <a:pt x="1060" y="1810"/>
                    </a:cubicBezTo>
                    <a:cubicBezTo>
                      <a:pt x="1060" y="1620"/>
                      <a:pt x="1096" y="1429"/>
                      <a:pt x="1167" y="1263"/>
                    </a:cubicBezTo>
                    <a:close/>
                    <a:moveTo>
                      <a:pt x="4275" y="1429"/>
                    </a:moveTo>
                    <a:lnTo>
                      <a:pt x="4858" y="1644"/>
                    </a:lnTo>
                    <a:cubicBezTo>
                      <a:pt x="4870" y="1703"/>
                      <a:pt x="4870" y="1763"/>
                      <a:pt x="4870" y="1810"/>
                    </a:cubicBezTo>
                    <a:cubicBezTo>
                      <a:pt x="4870" y="1989"/>
                      <a:pt x="4834" y="2156"/>
                      <a:pt x="4787" y="2310"/>
                    </a:cubicBezTo>
                    <a:lnTo>
                      <a:pt x="4156" y="2108"/>
                    </a:lnTo>
                    <a:cubicBezTo>
                      <a:pt x="4227" y="1882"/>
                      <a:pt x="4263" y="1644"/>
                      <a:pt x="4275" y="1429"/>
                    </a:cubicBezTo>
                    <a:close/>
                    <a:moveTo>
                      <a:pt x="1977" y="1525"/>
                    </a:moveTo>
                    <a:lnTo>
                      <a:pt x="2905" y="1822"/>
                    </a:lnTo>
                    <a:lnTo>
                      <a:pt x="2715" y="2370"/>
                    </a:lnTo>
                    <a:lnTo>
                      <a:pt x="1905" y="2132"/>
                    </a:lnTo>
                    <a:cubicBezTo>
                      <a:pt x="1917" y="1929"/>
                      <a:pt x="1929" y="1727"/>
                      <a:pt x="1977" y="1525"/>
                    </a:cubicBezTo>
                    <a:close/>
                    <a:moveTo>
                      <a:pt x="3013" y="1846"/>
                    </a:moveTo>
                    <a:lnTo>
                      <a:pt x="4025" y="2179"/>
                    </a:lnTo>
                    <a:cubicBezTo>
                      <a:pt x="3965" y="2346"/>
                      <a:pt x="3882" y="2525"/>
                      <a:pt x="3775" y="2691"/>
                    </a:cubicBezTo>
                    <a:lnTo>
                      <a:pt x="2810" y="2394"/>
                    </a:lnTo>
                    <a:lnTo>
                      <a:pt x="3013" y="1846"/>
                    </a:lnTo>
                    <a:close/>
                    <a:moveTo>
                      <a:pt x="4120" y="2215"/>
                    </a:moveTo>
                    <a:lnTo>
                      <a:pt x="4751" y="2406"/>
                    </a:lnTo>
                    <a:cubicBezTo>
                      <a:pt x="4679" y="2584"/>
                      <a:pt x="4572" y="2751"/>
                      <a:pt x="4441" y="2894"/>
                    </a:cubicBezTo>
                    <a:lnTo>
                      <a:pt x="3882" y="2715"/>
                    </a:lnTo>
                    <a:cubicBezTo>
                      <a:pt x="3989" y="2549"/>
                      <a:pt x="4060" y="2382"/>
                      <a:pt x="4120" y="2215"/>
                    </a:cubicBezTo>
                    <a:close/>
                    <a:moveTo>
                      <a:pt x="1072" y="1989"/>
                    </a:moveTo>
                    <a:lnTo>
                      <a:pt x="1798" y="2203"/>
                    </a:lnTo>
                    <a:cubicBezTo>
                      <a:pt x="1798" y="2668"/>
                      <a:pt x="1893" y="3060"/>
                      <a:pt x="1941" y="3251"/>
                    </a:cubicBezTo>
                    <a:cubicBezTo>
                      <a:pt x="1465" y="2977"/>
                      <a:pt x="1131" y="2525"/>
                      <a:pt x="1072" y="1989"/>
                    </a:cubicBezTo>
                    <a:close/>
                    <a:moveTo>
                      <a:pt x="1905" y="2239"/>
                    </a:moveTo>
                    <a:lnTo>
                      <a:pt x="2679" y="2465"/>
                    </a:lnTo>
                    <a:lnTo>
                      <a:pt x="2334" y="3430"/>
                    </a:lnTo>
                    <a:cubicBezTo>
                      <a:pt x="2239" y="3394"/>
                      <a:pt x="2155" y="3370"/>
                      <a:pt x="2072" y="3322"/>
                    </a:cubicBezTo>
                    <a:cubicBezTo>
                      <a:pt x="2036" y="3227"/>
                      <a:pt x="1917" y="2775"/>
                      <a:pt x="1905" y="2239"/>
                    </a:cubicBezTo>
                    <a:close/>
                    <a:moveTo>
                      <a:pt x="2774" y="2501"/>
                    </a:moveTo>
                    <a:lnTo>
                      <a:pt x="3715" y="2775"/>
                    </a:lnTo>
                    <a:cubicBezTo>
                      <a:pt x="3501" y="3060"/>
                      <a:pt x="3215" y="3311"/>
                      <a:pt x="2810" y="3525"/>
                    </a:cubicBezTo>
                    <a:cubicBezTo>
                      <a:pt x="2679" y="3513"/>
                      <a:pt x="2548" y="3489"/>
                      <a:pt x="2429" y="3453"/>
                    </a:cubicBezTo>
                    <a:lnTo>
                      <a:pt x="2774" y="2501"/>
                    </a:lnTo>
                    <a:close/>
                    <a:moveTo>
                      <a:pt x="3822" y="2810"/>
                    </a:moveTo>
                    <a:lnTo>
                      <a:pt x="4358" y="2977"/>
                    </a:lnTo>
                    <a:cubicBezTo>
                      <a:pt x="4025" y="3299"/>
                      <a:pt x="3548" y="3513"/>
                      <a:pt x="3025" y="3525"/>
                    </a:cubicBezTo>
                    <a:cubicBezTo>
                      <a:pt x="3370" y="3322"/>
                      <a:pt x="3632" y="3072"/>
                      <a:pt x="3822" y="2810"/>
                    </a:cubicBezTo>
                    <a:close/>
                    <a:moveTo>
                      <a:pt x="2965" y="1"/>
                    </a:moveTo>
                    <a:cubicBezTo>
                      <a:pt x="1858" y="1"/>
                      <a:pt x="953" y="810"/>
                      <a:pt x="953" y="1810"/>
                    </a:cubicBezTo>
                    <a:cubicBezTo>
                      <a:pt x="953" y="2775"/>
                      <a:pt x="1786" y="3561"/>
                      <a:pt x="2834" y="3632"/>
                    </a:cubicBezTo>
                    <a:lnTo>
                      <a:pt x="2965" y="3632"/>
                    </a:lnTo>
                    <a:cubicBezTo>
                      <a:pt x="4072" y="3632"/>
                      <a:pt x="4977" y="2822"/>
                      <a:pt x="4977" y="1810"/>
                    </a:cubicBezTo>
                    <a:cubicBezTo>
                      <a:pt x="4977" y="810"/>
                      <a:pt x="4072" y="1"/>
                      <a:pt x="2965" y="1"/>
                    </a:cubicBezTo>
                    <a:close/>
                    <a:moveTo>
                      <a:pt x="560" y="2870"/>
                    </a:moveTo>
                    <a:lnTo>
                      <a:pt x="12" y="3382"/>
                    </a:lnTo>
                    <a:cubicBezTo>
                      <a:pt x="845" y="4522"/>
                      <a:pt x="2004" y="4803"/>
                      <a:pt x="2946" y="4803"/>
                    </a:cubicBezTo>
                    <a:cubicBezTo>
                      <a:pt x="3862" y="4803"/>
                      <a:pt x="4572" y="4537"/>
                      <a:pt x="4572" y="4537"/>
                    </a:cubicBezTo>
                    <a:lnTo>
                      <a:pt x="4418" y="3846"/>
                    </a:lnTo>
                    <a:cubicBezTo>
                      <a:pt x="3981" y="3990"/>
                      <a:pt x="3576" y="4048"/>
                      <a:pt x="3204" y="4048"/>
                    </a:cubicBezTo>
                    <a:cubicBezTo>
                      <a:pt x="1539" y="4048"/>
                      <a:pt x="560" y="2870"/>
                      <a:pt x="560" y="2870"/>
                    </a:cubicBezTo>
                    <a:close/>
                    <a:moveTo>
                      <a:pt x="107" y="4656"/>
                    </a:moveTo>
                    <a:lnTo>
                      <a:pt x="0" y="4954"/>
                    </a:lnTo>
                    <a:lnTo>
                      <a:pt x="3346" y="6085"/>
                    </a:lnTo>
                    <a:lnTo>
                      <a:pt x="3441" y="5775"/>
                    </a:lnTo>
                    <a:lnTo>
                      <a:pt x="107" y="4656"/>
                    </a:lnTo>
                    <a:close/>
                    <a:moveTo>
                      <a:pt x="286" y="5608"/>
                    </a:moveTo>
                    <a:lnTo>
                      <a:pt x="179" y="5918"/>
                    </a:lnTo>
                    <a:lnTo>
                      <a:pt x="2524" y="6704"/>
                    </a:lnTo>
                    <a:lnTo>
                      <a:pt x="2632" y="6406"/>
                    </a:lnTo>
                    <a:lnTo>
                      <a:pt x="286" y="5608"/>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1744918936"/>
      </p:ext>
    </p:extLst>
  </p:cSld>
  <p:clrMapOvr>
    <a:masterClrMapping/>
  </p:clrMapOvr>
  <p:transition spd="med">
    <p:circl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70"/>
        <p:cNvGrpSpPr/>
        <p:nvPr/>
      </p:nvGrpSpPr>
      <p:grpSpPr>
        <a:xfrm>
          <a:off x="0" y="0"/>
          <a:ext cx="0" cy="0"/>
          <a:chOff x="0" y="0"/>
          <a:chExt cx="0" cy="0"/>
        </a:xfrm>
      </p:grpSpPr>
      <p:sp>
        <p:nvSpPr>
          <p:cNvPr id="13" name="TextBox 12">
            <a:extLst>
              <a:ext uri="{FF2B5EF4-FFF2-40B4-BE49-F238E27FC236}">
                <a16:creationId xmlns:a16="http://schemas.microsoft.com/office/drawing/2014/main" id="{DE736230-B89C-3AB5-16EC-A506E6803FD7}"/>
              </a:ext>
            </a:extLst>
          </p:cNvPr>
          <p:cNvSpPr txBox="1"/>
          <p:nvPr/>
        </p:nvSpPr>
        <p:spPr>
          <a:xfrm>
            <a:off x="527244" y="355523"/>
            <a:ext cx="8336018" cy="1047210"/>
          </a:xfrm>
          <a:prstGeom prst="rect">
            <a:avLst/>
          </a:prstGeom>
          <a:noFill/>
        </p:spPr>
        <p:txBody>
          <a:bodyPr wrap="square">
            <a:spAutoFit/>
          </a:bodyPr>
          <a:lstStyle/>
          <a:p>
            <a:pPr marL="30480" marR="30480" algn="just">
              <a:lnSpc>
                <a:spcPct val="150000"/>
              </a:lnSpc>
              <a:spcAft>
                <a:spcPts val="1200"/>
              </a:spcAft>
            </a:pP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ã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iế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ẳ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ứ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ậ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ượ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h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ự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iệ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ép</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iế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ổ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au</a:t>
            </a:r>
            <a:r>
              <a:rPr lang="en-US" sz="2200" dirty="0">
                <a:latin typeface="Times New Roman" panose="02020603050405020304" pitchFamily="18" charset="0"/>
                <a:cs typeface="Times New Roman" panose="02020603050405020304" pitchFamily="18" charset="0"/>
              </a:rPr>
              <a:t>:</a:t>
            </a:r>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74CBD54B-FE65-010D-0882-28BFCF86C9E5}"/>
              </a:ext>
            </a:extLst>
          </p:cNvPr>
          <p:cNvGrpSpPr/>
          <p:nvPr/>
        </p:nvGrpSpPr>
        <p:grpSpPr>
          <a:xfrm>
            <a:off x="555974" y="328423"/>
            <a:ext cx="2053852" cy="611876"/>
            <a:chOff x="2012116" y="2110923"/>
            <a:chExt cx="2053852" cy="611876"/>
          </a:xfrm>
        </p:grpSpPr>
        <p:pic>
          <p:nvPicPr>
            <p:cNvPr id="17" name="Picture 16">
              <a:extLst>
                <a:ext uri="{FF2B5EF4-FFF2-40B4-BE49-F238E27FC236}">
                  <a16:creationId xmlns:a16="http://schemas.microsoft.com/office/drawing/2014/main" id="{EA8220E0-BB23-5D18-6015-18315541704F}"/>
                </a:ext>
              </a:extLst>
            </p:cNvPr>
            <p:cNvPicPr>
              <a:picLocks noChangeAspect="1"/>
            </p:cNvPicPr>
            <p:nvPr/>
          </p:nvPicPr>
          <p:blipFill>
            <a:blip r:embed="rId3" cstate="print">
              <a:duotone>
                <a:prstClr val="black"/>
                <a:sysClr val="windowText" lastClr="000000">
                  <a:tint val="45000"/>
                  <a:satMod val="400000"/>
                </a:sys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2012116" y="2110923"/>
              <a:ext cx="655632" cy="611876"/>
            </a:xfrm>
            <a:prstGeom prst="rect">
              <a:avLst/>
            </a:prstGeom>
          </p:spPr>
        </p:pic>
        <p:sp>
          <p:nvSpPr>
            <p:cNvPr id="18" name="TextBox 17">
              <a:extLst>
                <a:ext uri="{FF2B5EF4-FFF2-40B4-BE49-F238E27FC236}">
                  <a16:creationId xmlns:a16="http://schemas.microsoft.com/office/drawing/2014/main" id="{2A8E4122-262C-A2A6-CE3C-980679776A29}"/>
                </a:ext>
              </a:extLst>
            </p:cNvPr>
            <p:cNvSpPr txBox="1"/>
            <p:nvPr/>
          </p:nvSpPr>
          <p:spPr>
            <a:xfrm>
              <a:off x="2667748" y="2261134"/>
              <a:ext cx="1398220" cy="43088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nl-NL"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HĐKP3:</a:t>
              </a:r>
              <a:endPar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E736230-B89C-3AB5-16EC-A506E6803FD7}"/>
                  </a:ext>
                </a:extLst>
              </p:cNvPr>
              <p:cNvSpPr txBox="1"/>
              <p:nvPr/>
            </p:nvSpPr>
            <p:spPr>
              <a:xfrm>
                <a:off x="555974" y="1586630"/>
                <a:ext cx="8279470" cy="2324611"/>
              </a:xfrm>
              <a:prstGeom prst="rect">
                <a:avLst/>
              </a:prstGeom>
              <a:noFill/>
            </p:spPr>
            <p:txBody>
              <a:bodyPr wrap="square">
                <a:spAutoFit/>
              </a:bodyPr>
              <a:lstStyle/>
              <a:p>
                <a:pPr marL="487680" marR="30480" indent="-457200" algn="just">
                  <a:lnSpc>
                    <a:spcPct val="150000"/>
                  </a:lnSpc>
                  <a:spcAft>
                    <a:spcPts val="1200"/>
                  </a:spcAft>
                  <a:buAutoNum type="alphaLcParenR"/>
                </a:pPr>
                <a:r>
                  <a:rPr lang="en-US" sz="2200" dirty="0">
                    <a:latin typeface="Times New Roman" panose="02020603050405020304" pitchFamily="18" charset="0"/>
                    <a:cs typeface="Times New Roman" panose="02020603050405020304" pitchFamily="18" charset="0"/>
                  </a:rPr>
                  <a:t>Cộng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ế</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ẳ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ức</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latin typeface="Cambria Math" panose="02040503050406030204" pitchFamily="18" charset="0"/>
                      </a:rPr>
                      <m:t>𝑥</m:t>
                    </m:r>
                    <m:r>
                      <a:rPr lang="en-US" sz="2200" b="0" i="1" smtClean="0">
                        <a:latin typeface="Cambria Math" panose="02040503050406030204" pitchFamily="18" charset="0"/>
                      </a:rPr>
                      <m:t>+1&gt;0</m:t>
                    </m:r>
                  </m:oMath>
                </a14:m>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b="0" i="1" smtClean="0">
                        <a:effectLst/>
                        <a:latin typeface="Cambria Math" panose="02040503050406030204" pitchFamily="18" charset="0"/>
                        <a:ea typeface="Times New Roman" panose="02020603050405020304" pitchFamily="18" charset="0"/>
                      </a:rPr>
                      <m:t>−1</m:t>
                    </m:r>
                  </m:oMath>
                </a14:m>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87680" marR="30480" indent="-457200" algn="just">
                  <a:lnSpc>
                    <a:spcPct val="150000"/>
                  </a:lnSpc>
                  <a:spcAft>
                    <a:spcPts val="1200"/>
                  </a:spcAft>
                  <a:buFont typeface="Arial"/>
                  <a:buAutoNum type="alphaLcParenR"/>
                </a:pPr>
                <a:r>
                  <a:rPr lang="en-US" sz="2200" dirty="0" err="1">
                    <a:latin typeface="Times New Roman" panose="02020603050405020304" pitchFamily="18" charset="0"/>
                    <a:cs typeface="Times New Roman" panose="02020603050405020304" pitchFamily="18" charset="0"/>
                  </a:rPr>
                  <a:t>Nhâ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ế</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ẳ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ức</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2</m:t>
                    </m:r>
                    <m:r>
                      <a:rPr lang="en-US" sz="2200" i="1">
                        <a:latin typeface="Cambria Math" panose="02040503050406030204" pitchFamily="18" charset="0"/>
                      </a:rPr>
                      <m:t>𝑥</m:t>
                    </m:r>
                    <m:r>
                      <a:rPr lang="en-US" sz="2200" i="1">
                        <a:latin typeface="Cambria Math" panose="02040503050406030204" pitchFamily="18" charset="0"/>
                      </a:rPr>
                      <m:t>&gt;</m:t>
                    </m:r>
                    <m:r>
                      <a:rPr lang="en-US" sz="2200" b="0" i="0" smtClean="0">
                        <a:latin typeface="Cambria Math" panose="02040503050406030204" pitchFamily="18" charset="0"/>
                      </a:rPr>
                      <m:t>1</m:t>
                    </m:r>
                  </m:oMath>
                </a14:m>
                <a:r>
                  <a:rPr lang="en-US" sz="2200" dirty="0">
                    <a:latin typeface="Times New Roman" panose="02020603050405020304" pitchFamily="18" charset="0"/>
                    <a:ea typeface="Times New Roman" panose="02020603050405020304" pitchFamily="18" charset="0"/>
                    <a:cs typeface="Times New Roman" panose="02020603050405020304" pitchFamily="18" charset="0"/>
                  </a:rPr>
                  <a:t> với  </a:t>
                </a:r>
                <a14:m>
                  <m:oMath xmlns:m="http://schemas.openxmlformats.org/officeDocument/2006/math">
                    <m:f>
                      <m:fPr>
                        <m:ctrlPr>
                          <a:rPr lang="en-US" sz="2200" b="0" i="1" smtClean="0">
                            <a:latin typeface="Cambria Math" panose="02040503050406030204" pitchFamily="18" charset="0"/>
                            <a:ea typeface="Times New Roman" panose="02020603050405020304" pitchFamily="18" charset="0"/>
                          </a:rPr>
                        </m:ctrlPr>
                      </m:fPr>
                      <m:num>
                        <m:r>
                          <a:rPr lang="en-US" sz="2200" b="0" i="1" smtClean="0">
                            <a:latin typeface="Cambria Math" panose="02040503050406030204" pitchFamily="18" charset="0"/>
                            <a:ea typeface="Times New Roman" panose="02020603050405020304" pitchFamily="18" charset="0"/>
                          </a:rPr>
                          <m:t>1</m:t>
                        </m:r>
                      </m:num>
                      <m:den>
                        <m:r>
                          <a:rPr lang="en-US" sz="2200" b="0" i="1" smtClean="0">
                            <a:latin typeface="Cambria Math" panose="02040503050406030204" pitchFamily="18" charset="0"/>
                            <a:ea typeface="Times New Roman" panose="02020603050405020304" pitchFamily="18" charset="0"/>
                          </a:rPr>
                          <m:t>2</m:t>
                        </m:r>
                      </m:den>
                    </m:f>
                  </m:oMath>
                </a14:m>
                <a:endParaRPr lang="en-US" sz="2200" dirty="0">
                  <a:latin typeface="Times New Roman" panose="02020603050405020304" pitchFamily="18" charset="0"/>
                  <a:ea typeface="Times New Roman" panose="02020603050405020304" pitchFamily="18" charset="0"/>
                  <a:cs typeface="Times New Roman" panose="02020603050405020304" pitchFamily="18" charset="0"/>
                </a:endParaRPr>
              </a:p>
              <a:p>
                <a:pPr marL="487680" marR="30480" indent="-457200" algn="just">
                  <a:lnSpc>
                    <a:spcPct val="150000"/>
                  </a:lnSpc>
                  <a:spcAft>
                    <a:spcPts val="1200"/>
                  </a:spcAft>
                  <a:buFont typeface="Arial"/>
                  <a:buAutoNum type="alphaLcParenR"/>
                </a:pPr>
                <a:r>
                  <a:rPr lang="en-US" sz="2200" dirty="0" err="1">
                    <a:latin typeface="Times New Roman" panose="02020603050405020304" pitchFamily="18" charset="0"/>
                    <a:cs typeface="Times New Roman" panose="02020603050405020304" pitchFamily="18" charset="0"/>
                  </a:rPr>
                  <a:t>Nhâ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ế</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ẳ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ức</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m:t>
                    </m:r>
                    <m:f>
                      <m:fPr>
                        <m:ctrlPr>
                          <a:rPr lang="en-US" sz="2200" b="0" i="1" smtClean="0">
                            <a:latin typeface="Cambria Math" panose="02040503050406030204" pitchFamily="18" charset="0"/>
                          </a:rPr>
                        </m:ctrlPr>
                      </m:fPr>
                      <m:num>
                        <m:r>
                          <a:rPr lang="en-US" sz="2200" b="0" i="0" smtClean="0">
                            <a:latin typeface="Cambria Math" panose="02040503050406030204" pitchFamily="18" charset="0"/>
                          </a:rPr>
                          <m:t>3</m:t>
                        </m:r>
                      </m:num>
                      <m:den>
                        <m:r>
                          <a:rPr lang="en-US" sz="2200" b="0" i="1" smtClean="0">
                            <a:latin typeface="Cambria Math" panose="02040503050406030204" pitchFamily="18" charset="0"/>
                          </a:rPr>
                          <m:t>2</m:t>
                        </m:r>
                      </m:den>
                    </m:f>
                    <m:r>
                      <a:rPr lang="en-US" sz="2200" i="1">
                        <a:latin typeface="Cambria Math" panose="02040503050406030204" pitchFamily="18" charset="0"/>
                      </a:rPr>
                      <m:t>𝑥</m:t>
                    </m:r>
                    <m:r>
                      <a:rPr lang="en-US" sz="2200" b="0" i="1" smtClean="0">
                        <a:latin typeface="Cambria Math" panose="02040503050406030204" pitchFamily="18" charset="0"/>
                      </a:rPr>
                      <m:t>≤1 </m:t>
                    </m:r>
                  </m:oMath>
                </a14:m>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Times New Roman" panose="02020603050405020304" pitchFamily="18" charset="0"/>
                      </a:rPr>
                      <m:t>−</m:t>
                    </m:r>
                    <m:f>
                      <m:fPr>
                        <m:ctrlPr>
                          <a:rPr lang="en-US" sz="2200" b="0" i="1" smtClean="0">
                            <a:latin typeface="Cambria Math" panose="02040503050406030204" pitchFamily="18" charset="0"/>
                          </a:rPr>
                        </m:ctrlPr>
                      </m:fPr>
                      <m:num>
                        <m:r>
                          <a:rPr lang="en-US" sz="2200" b="0" i="1" smtClean="0">
                            <a:latin typeface="Cambria Math" panose="02040503050406030204" pitchFamily="18" charset="0"/>
                          </a:rPr>
                          <m:t>2</m:t>
                        </m:r>
                      </m:num>
                      <m:den>
                        <m:r>
                          <a:rPr lang="en-US" sz="2200" b="0" i="1" smtClean="0">
                            <a:latin typeface="Cambria Math" panose="02040503050406030204" pitchFamily="18" charset="0"/>
                          </a:rPr>
                          <m:t>3</m:t>
                        </m:r>
                      </m:den>
                    </m:f>
                  </m:oMath>
                </a14:m>
                <a:endParaRPr lang="en-US" sz="22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555974" y="1586630"/>
                <a:ext cx="8279470" cy="2324611"/>
              </a:xfrm>
              <a:prstGeom prst="rect">
                <a:avLst/>
              </a:prstGeom>
              <a:blipFill>
                <a:blip r:embed="rId5"/>
                <a:stretch>
                  <a:fillRect l="-442"/>
                </a:stretch>
              </a:blipFill>
            </p:spPr>
            <p:txBody>
              <a:bodyPr/>
              <a:lstStyle/>
              <a:p>
                <a:r>
                  <a:rPr lang="vi-VN">
                    <a:noFill/>
                  </a:rPr>
                  <a:t> </a:t>
                </a:r>
              </a:p>
            </p:txBody>
          </p:sp>
        </mc:Fallback>
      </mc:AlternateContent>
    </p:spTree>
    <p:extLst>
      <p:ext uri="{BB962C8B-B14F-4D97-AF65-F5344CB8AC3E}">
        <p14:creationId xmlns:p14="http://schemas.microsoft.com/office/powerpoint/2010/main" val="3203819137"/>
      </p:ext>
    </p:extLst>
  </p:cSld>
  <p:clrMapOvr>
    <a:masterClrMapping/>
  </p:clrMapOvr>
  <p:transition spd="med">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Callout 29">
            <a:extLst>
              <a:ext uri="{FF2B5EF4-FFF2-40B4-BE49-F238E27FC236}">
                <a16:creationId xmlns:a16="http://schemas.microsoft.com/office/drawing/2014/main" id="{D79DC3F8-460D-2911-1DF2-3201DB6BE856}"/>
              </a:ext>
            </a:extLst>
          </p:cNvPr>
          <p:cNvSpPr/>
          <p:nvPr/>
        </p:nvSpPr>
        <p:spPr>
          <a:xfrm>
            <a:off x="4011678" y="1115653"/>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mj-lt"/>
                <a:ea typeface="+mn-ea"/>
                <a:cs typeface="+mn-cs"/>
              </a:rPr>
              <a:t>Giải</a:t>
            </a:r>
            <a:endParaRPr kumimoji="0" lang="en-US" sz="2000" b="1" i="0" u="none" strike="noStrike" kern="1200" cap="none" spc="0" normalizeH="0" baseline="0" noProof="0" dirty="0">
              <a:ln>
                <a:noFill/>
              </a:ln>
              <a:solidFill>
                <a:prstClr val="white"/>
              </a:solidFill>
              <a:effectLst/>
              <a:uLnTx/>
              <a:uFillTx/>
              <a:latin typeface="+mj-lt"/>
              <a:ea typeface="+mn-ea"/>
              <a:cs typeface="+mn-cs"/>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E736230-B89C-3AB5-16EC-A506E6803FD7}"/>
                  </a:ext>
                </a:extLst>
              </p:cNvPr>
              <p:cNvSpPr txBox="1"/>
              <p:nvPr/>
            </p:nvSpPr>
            <p:spPr>
              <a:xfrm>
                <a:off x="704564" y="361600"/>
                <a:ext cx="8279470" cy="537391"/>
              </a:xfrm>
              <a:prstGeom prst="rect">
                <a:avLst/>
              </a:prstGeom>
              <a:noFill/>
            </p:spPr>
            <p:txBody>
              <a:bodyPr wrap="square">
                <a:spAutoFit/>
              </a:bodyPr>
              <a:lstStyle/>
              <a:p>
                <a:pPr marL="487680" marR="30480" indent="-457200" algn="just">
                  <a:lnSpc>
                    <a:spcPct val="150000"/>
                  </a:lnSpc>
                  <a:spcAft>
                    <a:spcPts val="1200"/>
                  </a:spcAft>
                  <a:buAutoNum type="alphaLcParenR"/>
                </a:pPr>
                <a:r>
                  <a:rPr lang="en-US" sz="2200" dirty="0">
                    <a:latin typeface="Times New Roman" panose="02020603050405020304" pitchFamily="18" charset="0"/>
                    <a:cs typeface="Times New Roman" panose="02020603050405020304" pitchFamily="18" charset="0"/>
                  </a:rPr>
                  <a:t>Cộng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ế</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ẳ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ức</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latin typeface="Cambria Math" panose="02040503050406030204" pitchFamily="18" charset="0"/>
                      </a:rPr>
                      <m:t>𝑥</m:t>
                    </m:r>
                    <m:r>
                      <a:rPr lang="en-US" sz="2200" b="0" i="1" smtClean="0">
                        <a:latin typeface="Cambria Math" panose="02040503050406030204" pitchFamily="18" charset="0"/>
                      </a:rPr>
                      <m:t>+1&gt;0</m:t>
                    </m:r>
                  </m:oMath>
                </a14:m>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b="0" i="1" smtClean="0">
                        <a:effectLst/>
                        <a:latin typeface="Cambria Math" panose="02040503050406030204" pitchFamily="18" charset="0"/>
                        <a:ea typeface="Times New Roman" panose="02020603050405020304" pitchFamily="18" charset="0"/>
                      </a:rPr>
                      <m:t>−1</m:t>
                    </m:r>
                  </m:oMath>
                </a14:m>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704564" y="361600"/>
                <a:ext cx="8279470" cy="537391"/>
              </a:xfrm>
              <a:prstGeom prst="rect">
                <a:avLst/>
              </a:prstGeom>
              <a:blipFill>
                <a:blip r:embed="rId2"/>
                <a:stretch>
                  <a:fillRect l="-442" b="-23864"/>
                </a:stretch>
              </a:blipFill>
            </p:spPr>
            <p:txBody>
              <a:bodyPr/>
              <a:lstStyle/>
              <a:p>
                <a:r>
                  <a:rPr lang="vi-VN">
                    <a:noFill/>
                  </a:rPr>
                  <a:t> </a:t>
                </a:r>
              </a:p>
            </p:txBody>
          </p:sp>
        </mc:Fallback>
      </mc:AlternateContent>
      <p:sp>
        <p:nvSpPr>
          <p:cNvPr id="12" name="TextBox 11">
            <a:extLst>
              <a:ext uri="{FF2B5EF4-FFF2-40B4-BE49-F238E27FC236}">
                <a16:creationId xmlns:a16="http://schemas.microsoft.com/office/drawing/2014/main" id="{DE736230-B89C-3AB5-16EC-A506E6803FD7}"/>
              </a:ext>
            </a:extLst>
          </p:cNvPr>
          <p:cNvSpPr txBox="1"/>
          <p:nvPr/>
        </p:nvSpPr>
        <p:spPr>
          <a:xfrm>
            <a:off x="464534" y="1787346"/>
            <a:ext cx="4001588" cy="537391"/>
          </a:xfrm>
          <a:prstGeom prst="rect">
            <a:avLst/>
          </a:prstGeom>
          <a:noFill/>
        </p:spPr>
        <p:txBody>
          <a:bodyPr wrap="square">
            <a:spAutoFit/>
          </a:bodyPr>
          <a:lstStyle/>
          <a:p>
            <a:pPr marL="30480" marR="30480" algn="ctr">
              <a:lnSpc>
                <a:spcPct val="150000"/>
              </a:lnSpc>
              <a:spcAft>
                <a:spcPts val="1200"/>
              </a:spcAft>
            </a:pPr>
            <a:r>
              <a:rPr lang="en-US" sz="2200" b="0" dirty="0">
                <a:latin typeface="Times New Roman" panose="02020603050405020304" pitchFamily="18" charset="0"/>
                <a:cs typeface="Times New Roman" panose="02020603050405020304" pitchFamily="18" charset="0"/>
              </a:rPr>
              <a:t> Ta </a:t>
            </a:r>
            <a:r>
              <a:rPr lang="en-US" sz="2200" b="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47226001"/>
              </p:ext>
            </p:extLst>
          </p:nvPr>
        </p:nvGraphicFramePr>
        <p:xfrm>
          <a:off x="3544136" y="1904533"/>
          <a:ext cx="2600325" cy="1689100"/>
        </p:xfrm>
        <a:graphic>
          <a:graphicData uri="http://schemas.openxmlformats.org/presentationml/2006/ole">
            <mc:AlternateContent xmlns:mc="http://schemas.openxmlformats.org/markup-compatibility/2006">
              <mc:Choice xmlns:v="urn:schemas-microsoft-com:vml" Requires="v">
                <p:oleObj name="Equation" r:id="rId3" imgW="1091880" imgH="711000" progId="Equation.DSMT4">
                  <p:embed/>
                </p:oleObj>
              </mc:Choice>
              <mc:Fallback>
                <p:oleObj name="Equation" r:id="rId3" imgW="1091880" imgH="711000" progId="Equation.DSMT4">
                  <p:embed/>
                  <p:pic>
                    <p:nvPicPr>
                      <p:cNvPr id="8" name="Object 7"/>
                      <p:cNvPicPr>
                        <a:picLocks noChangeAspect="1" noChangeArrowheads="1"/>
                      </p:cNvPicPr>
                      <p:nvPr/>
                    </p:nvPicPr>
                    <p:blipFill>
                      <a:blip r:embed="rId4"/>
                      <a:srcRect/>
                      <a:stretch>
                        <a:fillRect/>
                      </a:stretch>
                    </p:blipFill>
                    <p:spPr bwMode="auto">
                      <a:xfrm>
                        <a:off x="3544136" y="1904533"/>
                        <a:ext cx="2600325" cy="1689100"/>
                      </a:xfrm>
                      <a:prstGeom prst="rect">
                        <a:avLst/>
                      </a:prstGeom>
                      <a:noFill/>
                    </p:spPr>
                  </p:pic>
                </p:oleObj>
              </mc:Fallback>
            </mc:AlternateContent>
          </a:graphicData>
        </a:graphic>
      </p:graphicFrame>
    </p:spTree>
    <p:extLst>
      <p:ext uri="{BB962C8B-B14F-4D97-AF65-F5344CB8AC3E}">
        <p14:creationId xmlns:p14="http://schemas.microsoft.com/office/powerpoint/2010/main" val="3665282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down)">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Callout 29">
            <a:extLst>
              <a:ext uri="{FF2B5EF4-FFF2-40B4-BE49-F238E27FC236}">
                <a16:creationId xmlns:a16="http://schemas.microsoft.com/office/drawing/2014/main" id="{D79DC3F8-460D-2911-1DF2-3201DB6BE856}"/>
              </a:ext>
            </a:extLst>
          </p:cNvPr>
          <p:cNvSpPr/>
          <p:nvPr/>
        </p:nvSpPr>
        <p:spPr>
          <a:xfrm>
            <a:off x="4011678" y="1115653"/>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mj-lt"/>
                <a:ea typeface="+mn-ea"/>
                <a:cs typeface="+mn-cs"/>
              </a:rPr>
              <a:t>Giải</a:t>
            </a:r>
            <a:endParaRPr kumimoji="0" lang="en-US" sz="2000" b="1" i="0" u="none" strike="noStrike" kern="1200" cap="none" spc="0" normalizeH="0" baseline="0" noProof="0" dirty="0">
              <a:ln>
                <a:noFill/>
              </a:ln>
              <a:solidFill>
                <a:prstClr val="white"/>
              </a:solidFill>
              <a:effectLst/>
              <a:uLnTx/>
              <a:uFillTx/>
              <a:latin typeface="+mj-lt"/>
              <a:ea typeface="+mn-ea"/>
              <a:cs typeface="+mn-cs"/>
            </a:endParaRPr>
          </a:p>
        </p:txBody>
      </p:sp>
      <p:sp>
        <p:nvSpPr>
          <p:cNvPr id="12" name="TextBox 11">
            <a:extLst>
              <a:ext uri="{FF2B5EF4-FFF2-40B4-BE49-F238E27FC236}">
                <a16:creationId xmlns:a16="http://schemas.microsoft.com/office/drawing/2014/main" id="{DE736230-B89C-3AB5-16EC-A506E6803FD7}"/>
              </a:ext>
            </a:extLst>
          </p:cNvPr>
          <p:cNvSpPr txBox="1"/>
          <p:nvPr/>
        </p:nvSpPr>
        <p:spPr>
          <a:xfrm>
            <a:off x="358319" y="1753056"/>
            <a:ext cx="4781572" cy="537391"/>
          </a:xfrm>
          <a:prstGeom prst="rect">
            <a:avLst/>
          </a:prstGeom>
          <a:noFill/>
        </p:spPr>
        <p:txBody>
          <a:bodyPr wrap="square">
            <a:spAutoFit/>
          </a:bodyPr>
          <a:lstStyle/>
          <a:p>
            <a:pPr marL="30480" marR="30480" algn="ctr">
              <a:lnSpc>
                <a:spcPct val="150000"/>
              </a:lnSpc>
              <a:spcAft>
                <a:spcPts val="1200"/>
              </a:spcAft>
            </a:pPr>
            <a:r>
              <a:rPr lang="en-US" sz="2200" b="0" dirty="0">
                <a:latin typeface="Times New Roman" panose="02020603050405020304" pitchFamily="18" charset="0"/>
                <a:cs typeface="Times New Roman" panose="02020603050405020304" pitchFamily="18" charset="0"/>
              </a:rPr>
              <a:t> Ta </a:t>
            </a:r>
            <a:r>
              <a:rPr lang="en-US" sz="2200" b="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E736230-B89C-3AB5-16EC-A506E6803FD7}"/>
                  </a:ext>
                </a:extLst>
              </p:cNvPr>
              <p:cNvSpPr txBox="1"/>
              <p:nvPr/>
            </p:nvSpPr>
            <p:spPr>
              <a:xfrm>
                <a:off x="578834" y="183132"/>
                <a:ext cx="8279470" cy="762581"/>
              </a:xfrm>
              <a:prstGeom prst="rect">
                <a:avLst/>
              </a:prstGeom>
              <a:noFill/>
            </p:spPr>
            <p:txBody>
              <a:bodyPr wrap="square">
                <a:spAutoFit/>
              </a:bodyPr>
              <a:lstStyle/>
              <a:p>
                <a:pPr marL="30480" marR="30480" algn="just">
                  <a:lnSpc>
                    <a:spcPct val="150000"/>
                  </a:lnSpc>
                  <a:spcAft>
                    <a:spcPts val="1200"/>
                  </a:spcAft>
                </a:pPr>
                <a:r>
                  <a:rPr lang="en-US" sz="2200" dirty="0">
                    <a:latin typeface="Times New Roman" panose="02020603050405020304" pitchFamily="18" charset="0"/>
                    <a:cs typeface="Times New Roman" panose="02020603050405020304" pitchFamily="18" charset="0"/>
                  </a:rPr>
                  <a:t>b) </a:t>
                </a:r>
                <a:r>
                  <a:rPr lang="en-US" sz="2200" dirty="0" err="1">
                    <a:latin typeface="Times New Roman" panose="02020603050405020304" pitchFamily="18" charset="0"/>
                    <a:cs typeface="Times New Roman" panose="02020603050405020304" pitchFamily="18" charset="0"/>
                  </a:rPr>
                  <a:t>Nhâ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ế</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ẳ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ức</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2</m:t>
                    </m:r>
                    <m:r>
                      <a:rPr lang="en-US" sz="2200" i="1">
                        <a:latin typeface="Cambria Math" panose="02040503050406030204" pitchFamily="18" charset="0"/>
                      </a:rPr>
                      <m:t>𝑥</m:t>
                    </m:r>
                    <m:r>
                      <a:rPr lang="en-US" sz="2200" i="1">
                        <a:latin typeface="Cambria Math" panose="02040503050406030204" pitchFamily="18" charset="0"/>
                      </a:rPr>
                      <m:t>&gt;</m:t>
                    </m:r>
                    <m:r>
                      <a:rPr lang="en-US" sz="2200" b="0" i="0" smtClean="0">
                        <a:latin typeface="Cambria Math" panose="02040503050406030204" pitchFamily="18" charset="0"/>
                      </a:rPr>
                      <m:t>1</m:t>
                    </m:r>
                  </m:oMath>
                </a14:m>
                <a:r>
                  <a:rPr lang="en-US" sz="2200" dirty="0">
                    <a:latin typeface="Times New Roman" panose="02020603050405020304" pitchFamily="18" charset="0"/>
                    <a:ea typeface="Times New Roman" panose="02020603050405020304" pitchFamily="18" charset="0"/>
                    <a:cs typeface="Times New Roman" panose="02020603050405020304" pitchFamily="18" charset="0"/>
                  </a:rPr>
                  <a:t> với  </a:t>
                </a:r>
                <a14:m>
                  <m:oMath xmlns:m="http://schemas.openxmlformats.org/officeDocument/2006/math">
                    <m:f>
                      <m:fPr>
                        <m:ctrlPr>
                          <a:rPr lang="en-US" sz="2200" b="0" i="1" smtClean="0">
                            <a:latin typeface="Cambria Math" panose="02040503050406030204" pitchFamily="18" charset="0"/>
                            <a:ea typeface="Times New Roman" panose="02020603050405020304" pitchFamily="18" charset="0"/>
                          </a:rPr>
                        </m:ctrlPr>
                      </m:fPr>
                      <m:num>
                        <m:r>
                          <a:rPr lang="en-US" sz="2200" b="0" i="1" smtClean="0">
                            <a:latin typeface="Cambria Math" panose="02040503050406030204" pitchFamily="18" charset="0"/>
                            <a:ea typeface="Times New Roman" panose="02020603050405020304" pitchFamily="18" charset="0"/>
                          </a:rPr>
                          <m:t>1</m:t>
                        </m:r>
                      </m:num>
                      <m:den>
                        <m:r>
                          <a:rPr lang="en-US" sz="2200" b="0" i="1" smtClean="0">
                            <a:latin typeface="Cambria Math" panose="02040503050406030204" pitchFamily="18" charset="0"/>
                            <a:ea typeface="Times New Roman" panose="02020603050405020304" pitchFamily="18" charset="0"/>
                          </a:rPr>
                          <m:t>2</m:t>
                        </m:r>
                      </m:den>
                    </m:f>
                  </m:oMath>
                </a14:m>
                <a:endParaRPr lang="en-US" sz="22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578834" y="183132"/>
                <a:ext cx="8279470" cy="762581"/>
              </a:xfrm>
              <a:prstGeom prst="rect">
                <a:avLst/>
              </a:prstGeom>
              <a:blipFill>
                <a:blip r:embed="rId2"/>
                <a:stretch>
                  <a:fillRect l="-589" b="-4800"/>
                </a:stretch>
              </a:blipFill>
            </p:spPr>
            <p:txBody>
              <a:bodyPr/>
              <a:lstStyle/>
              <a:p>
                <a:r>
                  <a:rPr lang="vi-VN">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1634034767"/>
              </p:ext>
            </p:extLst>
          </p:nvPr>
        </p:nvGraphicFramePr>
        <p:xfrm>
          <a:off x="3811312" y="1910164"/>
          <a:ext cx="1814513" cy="2624137"/>
        </p:xfrm>
        <a:graphic>
          <a:graphicData uri="http://schemas.openxmlformats.org/presentationml/2006/ole">
            <mc:AlternateContent xmlns:mc="http://schemas.openxmlformats.org/markup-compatibility/2006">
              <mc:Choice xmlns:v="urn:schemas-microsoft-com:vml" Requires="v">
                <p:oleObj name="Equation" r:id="rId3" imgW="761760" imgH="1104840" progId="Equation.DSMT4">
                  <p:embed/>
                </p:oleObj>
              </mc:Choice>
              <mc:Fallback>
                <p:oleObj name="Equation" r:id="rId3" imgW="761760" imgH="1104840" progId="Equation.DSMT4">
                  <p:embed/>
                  <p:pic>
                    <p:nvPicPr>
                      <p:cNvPr id="5" name="Object 4"/>
                      <p:cNvPicPr>
                        <a:picLocks noChangeAspect="1" noChangeArrowheads="1"/>
                      </p:cNvPicPr>
                      <p:nvPr/>
                    </p:nvPicPr>
                    <p:blipFill>
                      <a:blip r:embed="rId4"/>
                      <a:srcRect/>
                      <a:stretch>
                        <a:fillRect/>
                      </a:stretch>
                    </p:blipFill>
                    <p:spPr bwMode="auto">
                      <a:xfrm>
                        <a:off x="3811312" y="1910164"/>
                        <a:ext cx="1814513" cy="2624137"/>
                      </a:xfrm>
                      <a:prstGeom prst="rect">
                        <a:avLst/>
                      </a:prstGeom>
                      <a:noFill/>
                    </p:spPr>
                  </p:pic>
                </p:oleObj>
              </mc:Fallback>
            </mc:AlternateContent>
          </a:graphicData>
        </a:graphic>
      </p:graphicFrame>
    </p:spTree>
    <p:extLst>
      <p:ext uri="{BB962C8B-B14F-4D97-AF65-F5344CB8AC3E}">
        <p14:creationId xmlns:p14="http://schemas.microsoft.com/office/powerpoint/2010/main" val="3299142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0625">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5143500"/>
          </a:xfrm>
          <a:prstGeom prst="rect">
            <a:avLst/>
          </a:prstGeom>
        </p:spPr>
      </p:pic>
    </p:spTree>
    <p:extLst>
      <p:ext uri="{BB962C8B-B14F-4D97-AF65-F5344CB8AC3E}">
        <p14:creationId xmlns:p14="http://schemas.microsoft.com/office/powerpoint/2010/main" val="136885657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Callout 29">
            <a:extLst>
              <a:ext uri="{FF2B5EF4-FFF2-40B4-BE49-F238E27FC236}">
                <a16:creationId xmlns:a16="http://schemas.microsoft.com/office/drawing/2014/main" id="{D79DC3F8-460D-2911-1DF2-3201DB6BE856}"/>
              </a:ext>
            </a:extLst>
          </p:cNvPr>
          <p:cNvSpPr/>
          <p:nvPr/>
        </p:nvSpPr>
        <p:spPr>
          <a:xfrm>
            <a:off x="4011678" y="1115653"/>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a:ea typeface="+mn-ea"/>
                <a:cs typeface="+mn-cs"/>
              </a:rPr>
              <a:t>Giải</a:t>
            </a:r>
            <a:endParaRPr kumimoji="0" lang="en-US" sz="2000" b="1" i="0" u="none" strike="noStrike" kern="1200" cap="none" spc="0" normalizeH="0" baseline="0" noProof="0" dirty="0">
              <a:ln>
                <a:noFill/>
              </a:ln>
              <a:solidFill>
                <a:prstClr val="white"/>
              </a:solidFill>
              <a:effectLst/>
              <a:uLnTx/>
              <a:uFillTx/>
              <a:latin typeface="Times  New Roman"/>
              <a:ea typeface="+mn-ea"/>
              <a:cs typeface="+mn-cs"/>
            </a:endParaRPr>
          </a:p>
        </p:txBody>
      </p:sp>
      <p:sp>
        <p:nvSpPr>
          <p:cNvPr id="12" name="TextBox 11">
            <a:extLst>
              <a:ext uri="{FF2B5EF4-FFF2-40B4-BE49-F238E27FC236}">
                <a16:creationId xmlns:a16="http://schemas.microsoft.com/office/drawing/2014/main" id="{DE736230-B89C-3AB5-16EC-A506E6803FD7}"/>
              </a:ext>
            </a:extLst>
          </p:cNvPr>
          <p:cNvSpPr txBox="1"/>
          <p:nvPr/>
        </p:nvSpPr>
        <p:spPr>
          <a:xfrm>
            <a:off x="1188719" y="1580473"/>
            <a:ext cx="2822959" cy="539378"/>
          </a:xfrm>
          <a:prstGeom prst="rect">
            <a:avLst/>
          </a:prstGeom>
          <a:noFill/>
        </p:spPr>
        <p:txBody>
          <a:bodyPr wrap="square">
            <a:spAutoFit/>
          </a:bodyPr>
          <a:lstStyle/>
          <a:p>
            <a:pPr marL="30480" marR="30480" algn="ctr">
              <a:lnSpc>
                <a:spcPct val="150000"/>
              </a:lnSpc>
              <a:spcAft>
                <a:spcPts val="1200"/>
              </a:spcAft>
            </a:pPr>
            <a:r>
              <a:rPr lang="en-US" sz="2200" b="0" dirty="0">
                <a:latin typeface="Times New Roman" panose="02020603050405020304" pitchFamily="18" charset="0"/>
                <a:cs typeface="Times New Roman" panose="02020603050405020304" pitchFamily="18" charset="0"/>
              </a:rPr>
              <a:t> Ta </a:t>
            </a:r>
            <a:r>
              <a:rPr lang="en-US" sz="2200" b="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E736230-B89C-3AB5-16EC-A506E6803FD7}"/>
                  </a:ext>
                </a:extLst>
              </p:cNvPr>
              <p:cNvSpPr txBox="1"/>
              <p:nvPr/>
            </p:nvSpPr>
            <p:spPr>
              <a:xfrm>
                <a:off x="658844" y="150714"/>
                <a:ext cx="8279470" cy="753091"/>
              </a:xfrm>
              <a:prstGeom prst="rect">
                <a:avLst/>
              </a:prstGeom>
              <a:noFill/>
            </p:spPr>
            <p:txBody>
              <a:bodyPr wrap="square">
                <a:spAutoFit/>
              </a:bodyPr>
              <a:lstStyle/>
              <a:p>
                <a:pPr marL="30480" marR="30480" algn="just">
                  <a:lnSpc>
                    <a:spcPct val="150000"/>
                  </a:lnSpc>
                  <a:spcAft>
                    <a:spcPts val="1200"/>
                  </a:spcAft>
                </a:pPr>
                <a:r>
                  <a:rPr lang="en-US" sz="2200" dirty="0">
                    <a:latin typeface="Times New Roman" panose="02020603050405020304" pitchFamily="18" charset="0"/>
                    <a:cs typeface="Times New Roman" panose="02020603050405020304" pitchFamily="18" charset="0"/>
                  </a:rPr>
                  <a:t>c)  </a:t>
                </a:r>
                <a:r>
                  <a:rPr lang="en-US" sz="2200" dirty="0" err="1">
                    <a:latin typeface="Times New Roman" panose="02020603050405020304" pitchFamily="18" charset="0"/>
                    <a:cs typeface="Times New Roman" panose="02020603050405020304" pitchFamily="18" charset="0"/>
                  </a:rPr>
                  <a:t>Nhâ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ế</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ẳ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ức</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m:t>
                    </m:r>
                    <m:f>
                      <m:fPr>
                        <m:ctrlPr>
                          <a:rPr lang="en-US" sz="2200" b="0" i="1" smtClean="0">
                            <a:latin typeface="Cambria Math" panose="02040503050406030204" pitchFamily="18" charset="0"/>
                          </a:rPr>
                        </m:ctrlPr>
                      </m:fPr>
                      <m:num>
                        <m:r>
                          <a:rPr lang="en-US" sz="2200" b="0" i="0" smtClean="0">
                            <a:latin typeface="Cambria Math" panose="02040503050406030204" pitchFamily="18" charset="0"/>
                          </a:rPr>
                          <m:t>3</m:t>
                        </m:r>
                      </m:num>
                      <m:den>
                        <m:r>
                          <a:rPr lang="en-US" sz="2200" b="0" i="1" smtClean="0">
                            <a:latin typeface="Cambria Math" panose="02040503050406030204" pitchFamily="18" charset="0"/>
                          </a:rPr>
                          <m:t>2</m:t>
                        </m:r>
                      </m:den>
                    </m:f>
                    <m:r>
                      <a:rPr lang="en-US" sz="2200" i="1">
                        <a:latin typeface="Cambria Math" panose="02040503050406030204" pitchFamily="18" charset="0"/>
                      </a:rPr>
                      <m:t>𝑥</m:t>
                    </m:r>
                    <m:r>
                      <a:rPr lang="en-US" sz="2200" b="0" i="1" smtClean="0">
                        <a:latin typeface="Cambria Math" panose="02040503050406030204" pitchFamily="18" charset="0"/>
                      </a:rPr>
                      <m:t>≤1 </m:t>
                    </m:r>
                  </m:oMath>
                </a14:m>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Times New Roman" panose="02020603050405020304" pitchFamily="18" charset="0"/>
                      </a:rPr>
                      <m:t>−</m:t>
                    </m:r>
                    <m:f>
                      <m:fPr>
                        <m:ctrlPr>
                          <a:rPr lang="en-US" sz="2200" b="0" i="1" smtClean="0">
                            <a:latin typeface="Cambria Math" panose="02040503050406030204" pitchFamily="18" charset="0"/>
                          </a:rPr>
                        </m:ctrlPr>
                      </m:fPr>
                      <m:num>
                        <m:r>
                          <a:rPr lang="en-US" sz="2200" b="0" i="1" smtClean="0">
                            <a:latin typeface="Cambria Math" panose="02040503050406030204" pitchFamily="18" charset="0"/>
                          </a:rPr>
                          <m:t>2</m:t>
                        </m:r>
                      </m:num>
                      <m:den>
                        <m:r>
                          <a:rPr lang="en-US" sz="2200" b="0" i="1" smtClean="0">
                            <a:latin typeface="Cambria Math" panose="02040503050406030204" pitchFamily="18" charset="0"/>
                          </a:rPr>
                          <m:t>3</m:t>
                        </m:r>
                      </m:den>
                    </m:f>
                  </m:oMath>
                </a14:m>
                <a:endParaRPr lang="en-US" sz="22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658844" y="150714"/>
                <a:ext cx="8279470" cy="753091"/>
              </a:xfrm>
              <a:prstGeom prst="rect">
                <a:avLst/>
              </a:prstGeom>
              <a:blipFill>
                <a:blip r:embed="rId2"/>
                <a:stretch>
                  <a:fillRect l="-589" b="-5691"/>
                </a:stretch>
              </a:blipFill>
            </p:spPr>
            <p:txBody>
              <a:bodyPr/>
              <a:lstStyle/>
              <a:p>
                <a:r>
                  <a:rPr lang="vi-VN">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336737278"/>
              </p:ext>
            </p:extLst>
          </p:nvPr>
        </p:nvGraphicFramePr>
        <p:xfrm>
          <a:off x="3436203" y="1747127"/>
          <a:ext cx="3256161" cy="2995373"/>
        </p:xfrm>
        <a:graphic>
          <a:graphicData uri="http://schemas.openxmlformats.org/presentationml/2006/ole">
            <mc:AlternateContent xmlns:mc="http://schemas.openxmlformats.org/markup-compatibility/2006">
              <mc:Choice xmlns:v="urn:schemas-microsoft-com:vml" Requires="v">
                <p:oleObj name="Equation" r:id="rId3" imgW="1473120" imgH="1358640" progId="Equation.DSMT4">
                  <p:embed/>
                </p:oleObj>
              </mc:Choice>
              <mc:Fallback>
                <p:oleObj name="Equation" r:id="rId3" imgW="1473120" imgH="1358640" progId="Equation.DSMT4">
                  <p:embed/>
                  <p:pic>
                    <p:nvPicPr>
                      <p:cNvPr id="5" name="Object 4"/>
                      <p:cNvPicPr>
                        <a:picLocks noChangeAspect="1" noChangeArrowheads="1"/>
                      </p:cNvPicPr>
                      <p:nvPr/>
                    </p:nvPicPr>
                    <p:blipFill>
                      <a:blip r:embed="rId4"/>
                      <a:srcRect/>
                      <a:stretch>
                        <a:fillRect/>
                      </a:stretch>
                    </p:blipFill>
                    <p:spPr bwMode="auto">
                      <a:xfrm>
                        <a:off x="3436203" y="1747127"/>
                        <a:ext cx="3256161" cy="2995373"/>
                      </a:xfrm>
                      <a:prstGeom prst="rect">
                        <a:avLst/>
                      </a:prstGeom>
                      <a:noFill/>
                    </p:spPr>
                  </p:pic>
                </p:oleObj>
              </mc:Fallback>
            </mc:AlternateContent>
          </a:graphicData>
        </a:graphic>
      </p:graphicFrame>
    </p:spTree>
    <p:extLst>
      <p:ext uri="{BB962C8B-B14F-4D97-AF65-F5344CB8AC3E}">
        <p14:creationId xmlns:p14="http://schemas.microsoft.com/office/powerpoint/2010/main" val="1295981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down)">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743"/>
        <p:cNvGrpSpPr/>
        <p:nvPr/>
      </p:nvGrpSpPr>
      <p:grpSpPr>
        <a:xfrm>
          <a:off x="0" y="0"/>
          <a:ext cx="0" cy="0"/>
          <a:chOff x="0" y="0"/>
          <a:chExt cx="0" cy="0"/>
        </a:xfrm>
      </p:grpSpPr>
      <p:sp>
        <p:nvSpPr>
          <p:cNvPr id="33" name="Rectangle: Rounded Corners 32">
            <a:extLst>
              <a:ext uri="{FF2B5EF4-FFF2-40B4-BE49-F238E27FC236}">
                <a16:creationId xmlns:a16="http://schemas.microsoft.com/office/drawing/2014/main" id="{E63FDD64-C4C0-75D9-F532-04ACD50414E8}"/>
              </a:ext>
            </a:extLst>
          </p:cNvPr>
          <p:cNvSpPr/>
          <p:nvPr/>
        </p:nvSpPr>
        <p:spPr>
          <a:xfrm>
            <a:off x="3579243" y="78614"/>
            <a:ext cx="2526273" cy="729807"/>
          </a:xfrm>
          <a:prstGeom prst="roundRect">
            <a:avLst/>
          </a:prstGeom>
          <a:solidFill>
            <a:sysClr val="window" lastClr="FFFFFF"/>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KẾT LUẬN</a:t>
            </a:r>
          </a:p>
        </p:txBody>
      </p:sp>
      <p:grpSp>
        <p:nvGrpSpPr>
          <p:cNvPr id="36" name="Group 35">
            <a:extLst>
              <a:ext uri="{FF2B5EF4-FFF2-40B4-BE49-F238E27FC236}">
                <a16:creationId xmlns:a16="http://schemas.microsoft.com/office/drawing/2014/main" id="{C689280C-5A4B-5C72-D817-861B6C636E95}"/>
              </a:ext>
            </a:extLst>
          </p:cNvPr>
          <p:cNvGrpSpPr/>
          <p:nvPr/>
        </p:nvGrpSpPr>
        <p:grpSpPr>
          <a:xfrm>
            <a:off x="388620" y="1006705"/>
            <a:ext cx="8594477" cy="3748176"/>
            <a:chOff x="760594" y="2044518"/>
            <a:chExt cx="7909103" cy="2101260"/>
          </a:xfrm>
        </p:grpSpPr>
        <p:sp>
          <p:nvSpPr>
            <p:cNvPr id="34" name="Rectangle: Rounded Corners 33">
              <a:extLst>
                <a:ext uri="{FF2B5EF4-FFF2-40B4-BE49-F238E27FC236}">
                  <a16:creationId xmlns:a16="http://schemas.microsoft.com/office/drawing/2014/main" id="{4EB003F1-2256-DE95-2BF5-122BF7BB2DE6}"/>
                </a:ext>
              </a:extLst>
            </p:cNvPr>
            <p:cNvSpPr/>
            <p:nvPr/>
          </p:nvSpPr>
          <p:spPr>
            <a:xfrm>
              <a:off x="760594" y="2044518"/>
              <a:ext cx="7624555" cy="2101260"/>
            </a:xfrm>
            <a:prstGeom prst="roundRect">
              <a:avLst/>
            </a:prstGeom>
            <a:solidFill>
              <a:sysClr val="window" lastClr="FFFFFF"/>
            </a:solidFill>
            <a:ln w="25400" cap="flat" cmpd="sng" algn="ctr">
              <a:solidFill>
                <a:srgbClr val="4BACC6"/>
              </a:solidFill>
              <a:prstDash val="solid"/>
            </a:ln>
            <a:effectLst>
              <a:glow rad="228600">
                <a:srgbClr val="4BACC6">
                  <a:satMod val="175000"/>
                  <a:alpha val="40000"/>
                </a:srgbClr>
              </a:glo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959DB2F7-0907-355D-2388-4F7837D8DD46}"/>
                    </a:ext>
                  </a:extLst>
                </p:cNvPr>
                <p:cNvSpPr txBox="1"/>
                <p:nvPr/>
              </p:nvSpPr>
              <p:spPr>
                <a:xfrm>
                  <a:off x="1045142" y="2053308"/>
                  <a:ext cx="7624555" cy="2053289"/>
                </a:xfrm>
                <a:prstGeom prst="rect">
                  <a:avLst/>
                </a:prstGeom>
                <a:noFill/>
              </p:spPr>
              <p:txBody>
                <a:bodyPr wrap="square">
                  <a:spAutoFit/>
                </a:bodyPr>
                <a:lstStyle/>
                <a:p>
                  <a:pPr algn="just">
                    <a:lnSpc>
                      <a:spcPct val="150000"/>
                    </a:lnSpc>
                    <a:spcBef>
                      <a:spcPts val="600"/>
                    </a:spcBef>
                    <a:spcAft>
                      <a:spcPts val="800"/>
                    </a:spcAft>
                  </a:pPr>
                  <a:r>
                    <a:rPr lang="en-US" sz="2000" kern="100" dirty="0">
                      <a:latin typeface="Times New Roman" panose="02020603050405020304" pitchFamily="18" charset="0"/>
                      <a:ea typeface="Times New Roman" panose="02020603050405020304" pitchFamily="18" charset="0"/>
                      <a:cs typeface="Times New Roman" panose="02020603050405020304" pitchFamily="18" charset="0"/>
                    </a:rPr>
                    <a:t>Xét </a:t>
                  </a:r>
                  <a:r>
                    <a:rPr lang="en-US" sz="2000" kern="100" dirty="0" err="1">
                      <a:latin typeface="Times New Roman" panose="02020603050405020304" pitchFamily="18" charset="0"/>
                      <a:ea typeface="Times New Roman" panose="02020603050405020304" pitchFamily="18" charset="0"/>
                      <a:cs typeface="Times New Roman" panose="02020603050405020304" pitchFamily="18" charset="0"/>
                    </a:rPr>
                    <a:t>bất</a:t>
                  </a:r>
                  <a:r>
                    <a:rPr lang="en-US" sz="2000" kern="1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kern="100"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000" kern="1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kern="100" dirty="0" err="1">
                      <a:latin typeface="Times New Roman" panose="02020603050405020304" pitchFamily="18" charset="0"/>
                      <a:ea typeface="Times New Roman" panose="02020603050405020304" pitchFamily="18" charset="0"/>
                      <a:cs typeface="Times New Roman" panose="02020603050405020304" pitchFamily="18" charset="0"/>
                    </a:rPr>
                    <a:t>trình</a:t>
                  </a:r>
                  <a:r>
                    <a:rPr lang="en-US" sz="2000" kern="1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sty m:val="p"/>
                        </m:rPr>
                        <a:rPr lang="en-US" sz="2000" b="0" i="0" kern="100" smtClean="0">
                          <a:latin typeface="Cambria Math" panose="02040503050406030204" pitchFamily="18" charset="0"/>
                          <a:ea typeface="Times New Roman" panose="02020603050405020304" pitchFamily="18" charset="0"/>
                          <a:cs typeface="Times New Roman" panose="02020603050405020304" pitchFamily="18" charset="0"/>
                        </a:rPr>
                        <m:t>a</m:t>
                      </m:r>
                      <m: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t>𝑥</m:t>
                      </m:r>
                      <m: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t>+</m:t>
                      </m:r>
                      <m: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t>𝑏</m:t>
                      </m:r>
                      <m: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t>&gt;0 (</m:t>
                      </m:r>
                      <m: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t>𝑎</m:t>
                      </m:r>
                      <m:r>
                        <a:rPr lang="en-US" sz="2000" b="0" i="1" kern="100" smtClean="0">
                          <a:latin typeface="Cambria Math" panose="02040503050406030204" pitchFamily="18" charset="0"/>
                          <a:ea typeface="Cambria Math" panose="02040503050406030204" pitchFamily="18" charset="0"/>
                          <a:cs typeface="Times New Roman" panose="02020603050405020304" pitchFamily="18" charset="0"/>
                        </a:rPr>
                        <m:t>≠0)</m:t>
                      </m:r>
                    </m:oMath>
                  </a14:m>
                  <a:endParaRPr lang="en-US" sz="20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Bef>
                      <a:spcPts val="600"/>
                    </a:spcBef>
                    <a:spcAft>
                      <a:spcPts val="800"/>
                    </a:spcAft>
                  </a:pP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vế</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000" b="0" i="0" kern="100" smtClean="0">
                          <a:latin typeface="Cambria Math" panose="02040503050406030204" pitchFamily="18" charset="0"/>
                          <a:ea typeface="Times New Roman" panose="02020603050405020304" pitchFamily="18" charset="0"/>
                          <a:cs typeface="Times New Roman" panose="02020603050405020304" pitchFamily="18" charset="0"/>
                        </a:rPr>
                        <m:t>−</m:t>
                      </m:r>
                      <m:r>
                        <a:rPr lang="en-US" sz="2000" i="1" kern="100">
                          <a:latin typeface="Cambria Math" panose="02040503050406030204" pitchFamily="18" charset="0"/>
                          <a:ea typeface="Times New Roman" panose="02020603050405020304" pitchFamily="18" charset="0"/>
                          <a:cs typeface="Times New Roman" panose="02020603050405020304" pitchFamily="18" charset="0"/>
                        </a:rPr>
                        <m:t>𝑏</m:t>
                      </m:r>
                    </m:oMath>
                  </a14:m>
                  <a:r>
                    <a:rPr lang="en-US" sz="2000" kern="100" dirty="0">
                      <a:latin typeface="Times New Roman" panose="02020603050405020304" pitchFamily="18" charset="0"/>
                      <a:ea typeface="Calibri" panose="020F0502020204030204" pitchFamily="34" charset="0"/>
                      <a:cs typeface="Times New Roman" panose="02020603050405020304" pitchFamily="18" charset="0"/>
                    </a:rPr>
                    <a:t>, ta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bpt</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sty m:val="p"/>
                        </m:rPr>
                        <a:rPr lang="en-US" sz="2000" kern="100">
                          <a:latin typeface="Cambria Math" panose="02040503050406030204" pitchFamily="18" charset="0"/>
                          <a:ea typeface="Times New Roman" panose="02020603050405020304" pitchFamily="18" charset="0"/>
                          <a:cs typeface="Times New Roman" panose="02020603050405020304" pitchFamily="18" charset="0"/>
                        </a:rPr>
                        <m:t>a</m:t>
                      </m:r>
                      <m:r>
                        <a:rPr lang="en-US" sz="2000" i="1" kern="100">
                          <a:latin typeface="Cambria Math" panose="02040503050406030204" pitchFamily="18" charset="0"/>
                          <a:ea typeface="Times New Roman" panose="02020603050405020304" pitchFamily="18" charset="0"/>
                          <a:cs typeface="Times New Roman" panose="02020603050405020304" pitchFamily="18" charset="0"/>
                        </a:rPr>
                        <m:t>𝑥</m:t>
                      </m:r>
                      <m: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t>&gt; −</m:t>
                      </m:r>
                      <m: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t>𝑏</m:t>
                      </m:r>
                    </m:oMath>
                  </a14:m>
                  <a:endParaRPr lang="en-US" sz="20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Bef>
                      <a:spcPts val="600"/>
                    </a:spcBef>
                    <a:spcAft>
                      <a:spcPts val="800"/>
                    </a:spcAft>
                  </a:pP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Nhân</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vế</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0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000" b="0" i="1" kern="100" smtClean="0">
                              <a:latin typeface="Cambria Math" panose="02040503050406030204" pitchFamily="18" charset="0"/>
                              <a:ea typeface="Calibri" panose="020F0502020204030204" pitchFamily="34" charset="0"/>
                              <a:cs typeface="Times New Roman" panose="02020603050405020304" pitchFamily="18" charset="0"/>
                            </a:rPr>
                            <m:t>1</m:t>
                          </m:r>
                        </m:num>
                        <m:den>
                          <m:r>
                            <a:rPr lang="en-US" sz="2000" b="0" i="1" kern="100" smtClean="0">
                              <a:latin typeface="Cambria Math" panose="02040503050406030204" pitchFamily="18" charset="0"/>
                              <a:ea typeface="Calibri" panose="020F0502020204030204" pitchFamily="34" charset="0"/>
                              <a:cs typeface="Times New Roman" panose="02020603050405020304" pitchFamily="18" charset="0"/>
                            </a:rPr>
                            <m:t>𝑎</m:t>
                          </m:r>
                        </m:den>
                      </m:f>
                    </m:oMath>
                  </a14:m>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50000"/>
                    </a:lnSpc>
                    <a:spcBef>
                      <a:spcPts val="600"/>
                    </a:spcBef>
                    <a:spcAft>
                      <a:spcPts val="800"/>
                    </a:spcAft>
                  </a:pPr>
                  <a:r>
                    <a:rPr lang="en-US" sz="2000" kern="100" dirty="0">
                      <a:latin typeface="Times New Roman" panose="02020603050405020304" pitchFamily="18" charset="0"/>
                      <a:ea typeface="Calibri" panose="020F0502020204030204" pitchFamily="34" charset="0"/>
                      <a:cs typeface="Times New Roman" panose="02020603050405020304" pitchFamily="18" charset="0"/>
                    </a:rPr>
                    <a:t>     +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Nếu</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000" b="0" i="1" kern="100" smtClean="0">
                          <a:latin typeface="Cambria Math" panose="02040503050406030204" pitchFamily="18" charset="0"/>
                          <a:ea typeface="Calibri" panose="020F0502020204030204" pitchFamily="34" charset="0"/>
                          <a:cs typeface="Times New Roman" panose="02020603050405020304" pitchFamily="18" charset="0"/>
                        </a:rPr>
                        <m:t>𝑎</m:t>
                      </m:r>
                      <m:r>
                        <a:rPr lang="en-US" sz="2000" b="0" i="1" kern="100" smtClean="0">
                          <a:latin typeface="Cambria Math" panose="02040503050406030204" pitchFamily="18" charset="0"/>
                          <a:ea typeface="Calibri" panose="020F0502020204030204" pitchFamily="34" charset="0"/>
                          <a:cs typeface="Times New Roman" panose="02020603050405020304" pitchFamily="18" charset="0"/>
                        </a:rPr>
                        <m:t>&gt;0</m:t>
                      </m:r>
                    </m:oMath>
                  </a14:m>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thì</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bpt</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cho</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000" i="1" kern="100">
                          <a:latin typeface="Cambria Math" panose="02040503050406030204" pitchFamily="18" charset="0"/>
                          <a:ea typeface="Times New Roman" panose="02020603050405020304" pitchFamily="18" charset="0"/>
                          <a:cs typeface="Times New Roman" panose="02020603050405020304" pitchFamily="18" charset="0"/>
                        </a:rPr>
                        <m:t>𝑥</m:t>
                      </m:r>
                      <m:r>
                        <a:rPr lang="en-US" sz="2000" i="1" kern="100">
                          <a:latin typeface="Cambria Math" panose="02040503050406030204" pitchFamily="18" charset="0"/>
                          <a:ea typeface="Times New Roman" panose="02020603050405020304" pitchFamily="18" charset="0"/>
                          <a:cs typeface="Times New Roman" panose="02020603050405020304" pitchFamily="18" charset="0"/>
                        </a:rPr>
                        <m:t>&gt; −</m:t>
                      </m:r>
                      <m:f>
                        <m:fPr>
                          <m:ctrlP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ctrlPr>
                        </m:fPr>
                        <m:num>
                          <m:r>
                            <a:rPr lang="en-US" sz="2000" i="1" kern="100">
                              <a:latin typeface="Cambria Math" panose="02040503050406030204" pitchFamily="18" charset="0"/>
                              <a:ea typeface="Times New Roman" panose="02020603050405020304" pitchFamily="18" charset="0"/>
                              <a:cs typeface="Times New Roman" panose="02020603050405020304" pitchFamily="18" charset="0"/>
                            </a:rPr>
                            <m:t>𝑏</m:t>
                          </m:r>
                        </m:num>
                        <m:den>
                          <m: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t>𝑎</m:t>
                          </m:r>
                        </m:den>
                      </m:f>
                    </m:oMath>
                  </a14:m>
                  <a:endParaRPr lang="en-US" sz="20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Bef>
                      <a:spcPts val="600"/>
                    </a:spcBef>
                    <a:spcAft>
                      <a:spcPts val="800"/>
                    </a:spcAft>
                  </a:pPr>
                  <a:r>
                    <a:rPr lang="en-US" sz="2000" kern="100" dirty="0">
                      <a:latin typeface="Times New Roman" panose="02020603050405020304" pitchFamily="18" charset="0"/>
                      <a:ea typeface="Calibri" panose="020F0502020204030204" pitchFamily="34" charset="0"/>
                      <a:cs typeface="Times New Roman" panose="02020603050405020304" pitchFamily="18" charset="0"/>
                    </a:rPr>
                    <a:t>     +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Nếu</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000" i="1" kern="100">
                          <a:latin typeface="Cambria Math" panose="02040503050406030204" pitchFamily="18" charset="0"/>
                          <a:ea typeface="Calibri" panose="020F0502020204030204" pitchFamily="34" charset="0"/>
                          <a:cs typeface="Times New Roman" panose="02020603050405020304" pitchFamily="18" charset="0"/>
                        </a:rPr>
                        <m:t>𝑎</m:t>
                      </m:r>
                      <m:r>
                        <a:rPr lang="en-US" sz="2000" b="0" i="1" kern="100" smtClean="0">
                          <a:latin typeface="Cambria Math" panose="02040503050406030204" pitchFamily="18" charset="0"/>
                          <a:ea typeface="Calibri" panose="020F0502020204030204" pitchFamily="34" charset="0"/>
                          <a:cs typeface="Times New Roman" panose="02020603050405020304" pitchFamily="18" charset="0"/>
                        </a:rPr>
                        <m:t>&lt;</m:t>
                      </m:r>
                      <m:r>
                        <a:rPr lang="en-US" sz="2000" i="1" kern="100">
                          <a:latin typeface="Cambria Math" panose="02040503050406030204" pitchFamily="18" charset="0"/>
                          <a:ea typeface="Calibri" panose="020F0502020204030204" pitchFamily="34" charset="0"/>
                          <a:cs typeface="Times New Roman" panose="02020603050405020304" pitchFamily="18" charset="0"/>
                        </a:rPr>
                        <m:t>0</m:t>
                      </m:r>
                    </m:oMath>
                  </a14:m>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thì</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bpt</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cho</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000" i="1" kern="100">
                          <a:latin typeface="Cambria Math" panose="02040503050406030204" pitchFamily="18" charset="0"/>
                          <a:ea typeface="Times New Roman" panose="02020603050405020304" pitchFamily="18" charset="0"/>
                          <a:cs typeface="Times New Roman" panose="02020603050405020304" pitchFamily="18" charset="0"/>
                        </a:rPr>
                        <m:t>𝑥</m:t>
                      </m:r>
                      <m: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t>&lt;</m:t>
                      </m:r>
                      <m:r>
                        <a:rPr lang="en-US" sz="2000" i="1" kern="100">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2000" i="1" kern="100">
                              <a:latin typeface="Cambria Math" panose="02040503050406030204" pitchFamily="18" charset="0"/>
                              <a:ea typeface="Times New Roman" panose="02020603050405020304" pitchFamily="18" charset="0"/>
                              <a:cs typeface="Times New Roman" panose="02020603050405020304" pitchFamily="18" charset="0"/>
                            </a:rPr>
                          </m:ctrlPr>
                        </m:fPr>
                        <m:num>
                          <m:r>
                            <a:rPr lang="en-US" sz="2000" i="1" kern="100">
                              <a:latin typeface="Cambria Math" panose="02040503050406030204" pitchFamily="18" charset="0"/>
                              <a:ea typeface="Times New Roman" panose="02020603050405020304" pitchFamily="18" charset="0"/>
                              <a:cs typeface="Times New Roman" panose="02020603050405020304" pitchFamily="18" charset="0"/>
                            </a:rPr>
                            <m:t>𝑏</m:t>
                          </m:r>
                        </m:num>
                        <m:den>
                          <m:r>
                            <a:rPr lang="en-US" sz="2000" i="1" kern="100">
                              <a:latin typeface="Cambria Math" panose="02040503050406030204" pitchFamily="18" charset="0"/>
                              <a:ea typeface="Times New Roman" panose="02020603050405020304" pitchFamily="18" charset="0"/>
                              <a:cs typeface="Times New Roman" panose="02020603050405020304" pitchFamily="18" charset="0"/>
                            </a:rPr>
                            <m:t>𝑎</m:t>
                          </m:r>
                        </m:den>
                      </m:f>
                    </m:oMath>
                  </a14:m>
                  <a:endParaRPr lang="en-US" sz="2000" kern="1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5" name="TextBox 34">
                  <a:extLst>
                    <a:ext uri="{FF2B5EF4-FFF2-40B4-BE49-F238E27FC236}">
                      <a16:creationId xmlns:a16="http://schemas.microsoft.com/office/drawing/2014/main" id="{959DB2F7-0907-355D-2388-4F7837D8DD46}"/>
                    </a:ext>
                  </a:extLst>
                </p:cNvPr>
                <p:cNvSpPr txBox="1">
                  <a:spLocks noRot="1" noChangeAspect="1" noMove="1" noResize="1" noEditPoints="1" noAdjustHandles="1" noChangeArrowheads="1" noChangeShapeType="1" noTextEdit="1"/>
                </p:cNvSpPr>
                <p:nvPr/>
              </p:nvSpPr>
              <p:spPr>
                <a:xfrm>
                  <a:off x="1045142" y="2053308"/>
                  <a:ext cx="7624555" cy="2053289"/>
                </a:xfrm>
                <a:prstGeom prst="rect">
                  <a:avLst/>
                </a:prstGeom>
                <a:blipFill>
                  <a:blip r:embed="rId3"/>
                  <a:stretch>
                    <a:fillRect l="-735" b="-166"/>
                  </a:stretch>
                </a:blipFill>
              </p:spPr>
              <p:txBody>
                <a:bodyPr/>
                <a:lstStyle/>
                <a:p>
                  <a:r>
                    <a:rPr lang="vi-VN">
                      <a:noFill/>
                    </a:rPr>
                    <a:t> </a:t>
                  </a:r>
                </a:p>
              </p:txBody>
            </p:sp>
          </mc:Fallback>
        </mc:AlternateContent>
      </p:grpSp>
      <p:grpSp>
        <p:nvGrpSpPr>
          <p:cNvPr id="6" name="Google Shape;1093;p54">
            <a:extLst>
              <a:ext uri="{FF2B5EF4-FFF2-40B4-BE49-F238E27FC236}">
                <a16:creationId xmlns:a16="http://schemas.microsoft.com/office/drawing/2014/main" id="{5E1B57B7-FE63-60ED-4C9B-03DE5E978EA7}"/>
              </a:ext>
            </a:extLst>
          </p:cNvPr>
          <p:cNvGrpSpPr/>
          <p:nvPr/>
        </p:nvGrpSpPr>
        <p:grpSpPr>
          <a:xfrm>
            <a:off x="7318372" y="0"/>
            <a:ext cx="1667554" cy="913183"/>
            <a:chOff x="7352662" y="3844280"/>
            <a:chExt cx="1667554" cy="913183"/>
          </a:xfrm>
        </p:grpSpPr>
        <p:sp>
          <p:nvSpPr>
            <p:cNvPr id="7" name="Google Shape;1094;p54">
              <a:extLst>
                <a:ext uri="{FF2B5EF4-FFF2-40B4-BE49-F238E27FC236}">
                  <a16:creationId xmlns:a16="http://schemas.microsoft.com/office/drawing/2014/main" id="{04D94E6A-A1E3-BF52-7B92-483375D1CD7C}"/>
                </a:ext>
              </a:extLst>
            </p:cNvPr>
            <p:cNvSpPr/>
            <p:nvPr/>
          </p:nvSpPr>
          <p:spPr>
            <a:xfrm>
              <a:off x="7664730" y="4661763"/>
              <a:ext cx="1077000" cy="957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8" name="Google Shape;1095;p54">
              <a:extLst>
                <a:ext uri="{FF2B5EF4-FFF2-40B4-BE49-F238E27FC236}">
                  <a16:creationId xmlns:a16="http://schemas.microsoft.com/office/drawing/2014/main" id="{51948E20-33E9-1375-E0D1-52C959F20245}"/>
                </a:ext>
              </a:extLst>
            </p:cNvPr>
            <p:cNvGrpSpPr/>
            <p:nvPr/>
          </p:nvGrpSpPr>
          <p:grpSpPr>
            <a:xfrm>
              <a:off x="7352662" y="3844280"/>
              <a:ext cx="1667554" cy="868591"/>
              <a:chOff x="6486525" y="6868500"/>
              <a:chExt cx="707250" cy="368375"/>
            </a:xfrm>
          </p:grpSpPr>
          <p:sp>
            <p:nvSpPr>
              <p:cNvPr id="9" name="Google Shape;1096;p54">
                <a:extLst>
                  <a:ext uri="{FF2B5EF4-FFF2-40B4-BE49-F238E27FC236}">
                    <a16:creationId xmlns:a16="http://schemas.microsoft.com/office/drawing/2014/main" id="{39943AB1-06A5-6F0D-4DA5-871E5F837E5A}"/>
                  </a:ext>
                </a:extLst>
              </p:cNvPr>
              <p:cNvSpPr/>
              <p:nvPr/>
            </p:nvSpPr>
            <p:spPr>
              <a:xfrm>
                <a:off x="6486525" y="6868500"/>
                <a:ext cx="706050" cy="368375"/>
              </a:xfrm>
              <a:custGeom>
                <a:avLst/>
                <a:gdLst/>
                <a:ahLst/>
                <a:cxnLst/>
                <a:rect l="l" t="t" r="r" b="b"/>
                <a:pathLst>
                  <a:path w="28242" h="14735" extrusionOk="0">
                    <a:moveTo>
                      <a:pt x="10223" y="1"/>
                    </a:moveTo>
                    <a:cubicBezTo>
                      <a:pt x="9064" y="1"/>
                      <a:pt x="7145" y="2819"/>
                      <a:pt x="5679" y="4372"/>
                    </a:cubicBezTo>
                    <a:cubicBezTo>
                      <a:pt x="3477" y="6705"/>
                      <a:pt x="0" y="7765"/>
                      <a:pt x="0" y="7765"/>
                    </a:cubicBezTo>
                    <a:cubicBezTo>
                      <a:pt x="470" y="13548"/>
                      <a:pt x="8510" y="14735"/>
                      <a:pt x="15033" y="14735"/>
                    </a:cubicBezTo>
                    <a:cubicBezTo>
                      <a:pt x="19576" y="14735"/>
                      <a:pt x="23384" y="14159"/>
                      <a:pt x="23384" y="14159"/>
                    </a:cubicBezTo>
                    <a:cubicBezTo>
                      <a:pt x="23384" y="14159"/>
                      <a:pt x="23205" y="9944"/>
                      <a:pt x="28242" y="3134"/>
                    </a:cubicBezTo>
                    <a:cubicBezTo>
                      <a:pt x="28242" y="3134"/>
                      <a:pt x="27813" y="1338"/>
                      <a:pt x="26788" y="1338"/>
                    </a:cubicBezTo>
                    <a:cubicBezTo>
                      <a:pt x="26511" y="1338"/>
                      <a:pt x="26191" y="1469"/>
                      <a:pt x="25825" y="1800"/>
                    </a:cubicBezTo>
                    <a:cubicBezTo>
                      <a:pt x="25182" y="2395"/>
                      <a:pt x="25039" y="3479"/>
                      <a:pt x="24741" y="4812"/>
                    </a:cubicBezTo>
                    <a:cubicBezTo>
                      <a:pt x="23059" y="5264"/>
                      <a:pt x="21492" y="5450"/>
                      <a:pt x="20052" y="5450"/>
                    </a:cubicBezTo>
                    <a:cubicBezTo>
                      <a:pt x="15878" y="5450"/>
                      <a:pt x="12775" y="3888"/>
                      <a:pt x="11049" y="2729"/>
                    </a:cubicBezTo>
                    <a:cubicBezTo>
                      <a:pt x="11180" y="2681"/>
                      <a:pt x="11240" y="2657"/>
                      <a:pt x="11240" y="2657"/>
                    </a:cubicBezTo>
                    <a:cubicBezTo>
                      <a:pt x="11196" y="713"/>
                      <a:pt x="10805" y="1"/>
                      <a:pt x="1022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 name="Google Shape;1097;p54">
                <a:extLst>
                  <a:ext uri="{FF2B5EF4-FFF2-40B4-BE49-F238E27FC236}">
                    <a16:creationId xmlns:a16="http://schemas.microsoft.com/office/drawing/2014/main" id="{23D49E34-0BB4-1A6D-B2FB-3DC32C8F0C26}"/>
                  </a:ext>
                </a:extLst>
              </p:cNvPr>
              <p:cNvSpPr/>
              <p:nvPr/>
            </p:nvSpPr>
            <p:spPr>
              <a:xfrm>
                <a:off x="6541575" y="6970350"/>
                <a:ext cx="507525" cy="250650"/>
              </a:xfrm>
              <a:custGeom>
                <a:avLst/>
                <a:gdLst/>
                <a:ahLst/>
                <a:cxnLst/>
                <a:rect l="l" t="t" r="r" b="b"/>
                <a:pathLst>
                  <a:path w="20301" h="10026" extrusionOk="0">
                    <a:moveTo>
                      <a:pt x="7764" y="0"/>
                    </a:moveTo>
                    <a:lnTo>
                      <a:pt x="5394" y="1095"/>
                    </a:lnTo>
                    <a:lnTo>
                      <a:pt x="632" y="4977"/>
                    </a:lnTo>
                    <a:cubicBezTo>
                      <a:pt x="346" y="5489"/>
                      <a:pt x="132" y="6037"/>
                      <a:pt x="1" y="6596"/>
                    </a:cubicBezTo>
                    <a:cubicBezTo>
                      <a:pt x="286" y="6894"/>
                      <a:pt x="989" y="7525"/>
                      <a:pt x="2251" y="8180"/>
                    </a:cubicBezTo>
                    <a:lnTo>
                      <a:pt x="3942" y="8061"/>
                    </a:lnTo>
                    <a:lnTo>
                      <a:pt x="5799" y="9096"/>
                    </a:lnTo>
                    <a:lnTo>
                      <a:pt x="13526" y="10025"/>
                    </a:lnTo>
                    <a:cubicBezTo>
                      <a:pt x="14883" y="9966"/>
                      <a:pt x="16360" y="9823"/>
                      <a:pt x="17955" y="9573"/>
                    </a:cubicBezTo>
                    <a:cubicBezTo>
                      <a:pt x="17193" y="9096"/>
                      <a:pt x="16860" y="8382"/>
                      <a:pt x="16860" y="8382"/>
                    </a:cubicBezTo>
                    <a:cubicBezTo>
                      <a:pt x="17181" y="8204"/>
                      <a:pt x="17479" y="8013"/>
                      <a:pt x="17753" y="7834"/>
                    </a:cubicBezTo>
                    <a:lnTo>
                      <a:pt x="20301" y="4298"/>
                    </a:lnTo>
                    <a:lnTo>
                      <a:pt x="18229" y="2060"/>
                    </a:lnTo>
                    <a:lnTo>
                      <a:pt x="15812" y="1988"/>
                    </a:lnTo>
                    <a:cubicBezTo>
                      <a:pt x="14562" y="1846"/>
                      <a:pt x="13443" y="1560"/>
                      <a:pt x="12455" y="1215"/>
                    </a:cubicBezTo>
                    <a:lnTo>
                      <a:pt x="7764"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1" name="Google Shape;1098;p54">
                <a:extLst>
                  <a:ext uri="{FF2B5EF4-FFF2-40B4-BE49-F238E27FC236}">
                    <a16:creationId xmlns:a16="http://schemas.microsoft.com/office/drawing/2014/main" id="{B1A26F04-CDBC-E0B5-0E54-8D11D79834E8}"/>
                  </a:ext>
                </a:extLst>
              </p:cNvPr>
              <p:cNvSpPr/>
              <p:nvPr/>
            </p:nvSpPr>
            <p:spPr>
              <a:xfrm>
                <a:off x="6854125" y="7002775"/>
                <a:ext cx="247675" cy="163450"/>
              </a:xfrm>
              <a:custGeom>
                <a:avLst/>
                <a:gdLst/>
                <a:ahLst/>
                <a:cxnLst/>
                <a:rect l="l" t="t" r="r" b="b"/>
                <a:pathLst>
                  <a:path w="9907" h="6538" extrusionOk="0">
                    <a:moveTo>
                      <a:pt x="9906" y="1"/>
                    </a:moveTo>
                    <a:lnTo>
                      <a:pt x="9906" y="1"/>
                    </a:lnTo>
                    <a:cubicBezTo>
                      <a:pt x="8430" y="465"/>
                      <a:pt x="7025" y="703"/>
                      <a:pt x="5727" y="763"/>
                    </a:cubicBezTo>
                    <a:cubicBezTo>
                      <a:pt x="5553" y="1079"/>
                      <a:pt x="5128" y="1256"/>
                      <a:pt x="4436" y="1256"/>
                    </a:cubicBezTo>
                    <a:cubicBezTo>
                      <a:pt x="4373" y="1256"/>
                      <a:pt x="4307" y="1254"/>
                      <a:pt x="4239" y="1251"/>
                    </a:cubicBezTo>
                    <a:cubicBezTo>
                      <a:pt x="3846" y="1239"/>
                      <a:pt x="3238" y="1174"/>
                      <a:pt x="2608" y="1174"/>
                    </a:cubicBezTo>
                    <a:cubicBezTo>
                      <a:pt x="1423" y="1174"/>
                      <a:pt x="157" y="1401"/>
                      <a:pt x="72" y="2620"/>
                    </a:cubicBezTo>
                    <a:cubicBezTo>
                      <a:pt x="0" y="3704"/>
                      <a:pt x="1411" y="4598"/>
                      <a:pt x="2572" y="4598"/>
                    </a:cubicBezTo>
                    <a:cubicBezTo>
                      <a:pt x="3159" y="4598"/>
                      <a:pt x="3682" y="4370"/>
                      <a:pt x="3917" y="3823"/>
                    </a:cubicBezTo>
                    <a:cubicBezTo>
                      <a:pt x="4203" y="3192"/>
                      <a:pt x="4203" y="2835"/>
                      <a:pt x="4977" y="2763"/>
                    </a:cubicBezTo>
                    <a:cubicBezTo>
                      <a:pt x="5070" y="2757"/>
                      <a:pt x="5175" y="2753"/>
                      <a:pt x="5287" y="2753"/>
                    </a:cubicBezTo>
                    <a:cubicBezTo>
                      <a:pt x="5815" y="2753"/>
                      <a:pt x="6492" y="2844"/>
                      <a:pt x="6787" y="3227"/>
                    </a:cubicBezTo>
                    <a:cubicBezTo>
                      <a:pt x="6144" y="3859"/>
                      <a:pt x="5156" y="4144"/>
                      <a:pt x="4977" y="5132"/>
                    </a:cubicBezTo>
                    <a:cubicBezTo>
                      <a:pt x="4870" y="5656"/>
                      <a:pt x="4989" y="6121"/>
                      <a:pt x="5251" y="6537"/>
                    </a:cubicBezTo>
                    <a:cubicBezTo>
                      <a:pt x="8477" y="4382"/>
                      <a:pt x="9430" y="1977"/>
                      <a:pt x="990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 name="Google Shape;1099;p54">
                <a:extLst>
                  <a:ext uri="{FF2B5EF4-FFF2-40B4-BE49-F238E27FC236}">
                    <a16:creationId xmlns:a16="http://schemas.microsoft.com/office/drawing/2014/main" id="{C74A2C0E-3FBA-DC0F-4F7D-CF7BAB9BC208}"/>
                  </a:ext>
                </a:extLst>
              </p:cNvPr>
              <p:cNvSpPr/>
              <p:nvPr/>
            </p:nvSpPr>
            <p:spPr>
              <a:xfrm>
                <a:off x="6557350" y="6943250"/>
                <a:ext cx="295600" cy="197650"/>
              </a:xfrm>
              <a:custGeom>
                <a:avLst/>
                <a:gdLst/>
                <a:ahLst/>
                <a:cxnLst/>
                <a:rect l="l" t="t" r="r" b="b"/>
                <a:pathLst>
                  <a:path w="11824" h="7906" extrusionOk="0">
                    <a:moveTo>
                      <a:pt x="7621" y="1"/>
                    </a:moveTo>
                    <a:cubicBezTo>
                      <a:pt x="5870" y="810"/>
                      <a:pt x="1727" y="2965"/>
                      <a:pt x="1" y="6061"/>
                    </a:cubicBezTo>
                    <a:cubicBezTo>
                      <a:pt x="282" y="6954"/>
                      <a:pt x="478" y="7906"/>
                      <a:pt x="1337" y="7906"/>
                    </a:cubicBezTo>
                    <a:cubicBezTo>
                      <a:pt x="1498" y="7906"/>
                      <a:pt x="1682" y="7872"/>
                      <a:pt x="1894" y="7799"/>
                    </a:cubicBezTo>
                    <a:cubicBezTo>
                      <a:pt x="3132" y="7335"/>
                      <a:pt x="3525" y="6001"/>
                      <a:pt x="4549" y="5287"/>
                    </a:cubicBezTo>
                    <a:cubicBezTo>
                      <a:pt x="4958" y="5014"/>
                      <a:pt x="5654" y="4699"/>
                      <a:pt x="6261" y="4699"/>
                    </a:cubicBezTo>
                    <a:cubicBezTo>
                      <a:pt x="6502" y="4699"/>
                      <a:pt x="6729" y="4749"/>
                      <a:pt x="6918" y="4870"/>
                    </a:cubicBezTo>
                    <a:cubicBezTo>
                      <a:pt x="7112" y="4972"/>
                      <a:pt x="7514" y="5826"/>
                      <a:pt x="7834" y="5826"/>
                    </a:cubicBezTo>
                    <a:cubicBezTo>
                      <a:pt x="7927" y="5826"/>
                      <a:pt x="8013" y="5754"/>
                      <a:pt x="8085" y="5573"/>
                    </a:cubicBezTo>
                    <a:cubicBezTo>
                      <a:pt x="8299" y="5037"/>
                      <a:pt x="7240" y="4442"/>
                      <a:pt x="6918" y="4192"/>
                    </a:cubicBezTo>
                    <a:cubicBezTo>
                      <a:pt x="6418" y="3846"/>
                      <a:pt x="5573" y="3132"/>
                      <a:pt x="5894" y="2394"/>
                    </a:cubicBezTo>
                    <a:cubicBezTo>
                      <a:pt x="6044" y="2058"/>
                      <a:pt x="6285" y="1937"/>
                      <a:pt x="6553" y="1937"/>
                    </a:cubicBezTo>
                    <a:cubicBezTo>
                      <a:pt x="6989" y="1937"/>
                      <a:pt x="7497" y="2258"/>
                      <a:pt x="7799" y="2501"/>
                    </a:cubicBezTo>
                    <a:cubicBezTo>
                      <a:pt x="8428" y="2977"/>
                      <a:pt x="9035" y="3294"/>
                      <a:pt x="9713" y="3294"/>
                    </a:cubicBezTo>
                    <a:cubicBezTo>
                      <a:pt x="10036" y="3294"/>
                      <a:pt x="10375" y="3222"/>
                      <a:pt x="10740" y="3061"/>
                    </a:cubicBezTo>
                    <a:cubicBezTo>
                      <a:pt x="11157" y="2894"/>
                      <a:pt x="11526" y="2632"/>
                      <a:pt x="11824" y="2299"/>
                    </a:cubicBezTo>
                    <a:cubicBezTo>
                      <a:pt x="9800" y="1584"/>
                      <a:pt x="8359" y="584"/>
                      <a:pt x="76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 name="Google Shape;1100;p54">
                <a:extLst>
                  <a:ext uri="{FF2B5EF4-FFF2-40B4-BE49-F238E27FC236}">
                    <a16:creationId xmlns:a16="http://schemas.microsoft.com/office/drawing/2014/main" id="{56EA9473-CCA6-D1E7-0AD0-C92EB23D81A1}"/>
                  </a:ext>
                </a:extLst>
              </p:cNvPr>
              <p:cNvSpPr/>
              <p:nvPr/>
            </p:nvSpPr>
            <p:spPr>
              <a:xfrm>
                <a:off x="6597825" y="7135025"/>
                <a:ext cx="333250" cy="87125"/>
              </a:xfrm>
              <a:custGeom>
                <a:avLst/>
                <a:gdLst/>
                <a:ahLst/>
                <a:cxnLst/>
                <a:rect l="l" t="t" r="r" b="b"/>
                <a:pathLst>
                  <a:path w="13330" h="3485" extrusionOk="0">
                    <a:moveTo>
                      <a:pt x="2571" y="0"/>
                    </a:moveTo>
                    <a:cubicBezTo>
                      <a:pt x="1855" y="0"/>
                      <a:pt x="684" y="1084"/>
                      <a:pt x="1" y="1581"/>
                    </a:cubicBezTo>
                    <a:cubicBezTo>
                      <a:pt x="1833" y="2523"/>
                      <a:pt x="4842" y="3485"/>
                      <a:pt x="9473" y="3485"/>
                    </a:cubicBezTo>
                    <a:cubicBezTo>
                      <a:pt x="10049" y="3485"/>
                      <a:pt x="10650" y="3470"/>
                      <a:pt x="11276" y="3438"/>
                    </a:cubicBezTo>
                    <a:cubicBezTo>
                      <a:pt x="11514" y="3200"/>
                      <a:pt x="11741" y="2950"/>
                      <a:pt x="11943" y="2676"/>
                    </a:cubicBezTo>
                    <a:cubicBezTo>
                      <a:pt x="13329" y="795"/>
                      <a:pt x="11654" y="304"/>
                      <a:pt x="9748" y="304"/>
                    </a:cubicBezTo>
                    <a:cubicBezTo>
                      <a:pt x="8398" y="304"/>
                      <a:pt x="6932" y="551"/>
                      <a:pt x="6359" y="724"/>
                    </a:cubicBezTo>
                    <a:cubicBezTo>
                      <a:pt x="5652" y="952"/>
                      <a:pt x="4319" y="2065"/>
                      <a:pt x="3504" y="2065"/>
                    </a:cubicBezTo>
                    <a:cubicBezTo>
                      <a:pt x="3426" y="2065"/>
                      <a:pt x="3354" y="2055"/>
                      <a:pt x="3287" y="2033"/>
                    </a:cubicBezTo>
                    <a:cubicBezTo>
                      <a:pt x="2501" y="1783"/>
                      <a:pt x="3251" y="1009"/>
                      <a:pt x="3108" y="450"/>
                    </a:cubicBezTo>
                    <a:cubicBezTo>
                      <a:pt x="3008" y="127"/>
                      <a:pt x="2816" y="0"/>
                      <a:pt x="25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 name="Google Shape;1101;p54">
                <a:extLst>
                  <a:ext uri="{FF2B5EF4-FFF2-40B4-BE49-F238E27FC236}">
                    <a16:creationId xmlns:a16="http://schemas.microsoft.com/office/drawing/2014/main" id="{5E7DC683-AF5F-AC2F-6DE7-3E2AFB268A05}"/>
                  </a:ext>
                </a:extLst>
              </p:cNvPr>
              <p:cNvSpPr/>
              <p:nvPr/>
            </p:nvSpPr>
            <p:spPr>
              <a:xfrm>
                <a:off x="6577900" y="6956350"/>
                <a:ext cx="517350" cy="273875"/>
              </a:xfrm>
              <a:custGeom>
                <a:avLst/>
                <a:gdLst/>
                <a:ahLst/>
                <a:cxnLst/>
                <a:rect l="l" t="t" r="r" b="b"/>
                <a:pathLst>
                  <a:path w="20694" h="10955" extrusionOk="0">
                    <a:moveTo>
                      <a:pt x="7763" y="1763"/>
                    </a:moveTo>
                    <a:cubicBezTo>
                      <a:pt x="8239" y="2048"/>
                      <a:pt x="8775" y="2346"/>
                      <a:pt x="9359" y="2620"/>
                    </a:cubicBezTo>
                    <a:lnTo>
                      <a:pt x="8156" y="4382"/>
                    </a:lnTo>
                    <a:cubicBezTo>
                      <a:pt x="8049" y="4334"/>
                      <a:pt x="7954" y="4287"/>
                      <a:pt x="7846" y="4239"/>
                    </a:cubicBezTo>
                    <a:cubicBezTo>
                      <a:pt x="7287" y="3977"/>
                      <a:pt x="6775" y="3703"/>
                      <a:pt x="6311" y="3430"/>
                    </a:cubicBezTo>
                    <a:lnTo>
                      <a:pt x="7763" y="1763"/>
                    </a:lnTo>
                    <a:close/>
                    <a:moveTo>
                      <a:pt x="9442" y="2668"/>
                    </a:moveTo>
                    <a:cubicBezTo>
                      <a:pt x="9704" y="2798"/>
                      <a:pt x="9990" y="2918"/>
                      <a:pt x="10263" y="3037"/>
                    </a:cubicBezTo>
                    <a:cubicBezTo>
                      <a:pt x="10656" y="3203"/>
                      <a:pt x="11073" y="3358"/>
                      <a:pt x="11525" y="3501"/>
                    </a:cubicBezTo>
                    <a:lnTo>
                      <a:pt x="10418" y="5215"/>
                    </a:lnTo>
                    <a:cubicBezTo>
                      <a:pt x="9620" y="4977"/>
                      <a:pt x="8894" y="4703"/>
                      <a:pt x="8251" y="4430"/>
                    </a:cubicBezTo>
                    <a:lnTo>
                      <a:pt x="9442" y="2668"/>
                    </a:lnTo>
                    <a:close/>
                    <a:moveTo>
                      <a:pt x="11621" y="3525"/>
                    </a:moveTo>
                    <a:cubicBezTo>
                      <a:pt x="12192" y="3715"/>
                      <a:pt x="12811" y="3870"/>
                      <a:pt x="13454" y="3977"/>
                    </a:cubicBezTo>
                    <a:lnTo>
                      <a:pt x="12621" y="5680"/>
                    </a:lnTo>
                    <a:cubicBezTo>
                      <a:pt x="11871" y="5573"/>
                      <a:pt x="11168" y="5418"/>
                      <a:pt x="10513" y="5239"/>
                    </a:cubicBezTo>
                    <a:lnTo>
                      <a:pt x="11621" y="3525"/>
                    </a:lnTo>
                    <a:close/>
                    <a:moveTo>
                      <a:pt x="13561" y="4001"/>
                    </a:moveTo>
                    <a:cubicBezTo>
                      <a:pt x="14181" y="4096"/>
                      <a:pt x="14835" y="4156"/>
                      <a:pt x="15514" y="4156"/>
                    </a:cubicBezTo>
                    <a:cubicBezTo>
                      <a:pt x="15776" y="4156"/>
                      <a:pt x="16050" y="4156"/>
                      <a:pt x="16324" y="4132"/>
                    </a:cubicBezTo>
                    <a:lnTo>
                      <a:pt x="16324" y="4132"/>
                    </a:lnTo>
                    <a:lnTo>
                      <a:pt x="15490" y="5835"/>
                    </a:lnTo>
                    <a:cubicBezTo>
                      <a:pt x="15278" y="5842"/>
                      <a:pt x="15067" y="5846"/>
                      <a:pt x="14860" y="5846"/>
                    </a:cubicBezTo>
                    <a:cubicBezTo>
                      <a:pt x="14112" y="5846"/>
                      <a:pt x="13396" y="5797"/>
                      <a:pt x="12716" y="5704"/>
                    </a:cubicBezTo>
                    <a:lnTo>
                      <a:pt x="13561" y="4001"/>
                    </a:lnTo>
                    <a:close/>
                    <a:moveTo>
                      <a:pt x="6239" y="3501"/>
                    </a:moveTo>
                    <a:cubicBezTo>
                      <a:pt x="6715" y="3787"/>
                      <a:pt x="7239" y="4072"/>
                      <a:pt x="7811" y="4334"/>
                    </a:cubicBezTo>
                    <a:cubicBezTo>
                      <a:pt x="7906" y="4382"/>
                      <a:pt x="8001" y="4430"/>
                      <a:pt x="8096" y="4477"/>
                    </a:cubicBezTo>
                    <a:lnTo>
                      <a:pt x="6561" y="6728"/>
                    </a:lnTo>
                    <a:cubicBezTo>
                      <a:pt x="6072" y="6537"/>
                      <a:pt x="5620" y="6347"/>
                      <a:pt x="5227" y="6144"/>
                    </a:cubicBezTo>
                    <a:cubicBezTo>
                      <a:pt x="4906" y="5989"/>
                      <a:pt x="4620" y="5835"/>
                      <a:pt x="4346" y="5668"/>
                    </a:cubicBezTo>
                    <a:lnTo>
                      <a:pt x="6239" y="3501"/>
                    </a:lnTo>
                    <a:close/>
                    <a:moveTo>
                      <a:pt x="8192" y="4513"/>
                    </a:moveTo>
                    <a:cubicBezTo>
                      <a:pt x="8835" y="4799"/>
                      <a:pt x="9561" y="5073"/>
                      <a:pt x="10359" y="5299"/>
                    </a:cubicBezTo>
                    <a:lnTo>
                      <a:pt x="8978" y="7442"/>
                    </a:lnTo>
                    <a:cubicBezTo>
                      <a:pt x="8108" y="7251"/>
                      <a:pt x="7334" y="7013"/>
                      <a:pt x="6656" y="6763"/>
                    </a:cubicBezTo>
                    <a:lnTo>
                      <a:pt x="8192" y="4513"/>
                    </a:lnTo>
                    <a:close/>
                    <a:moveTo>
                      <a:pt x="10454" y="5335"/>
                    </a:moveTo>
                    <a:cubicBezTo>
                      <a:pt x="11109" y="5525"/>
                      <a:pt x="11823" y="5680"/>
                      <a:pt x="12573" y="5787"/>
                    </a:cubicBezTo>
                    <a:lnTo>
                      <a:pt x="11573" y="7811"/>
                    </a:lnTo>
                    <a:cubicBezTo>
                      <a:pt x="10680" y="7751"/>
                      <a:pt x="9847" y="7621"/>
                      <a:pt x="9085" y="7466"/>
                    </a:cubicBezTo>
                    <a:lnTo>
                      <a:pt x="10454" y="5335"/>
                    </a:lnTo>
                    <a:close/>
                    <a:moveTo>
                      <a:pt x="12668" y="5799"/>
                    </a:moveTo>
                    <a:cubicBezTo>
                      <a:pt x="13371" y="5894"/>
                      <a:pt x="14109" y="5954"/>
                      <a:pt x="14883" y="5954"/>
                    </a:cubicBezTo>
                    <a:cubicBezTo>
                      <a:pt x="15062" y="5954"/>
                      <a:pt x="15252" y="5954"/>
                      <a:pt x="15443" y="5942"/>
                    </a:cubicBezTo>
                    <a:lnTo>
                      <a:pt x="15443" y="5942"/>
                    </a:lnTo>
                    <a:lnTo>
                      <a:pt x="14514" y="7823"/>
                    </a:lnTo>
                    <a:cubicBezTo>
                      <a:pt x="14031" y="7857"/>
                      <a:pt x="13564" y="7872"/>
                      <a:pt x="13112" y="7872"/>
                    </a:cubicBezTo>
                    <a:cubicBezTo>
                      <a:pt x="12617" y="7872"/>
                      <a:pt x="12141" y="7854"/>
                      <a:pt x="11680" y="7823"/>
                    </a:cubicBezTo>
                    <a:lnTo>
                      <a:pt x="12668" y="5799"/>
                    </a:lnTo>
                    <a:close/>
                    <a:moveTo>
                      <a:pt x="4275" y="5739"/>
                    </a:moveTo>
                    <a:cubicBezTo>
                      <a:pt x="4548" y="5906"/>
                      <a:pt x="4858" y="6073"/>
                      <a:pt x="5179" y="6239"/>
                    </a:cubicBezTo>
                    <a:cubicBezTo>
                      <a:pt x="5572" y="6442"/>
                      <a:pt x="6013" y="6632"/>
                      <a:pt x="6501" y="6823"/>
                    </a:cubicBezTo>
                    <a:lnTo>
                      <a:pt x="5477" y="8323"/>
                    </a:lnTo>
                    <a:cubicBezTo>
                      <a:pt x="4834" y="8097"/>
                      <a:pt x="4263" y="7859"/>
                      <a:pt x="3775" y="7621"/>
                    </a:cubicBezTo>
                    <a:cubicBezTo>
                      <a:pt x="3489" y="7478"/>
                      <a:pt x="3239" y="7347"/>
                      <a:pt x="2989" y="7204"/>
                    </a:cubicBezTo>
                    <a:lnTo>
                      <a:pt x="4275" y="5739"/>
                    </a:lnTo>
                    <a:close/>
                    <a:moveTo>
                      <a:pt x="6596" y="6859"/>
                    </a:moveTo>
                    <a:cubicBezTo>
                      <a:pt x="7275" y="7109"/>
                      <a:pt x="8049" y="7347"/>
                      <a:pt x="8906" y="7537"/>
                    </a:cubicBezTo>
                    <a:lnTo>
                      <a:pt x="7989" y="8954"/>
                    </a:lnTo>
                    <a:cubicBezTo>
                      <a:pt x="7096" y="8799"/>
                      <a:pt x="6287" y="8585"/>
                      <a:pt x="5572" y="8347"/>
                    </a:cubicBezTo>
                    <a:lnTo>
                      <a:pt x="6596" y="6859"/>
                    </a:lnTo>
                    <a:close/>
                    <a:moveTo>
                      <a:pt x="9013" y="7561"/>
                    </a:moveTo>
                    <a:cubicBezTo>
                      <a:pt x="9787" y="7716"/>
                      <a:pt x="10621" y="7847"/>
                      <a:pt x="11525" y="7918"/>
                    </a:cubicBezTo>
                    <a:lnTo>
                      <a:pt x="10871" y="9264"/>
                    </a:lnTo>
                    <a:cubicBezTo>
                      <a:pt x="9859" y="9228"/>
                      <a:pt x="8942" y="9121"/>
                      <a:pt x="8096" y="8978"/>
                    </a:cubicBezTo>
                    <a:lnTo>
                      <a:pt x="9013" y="7561"/>
                    </a:lnTo>
                    <a:close/>
                    <a:moveTo>
                      <a:pt x="11633" y="7918"/>
                    </a:moveTo>
                    <a:cubicBezTo>
                      <a:pt x="12121" y="7954"/>
                      <a:pt x="12621" y="7978"/>
                      <a:pt x="13145" y="7978"/>
                    </a:cubicBezTo>
                    <a:cubicBezTo>
                      <a:pt x="13573" y="7978"/>
                      <a:pt x="14014" y="7966"/>
                      <a:pt x="14466" y="7942"/>
                    </a:cubicBezTo>
                    <a:lnTo>
                      <a:pt x="14466" y="7942"/>
                    </a:lnTo>
                    <a:lnTo>
                      <a:pt x="13859" y="9168"/>
                    </a:lnTo>
                    <a:cubicBezTo>
                      <a:pt x="13077" y="9241"/>
                      <a:pt x="12329" y="9272"/>
                      <a:pt x="11622" y="9272"/>
                    </a:cubicBezTo>
                    <a:cubicBezTo>
                      <a:pt x="11403" y="9272"/>
                      <a:pt x="11189" y="9269"/>
                      <a:pt x="10978" y="9264"/>
                    </a:cubicBezTo>
                    <a:lnTo>
                      <a:pt x="11633" y="7918"/>
                    </a:lnTo>
                    <a:close/>
                    <a:moveTo>
                      <a:pt x="5477" y="1"/>
                    </a:moveTo>
                    <a:lnTo>
                      <a:pt x="5418" y="84"/>
                    </a:lnTo>
                    <a:cubicBezTo>
                      <a:pt x="5429" y="96"/>
                      <a:pt x="6287" y="846"/>
                      <a:pt x="7680" y="1703"/>
                    </a:cubicBezTo>
                    <a:lnTo>
                      <a:pt x="6227" y="3370"/>
                    </a:lnTo>
                    <a:cubicBezTo>
                      <a:pt x="4406" y="2275"/>
                      <a:pt x="3358" y="1227"/>
                      <a:pt x="3346" y="1215"/>
                    </a:cubicBezTo>
                    <a:lnTo>
                      <a:pt x="3274" y="1286"/>
                    </a:lnTo>
                    <a:cubicBezTo>
                      <a:pt x="3286" y="1310"/>
                      <a:pt x="4334" y="2358"/>
                      <a:pt x="6156" y="3441"/>
                    </a:cubicBezTo>
                    <a:lnTo>
                      <a:pt x="4251" y="5608"/>
                    </a:lnTo>
                    <a:cubicBezTo>
                      <a:pt x="2274" y="4418"/>
                      <a:pt x="1346" y="3191"/>
                      <a:pt x="1334" y="3179"/>
                    </a:cubicBezTo>
                    <a:lnTo>
                      <a:pt x="1262" y="3251"/>
                    </a:lnTo>
                    <a:cubicBezTo>
                      <a:pt x="1274" y="3263"/>
                      <a:pt x="2203" y="4489"/>
                      <a:pt x="4179" y="5692"/>
                    </a:cubicBezTo>
                    <a:lnTo>
                      <a:pt x="2905" y="7144"/>
                    </a:lnTo>
                    <a:cubicBezTo>
                      <a:pt x="953" y="6013"/>
                      <a:pt x="84" y="4834"/>
                      <a:pt x="72" y="4823"/>
                    </a:cubicBezTo>
                    <a:lnTo>
                      <a:pt x="0" y="4894"/>
                    </a:lnTo>
                    <a:cubicBezTo>
                      <a:pt x="12" y="4906"/>
                      <a:pt x="881" y="6085"/>
                      <a:pt x="2834" y="7228"/>
                    </a:cubicBezTo>
                    <a:lnTo>
                      <a:pt x="1405" y="8859"/>
                    </a:lnTo>
                    <a:lnTo>
                      <a:pt x="1477" y="8930"/>
                    </a:lnTo>
                    <a:lnTo>
                      <a:pt x="2917" y="7287"/>
                    </a:lnTo>
                    <a:cubicBezTo>
                      <a:pt x="3167" y="7430"/>
                      <a:pt x="3441" y="7573"/>
                      <a:pt x="3727" y="7716"/>
                    </a:cubicBezTo>
                    <a:cubicBezTo>
                      <a:pt x="4215" y="7954"/>
                      <a:pt x="4775" y="8192"/>
                      <a:pt x="5418" y="8406"/>
                    </a:cubicBezTo>
                    <a:lnTo>
                      <a:pt x="4239" y="10133"/>
                    </a:lnTo>
                    <a:lnTo>
                      <a:pt x="4322" y="10192"/>
                    </a:lnTo>
                    <a:lnTo>
                      <a:pt x="5513" y="8442"/>
                    </a:lnTo>
                    <a:cubicBezTo>
                      <a:pt x="6227" y="8680"/>
                      <a:pt x="7037" y="8894"/>
                      <a:pt x="7930" y="9049"/>
                    </a:cubicBezTo>
                    <a:lnTo>
                      <a:pt x="6930" y="10597"/>
                    </a:lnTo>
                    <a:lnTo>
                      <a:pt x="7013" y="10657"/>
                    </a:lnTo>
                    <a:lnTo>
                      <a:pt x="8037" y="9073"/>
                    </a:lnTo>
                    <a:cubicBezTo>
                      <a:pt x="8882" y="9216"/>
                      <a:pt x="9811" y="9323"/>
                      <a:pt x="10823" y="9359"/>
                    </a:cubicBezTo>
                    <a:lnTo>
                      <a:pt x="10061" y="10907"/>
                    </a:lnTo>
                    <a:lnTo>
                      <a:pt x="10144" y="10954"/>
                    </a:lnTo>
                    <a:lnTo>
                      <a:pt x="10930" y="9359"/>
                    </a:lnTo>
                    <a:cubicBezTo>
                      <a:pt x="11168" y="9371"/>
                      <a:pt x="11418" y="9383"/>
                      <a:pt x="11680" y="9383"/>
                    </a:cubicBezTo>
                    <a:cubicBezTo>
                      <a:pt x="12359" y="9383"/>
                      <a:pt x="13061" y="9347"/>
                      <a:pt x="13811" y="9287"/>
                    </a:cubicBezTo>
                    <a:lnTo>
                      <a:pt x="13811" y="9287"/>
                    </a:lnTo>
                    <a:lnTo>
                      <a:pt x="13014" y="10907"/>
                    </a:lnTo>
                    <a:lnTo>
                      <a:pt x="13109" y="10954"/>
                    </a:lnTo>
                    <a:lnTo>
                      <a:pt x="13919" y="9275"/>
                    </a:lnTo>
                    <a:cubicBezTo>
                      <a:pt x="14716" y="9204"/>
                      <a:pt x="15550" y="9097"/>
                      <a:pt x="16419" y="8942"/>
                    </a:cubicBezTo>
                    <a:lnTo>
                      <a:pt x="16407" y="8835"/>
                    </a:lnTo>
                    <a:cubicBezTo>
                      <a:pt x="15550" y="8990"/>
                      <a:pt x="14752" y="9097"/>
                      <a:pt x="13978" y="9156"/>
                    </a:cubicBezTo>
                    <a:lnTo>
                      <a:pt x="14585" y="7930"/>
                    </a:lnTo>
                    <a:cubicBezTo>
                      <a:pt x="15645" y="7859"/>
                      <a:pt x="16776" y="7728"/>
                      <a:pt x="17991" y="7490"/>
                    </a:cubicBezTo>
                    <a:lnTo>
                      <a:pt x="17979" y="7382"/>
                    </a:lnTo>
                    <a:cubicBezTo>
                      <a:pt x="16788" y="7609"/>
                      <a:pt x="15681" y="7751"/>
                      <a:pt x="14633" y="7823"/>
                    </a:cubicBezTo>
                    <a:lnTo>
                      <a:pt x="15550" y="5942"/>
                    </a:lnTo>
                    <a:cubicBezTo>
                      <a:pt x="16776" y="5882"/>
                      <a:pt x="18086" y="5692"/>
                      <a:pt x="19455" y="5287"/>
                    </a:cubicBezTo>
                    <a:lnTo>
                      <a:pt x="19431" y="5180"/>
                    </a:lnTo>
                    <a:cubicBezTo>
                      <a:pt x="18086" y="5573"/>
                      <a:pt x="16812" y="5775"/>
                      <a:pt x="15597" y="5835"/>
                    </a:cubicBezTo>
                    <a:lnTo>
                      <a:pt x="16431" y="4120"/>
                    </a:lnTo>
                    <a:cubicBezTo>
                      <a:pt x="17824" y="4001"/>
                      <a:pt x="19265" y="3608"/>
                      <a:pt x="20693" y="2787"/>
                    </a:cubicBezTo>
                    <a:lnTo>
                      <a:pt x="20658" y="2691"/>
                    </a:lnTo>
                    <a:cubicBezTo>
                      <a:pt x="19253" y="3489"/>
                      <a:pt x="17848" y="3882"/>
                      <a:pt x="16490" y="4013"/>
                    </a:cubicBezTo>
                    <a:lnTo>
                      <a:pt x="17276" y="2394"/>
                    </a:lnTo>
                    <a:lnTo>
                      <a:pt x="17193" y="2346"/>
                    </a:lnTo>
                    <a:lnTo>
                      <a:pt x="16371" y="4013"/>
                    </a:lnTo>
                    <a:cubicBezTo>
                      <a:pt x="16074" y="4039"/>
                      <a:pt x="15778" y="4051"/>
                      <a:pt x="15485" y="4051"/>
                    </a:cubicBezTo>
                    <a:cubicBezTo>
                      <a:pt x="14839" y="4051"/>
                      <a:pt x="14207" y="3992"/>
                      <a:pt x="13609" y="3894"/>
                    </a:cubicBezTo>
                    <a:lnTo>
                      <a:pt x="14335" y="2394"/>
                    </a:lnTo>
                    <a:lnTo>
                      <a:pt x="14252" y="2346"/>
                    </a:lnTo>
                    <a:lnTo>
                      <a:pt x="13502" y="3882"/>
                    </a:lnTo>
                    <a:cubicBezTo>
                      <a:pt x="12859" y="3763"/>
                      <a:pt x="12252" y="3620"/>
                      <a:pt x="11680" y="3430"/>
                    </a:cubicBezTo>
                    <a:lnTo>
                      <a:pt x="12645" y="1941"/>
                    </a:lnTo>
                    <a:lnTo>
                      <a:pt x="12561" y="1882"/>
                    </a:lnTo>
                    <a:lnTo>
                      <a:pt x="11585" y="3406"/>
                    </a:lnTo>
                    <a:cubicBezTo>
                      <a:pt x="11133" y="3263"/>
                      <a:pt x="10704" y="3096"/>
                      <a:pt x="10311" y="2929"/>
                    </a:cubicBezTo>
                    <a:cubicBezTo>
                      <a:pt x="10025" y="2822"/>
                      <a:pt x="9763" y="2703"/>
                      <a:pt x="9501" y="2572"/>
                    </a:cubicBezTo>
                    <a:lnTo>
                      <a:pt x="10382" y="1286"/>
                    </a:lnTo>
                    <a:lnTo>
                      <a:pt x="10311" y="1227"/>
                    </a:lnTo>
                    <a:lnTo>
                      <a:pt x="9418" y="2537"/>
                    </a:lnTo>
                    <a:cubicBezTo>
                      <a:pt x="8835" y="2251"/>
                      <a:pt x="8311" y="1965"/>
                      <a:pt x="7846" y="1679"/>
                    </a:cubicBezTo>
                    <a:lnTo>
                      <a:pt x="8930" y="441"/>
                    </a:lnTo>
                    <a:lnTo>
                      <a:pt x="8858" y="370"/>
                    </a:lnTo>
                    <a:lnTo>
                      <a:pt x="7751" y="1620"/>
                    </a:lnTo>
                    <a:cubicBezTo>
                      <a:pt x="6346" y="774"/>
                      <a:pt x="5489" y="12"/>
                      <a:pt x="547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 name="Google Shape;1102;p54">
                <a:extLst>
                  <a:ext uri="{FF2B5EF4-FFF2-40B4-BE49-F238E27FC236}">
                    <a16:creationId xmlns:a16="http://schemas.microsoft.com/office/drawing/2014/main" id="{B725EC6D-8E31-5AE4-7135-B709CD33D0FA}"/>
                  </a:ext>
                </a:extLst>
              </p:cNvPr>
              <p:cNvSpPr/>
              <p:nvPr/>
            </p:nvSpPr>
            <p:spPr>
              <a:xfrm>
                <a:off x="6587425" y="7084350"/>
                <a:ext cx="29200" cy="16100"/>
              </a:xfrm>
              <a:custGeom>
                <a:avLst/>
                <a:gdLst/>
                <a:ahLst/>
                <a:cxnLst/>
                <a:rect l="l" t="t" r="r" b="b"/>
                <a:pathLst>
                  <a:path w="1168" h="644" extrusionOk="0">
                    <a:moveTo>
                      <a:pt x="584" y="0"/>
                    </a:moveTo>
                    <a:cubicBezTo>
                      <a:pt x="262" y="0"/>
                      <a:pt x="0" y="143"/>
                      <a:pt x="0" y="322"/>
                    </a:cubicBezTo>
                    <a:cubicBezTo>
                      <a:pt x="0" y="500"/>
                      <a:pt x="262" y="643"/>
                      <a:pt x="584" y="643"/>
                    </a:cubicBezTo>
                    <a:cubicBezTo>
                      <a:pt x="905" y="643"/>
                      <a:pt x="1167" y="500"/>
                      <a:pt x="1167" y="322"/>
                    </a:cubicBezTo>
                    <a:cubicBezTo>
                      <a:pt x="1167" y="143"/>
                      <a:pt x="905" y="0"/>
                      <a:pt x="5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6" name="Google Shape;1103;p54">
                <a:extLst>
                  <a:ext uri="{FF2B5EF4-FFF2-40B4-BE49-F238E27FC236}">
                    <a16:creationId xmlns:a16="http://schemas.microsoft.com/office/drawing/2014/main" id="{427CD1EE-578E-AEFD-1C92-EA817C49A0AF}"/>
                  </a:ext>
                </a:extLst>
              </p:cNvPr>
              <p:cNvSpPr/>
              <p:nvPr/>
            </p:nvSpPr>
            <p:spPr>
              <a:xfrm>
                <a:off x="7033900" y="7028975"/>
                <a:ext cx="29200" cy="15800"/>
              </a:xfrm>
              <a:custGeom>
                <a:avLst/>
                <a:gdLst/>
                <a:ahLst/>
                <a:cxnLst/>
                <a:rect l="l" t="t" r="r" b="b"/>
                <a:pathLst>
                  <a:path w="1168" h="632" extrusionOk="0">
                    <a:moveTo>
                      <a:pt x="584" y="1"/>
                    </a:moveTo>
                    <a:cubicBezTo>
                      <a:pt x="263" y="1"/>
                      <a:pt x="1" y="144"/>
                      <a:pt x="1" y="310"/>
                    </a:cubicBezTo>
                    <a:cubicBezTo>
                      <a:pt x="1" y="489"/>
                      <a:pt x="263" y="632"/>
                      <a:pt x="584" y="632"/>
                    </a:cubicBezTo>
                    <a:cubicBezTo>
                      <a:pt x="905" y="632"/>
                      <a:pt x="1167" y="489"/>
                      <a:pt x="1167" y="310"/>
                    </a:cubicBezTo>
                    <a:cubicBezTo>
                      <a:pt x="1167" y="144"/>
                      <a:pt x="905" y="1"/>
                      <a:pt x="5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1104;p54">
                <a:extLst>
                  <a:ext uri="{FF2B5EF4-FFF2-40B4-BE49-F238E27FC236}">
                    <a16:creationId xmlns:a16="http://schemas.microsoft.com/office/drawing/2014/main" id="{1BF2E3F3-43A2-D101-F644-7027A572E687}"/>
                  </a:ext>
                </a:extLst>
              </p:cNvPr>
              <p:cNvSpPr/>
              <p:nvPr/>
            </p:nvSpPr>
            <p:spPr>
              <a:xfrm>
                <a:off x="6620150" y="7020950"/>
                <a:ext cx="406625" cy="153600"/>
              </a:xfrm>
              <a:custGeom>
                <a:avLst/>
                <a:gdLst/>
                <a:ahLst/>
                <a:cxnLst/>
                <a:rect l="l" t="t" r="r" b="b"/>
                <a:pathLst>
                  <a:path w="16265" h="6144" extrusionOk="0">
                    <a:moveTo>
                      <a:pt x="8169" y="0"/>
                    </a:moveTo>
                    <a:lnTo>
                      <a:pt x="8169" y="107"/>
                    </a:lnTo>
                    <a:lnTo>
                      <a:pt x="8276" y="107"/>
                    </a:lnTo>
                    <a:lnTo>
                      <a:pt x="8276" y="0"/>
                    </a:lnTo>
                    <a:close/>
                    <a:moveTo>
                      <a:pt x="8383" y="0"/>
                    </a:moveTo>
                    <a:lnTo>
                      <a:pt x="8383" y="107"/>
                    </a:lnTo>
                    <a:lnTo>
                      <a:pt x="8490" y="107"/>
                    </a:lnTo>
                    <a:lnTo>
                      <a:pt x="8490" y="0"/>
                    </a:lnTo>
                    <a:close/>
                    <a:moveTo>
                      <a:pt x="8597" y="0"/>
                    </a:moveTo>
                    <a:lnTo>
                      <a:pt x="8597" y="107"/>
                    </a:lnTo>
                    <a:lnTo>
                      <a:pt x="8704" y="107"/>
                    </a:lnTo>
                    <a:lnTo>
                      <a:pt x="8704" y="0"/>
                    </a:lnTo>
                    <a:close/>
                    <a:moveTo>
                      <a:pt x="8812" y="0"/>
                    </a:moveTo>
                    <a:lnTo>
                      <a:pt x="8812" y="107"/>
                    </a:lnTo>
                    <a:lnTo>
                      <a:pt x="8907" y="107"/>
                    </a:lnTo>
                    <a:lnTo>
                      <a:pt x="8919" y="0"/>
                    </a:lnTo>
                    <a:close/>
                    <a:moveTo>
                      <a:pt x="9014" y="0"/>
                    </a:moveTo>
                    <a:lnTo>
                      <a:pt x="9014" y="107"/>
                    </a:lnTo>
                    <a:lnTo>
                      <a:pt x="9121" y="107"/>
                    </a:lnTo>
                    <a:lnTo>
                      <a:pt x="9121" y="0"/>
                    </a:lnTo>
                    <a:close/>
                    <a:moveTo>
                      <a:pt x="7954" y="12"/>
                    </a:moveTo>
                    <a:lnTo>
                      <a:pt x="7966" y="119"/>
                    </a:lnTo>
                    <a:lnTo>
                      <a:pt x="8073" y="119"/>
                    </a:lnTo>
                    <a:lnTo>
                      <a:pt x="8061" y="12"/>
                    </a:lnTo>
                    <a:close/>
                    <a:moveTo>
                      <a:pt x="9228" y="12"/>
                    </a:moveTo>
                    <a:lnTo>
                      <a:pt x="9228" y="119"/>
                    </a:lnTo>
                    <a:lnTo>
                      <a:pt x="9335" y="119"/>
                    </a:lnTo>
                    <a:lnTo>
                      <a:pt x="9335" y="12"/>
                    </a:lnTo>
                    <a:close/>
                    <a:moveTo>
                      <a:pt x="9443" y="12"/>
                    </a:moveTo>
                    <a:lnTo>
                      <a:pt x="9443" y="119"/>
                    </a:lnTo>
                    <a:lnTo>
                      <a:pt x="9550" y="119"/>
                    </a:lnTo>
                    <a:lnTo>
                      <a:pt x="9538" y="24"/>
                    </a:lnTo>
                    <a:lnTo>
                      <a:pt x="9443" y="12"/>
                    </a:lnTo>
                    <a:close/>
                    <a:moveTo>
                      <a:pt x="7740" y="24"/>
                    </a:moveTo>
                    <a:lnTo>
                      <a:pt x="7752" y="131"/>
                    </a:lnTo>
                    <a:lnTo>
                      <a:pt x="7859" y="131"/>
                    </a:lnTo>
                    <a:lnTo>
                      <a:pt x="7847" y="24"/>
                    </a:lnTo>
                    <a:close/>
                    <a:moveTo>
                      <a:pt x="9657" y="24"/>
                    </a:moveTo>
                    <a:lnTo>
                      <a:pt x="9657" y="131"/>
                    </a:lnTo>
                    <a:lnTo>
                      <a:pt x="9764" y="131"/>
                    </a:lnTo>
                    <a:lnTo>
                      <a:pt x="9764" y="24"/>
                    </a:lnTo>
                    <a:close/>
                    <a:moveTo>
                      <a:pt x="9871" y="36"/>
                    </a:moveTo>
                    <a:lnTo>
                      <a:pt x="9859" y="143"/>
                    </a:lnTo>
                    <a:lnTo>
                      <a:pt x="9966" y="143"/>
                    </a:lnTo>
                    <a:lnTo>
                      <a:pt x="9978" y="36"/>
                    </a:lnTo>
                    <a:close/>
                    <a:moveTo>
                      <a:pt x="7633" y="36"/>
                    </a:moveTo>
                    <a:cubicBezTo>
                      <a:pt x="7597" y="36"/>
                      <a:pt x="7561" y="36"/>
                      <a:pt x="7526" y="48"/>
                    </a:cubicBezTo>
                    <a:lnTo>
                      <a:pt x="7538" y="155"/>
                    </a:lnTo>
                    <a:cubicBezTo>
                      <a:pt x="7573" y="143"/>
                      <a:pt x="7609" y="143"/>
                      <a:pt x="7645" y="143"/>
                    </a:cubicBezTo>
                    <a:lnTo>
                      <a:pt x="7633" y="36"/>
                    </a:lnTo>
                    <a:close/>
                    <a:moveTo>
                      <a:pt x="10086" y="48"/>
                    </a:moveTo>
                    <a:lnTo>
                      <a:pt x="10074" y="155"/>
                    </a:lnTo>
                    <a:lnTo>
                      <a:pt x="10181" y="155"/>
                    </a:lnTo>
                    <a:lnTo>
                      <a:pt x="10193" y="48"/>
                    </a:lnTo>
                    <a:close/>
                    <a:moveTo>
                      <a:pt x="7419" y="48"/>
                    </a:moveTo>
                    <a:cubicBezTo>
                      <a:pt x="7383" y="60"/>
                      <a:pt x="7347" y="60"/>
                      <a:pt x="7323" y="60"/>
                    </a:cubicBezTo>
                    <a:lnTo>
                      <a:pt x="7335" y="167"/>
                    </a:lnTo>
                    <a:cubicBezTo>
                      <a:pt x="7359" y="167"/>
                      <a:pt x="7395" y="167"/>
                      <a:pt x="7430" y="155"/>
                    </a:cubicBezTo>
                    <a:lnTo>
                      <a:pt x="7419" y="48"/>
                    </a:lnTo>
                    <a:close/>
                    <a:moveTo>
                      <a:pt x="10288" y="60"/>
                    </a:moveTo>
                    <a:lnTo>
                      <a:pt x="10288" y="167"/>
                    </a:lnTo>
                    <a:lnTo>
                      <a:pt x="10395" y="167"/>
                    </a:lnTo>
                    <a:lnTo>
                      <a:pt x="10395" y="60"/>
                    </a:lnTo>
                    <a:close/>
                    <a:moveTo>
                      <a:pt x="10502" y="72"/>
                    </a:moveTo>
                    <a:lnTo>
                      <a:pt x="10502" y="179"/>
                    </a:lnTo>
                    <a:lnTo>
                      <a:pt x="10597" y="191"/>
                    </a:lnTo>
                    <a:lnTo>
                      <a:pt x="10609" y="84"/>
                    </a:lnTo>
                    <a:lnTo>
                      <a:pt x="10502" y="72"/>
                    </a:lnTo>
                    <a:close/>
                    <a:moveTo>
                      <a:pt x="7216" y="84"/>
                    </a:moveTo>
                    <a:cubicBezTo>
                      <a:pt x="7180" y="84"/>
                      <a:pt x="7145" y="84"/>
                      <a:pt x="7109" y="95"/>
                    </a:cubicBezTo>
                    <a:lnTo>
                      <a:pt x="7121" y="203"/>
                    </a:lnTo>
                    <a:cubicBezTo>
                      <a:pt x="7157" y="191"/>
                      <a:pt x="7192" y="191"/>
                      <a:pt x="7228" y="191"/>
                    </a:cubicBezTo>
                    <a:lnTo>
                      <a:pt x="7216" y="84"/>
                    </a:lnTo>
                    <a:close/>
                    <a:moveTo>
                      <a:pt x="10717" y="84"/>
                    </a:moveTo>
                    <a:lnTo>
                      <a:pt x="10705" y="191"/>
                    </a:lnTo>
                    <a:lnTo>
                      <a:pt x="10812" y="203"/>
                    </a:lnTo>
                    <a:lnTo>
                      <a:pt x="10824" y="95"/>
                    </a:lnTo>
                    <a:lnTo>
                      <a:pt x="10717" y="84"/>
                    </a:lnTo>
                    <a:close/>
                    <a:moveTo>
                      <a:pt x="10931" y="107"/>
                    </a:moveTo>
                    <a:lnTo>
                      <a:pt x="10919" y="214"/>
                    </a:lnTo>
                    <a:lnTo>
                      <a:pt x="11026" y="214"/>
                    </a:lnTo>
                    <a:lnTo>
                      <a:pt x="11038" y="119"/>
                    </a:lnTo>
                    <a:lnTo>
                      <a:pt x="10931" y="107"/>
                    </a:lnTo>
                    <a:close/>
                    <a:moveTo>
                      <a:pt x="7002" y="107"/>
                    </a:moveTo>
                    <a:cubicBezTo>
                      <a:pt x="6966" y="119"/>
                      <a:pt x="6930" y="119"/>
                      <a:pt x="6895" y="131"/>
                    </a:cubicBezTo>
                    <a:lnTo>
                      <a:pt x="6918" y="238"/>
                    </a:lnTo>
                    <a:cubicBezTo>
                      <a:pt x="6942" y="226"/>
                      <a:pt x="6978" y="226"/>
                      <a:pt x="7014" y="214"/>
                    </a:cubicBezTo>
                    <a:lnTo>
                      <a:pt x="7002" y="107"/>
                    </a:lnTo>
                    <a:close/>
                    <a:moveTo>
                      <a:pt x="11145" y="119"/>
                    </a:moveTo>
                    <a:lnTo>
                      <a:pt x="11133" y="226"/>
                    </a:lnTo>
                    <a:lnTo>
                      <a:pt x="11240" y="238"/>
                    </a:lnTo>
                    <a:lnTo>
                      <a:pt x="11252" y="131"/>
                    </a:lnTo>
                    <a:lnTo>
                      <a:pt x="11145" y="119"/>
                    </a:lnTo>
                    <a:close/>
                    <a:moveTo>
                      <a:pt x="11348" y="143"/>
                    </a:moveTo>
                    <a:lnTo>
                      <a:pt x="11348" y="250"/>
                    </a:lnTo>
                    <a:lnTo>
                      <a:pt x="11455" y="262"/>
                    </a:lnTo>
                    <a:lnTo>
                      <a:pt x="11455" y="155"/>
                    </a:lnTo>
                    <a:lnTo>
                      <a:pt x="11348" y="143"/>
                    </a:lnTo>
                    <a:close/>
                    <a:moveTo>
                      <a:pt x="11562" y="155"/>
                    </a:moveTo>
                    <a:lnTo>
                      <a:pt x="11550" y="262"/>
                    </a:lnTo>
                    <a:lnTo>
                      <a:pt x="11657" y="274"/>
                    </a:lnTo>
                    <a:lnTo>
                      <a:pt x="11669" y="167"/>
                    </a:lnTo>
                    <a:lnTo>
                      <a:pt x="11562" y="155"/>
                    </a:lnTo>
                    <a:close/>
                    <a:moveTo>
                      <a:pt x="6787" y="155"/>
                    </a:moveTo>
                    <a:cubicBezTo>
                      <a:pt x="6752" y="155"/>
                      <a:pt x="6716" y="167"/>
                      <a:pt x="6680" y="179"/>
                    </a:cubicBezTo>
                    <a:lnTo>
                      <a:pt x="6716" y="286"/>
                    </a:lnTo>
                    <a:cubicBezTo>
                      <a:pt x="6740" y="274"/>
                      <a:pt x="6776" y="262"/>
                      <a:pt x="6811" y="262"/>
                    </a:cubicBezTo>
                    <a:lnTo>
                      <a:pt x="6787" y="155"/>
                    </a:lnTo>
                    <a:close/>
                    <a:moveTo>
                      <a:pt x="11776" y="179"/>
                    </a:moveTo>
                    <a:lnTo>
                      <a:pt x="11764" y="286"/>
                    </a:lnTo>
                    <a:lnTo>
                      <a:pt x="11871" y="298"/>
                    </a:lnTo>
                    <a:lnTo>
                      <a:pt x="11883" y="191"/>
                    </a:lnTo>
                    <a:lnTo>
                      <a:pt x="11776" y="179"/>
                    </a:lnTo>
                    <a:close/>
                    <a:moveTo>
                      <a:pt x="11991" y="203"/>
                    </a:moveTo>
                    <a:lnTo>
                      <a:pt x="11979" y="310"/>
                    </a:lnTo>
                    <a:lnTo>
                      <a:pt x="12086" y="322"/>
                    </a:lnTo>
                    <a:lnTo>
                      <a:pt x="12098" y="214"/>
                    </a:lnTo>
                    <a:lnTo>
                      <a:pt x="11991" y="203"/>
                    </a:lnTo>
                    <a:close/>
                    <a:moveTo>
                      <a:pt x="6585" y="203"/>
                    </a:moveTo>
                    <a:cubicBezTo>
                      <a:pt x="6549" y="214"/>
                      <a:pt x="6514" y="226"/>
                      <a:pt x="6478" y="238"/>
                    </a:cubicBezTo>
                    <a:lnTo>
                      <a:pt x="6514" y="334"/>
                    </a:lnTo>
                    <a:cubicBezTo>
                      <a:pt x="6537" y="334"/>
                      <a:pt x="6573" y="322"/>
                      <a:pt x="6609" y="310"/>
                    </a:cubicBezTo>
                    <a:lnTo>
                      <a:pt x="6585" y="203"/>
                    </a:lnTo>
                    <a:close/>
                    <a:moveTo>
                      <a:pt x="12193" y="226"/>
                    </a:moveTo>
                    <a:lnTo>
                      <a:pt x="12193" y="334"/>
                    </a:lnTo>
                    <a:lnTo>
                      <a:pt x="12288" y="345"/>
                    </a:lnTo>
                    <a:lnTo>
                      <a:pt x="12300" y="238"/>
                    </a:lnTo>
                    <a:lnTo>
                      <a:pt x="12193" y="226"/>
                    </a:lnTo>
                    <a:close/>
                    <a:moveTo>
                      <a:pt x="12407" y="250"/>
                    </a:moveTo>
                    <a:lnTo>
                      <a:pt x="12395" y="357"/>
                    </a:lnTo>
                    <a:lnTo>
                      <a:pt x="12502" y="369"/>
                    </a:lnTo>
                    <a:lnTo>
                      <a:pt x="12514" y="262"/>
                    </a:lnTo>
                    <a:lnTo>
                      <a:pt x="12407" y="250"/>
                    </a:lnTo>
                    <a:close/>
                    <a:moveTo>
                      <a:pt x="12622" y="274"/>
                    </a:moveTo>
                    <a:lnTo>
                      <a:pt x="12610" y="381"/>
                    </a:lnTo>
                    <a:lnTo>
                      <a:pt x="12717" y="393"/>
                    </a:lnTo>
                    <a:lnTo>
                      <a:pt x="12729" y="286"/>
                    </a:lnTo>
                    <a:lnTo>
                      <a:pt x="12622" y="274"/>
                    </a:lnTo>
                    <a:close/>
                    <a:moveTo>
                      <a:pt x="6371" y="274"/>
                    </a:moveTo>
                    <a:cubicBezTo>
                      <a:pt x="6335" y="298"/>
                      <a:pt x="6299" y="310"/>
                      <a:pt x="6276" y="322"/>
                    </a:cubicBezTo>
                    <a:lnTo>
                      <a:pt x="6323" y="417"/>
                    </a:lnTo>
                    <a:cubicBezTo>
                      <a:pt x="6347" y="405"/>
                      <a:pt x="6383" y="393"/>
                      <a:pt x="6418" y="381"/>
                    </a:cubicBezTo>
                    <a:lnTo>
                      <a:pt x="6371" y="274"/>
                    </a:lnTo>
                    <a:close/>
                    <a:moveTo>
                      <a:pt x="12836" y="298"/>
                    </a:moveTo>
                    <a:lnTo>
                      <a:pt x="12824" y="405"/>
                    </a:lnTo>
                    <a:lnTo>
                      <a:pt x="12919" y="417"/>
                    </a:lnTo>
                    <a:lnTo>
                      <a:pt x="12931" y="310"/>
                    </a:lnTo>
                    <a:lnTo>
                      <a:pt x="12836" y="298"/>
                    </a:lnTo>
                    <a:close/>
                    <a:moveTo>
                      <a:pt x="13038" y="322"/>
                    </a:moveTo>
                    <a:lnTo>
                      <a:pt x="13026" y="429"/>
                    </a:lnTo>
                    <a:lnTo>
                      <a:pt x="13134" y="441"/>
                    </a:lnTo>
                    <a:lnTo>
                      <a:pt x="13145" y="334"/>
                    </a:lnTo>
                    <a:lnTo>
                      <a:pt x="13038" y="322"/>
                    </a:lnTo>
                    <a:close/>
                    <a:moveTo>
                      <a:pt x="13253" y="345"/>
                    </a:moveTo>
                    <a:lnTo>
                      <a:pt x="13241" y="453"/>
                    </a:lnTo>
                    <a:lnTo>
                      <a:pt x="13348" y="465"/>
                    </a:lnTo>
                    <a:lnTo>
                      <a:pt x="13360" y="357"/>
                    </a:lnTo>
                    <a:lnTo>
                      <a:pt x="13253" y="345"/>
                    </a:lnTo>
                    <a:close/>
                    <a:moveTo>
                      <a:pt x="13467" y="381"/>
                    </a:moveTo>
                    <a:lnTo>
                      <a:pt x="13455" y="476"/>
                    </a:lnTo>
                    <a:lnTo>
                      <a:pt x="13550" y="500"/>
                    </a:lnTo>
                    <a:lnTo>
                      <a:pt x="13562" y="393"/>
                    </a:lnTo>
                    <a:lnTo>
                      <a:pt x="13467" y="381"/>
                    </a:lnTo>
                    <a:close/>
                    <a:moveTo>
                      <a:pt x="6180" y="369"/>
                    </a:moveTo>
                    <a:cubicBezTo>
                      <a:pt x="6145" y="393"/>
                      <a:pt x="6109" y="417"/>
                      <a:pt x="6085" y="429"/>
                    </a:cubicBezTo>
                    <a:lnTo>
                      <a:pt x="6145" y="524"/>
                    </a:lnTo>
                    <a:cubicBezTo>
                      <a:pt x="6168" y="500"/>
                      <a:pt x="6204" y="476"/>
                      <a:pt x="6228" y="465"/>
                    </a:cubicBezTo>
                    <a:lnTo>
                      <a:pt x="6180" y="369"/>
                    </a:lnTo>
                    <a:close/>
                    <a:moveTo>
                      <a:pt x="13669" y="405"/>
                    </a:moveTo>
                    <a:lnTo>
                      <a:pt x="13657" y="512"/>
                    </a:lnTo>
                    <a:lnTo>
                      <a:pt x="13765" y="524"/>
                    </a:lnTo>
                    <a:lnTo>
                      <a:pt x="13776" y="417"/>
                    </a:lnTo>
                    <a:lnTo>
                      <a:pt x="13669" y="405"/>
                    </a:lnTo>
                    <a:close/>
                    <a:moveTo>
                      <a:pt x="13884" y="429"/>
                    </a:moveTo>
                    <a:lnTo>
                      <a:pt x="13872" y="536"/>
                    </a:lnTo>
                    <a:lnTo>
                      <a:pt x="13979" y="548"/>
                    </a:lnTo>
                    <a:lnTo>
                      <a:pt x="13991" y="441"/>
                    </a:lnTo>
                    <a:lnTo>
                      <a:pt x="13884" y="429"/>
                    </a:lnTo>
                    <a:close/>
                    <a:moveTo>
                      <a:pt x="14098" y="465"/>
                    </a:moveTo>
                    <a:lnTo>
                      <a:pt x="14086" y="560"/>
                    </a:lnTo>
                    <a:lnTo>
                      <a:pt x="14181" y="584"/>
                    </a:lnTo>
                    <a:lnTo>
                      <a:pt x="14205" y="476"/>
                    </a:lnTo>
                    <a:lnTo>
                      <a:pt x="14098" y="465"/>
                    </a:lnTo>
                    <a:close/>
                    <a:moveTo>
                      <a:pt x="14312" y="488"/>
                    </a:moveTo>
                    <a:lnTo>
                      <a:pt x="14288" y="595"/>
                    </a:lnTo>
                    <a:lnTo>
                      <a:pt x="14396" y="607"/>
                    </a:lnTo>
                    <a:lnTo>
                      <a:pt x="14407" y="500"/>
                    </a:lnTo>
                    <a:lnTo>
                      <a:pt x="14312" y="488"/>
                    </a:lnTo>
                    <a:close/>
                    <a:moveTo>
                      <a:pt x="14515" y="524"/>
                    </a:moveTo>
                    <a:lnTo>
                      <a:pt x="14503" y="631"/>
                    </a:lnTo>
                    <a:lnTo>
                      <a:pt x="14610" y="643"/>
                    </a:lnTo>
                    <a:lnTo>
                      <a:pt x="14622" y="536"/>
                    </a:lnTo>
                    <a:lnTo>
                      <a:pt x="14515" y="524"/>
                    </a:lnTo>
                    <a:close/>
                    <a:moveTo>
                      <a:pt x="6002" y="500"/>
                    </a:moveTo>
                    <a:cubicBezTo>
                      <a:pt x="5966" y="536"/>
                      <a:pt x="5942" y="560"/>
                      <a:pt x="5918" y="595"/>
                    </a:cubicBezTo>
                    <a:lnTo>
                      <a:pt x="6014" y="655"/>
                    </a:lnTo>
                    <a:cubicBezTo>
                      <a:pt x="6025" y="631"/>
                      <a:pt x="6049" y="607"/>
                      <a:pt x="6073" y="584"/>
                    </a:cubicBezTo>
                    <a:lnTo>
                      <a:pt x="6002" y="500"/>
                    </a:lnTo>
                    <a:close/>
                    <a:moveTo>
                      <a:pt x="14729" y="548"/>
                    </a:moveTo>
                    <a:lnTo>
                      <a:pt x="14717" y="655"/>
                    </a:lnTo>
                    <a:lnTo>
                      <a:pt x="14812" y="667"/>
                    </a:lnTo>
                    <a:lnTo>
                      <a:pt x="14836" y="560"/>
                    </a:lnTo>
                    <a:lnTo>
                      <a:pt x="14729" y="548"/>
                    </a:lnTo>
                    <a:close/>
                    <a:moveTo>
                      <a:pt x="14931" y="584"/>
                    </a:moveTo>
                    <a:lnTo>
                      <a:pt x="14919" y="691"/>
                    </a:lnTo>
                    <a:lnTo>
                      <a:pt x="15027" y="703"/>
                    </a:lnTo>
                    <a:lnTo>
                      <a:pt x="15039" y="595"/>
                    </a:lnTo>
                    <a:lnTo>
                      <a:pt x="14931" y="584"/>
                    </a:lnTo>
                    <a:close/>
                    <a:moveTo>
                      <a:pt x="15158" y="619"/>
                    </a:moveTo>
                    <a:lnTo>
                      <a:pt x="15134" y="667"/>
                    </a:lnTo>
                    <a:lnTo>
                      <a:pt x="15134" y="715"/>
                    </a:lnTo>
                    <a:lnTo>
                      <a:pt x="15241" y="738"/>
                    </a:lnTo>
                    <a:lnTo>
                      <a:pt x="15253" y="631"/>
                    </a:lnTo>
                    <a:lnTo>
                      <a:pt x="15158" y="619"/>
                    </a:lnTo>
                    <a:close/>
                    <a:moveTo>
                      <a:pt x="15360" y="643"/>
                    </a:moveTo>
                    <a:lnTo>
                      <a:pt x="15336" y="750"/>
                    </a:lnTo>
                    <a:lnTo>
                      <a:pt x="15443" y="762"/>
                    </a:lnTo>
                    <a:lnTo>
                      <a:pt x="15467" y="667"/>
                    </a:lnTo>
                    <a:lnTo>
                      <a:pt x="15360" y="643"/>
                    </a:lnTo>
                    <a:close/>
                    <a:moveTo>
                      <a:pt x="15562" y="679"/>
                    </a:moveTo>
                    <a:lnTo>
                      <a:pt x="15550" y="786"/>
                    </a:lnTo>
                    <a:lnTo>
                      <a:pt x="15658" y="798"/>
                    </a:lnTo>
                    <a:lnTo>
                      <a:pt x="15670" y="691"/>
                    </a:lnTo>
                    <a:lnTo>
                      <a:pt x="15562" y="679"/>
                    </a:lnTo>
                    <a:close/>
                    <a:moveTo>
                      <a:pt x="5859" y="691"/>
                    </a:moveTo>
                    <a:cubicBezTo>
                      <a:pt x="5859" y="703"/>
                      <a:pt x="5859" y="715"/>
                      <a:pt x="5847" y="738"/>
                    </a:cubicBezTo>
                    <a:cubicBezTo>
                      <a:pt x="5847" y="762"/>
                      <a:pt x="5835" y="786"/>
                      <a:pt x="5835" y="810"/>
                    </a:cubicBezTo>
                    <a:lnTo>
                      <a:pt x="5930" y="834"/>
                    </a:lnTo>
                    <a:cubicBezTo>
                      <a:pt x="5942" y="810"/>
                      <a:pt x="5942" y="786"/>
                      <a:pt x="5954" y="762"/>
                    </a:cubicBezTo>
                    <a:cubicBezTo>
                      <a:pt x="5954" y="762"/>
                      <a:pt x="5954" y="750"/>
                      <a:pt x="5966" y="738"/>
                    </a:cubicBezTo>
                    <a:lnTo>
                      <a:pt x="5859" y="691"/>
                    </a:lnTo>
                    <a:close/>
                    <a:moveTo>
                      <a:pt x="15777" y="715"/>
                    </a:moveTo>
                    <a:lnTo>
                      <a:pt x="15765" y="822"/>
                    </a:lnTo>
                    <a:lnTo>
                      <a:pt x="15860" y="834"/>
                    </a:lnTo>
                    <a:lnTo>
                      <a:pt x="15884" y="726"/>
                    </a:lnTo>
                    <a:lnTo>
                      <a:pt x="15777" y="715"/>
                    </a:lnTo>
                    <a:close/>
                    <a:moveTo>
                      <a:pt x="15991" y="750"/>
                    </a:moveTo>
                    <a:lnTo>
                      <a:pt x="15967" y="846"/>
                    </a:lnTo>
                    <a:lnTo>
                      <a:pt x="16074" y="869"/>
                    </a:lnTo>
                    <a:lnTo>
                      <a:pt x="16098" y="762"/>
                    </a:lnTo>
                    <a:lnTo>
                      <a:pt x="15991" y="750"/>
                    </a:lnTo>
                    <a:close/>
                    <a:moveTo>
                      <a:pt x="16193" y="786"/>
                    </a:moveTo>
                    <a:lnTo>
                      <a:pt x="16182" y="881"/>
                    </a:lnTo>
                    <a:lnTo>
                      <a:pt x="16265" y="905"/>
                    </a:lnTo>
                    <a:lnTo>
                      <a:pt x="16265" y="798"/>
                    </a:lnTo>
                    <a:lnTo>
                      <a:pt x="16193" y="786"/>
                    </a:lnTo>
                    <a:close/>
                    <a:moveTo>
                      <a:pt x="5811" y="917"/>
                    </a:moveTo>
                    <a:cubicBezTo>
                      <a:pt x="5811" y="929"/>
                      <a:pt x="5811" y="941"/>
                      <a:pt x="5811" y="953"/>
                    </a:cubicBezTo>
                    <a:cubicBezTo>
                      <a:pt x="5811" y="976"/>
                      <a:pt x="5811" y="1012"/>
                      <a:pt x="5823" y="1036"/>
                    </a:cubicBezTo>
                    <a:lnTo>
                      <a:pt x="5930" y="1024"/>
                    </a:lnTo>
                    <a:cubicBezTo>
                      <a:pt x="5918" y="1000"/>
                      <a:pt x="5918" y="976"/>
                      <a:pt x="5918" y="953"/>
                    </a:cubicBezTo>
                    <a:lnTo>
                      <a:pt x="5918" y="929"/>
                    </a:lnTo>
                    <a:lnTo>
                      <a:pt x="5811" y="917"/>
                    </a:lnTo>
                    <a:close/>
                    <a:moveTo>
                      <a:pt x="5942" y="1119"/>
                    </a:moveTo>
                    <a:lnTo>
                      <a:pt x="5835" y="1143"/>
                    </a:lnTo>
                    <a:cubicBezTo>
                      <a:pt x="5847" y="1179"/>
                      <a:pt x="5859" y="1215"/>
                      <a:pt x="5871" y="1250"/>
                    </a:cubicBezTo>
                    <a:lnTo>
                      <a:pt x="5966" y="1215"/>
                    </a:lnTo>
                    <a:cubicBezTo>
                      <a:pt x="5954" y="1179"/>
                      <a:pt x="5942" y="1155"/>
                      <a:pt x="5942" y="1119"/>
                    </a:cubicBezTo>
                    <a:close/>
                    <a:moveTo>
                      <a:pt x="6002" y="1310"/>
                    </a:moveTo>
                    <a:lnTo>
                      <a:pt x="5906" y="1357"/>
                    </a:lnTo>
                    <a:cubicBezTo>
                      <a:pt x="5918" y="1381"/>
                      <a:pt x="5942" y="1417"/>
                      <a:pt x="5954" y="1453"/>
                    </a:cubicBezTo>
                    <a:lnTo>
                      <a:pt x="6049" y="1405"/>
                    </a:lnTo>
                    <a:cubicBezTo>
                      <a:pt x="6037" y="1369"/>
                      <a:pt x="6025" y="1346"/>
                      <a:pt x="6002" y="1310"/>
                    </a:cubicBezTo>
                    <a:close/>
                    <a:moveTo>
                      <a:pt x="6097" y="1488"/>
                    </a:moveTo>
                    <a:lnTo>
                      <a:pt x="6014" y="1548"/>
                    </a:lnTo>
                    <a:cubicBezTo>
                      <a:pt x="6025" y="1584"/>
                      <a:pt x="6049" y="1608"/>
                      <a:pt x="6073" y="1643"/>
                    </a:cubicBezTo>
                    <a:lnTo>
                      <a:pt x="6156" y="1584"/>
                    </a:lnTo>
                    <a:cubicBezTo>
                      <a:pt x="6133" y="1548"/>
                      <a:pt x="6121" y="1524"/>
                      <a:pt x="6097" y="1488"/>
                    </a:cubicBezTo>
                    <a:close/>
                    <a:moveTo>
                      <a:pt x="6216" y="1667"/>
                    </a:moveTo>
                    <a:lnTo>
                      <a:pt x="6133" y="1727"/>
                    </a:lnTo>
                    <a:cubicBezTo>
                      <a:pt x="6156" y="1750"/>
                      <a:pt x="6180" y="1786"/>
                      <a:pt x="6192" y="1810"/>
                    </a:cubicBezTo>
                    <a:lnTo>
                      <a:pt x="6276" y="1750"/>
                    </a:lnTo>
                    <a:cubicBezTo>
                      <a:pt x="6264" y="1715"/>
                      <a:pt x="6240" y="1691"/>
                      <a:pt x="6216" y="1667"/>
                    </a:cubicBezTo>
                    <a:close/>
                    <a:moveTo>
                      <a:pt x="6347" y="1822"/>
                    </a:moveTo>
                    <a:lnTo>
                      <a:pt x="6264" y="1893"/>
                    </a:lnTo>
                    <a:cubicBezTo>
                      <a:pt x="6287" y="1917"/>
                      <a:pt x="6311" y="1953"/>
                      <a:pt x="6335" y="1977"/>
                    </a:cubicBezTo>
                    <a:lnTo>
                      <a:pt x="6418" y="1905"/>
                    </a:lnTo>
                    <a:cubicBezTo>
                      <a:pt x="6395" y="1881"/>
                      <a:pt x="6371" y="1858"/>
                      <a:pt x="6347" y="1822"/>
                    </a:cubicBezTo>
                    <a:close/>
                    <a:moveTo>
                      <a:pt x="6490" y="1989"/>
                    </a:moveTo>
                    <a:lnTo>
                      <a:pt x="6406" y="2060"/>
                    </a:lnTo>
                    <a:cubicBezTo>
                      <a:pt x="6430" y="2084"/>
                      <a:pt x="6454" y="2108"/>
                      <a:pt x="6478" y="2131"/>
                    </a:cubicBezTo>
                    <a:lnTo>
                      <a:pt x="6561" y="2060"/>
                    </a:lnTo>
                    <a:cubicBezTo>
                      <a:pt x="6537" y="2036"/>
                      <a:pt x="6514" y="2012"/>
                      <a:pt x="6490" y="1989"/>
                    </a:cubicBezTo>
                    <a:close/>
                    <a:moveTo>
                      <a:pt x="6633" y="2143"/>
                    </a:moveTo>
                    <a:lnTo>
                      <a:pt x="6549" y="2215"/>
                    </a:lnTo>
                    <a:lnTo>
                      <a:pt x="6633" y="2286"/>
                    </a:lnTo>
                    <a:lnTo>
                      <a:pt x="6704" y="2215"/>
                    </a:lnTo>
                    <a:cubicBezTo>
                      <a:pt x="6680" y="2191"/>
                      <a:pt x="6657" y="2167"/>
                      <a:pt x="6633" y="2143"/>
                    </a:cubicBezTo>
                    <a:close/>
                    <a:moveTo>
                      <a:pt x="6776" y="2286"/>
                    </a:moveTo>
                    <a:lnTo>
                      <a:pt x="6704" y="2370"/>
                    </a:lnTo>
                    <a:lnTo>
                      <a:pt x="6787" y="2441"/>
                    </a:lnTo>
                    <a:lnTo>
                      <a:pt x="6859" y="2358"/>
                    </a:lnTo>
                    <a:lnTo>
                      <a:pt x="6776" y="2286"/>
                    </a:lnTo>
                    <a:close/>
                    <a:moveTo>
                      <a:pt x="6930" y="2429"/>
                    </a:moveTo>
                    <a:lnTo>
                      <a:pt x="6859" y="2512"/>
                    </a:lnTo>
                    <a:lnTo>
                      <a:pt x="6942" y="2584"/>
                    </a:lnTo>
                    <a:lnTo>
                      <a:pt x="7014" y="2500"/>
                    </a:lnTo>
                    <a:lnTo>
                      <a:pt x="6930" y="2429"/>
                    </a:lnTo>
                    <a:close/>
                    <a:moveTo>
                      <a:pt x="7085" y="2572"/>
                    </a:moveTo>
                    <a:lnTo>
                      <a:pt x="7014" y="2655"/>
                    </a:lnTo>
                    <a:lnTo>
                      <a:pt x="7097" y="2727"/>
                    </a:lnTo>
                    <a:lnTo>
                      <a:pt x="7168" y="2643"/>
                    </a:lnTo>
                    <a:lnTo>
                      <a:pt x="7085" y="2572"/>
                    </a:lnTo>
                    <a:close/>
                    <a:moveTo>
                      <a:pt x="7240" y="2715"/>
                    </a:moveTo>
                    <a:lnTo>
                      <a:pt x="7180" y="2798"/>
                    </a:lnTo>
                    <a:lnTo>
                      <a:pt x="7252" y="2870"/>
                    </a:lnTo>
                    <a:lnTo>
                      <a:pt x="7323" y="2786"/>
                    </a:lnTo>
                    <a:lnTo>
                      <a:pt x="7240" y="2715"/>
                    </a:lnTo>
                    <a:close/>
                    <a:moveTo>
                      <a:pt x="7407" y="2858"/>
                    </a:moveTo>
                    <a:lnTo>
                      <a:pt x="7335" y="2941"/>
                    </a:lnTo>
                    <a:lnTo>
                      <a:pt x="7419" y="3012"/>
                    </a:lnTo>
                    <a:lnTo>
                      <a:pt x="7490" y="2929"/>
                    </a:lnTo>
                    <a:lnTo>
                      <a:pt x="7407" y="2858"/>
                    </a:lnTo>
                    <a:close/>
                    <a:moveTo>
                      <a:pt x="7561" y="3001"/>
                    </a:moveTo>
                    <a:lnTo>
                      <a:pt x="7490" y="3084"/>
                    </a:lnTo>
                    <a:lnTo>
                      <a:pt x="7573" y="3143"/>
                    </a:lnTo>
                    <a:lnTo>
                      <a:pt x="7645" y="3072"/>
                    </a:lnTo>
                    <a:lnTo>
                      <a:pt x="7561" y="3001"/>
                    </a:lnTo>
                    <a:close/>
                    <a:moveTo>
                      <a:pt x="84" y="3143"/>
                    </a:moveTo>
                    <a:lnTo>
                      <a:pt x="1" y="3215"/>
                    </a:lnTo>
                    <a:cubicBezTo>
                      <a:pt x="1" y="3215"/>
                      <a:pt x="37" y="3239"/>
                      <a:pt x="84" y="3286"/>
                    </a:cubicBezTo>
                    <a:lnTo>
                      <a:pt x="156" y="3215"/>
                    </a:lnTo>
                    <a:cubicBezTo>
                      <a:pt x="108" y="3167"/>
                      <a:pt x="84" y="3143"/>
                      <a:pt x="84" y="3143"/>
                    </a:cubicBezTo>
                    <a:close/>
                    <a:moveTo>
                      <a:pt x="7728" y="3143"/>
                    </a:moveTo>
                    <a:lnTo>
                      <a:pt x="7657" y="3215"/>
                    </a:lnTo>
                    <a:lnTo>
                      <a:pt x="7728" y="3286"/>
                    </a:lnTo>
                    <a:lnTo>
                      <a:pt x="7800" y="3215"/>
                    </a:lnTo>
                    <a:lnTo>
                      <a:pt x="7728" y="3143"/>
                    </a:lnTo>
                    <a:close/>
                    <a:moveTo>
                      <a:pt x="239" y="3286"/>
                    </a:moveTo>
                    <a:lnTo>
                      <a:pt x="168" y="3358"/>
                    </a:lnTo>
                    <a:cubicBezTo>
                      <a:pt x="191" y="3382"/>
                      <a:pt x="215" y="3405"/>
                      <a:pt x="239" y="3429"/>
                    </a:cubicBezTo>
                    <a:lnTo>
                      <a:pt x="310" y="3346"/>
                    </a:lnTo>
                    <a:cubicBezTo>
                      <a:pt x="287" y="3322"/>
                      <a:pt x="263" y="3298"/>
                      <a:pt x="239" y="3286"/>
                    </a:cubicBezTo>
                    <a:close/>
                    <a:moveTo>
                      <a:pt x="7883" y="3286"/>
                    </a:moveTo>
                    <a:lnTo>
                      <a:pt x="7811" y="3358"/>
                    </a:lnTo>
                    <a:lnTo>
                      <a:pt x="7895" y="3429"/>
                    </a:lnTo>
                    <a:lnTo>
                      <a:pt x="7954" y="3358"/>
                    </a:lnTo>
                    <a:lnTo>
                      <a:pt x="7883" y="3286"/>
                    </a:lnTo>
                    <a:close/>
                    <a:moveTo>
                      <a:pt x="394" y="3417"/>
                    </a:moveTo>
                    <a:lnTo>
                      <a:pt x="322" y="3501"/>
                    </a:lnTo>
                    <a:lnTo>
                      <a:pt x="406" y="3572"/>
                    </a:lnTo>
                    <a:lnTo>
                      <a:pt x="477" y="3489"/>
                    </a:lnTo>
                    <a:lnTo>
                      <a:pt x="394" y="3417"/>
                    </a:lnTo>
                    <a:close/>
                    <a:moveTo>
                      <a:pt x="8038" y="3429"/>
                    </a:moveTo>
                    <a:lnTo>
                      <a:pt x="7966" y="3501"/>
                    </a:lnTo>
                    <a:lnTo>
                      <a:pt x="8050" y="3572"/>
                    </a:lnTo>
                    <a:lnTo>
                      <a:pt x="8121" y="3501"/>
                    </a:lnTo>
                    <a:lnTo>
                      <a:pt x="8038" y="3429"/>
                    </a:lnTo>
                    <a:close/>
                    <a:moveTo>
                      <a:pt x="549" y="3560"/>
                    </a:moveTo>
                    <a:lnTo>
                      <a:pt x="489" y="3632"/>
                    </a:lnTo>
                    <a:lnTo>
                      <a:pt x="572" y="3703"/>
                    </a:lnTo>
                    <a:lnTo>
                      <a:pt x="632" y="3620"/>
                    </a:lnTo>
                    <a:lnTo>
                      <a:pt x="549" y="3560"/>
                    </a:lnTo>
                    <a:close/>
                    <a:moveTo>
                      <a:pt x="8192" y="3572"/>
                    </a:moveTo>
                    <a:lnTo>
                      <a:pt x="8121" y="3643"/>
                    </a:lnTo>
                    <a:lnTo>
                      <a:pt x="8204" y="3715"/>
                    </a:lnTo>
                    <a:lnTo>
                      <a:pt x="8276" y="3643"/>
                    </a:lnTo>
                    <a:cubicBezTo>
                      <a:pt x="8240" y="3620"/>
                      <a:pt x="8216" y="3596"/>
                      <a:pt x="8192" y="3572"/>
                    </a:cubicBezTo>
                    <a:close/>
                    <a:moveTo>
                      <a:pt x="715" y="3691"/>
                    </a:moveTo>
                    <a:lnTo>
                      <a:pt x="656" y="3774"/>
                    </a:lnTo>
                    <a:cubicBezTo>
                      <a:pt x="680" y="3798"/>
                      <a:pt x="703" y="3822"/>
                      <a:pt x="739" y="3834"/>
                    </a:cubicBezTo>
                    <a:lnTo>
                      <a:pt x="799" y="3751"/>
                    </a:lnTo>
                    <a:cubicBezTo>
                      <a:pt x="775" y="3727"/>
                      <a:pt x="739" y="3703"/>
                      <a:pt x="715" y="3691"/>
                    </a:cubicBezTo>
                    <a:close/>
                    <a:moveTo>
                      <a:pt x="8347" y="3715"/>
                    </a:moveTo>
                    <a:lnTo>
                      <a:pt x="8276" y="3798"/>
                    </a:lnTo>
                    <a:cubicBezTo>
                      <a:pt x="8300" y="3822"/>
                      <a:pt x="8323" y="3846"/>
                      <a:pt x="8347" y="3870"/>
                    </a:cubicBezTo>
                    <a:lnTo>
                      <a:pt x="8431" y="3798"/>
                    </a:lnTo>
                    <a:lnTo>
                      <a:pt x="8347" y="3715"/>
                    </a:lnTo>
                    <a:close/>
                    <a:moveTo>
                      <a:pt x="882" y="3822"/>
                    </a:moveTo>
                    <a:lnTo>
                      <a:pt x="822" y="3905"/>
                    </a:lnTo>
                    <a:lnTo>
                      <a:pt x="906" y="3965"/>
                    </a:lnTo>
                    <a:lnTo>
                      <a:pt x="965" y="3882"/>
                    </a:lnTo>
                    <a:lnTo>
                      <a:pt x="882" y="3822"/>
                    </a:lnTo>
                    <a:close/>
                    <a:moveTo>
                      <a:pt x="8502" y="3870"/>
                    </a:moveTo>
                    <a:lnTo>
                      <a:pt x="8419" y="3941"/>
                    </a:lnTo>
                    <a:cubicBezTo>
                      <a:pt x="8454" y="3965"/>
                      <a:pt x="8466" y="3989"/>
                      <a:pt x="8502" y="4024"/>
                    </a:cubicBezTo>
                    <a:lnTo>
                      <a:pt x="8573" y="3953"/>
                    </a:lnTo>
                    <a:cubicBezTo>
                      <a:pt x="8550" y="3917"/>
                      <a:pt x="8526" y="3894"/>
                      <a:pt x="8502" y="3870"/>
                    </a:cubicBezTo>
                    <a:close/>
                    <a:moveTo>
                      <a:pt x="1049" y="3953"/>
                    </a:moveTo>
                    <a:lnTo>
                      <a:pt x="989" y="4036"/>
                    </a:lnTo>
                    <a:lnTo>
                      <a:pt x="1072" y="4096"/>
                    </a:lnTo>
                    <a:lnTo>
                      <a:pt x="1132" y="4013"/>
                    </a:lnTo>
                    <a:lnTo>
                      <a:pt x="1049" y="3953"/>
                    </a:lnTo>
                    <a:close/>
                    <a:moveTo>
                      <a:pt x="8645" y="4024"/>
                    </a:moveTo>
                    <a:lnTo>
                      <a:pt x="8573" y="4096"/>
                    </a:lnTo>
                    <a:cubicBezTo>
                      <a:pt x="8585" y="4120"/>
                      <a:pt x="8609" y="4144"/>
                      <a:pt x="8633" y="4179"/>
                    </a:cubicBezTo>
                    <a:lnTo>
                      <a:pt x="8716" y="4108"/>
                    </a:lnTo>
                    <a:cubicBezTo>
                      <a:pt x="8692" y="4084"/>
                      <a:pt x="8669" y="4048"/>
                      <a:pt x="8645" y="4024"/>
                    </a:cubicBezTo>
                    <a:close/>
                    <a:moveTo>
                      <a:pt x="1227" y="4072"/>
                    </a:moveTo>
                    <a:lnTo>
                      <a:pt x="1156" y="4155"/>
                    </a:lnTo>
                    <a:lnTo>
                      <a:pt x="1251" y="4227"/>
                    </a:lnTo>
                    <a:lnTo>
                      <a:pt x="1311" y="4132"/>
                    </a:lnTo>
                    <a:lnTo>
                      <a:pt x="1227" y="4072"/>
                    </a:lnTo>
                    <a:close/>
                    <a:moveTo>
                      <a:pt x="8788" y="4191"/>
                    </a:moveTo>
                    <a:lnTo>
                      <a:pt x="8704" y="4263"/>
                    </a:lnTo>
                    <a:cubicBezTo>
                      <a:pt x="8728" y="4286"/>
                      <a:pt x="8740" y="4310"/>
                      <a:pt x="8764" y="4334"/>
                    </a:cubicBezTo>
                    <a:lnTo>
                      <a:pt x="8847" y="4275"/>
                    </a:lnTo>
                    <a:cubicBezTo>
                      <a:pt x="8835" y="4251"/>
                      <a:pt x="8812" y="4215"/>
                      <a:pt x="8788" y="4191"/>
                    </a:cubicBezTo>
                    <a:close/>
                    <a:moveTo>
                      <a:pt x="1394" y="4203"/>
                    </a:moveTo>
                    <a:lnTo>
                      <a:pt x="1334" y="4286"/>
                    </a:lnTo>
                    <a:lnTo>
                      <a:pt x="1418" y="4346"/>
                    </a:lnTo>
                    <a:lnTo>
                      <a:pt x="1477" y="4263"/>
                    </a:lnTo>
                    <a:lnTo>
                      <a:pt x="1394" y="4203"/>
                    </a:lnTo>
                    <a:close/>
                    <a:moveTo>
                      <a:pt x="1573" y="4322"/>
                    </a:moveTo>
                    <a:lnTo>
                      <a:pt x="1513" y="4405"/>
                    </a:lnTo>
                    <a:lnTo>
                      <a:pt x="1596" y="4465"/>
                    </a:lnTo>
                    <a:lnTo>
                      <a:pt x="1656" y="4370"/>
                    </a:lnTo>
                    <a:lnTo>
                      <a:pt x="1573" y="4322"/>
                    </a:lnTo>
                    <a:close/>
                    <a:moveTo>
                      <a:pt x="8919" y="4370"/>
                    </a:moveTo>
                    <a:lnTo>
                      <a:pt x="8823" y="4429"/>
                    </a:lnTo>
                    <a:cubicBezTo>
                      <a:pt x="8847" y="4453"/>
                      <a:pt x="8859" y="4477"/>
                      <a:pt x="8883" y="4513"/>
                    </a:cubicBezTo>
                    <a:lnTo>
                      <a:pt x="8978" y="4453"/>
                    </a:lnTo>
                    <a:cubicBezTo>
                      <a:pt x="8954" y="4429"/>
                      <a:pt x="8931" y="4394"/>
                      <a:pt x="8919" y="4370"/>
                    </a:cubicBezTo>
                    <a:close/>
                    <a:moveTo>
                      <a:pt x="1751" y="4429"/>
                    </a:moveTo>
                    <a:lnTo>
                      <a:pt x="1692" y="4525"/>
                    </a:lnTo>
                    <a:lnTo>
                      <a:pt x="1775" y="4584"/>
                    </a:lnTo>
                    <a:lnTo>
                      <a:pt x="1834" y="4489"/>
                    </a:lnTo>
                    <a:lnTo>
                      <a:pt x="1751" y="4429"/>
                    </a:lnTo>
                    <a:close/>
                    <a:moveTo>
                      <a:pt x="1918" y="4548"/>
                    </a:moveTo>
                    <a:lnTo>
                      <a:pt x="1870" y="4632"/>
                    </a:lnTo>
                    <a:lnTo>
                      <a:pt x="1954" y="4691"/>
                    </a:lnTo>
                    <a:lnTo>
                      <a:pt x="2013" y="4608"/>
                    </a:lnTo>
                    <a:lnTo>
                      <a:pt x="1918" y="4548"/>
                    </a:lnTo>
                    <a:close/>
                    <a:moveTo>
                      <a:pt x="9026" y="4548"/>
                    </a:moveTo>
                    <a:lnTo>
                      <a:pt x="8931" y="4596"/>
                    </a:lnTo>
                    <a:cubicBezTo>
                      <a:pt x="8954" y="4632"/>
                      <a:pt x="8966" y="4656"/>
                      <a:pt x="8978" y="4691"/>
                    </a:cubicBezTo>
                    <a:lnTo>
                      <a:pt x="9073" y="4644"/>
                    </a:lnTo>
                    <a:cubicBezTo>
                      <a:pt x="9062" y="4620"/>
                      <a:pt x="9050" y="4584"/>
                      <a:pt x="9026" y="4548"/>
                    </a:cubicBezTo>
                    <a:close/>
                    <a:moveTo>
                      <a:pt x="2108" y="4656"/>
                    </a:moveTo>
                    <a:lnTo>
                      <a:pt x="2049" y="4751"/>
                    </a:lnTo>
                    <a:lnTo>
                      <a:pt x="2144" y="4798"/>
                    </a:lnTo>
                    <a:lnTo>
                      <a:pt x="2192" y="4715"/>
                    </a:lnTo>
                    <a:lnTo>
                      <a:pt x="2108" y="4656"/>
                    </a:lnTo>
                    <a:close/>
                    <a:moveTo>
                      <a:pt x="9109" y="4751"/>
                    </a:moveTo>
                    <a:lnTo>
                      <a:pt x="9014" y="4786"/>
                    </a:lnTo>
                    <a:cubicBezTo>
                      <a:pt x="9026" y="4822"/>
                      <a:pt x="9026" y="4846"/>
                      <a:pt x="9038" y="4882"/>
                    </a:cubicBezTo>
                    <a:lnTo>
                      <a:pt x="9133" y="4858"/>
                    </a:lnTo>
                    <a:cubicBezTo>
                      <a:pt x="9133" y="4834"/>
                      <a:pt x="9121" y="4786"/>
                      <a:pt x="9109" y="4751"/>
                    </a:cubicBezTo>
                    <a:close/>
                    <a:moveTo>
                      <a:pt x="2287" y="4763"/>
                    </a:moveTo>
                    <a:lnTo>
                      <a:pt x="2227" y="4858"/>
                    </a:lnTo>
                    <a:lnTo>
                      <a:pt x="2323" y="4917"/>
                    </a:lnTo>
                    <a:lnTo>
                      <a:pt x="2370" y="4822"/>
                    </a:lnTo>
                    <a:lnTo>
                      <a:pt x="2287" y="4763"/>
                    </a:lnTo>
                    <a:close/>
                    <a:moveTo>
                      <a:pt x="2466" y="4870"/>
                    </a:moveTo>
                    <a:lnTo>
                      <a:pt x="2418" y="4965"/>
                    </a:lnTo>
                    <a:lnTo>
                      <a:pt x="2513" y="5013"/>
                    </a:lnTo>
                    <a:lnTo>
                      <a:pt x="2561" y="4929"/>
                    </a:lnTo>
                    <a:lnTo>
                      <a:pt x="2466" y="4870"/>
                    </a:lnTo>
                    <a:close/>
                    <a:moveTo>
                      <a:pt x="9157" y="4977"/>
                    </a:moveTo>
                    <a:lnTo>
                      <a:pt x="9050" y="4989"/>
                    </a:lnTo>
                    <a:cubicBezTo>
                      <a:pt x="9050" y="5013"/>
                      <a:pt x="9038" y="5048"/>
                      <a:pt x="9038" y="5072"/>
                    </a:cubicBezTo>
                    <a:lnTo>
                      <a:pt x="9145" y="5096"/>
                    </a:lnTo>
                    <a:cubicBezTo>
                      <a:pt x="9145" y="5060"/>
                      <a:pt x="9145" y="5025"/>
                      <a:pt x="9157" y="4989"/>
                    </a:cubicBezTo>
                    <a:lnTo>
                      <a:pt x="9157" y="4977"/>
                    </a:lnTo>
                    <a:close/>
                    <a:moveTo>
                      <a:pt x="2656" y="4977"/>
                    </a:moveTo>
                    <a:lnTo>
                      <a:pt x="2608" y="5060"/>
                    </a:lnTo>
                    <a:lnTo>
                      <a:pt x="2692" y="5120"/>
                    </a:lnTo>
                    <a:lnTo>
                      <a:pt x="2751" y="5025"/>
                    </a:lnTo>
                    <a:lnTo>
                      <a:pt x="2656" y="4977"/>
                    </a:lnTo>
                    <a:close/>
                    <a:moveTo>
                      <a:pt x="2835" y="5072"/>
                    </a:moveTo>
                    <a:lnTo>
                      <a:pt x="2787" y="5167"/>
                    </a:lnTo>
                    <a:lnTo>
                      <a:pt x="2882" y="5215"/>
                    </a:lnTo>
                    <a:lnTo>
                      <a:pt x="2930" y="5120"/>
                    </a:lnTo>
                    <a:lnTo>
                      <a:pt x="2835" y="5072"/>
                    </a:lnTo>
                    <a:close/>
                    <a:moveTo>
                      <a:pt x="3025" y="5167"/>
                    </a:moveTo>
                    <a:lnTo>
                      <a:pt x="2977" y="5263"/>
                    </a:lnTo>
                    <a:lnTo>
                      <a:pt x="3073" y="5310"/>
                    </a:lnTo>
                    <a:lnTo>
                      <a:pt x="3120" y="5215"/>
                    </a:lnTo>
                    <a:lnTo>
                      <a:pt x="3025" y="5167"/>
                    </a:lnTo>
                    <a:close/>
                    <a:moveTo>
                      <a:pt x="9014" y="5167"/>
                    </a:moveTo>
                    <a:cubicBezTo>
                      <a:pt x="9002" y="5191"/>
                      <a:pt x="8990" y="5227"/>
                      <a:pt x="8978" y="5251"/>
                    </a:cubicBezTo>
                    <a:lnTo>
                      <a:pt x="9062" y="5310"/>
                    </a:lnTo>
                    <a:cubicBezTo>
                      <a:pt x="9085" y="5275"/>
                      <a:pt x="9097" y="5239"/>
                      <a:pt x="9109" y="5203"/>
                    </a:cubicBezTo>
                    <a:lnTo>
                      <a:pt x="9014" y="5167"/>
                    </a:lnTo>
                    <a:close/>
                    <a:moveTo>
                      <a:pt x="3216" y="5263"/>
                    </a:moveTo>
                    <a:lnTo>
                      <a:pt x="3180" y="5358"/>
                    </a:lnTo>
                    <a:lnTo>
                      <a:pt x="3275" y="5394"/>
                    </a:lnTo>
                    <a:lnTo>
                      <a:pt x="3311" y="5298"/>
                    </a:lnTo>
                    <a:lnTo>
                      <a:pt x="3216" y="5263"/>
                    </a:lnTo>
                    <a:close/>
                    <a:moveTo>
                      <a:pt x="3406" y="5346"/>
                    </a:moveTo>
                    <a:lnTo>
                      <a:pt x="3370" y="5441"/>
                    </a:lnTo>
                    <a:cubicBezTo>
                      <a:pt x="3406" y="5453"/>
                      <a:pt x="3430" y="5477"/>
                      <a:pt x="3466" y="5489"/>
                    </a:cubicBezTo>
                    <a:lnTo>
                      <a:pt x="3513" y="5394"/>
                    </a:lnTo>
                    <a:cubicBezTo>
                      <a:pt x="3478" y="5370"/>
                      <a:pt x="3442" y="5358"/>
                      <a:pt x="3406" y="5346"/>
                    </a:cubicBezTo>
                    <a:close/>
                    <a:moveTo>
                      <a:pt x="8919" y="5334"/>
                    </a:moveTo>
                    <a:cubicBezTo>
                      <a:pt x="8895" y="5358"/>
                      <a:pt x="8871" y="5382"/>
                      <a:pt x="8847" y="5406"/>
                    </a:cubicBezTo>
                    <a:lnTo>
                      <a:pt x="8919" y="5489"/>
                    </a:lnTo>
                    <a:cubicBezTo>
                      <a:pt x="8954" y="5453"/>
                      <a:pt x="8978" y="5429"/>
                      <a:pt x="9002" y="5406"/>
                    </a:cubicBezTo>
                    <a:lnTo>
                      <a:pt x="8919" y="5334"/>
                    </a:lnTo>
                    <a:close/>
                    <a:moveTo>
                      <a:pt x="3609" y="5429"/>
                    </a:moveTo>
                    <a:lnTo>
                      <a:pt x="3561" y="5525"/>
                    </a:lnTo>
                    <a:lnTo>
                      <a:pt x="3668" y="5560"/>
                    </a:lnTo>
                    <a:lnTo>
                      <a:pt x="3704" y="5465"/>
                    </a:lnTo>
                    <a:lnTo>
                      <a:pt x="3609" y="5429"/>
                    </a:lnTo>
                    <a:close/>
                    <a:moveTo>
                      <a:pt x="8776" y="5477"/>
                    </a:moveTo>
                    <a:cubicBezTo>
                      <a:pt x="8752" y="5489"/>
                      <a:pt x="8716" y="5513"/>
                      <a:pt x="8692" y="5525"/>
                    </a:cubicBezTo>
                    <a:lnTo>
                      <a:pt x="8752" y="5620"/>
                    </a:lnTo>
                    <a:cubicBezTo>
                      <a:pt x="8776" y="5596"/>
                      <a:pt x="8812" y="5572"/>
                      <a:pt x="8835" y="5560"/>
                    </a:cubicBezTo>
                    <a:lnTo>
                      <a:pt x="8776" y="5477"/>
                    </a:lnTo>
                    <a:close/>
                    <a:moveTo>
                      <a:pt x="3799" y="5513"/>
                    </a:moveTo>
                    <a:lnTo>
                      <a:pt x="3763" y="5608"/>
                    </a:lnTo>
                    <a:lnTo>
                      <a:pt x="3859" y="5644"/>
                    </a:lnTo>
                    <a:lnTo>
                      <a:pt x="3894" y="5548"/>
                    </a:lnTo>
                    <a:lnTo>
                      <a:pt x="3799" y="5513"/>
                    </a:lnTo>
                    <a:close/>
                    <a:moveTo>
                      <a:pt x="4001" y="5584"/>
                    </a:moveTo>
                    <a:lnTo>
                      <a:pt x="3966" y="5679"/>
                    </a:lnTo>
                    <a:cubicBezTo>
                      <a:pt x="4001" y="5691"/>
                      <a:pt x="4025" y="5703"/>
                      <a:pt x="4061" y="5715"/>
                    </a:cubicBezTo>
                    <a:lnTo>
                      <a:pt x="4097" y="5620"/>
                    </a:lnTo>
                    <a:cubicBezTo>
                      <a:pt x="4061" y="5608"/>
                      <a:pt x="4037" y="5596"/>
                      <a:pt x="4001" y="5584"/>
                    </a:cubicBezTo>
                    <a:close/>
                    <a:moveTo>
                      <a:pt x="8597" y="5584"/>
                    </a:moveTo>
                    <a:cubicBezTo>
                      <a:pt x="8573" y="5596"/>
                      <a:pt x="8538" y="5620"/>
                      <a:pt x="8514" y="5632"/>
                    </a:cubicBezTo>
                    <a:lnTo>
                      <a:pt x="8562" y="5727"/>
                    </a:lnTo>
                    <a:cubicBezTo>
                      <a:pt x="8585" y="5715"/>
                      <a:pt x="8621" y="5691"/>
                      <a:pt x="8657" y="5679"/>
                    </a:cubicBezTo>
                    <a:lnTo>
                      <a:pt x="8597" y="5584"/>
                    </a:lnTo>
                    <a:close/>
                    <a:moveTo>
                      <a:pt x="4204" y="5656"/>
                    </a:moveTo>
                    <a:lnTo>
                      <a:pt x="4168" y="5751"/>
                    </a:lnTo>
                    <a:cubicBezTo>
                      <a:pt x="4204" y="5763"/>
                      <a:pt x="4228" y="5775"/>
                      <a:pt x="4263" y="5787"/>
                    </a:cubicBezTo>
                    <a:lnTo>
                      <a:pt x="4299" y="5679"/>
                    </a:lnTo>
                    <a:cubicBezTo>
                      <a:pt x="4263" y="5679"/>
                      <a:pt x="4228" y="5668"/>
                      <a:pt x="4204" y="5656"/>
                    </a:cubicBezTo>
                    <a:close/>
                    <a:moveTo>
                      <a:pt x="8419" y="5679"/>
                    </a:moveTo>
                    <a:cubicBezTo>
                      <a:pt x="8383" y="5691"/>
                      <a:pt x="8347" y="5703"/>
                      <a:pt x="8323" y="5715"/>
                    </a:cubicBezTo>
                    <a:lnTo>
                      <a:pt x="8359" y="5810"/>
                    </a:lnTo>
                    <a:cubicBezTo>
                      <a:pt x="8395" y="5799"/>
                      <a:pt x="8431" y="5787"/>
                      <a:pt x="8454" y="5775"/>
                    </a:cubicBezTo>
                    <a:lnTo>
                      <a:pt x="8419" y="5679"/>
                    </a:lnTo>
                    <a:close/>
                    <a:moveTo>
                      <a:pt x="4394" y="5715"/>
                    </a:moveTo>
                    <a:lnTo>
                      <a:pt x="4371" y="5810"/>
                    </a:lnTo>
                    <a:cubicBezTo>
                      <a:pt x="4406" y="5822"/>
                      <a:pt x="4430" y="5834"/>
                      <a:pt x="4466" y="5846"/>
                    </a:cubicBezTo>
                    <a:lnTo>
                      <a:pt x="4501" y="5751"/>
                    </a:lnTo>
                    <a:cubicBezTo>
                      <a:pt x="4466" y="5739"/>
                      <a:pt x="4430" y="5727"/>
                      <a:pt x="4394" y="5715"/>
                    </a:cubicBezTo>
                    <a:close/>
                    <a:moveTo>
                      <a:pt x="8228" y="5751"/>
                    </a:moveTo>
                    <a:cubicBezTo>
                      <a:pt x="8192" y="5763"/>
                      <a:pt x="8157" y="5775"/>
                      <a:pt x="8121" y="5787"/>
                    </a:cubicBezTo>
                    <a:lnTo>
                      <a:pt x="8157" y="5882"/>
                    </a:lnTo>
                    <a:cubicBezTo>
                      <a:pt x="8192" y="5870"/>
                      <a:pt x="8228" y="5858"/>
                      <a:pt x="8264" y="5846"/>
                    </a:cubicBezTo>
                    <a:lnTo>
                      <a:pt x="8228" y="5751"/>
                    </a:lnTo>
                    <a:close/>
                    <a:moveTo>
                      <a:pt x="4597" y="5775"/>
                    </a:moveTo>
                    <a:lnTo>
                      <a:pt x="4573" y="5882"/>
                    </a:lnTo>
                    <a:cubicBezTo>
                      <a:pt x="4609" y="5882"/>
                      <a:pt x="4644" y="5894"/>
                      <a:pt x="4680" y="5906"/>
                    </a:cubicBezTo>
                    <a:lnTo>
                      <a:pt x="4704" y="5799"/>
                    </a:lnTo>
                    <a:cubicBezTo>
                      <a:pt x="4668" y="5799"/>
                      <a:pt x="4632" y="5787"/>
                      <a:pt x="4597" y="5775"/>
                    </a:cubicBezTo>
                    <a:close/>
                    <a:moveTo>
                      <a:pt x="4799" y="5834"/>
                    </a:moveTo>
                    <a:lnTo>
                      <a:pt x="4775" y="5929"/>
                    </a:lnTo>
                    <a:cubicBezTo>
                      <a:pt x="4811" y="5941"/>
                      <a:pt x="4847" y="5953"/>
                      <a:pt x="4882" y="5953"/>
                    </a:cubicBezTo>
                    <a:lnTo>
                      <a:pt x="4906" y="5858"/>
                    </a:lnTo>
                    <a:cubicBezTo>
                      <a:pt x="4871" y="5846"/>
                      <a:pt x="4835" y="5834"/>
                      <a:pt x="4799" y="5834"/>
                    </a:cubicBezTo>
                    <a:close/>
                    <a:moveTo>
                      <a:pt x="8026" y="5810"/>
                    </a:moveTo>
                    <a:cubicBezTo>
                      <a:pt x="7990" y="5822"/>
                      <a:pt x="7954" y="5834"/>
                      <a:pt x="7919" y="5846"/>
                    </a:cubicBezTo>
                    <a:lnTo>
                      <a:pt x="7954" y="5953"/>
                    </a:lnTo>
                    <a:cubicBezTo>
                      <a:pt x="7990" y="5941"/>
                      <a:pt x="8014" y="5929"/>
                      <a:pt x="8050" y="5918"/>
                    </a:cubicBezTo>
                    <a:lnTo>
                      <a:pt x="8026" y="5810"/>
                    </a:lnTo>
                    <a:close/>
                    <a:moveTo>
                      <a:pt x="5013" y="5882"/>
                    </a:moveTo>
                    <a:lnTo>
                      <a:pt x="4990" y="5977"/>
                    </a:lnTo>
                    <a:cubicBezTo>
                      <a:pt x="5025" y="5989"/>
                      <a:pt x="5061" y="6001"/>
                      <a:pt x="5085" y="6001"/>
                    </a:cubicBezTo>
                    <a:lnTo>
                      <a:pt x="5109" y="5906"/>
                    </a:lnTo>
                    <a:lnTo>
                      <a:pt x="5013" y="5882"/>
                    </a:lnTo>
                    <a:close/>
                    <a:moveTo>
                      <a:pt x="7823" y="5870"/>
                    </a:moveTo>
                    <a:lnTo>
                      <a:pt x="7800" y="5882"/>
                    </a:lnTo>
                    <a:cubicBezTo>
                      <a:pt x="7764" y="5882"/>
                      <a:pt x="7740" y="5894"/>
                      <a:pt x="7716" y="5894"/>
                    </a:cubicBezTo>
                    <a:lnTo>
                      <a:pt x="7740" y="6001"/>
                    </a:lnTo>
                    <a:cubicBezTo>
                      <a:pt x="7764" y="5989"/>
                      <a:pt x="7800" y="5989"/>
                      <a:pt x="7823" y="5977"/>
                    </a:cubicBezTo>
                    <a:lnTo>
                      <a:pt x="7847" y="5977"/>
                    </a:lnTo>
                    <a:lnTo>
                      <a:pt x="7823" y="5870"/>
                    </a:lnTo>
                    <a:close/>
                    <a:moveTo>
                      <a:pt x="5216" y="5918"/>
                    </a:moveTo>
                    <a:lnTo>
                      <a:pt x="5192" y="6025"/>
                    </a:lnTo>
                    <a:cubicBezTo>
                      <a:pt x="5228" y="6037"/>
                      <a:pt x="5263" y="6037"/>
                      <a:pt x="5299" y="6049"/>
                    </a:cubicBezTo>
                    <a:lnTo>
                      <a:pt x="5323" y="5941"/>
                    </a:lnTo>
                    <a:cubicBezTo>
                      <a:pt x="5287" y="5941"/>
                      <a:pt x="5252" y="5929"/>
                      <a:pt x="5216" y="5918"/>
                    </a:cubicBezTo>
                    <a:close/>
                    <a:moveTo>
                      <a:pt x="7621" y="5918"/>
                    </a:moveTo>
                    <a:cubicBezTo>
                      <a:pt x="7585" y="5929"/>
                      <a:pt x="7549" y="5929"/>
                      <a:pt x="7514" y="5941"/>
                    </a:cubicBezTo>
                    <a:lnTo>
                      <a:pt x="7538" y="6049"/>
                    </a:lnTo>
                    <a:cubicBezTo>
                      <a:pt x="7573" y="6037"/>
                      <a:pt x="7609" y="6037"/>
                      <a:pt x="7633" y="6025"/>
                    </a:cubicBezTo>
                    <a:lnTo>
                      <a:pt x="7621" y="5918"/>
                    </a:lnTo>
                    <a:close/>
                    <a:moveTo>
                      <a:pt x="5418" y="5953"/>
                    </a:moveTo>
                    <a:lnTo>
                      <a:pt x="5406" y="6060"/>
                    </a:lnTo>
                    <a:cubicBezTo>
                      <a:pt x="5442" y="6072"/>
                      <a:pt x="5478" y="6072"/>
                      <a:pt x="5514" y="6084"/>
                    </a:cubicBezTo>
                    <a:lnTo>
                      <a:pt x="5525" y="5977"/>
                    </a:lnTo>
                    <a:cubicBezTo>
                      <a:pt x="5490" y="5965"/>
                      <a:pt x="5454" y="5965"/>
                      <a:pt x="5418" y="5953"/>
                    </a:cubicBezTo>
                    <a:close/>
                    <a:moveTo>
                      <a:pt x="7407" y="5965"/>
                    </a:moveTo>
                    <a:cubicBezTo>
                      <a:pt x="7371" y="5965"/>
                      <a:pt x="7335" y="5977"/>
                      <a:pt x="7311" y="5977"/>
                    </a:cubicBezTo>
                    <a:lnTo>
                      <a:pt x="7323" y="6084"/>
                    </a:lnTo>
                    <a:cubicBezTo>
                      <a:pt x="7359" y="6072"/>
                      <a:pt x="7395" y="6072"/>
                      <a:pt x="7430" y="6060"/>
                    </a:cubicBezTo>
                    <a:lnTo>
                      <a:pt x="7407" y="5965"/>
                    </a:lnTo>
                    <a:close/>
                    <a:moveTo>
                      <a:pt x="5633" y="5989"/>
                    </a:moveTo>
                    <a:lnTo>
                      <a:pt x="5621" y="6096"/>
                    </a:lnTo>
                    <a:cubicBezTo>
                      <a:pt x="5656" y="6096"/>
                      <a:pt x="5692" y="6108"/>
                      <a:pt x="5728" y="6108"/>
                    </a:cubicBezTo>
                    <a:lnTo>
                      <a:pt x="5740" y="6001"/>
                    </a:lnTo>
                    <a:cubicBezTo>
                      <a:pt x="5704" y="6001"/>
                      <a:pt x="5668" y="5989"/>
                      <a:pt x="5633" y="5989"/>
                    </a:cubicBezTo>
                    <a:close/>
                    <a:moveTo>
                      <a:pt x="7204" y="5989"/>
                    </a:moveTo>
                    <a:cubicBezTo>
                      <a:pt x="7168" y="6001"/>
                      <a:pt x="7133" y="6001"/>
                      <a:pt x="7097" y="6001"/>
                    </a:cubicBezTo>
                    <a:lnTo>
                      <a:pt x="7109" y="6108"/>
                    </a:lnTo>
                    <a:lnTo>
                      <a:pt x="7216" y="6096"/>
                    </a:lnTo>
                    <a:lnTo>
                      <a:pt x="7204" y="5989"/>
                    </a:lnTo>
                    <a:close/>
                    <a:moveTo>
                      <a:pt x="5835" y="6013"/>
                    </a:moveTo>
                    <a:lnTo>
                      <a:pt x="5835" y="6120"/>
                    </a:lnTo>
                    <a:cubicBezTo>
                      <a:pt x="5859" y="6120"/>
                      <a:pt x="5895" y="6120"/>
                      <a:pt x="5930" y="6132"/>
                    </a:cubicBezTo>
                    <a:lnTo>
                      <a:pt x="5942" y="6025"/>
                    </a:lnTo>
                    <a:cubicBezTo>
                      <a:pt x="5906" y="6013"/>
                      <a:pt x="5871" y="6013"/>
                      <a:pt x="5835" y="6013"/>
                    </a:cubicBezTo>
                    <a:close/>
                    <a:moveTo>
                      <a:pt x="6990" y="6013"/>
                    </a:moveTo>
                    <a:cubicBezTo>
                      <a:pt x="6954" y="6025"/>
                      <a:pt x="6918" y="6025"/>
                      <a:pt x="6883" y="6025"/>
                    </a:cubicBezTo>
                    <a:lnTo>
                      <a:pt x="6895" y="6132"/>
                    </a:lnTo>
                    <a:cubicBezTo>
                      <a:pt x="6930" y="6132"/>
                      <a:pt x="6966" y="6120"/>
                      <a:pt x="7002" y="6120"/>
                    </a:cubicBezTo>
                    <a:lnTo>
                      <a:pt x="6990" y="6013"/>
                    </a:lnTo>
                    <a:close/>
                    <a:moveTo>
                      <a:pt x="6049" y="6025"/>
                    </a:moveTo>
                    <a:lnTo>
                      <a:pt x="6049" y="6132"/>
                    </a:lnTo>
                    <a:cubicBezTo>
                      <a:pt x="6073" y="6132"/>
                      <a:pt x="6109" y="6144"/>
                      <a:pt x="6145" y="6144"/>
                    </a:cubicBezTo>
                    <a:lnTo>
                      <a:pt x="6156" y="6037"/>
                    </a:lnTo>
                    <a:cubicBezTo>
                      <a:pt x="6121" y="6037"/>
                      <a:pt x="6085" y="6037"/>
                      <a:pt x="6049" y="6025"/>
                    </a:cubicBezTo>
                    <a:close/>
                    <a:moveTo>
                      <a:pt x="6264" y="6037"/>
                    </a:moveTo>
                    <a:lnTo>
                      <a:pt x="6252" y="6144"/>
                    </a:lnTo>
                    <a:lnTo>
                      <a:pt x="6359" y="6144"/>
                    </a:lnTo>
                    <a:lnTo>
                      <a:pt x="6359" y="6049"/>
                    </a:lnTo>
                    <a:cubicBezTo>
                      <a:pt x="6323" y="6037"/>
                      <a:pt x="6287" y="6037"/>
                      <a:pt x="6264" y="6037"/>
                    </a:cubicBezTo>
                    <a:close/>
                    <a:moveTo>
                      <a:pt x="6573" y="6037"/>
                    </a:moveTo>
                    <a:cubicBezTo>
                      <a:pt x="6537" y="6049"/>
                      <a:pt x="6502" y="6049"/>
                      <a:pt x="6466" y="6049"/>
                    </a:cubicBezTo>
                    <a:lnTo>
                      <a:pt x="6466" y="6144"/>
                    </a:lnTo>
                    <a:lnTo>
                      <a:pt x="6573" y="6144"/>
                    </a:lnTo>
                    <a:lnTo>
                      <a:pt x="6573" y="6037"/>
                    </a:lnTo>
                    <a:close/>
                    <a:moveTo>
                      <a:pt x="6680" y="6037"/>
                    </a:moveTo>
                    <a:lnTo>
                      <a:pt x="6680" y="6144"/>
                    </a:lnTo>
                    <a:lnTo>
                      <a:pt x="6787" y="6144"/>
                    </a:lnTo>
                    <a:lnTo>
                      <a:pt x="6787" y="6037"/>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1105;p54">
                <a:extLst>
                  <a:ext uri="{FF2B5EF4-FFF2-40B4-BE49-F238E27FC236}">
                    <a16:creationId xmlns:a16="http://schemas.microsoft.com/office/drawing/2014/main" id="{E9F6AD57-EC4F-DC37-E777-7D46161CB9D7}"/>
                  </a:ext>
                </a:extLst>
              </p:cNvPr>
              <p:cNvSpPr/>
              <p:nvPr/>
            </p:nvSpPr>
            <p:spPr>
              <a:xfrm>
                <a:off x="6489775" y="6933725"/>
                <a:ext cx="278350" cy="220000"/>
              </a:xfrm>
              <a:custGeom>
                <a:avLst/>
                <a:gdLst/>
                <a:ahLst/>
                <a:cxnLst/>
                <a:rect l="l" t="t" r="r" b="b"/>
                <a:pathLst>
                  <a:path w="11134" h="8800" extrusionOk="0">
                    <a:moveTo>
                      <a:pt x="11098" y="1"/>
                    </a:moveTo>
                    <a:cubicBezTo>
                      <a:pt x="11074" y="1"/>
                      <a:pt x="8919" y="858"/>
                      <a:pt x="6716" y="2346"/>
                    </a:cubicBezTo>
                    <a:cubicBezTo>
                      <a:pt x="4716" y="3703"/>
                      <a:pt x="2275" y="5882"/>
                      <a:pt x="1930" y="8573"/>
                    </a:cubicBezTo>
                    <a:cubicBezTo>
                      <a:pt x="1573" y="8216"/>
                      <a:pt x="168" y="6668"/>
                      <a:pt x="537" y="5656"/>
                    </a:cubicBezTo>
                    <a:cubicBezTo>
                      <a:pt x="608" y="5454"/>
                      <a:pt x="703" y="5347"/>
                      <a:pt x="846" y="5335"/>
                    </a:cubicBezTo>
                    <a:cubicBezTo>
                      <a:pt x="857" y="5333"/>
                      <a:pt x="868" y="5333"/>
                      <a:pt x="879" y="5333"/>
                    </a:cubicBezTo>
                    <a:cubicBezTo>
                      <a:pt x="1079" y="5333"/>
                      <a:pt x="1346" y="5532"/>
                      <a:pt x="1549" y="5870"/>
                    </a:cubicBezTo>
                    <a:cubicBezTo>
                      <a:pt x="1858" y="6347"/>
                      <a:pt x="2025" y="7061"/>
                      <a:pt x="1715" y="7573"/>
                    </a:cubicBezTo>
                    <a:cubicBezTo>
                      <a:pt x="1682" y="7629"/>
                      <a:pt x="1617" y="7705"/>
                      <a:pt x="1561" y="7705"/>
                    </a:cubicBezTo>
                    <a:cubicBezTo>
                      <a:pt x="1557" y="7705"/>
                      <a:pt x="1553" y="7705"/>
                      <a:pt x="1549" y="7704"/>
                    </a:cubicBezTo>
                    <a:cubicBezTo>
                      <a:pt x="1346" y="7656"/>
                      <a:pt x="1180" y="6775"/>
                      <a:pt x="1096" y="6097"/>
                    </a:cubicBezTo>
                    <a:lnTo>
                      <a:pt x="1096" y="6097"/>
                    </a:lnTo>
                    <a:lnTo>
                      <a:pt x="1394" y="6656"/>
                    </a:lnTo>
                    <a:lnTo>
                      <a:pt x="1489" y="6609"/>
                    </a:lnTo>
                    <a:lnTo>
                      <a:pt x="942" y="5561"/>
                    </a:lnTo>
                    <a:lnTo>
                      <a:pt x="965" y="5823"/>
                    </a:lnTo>
                    <a:cubicBezTo>
                      <a:pt x="989" y="6144"/>
                      <a:pt x="1156" y="7716"/>
                      <a:pt x="1525" y="7811"/>
                    </a:cubicBezTo>
                    <a:cubicBezTo>
                      <a:pt x="1537" y="7814"/>
                      <a:pt x="1549" y="7816"/>
                      <a:pt x="1562" y="7816"/>
                    </a:cubicBezTo>
                    <a:cubicBezTo>
                      <a:pt x="1644" y="7816"/>
                      <a:pt x="1726" y="7747"/>
                      <a:pt x="1799" y="7633"/>
                    </a:cubicBezTo>
                    <a:cubicBezTo>
                      <a:pt x="2144" y="7073"/>
                      <a:pt x="1966" y="6323"/>
                      <a:pt x="1644" y="5811"/>
                    </a:cubicBezTo>
                    <a:cubicBezTo>
                      <a:pt x="1411" y="5445"/>
                      <a:pt x="1127" y="5224"/>
                      <a:pt x="887" y="5224"/>
                    </a:cubicBezTo>
                    <a:cubicBezTo>
                      <a:pt x="869" y="5224"/>
                      <a:pt x="852" y="5225"/>
                      <a:pt x="834" y="5227"/>
                    </a:cubicBezTo>
                    <a:cubicBezTo>
                      <a:pt x="715" y="5239"/>
                      <a:pt x="537" y="5311"/>
                      <a:pt x="430" y="5620"/>
                    </a:cubicBezTo>
                    <a:cubicBezTo>
                      <a:pt x="1" y="6835"/>
                      <a:pt x="1846" y="8645"/>
                      <a:pt x="1930" y="8728"/>
                    </a:cubicBezTo>
                    <a:lnTo>
                      <a:pt x="2013" y="8799"/>
                    </a:lnTo>
                    <a:lnTo>
                      <a:pt x="2013" y="8692"/>
                    </a:lnTo>
                    <a:cubicBezTo>
                      <a:pt x="2561" y="3513"/>
                      <a:pt x="11050" y="132"/>
                      <a:pt x="11133" y="96"/>
                    </a:cubicBezTo>
                    <a:lnTo>
                      <a:pt x="1109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1106;p54">
                <a:extLst>
                  <a:ext uri="{FF2B5EF4-FFF2-40B4-BE49-F238E27FC236}">
                    <a16:creationId xmlns:a16="http://schemas.microsoft.com/office/drawing/2014/main" id="{289AD8C4-F11F-12D4-4150-AE6923AE881E}"/>
                  </a:ext>
                </a:extLst>
              </p:cNvPr>
              <p:cNvSpPr/>
              <p:nvPr/>
            </p:nvSpPr>
            <p:spPr>
              <a:xfrm>
                <a:off x="6961575" y="6900575"/>
                <a:ext cx="232200" cy="321600"/>
              </a:xfrm>
              <a:custGeom>
                <a:avLst/>
                <a:gdLst/>
                <a:ahLst/>
                <a:cxnLst/>
                <a:rect l="l" t="t" r="r" b="b"/>
                <a:pathLst>
                  <a:path w="9288" h="12864" extrusionOk="0">
                    <a:moveTo>
                      <a:pt x="7789" y="0"/>
                    </a:moveTo>
                    <a:cubicBezTo>
                      <a:pt x="7473" y="0"/>
                      <a:pt x="7137" y="159"/>
                      <a:pt x="6787" y="481"/>
                    </a:cubicBezTo>
                    <a:cubicBezTo>
                      <a:pt x="6215" y="1005"/>
                      <a:pt x="6037" y="1886"/>
                      <a:pt x="5799" y="2994"/>
                    </a:cubicBezTo>
                    <a:cubicBezTo>
                      <a:pt x="5322" y="5303"/>
                      <a:pt x="4656" y="8458"/>
                      <a:pt x="36" y="11137"/>
                    </a:cubicBezTo>
                    <a:lnTo>
                      <a:pt x="0" y="11161"/>
                    </a:lnTo>
                    <a:lnTo>
                      <a:pt x="12" y="11197"/>
                    </a:lnTo>
                    <a:cubicBezTo>
                      <a:pt x="24" y="11221"/>
                      <a:pt x="822" y="12864"/>
                      <a:pt x="2715" y="12864"/>
                    </a:cubicBezTo>
                    <a:cubicBezTo>
                      <a:pt x="2810" y="12864"/>
                      <a:pt x="2906" y="12852"/>
                      <a:pt x="3013" y="12852"/>
                    </a:cubicBezTo>
                    <a:cubicBezTo>
                      <a:pt x="3596" y="12792"/>
                      <a:pt x="3775" y="12566"/>
                      <a:pt x="3810" y="12376"/>
                    </a:cubicBezTo>
                    <a:cubicBezTo>
                      <a:pt x="3906" y="11911"/>
                      <a:pt x="3370" y="11340"/>
                      <a:pt x="2810" y="11030"/>
                    </a:cubicBezTo>
                    <a:cubicBezTo>
                      <a:pt x="2480" y="10841"/>
                      <a:pt x="2158" y="10749"/>
                      <a:pt x="1869" y="10749"/>
                    </a:cubicBezTo>
                    <a:cubicBezTo>
                      <a:pt x="1576" y="10749"/>
                      <a:pt x="1318" y="10844"/>
                      <a:pt x="1120" y="11030"/>
                    </a:cubicBezTo>
                    <a:cubicBezTo>
                      <a:pt x="881" y="11256"/>
                      <a:pt x="798" y="11447"/>
                      <a:pt x="870" y="11614"/>
                    </a:cubicBezTo>
                    <a:cubicBezTo>
                      <a:pt x="1039" y="12004"/>
                      <a:pt x="2082" y="12068"/>
                      <a:pt x="2743" y="12068"/>
                    </a:cubicBezTo>
                    <a:cubicBezTo>
                      <a:pt x="3009" y="12068"/>
                      <a:pt x="3213" y="12058"/>
                      <a:pt x="3275" y="12054"/>
                    </a:cubicBezTo>
                    <a:lnTo>
                      <a:pt x="3537" y="12042"/>
                    </a:lnTo>
                    <a:lnTo>
                      <a:pt x="2048" y="11495"/>
                    </a:lnTo>
                    <a:lnTo>
                      <a:pt x="2013" y="11590"/>
                    </a:lnTo>
                    <a:lnTo>
                      <a:pt x="3001" y="11959"/>
                    </a:lnTo>
                    <a:cubicBezTo>
                      <a:pt x="2942" y="11960"/>
                      <a:pt x="2880" y="11960"/>
                      <a:pt x="2815" y="11960"/>
                    </a:cubicBezTo>
                    <a:cubicBezTo>
                      <a:pt x="2116" y="11960"/>
                      <a:pt x="1106" y="11893"/>
                      <a:pt x="965" y="11566"/>
                    </a:cubicBezTo>
                    <a:cubicBezTo>
                      <a:pt x="917" y="11459"/>
                      <a:pt x="989" y="11304"/>
                      <a:pt x="1191" y="11114"/>
                    </a:cubicBezTo>
                    <a:cubicBezTo>
                      <a:pt x="1370" y="10941"/>
                      <a:pt x="1608" y="10855"/>
                      <a:pt x="1879" y="10855"/>
                    </a:cubicBezTo>
                    <a:cubicBezTo>
                      <a:pt x="2149" y="10855"/>
                      <a:pt x="2453" y="10941"/>
                      <a:pt x="2763" y="11114"/>
                    </a:cubicBezTo>
                    <a:cubicBezTo>
                      <a:pt x="3370" y="11459"/>
                      <a:pt x="3787" y="11995"/>
                      <a:pt x="3703" y="12352"/>
                    </a:cubicBezTo>
                    <a:cubicBezTo>
                      <a:pt x="3656" y="12578"/>
                      <a:pt x="3417" y="12709"/>
                      <a:pt x="3001" y="12745"/>
                    </a:cubicBezTo>
                    <a:cubicBezTo>
                      <a:pt x="2900" y="12754"/>
                      <a:pt x="2803" y="12758"/>
                      <a:pt x="2708" y="12758"/>
                    </a:cubicBezTo>
                    <a:cubicBezTo>
                      <a:pt x="1063" y="12758"/>
                      <a:pt x="278" y="11456"/>
                      <a:pt x="131" y="11197"/>
                    </a:cubicBezTo>
                    <a:cubicBezTo>
                      <a:pt x="4751" y="8506"/>
                      <a:pt x="5418" y="5339"/>
                      <a:pt x="5906" y="3017"/>
                    </a:cubicBezTo>
                    <a:cubicBezTo>
                      <a:pt x="6132" y="1922"/>
                      <a:pt x="6311" y="1053"/>
                      <a:pt x="6858" y="565"/>
                    </a:cubicBezTo>
                    <a:cubicBezTo>
                      <a:pt x="7192" y="259"/>
                      <a:pt x="7503" y="112"/>
                      <a:pt x="7788" y="112"/>
                    </a:cubicBezTo>
                    <a:cubicBezTo>
                      <a:pt x="7869" y="112"/>
                      <a:pt x="7948" y="124"/>
                      <a:pt x="8025" y="148"/>
                    </a:cubicBezTo>
                    <a:cubicBezTo>
                      <a:pt x="8835" y="398"/>
                      <a:pt x="9180" y="1839"/>
                      <a:pt x="9192" y="1862"/>
                    </a:cubicBezTo>
                    <a:lnTo>
                      <a:pt x="9287" y="1839"/>
                    </a:lnTo>
                    <a:cubicBezTo>
                      <a:pt x="9275" y="1767"/>
                      <a:pt x="8918" y="303"/>
                      <a:pt x="8061" y="41"/>
                    </a:cubicBezTo>
                    <a:cubicBezTo>
                      <a:pt x="7972" y="14"/>
                      <a:pt x="7881" y="0"/>
                      <a:pt x="77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536044888"/>
      </p:ext>
    </p:extLst>
  </p:cSld>
  <p:clrMapOvr>
    <a:masterClrMapping/>
  </p:clrMapOvr>
  <mc:AlternateContent xmlns:mc="http://schemas.openxmlformats.org/markup-compatibility/2006" xmlns:p14="http://schemas.microsoft.com/office/powerpoint/2010/main">
    <mc:Choice Requires="p14">
      <p:transition spd="med">
        <p14:warp dir="in"/>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anim calcmode="lin" valueType="num">
                                      <p:cBhvr>
                                        <p:cTn id="8" dur="500" fill="hold"/>
                                        <p:tgtEl>
                                          <p:spTgt spid="33"/>
                                        </p:tgtEl>
                                        <p:attrNameLst>
                                          <p:attrName>ppt_x</p:attrName>
                                        </p:attrNameLst>
                                      </p:cBhvr>
                                      <p:tavLst>
                                        <p:tav tm="0">
                                          <p:val>
                                            <p:strVal val="#ppt_x"/>
                                          </p:val>
                                        </p:tav>
                                        <p:tav tm="100000">
                                          <p:val>
                                            <p:strVal val="#ppt_x"/>
                                          </p:val>
                                        </p:tav>
                                      </p:tavLst>
                                    </p:anim>
                                    <p:anim calcmode="lin" valueType="num">
                                      <p:cBhvr>
                                        <p:cTn id="9" dur="5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barn(inVertical)">
                                      <p:cBhvr>
                                        <p:cTn id="1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Google Shape;802;p36">
            <a:extLst>
              <a:ext uri="{FF2B5EF4-FFF2-40B4-BE49-F238E27FC236}">
                <a16:creationId xmlns:a16="http://schemas.microsoft.com/office/drawing/2014/main" id="{2F0950DA-CB75-1C51-B827-05B7FD127A7E}"/>
              </a:ext>
            </a:extLst>
          </p:cNvPr>
          <p:cNvSpPr txBox="1">
            <a:spLocks/>
          </p:cNvSpPr>
          <p:nvPr/>
        </p:nvSpPr>
        <p:spPr>
          <a:xfrm>
            <a:off x="670484" y="883785"/>
            <a:ext cx="1741223" cy="665059"/>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lang="en-US" sz="2600" b="1" noProof="0" dirty="0">
                <a:latin typeface="Times New Roman" panose="02020603050405020304" pitchFamily="18" charset="0"/>
                <a:cs typeface="Times New Roman" panose="02020603050405020304" pitchFamily="18" charset="0"/>
              </a:rPr>
              <a:t>C</a:t>
            </a:r>
            <a:r>
              <a:rPr lang="en" sz="2600" b="1" noProof="0" dirty="0">
                <a:latin typeface="Times New Roman" panose="02020603050405020304" pitchFamily="18" charset="0"/>
                <a:cs typeface="Times New Roman" panose="02020603050405020304" pitchFamily="18" charset="0"/>
              </a:rPr>
              <a:t>hú ý</a:t>
            </a:r>
            <a:endParaRPr kumimoji="0" lang="en" sz="26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pic>
        <p:nvPicPr>
          <p:cNvPr id="18" name="Picture 25">
            <a:extLst>
              <a:ext uri="{FF2B5EF4-FFF2-40B4-BE49-F238E27FC236}">
                <a16:creationId xmlns:a16="http://schemas.microsoft.com/office/drawing/2014/main" id="{708F7AFE-32C4-A0F5-6874-E5BF8DB77648}"/>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878912" y="944430"/>
            <a:ext cx="532795" cy="543767"/>
          </a:xfrm>
          <a:prstGeom prst="rect">
            <a:avLst/>
          </a:prstGeom>
        </p:spPr>
      </p:pic>
      <p:grpSp>
        <p:nvGrpSpPr>
          <p:cNvPr id="2" name="Nhóm 1">
            <a:extLst>
              <a:ext uri="{FF2B5EF4-FFF2-40B4-BE49-F238E27FC236}">
                <a16:creationId xmlns:a16="http://schemas.microsoft.com/office/drawing/2014/main" id="{D3F3BA70-BDD6-D8E1-8C9C-BBD7883E2529}"/>
              </a:ext>
            </a:extLst>
          </p:cNvPr>
          <p:cNvGrpSpPr/>
          <p:nvPr/>
        </p:nvGrpSpPr>
        <p:grpSpPr>
          <a:xfrm>
            <a:off x="484559" y="1808776"/>
            <a:ext cx="8180810" cy="1313501"/>
            <a:chOff x="484559" y="1808776"/>
            <a:chExt cx="8180810" cy="1313501"/>
          </a:xfrm>
        </p:grpSpPr>
        <p:sp>
          <p:nvSpPr>
            <p:cNvPr id="21" name="TextBox 20">
              <a:extLst>
                <a:ext uri="{FF2B5EF4-FFF2-40B4-BE49-F238E27FC236}">
                  <a16:creationId xmlns:a16="http://schemas.microsoft.com/office/drawing/2014/main" id="{84235E6B-F987-6275-E61D-11A279BEE95E}"/>
                </a:ext>
              </a:extLst>
            </p:cNvPr>
            <p:cNvSpPr txBox="1"/>
            <p:nvPr/>
          </p:nvSpPr>
          <p:spPr>
            <a:xfrm>
              <a:off x="484559" y="1808776"/>
              <a:ext cx="8180810" cy="1313501"/>
            </a:xfrm>
            <a:prstGeom prst="rect">
              <a:avLst/>
            </a:prstGeom>
            <a:noFill/>
          </p:spPr>
          <p:txBody>
            <a:bodyPr wrap="square">
              <a:spAutoFit/>
            </a:bodyPr>
            <a:lstStyle/>
            <a:p>
              <a:pPr>
                <a:lnSpc>
                  <a:spcPct val="150000"/>
                </a:lnSpc>
                <a:spcBef>
                  <a:spcPts val="600"/>
                </a:spcBef>
                <a:spcAft>
                  <a:spcPts val="800"/>
                </a:spcAft>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Với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50000"/>
                </a:lnSpc>
                <a:spcBef>
                  <a:spcPts val="600"/>
                </a:spcBef>
                <a:spcAft>
                  <a:spcPts val="800"/>
                </a:spcAft>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ướ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ơ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ự</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1731397644"/>
                </p:ext>
              </p:extLst>
            </p:nvPr>
          </p:nvGraphicFramePr>
          <p:xfrm>
            <a:off x="4448175" y="1908175"/>
            <a:ext cx="3484562" cy="531813"/>
          </p:xfrm>
          <a:graphic>
            <a:graphicData uri="http://schemas.openxmlformats.org/presentationml/2006/ole">
              <mc:AlternateContent xmlns:mc="http://schemas.openxmlformats.org/markup-compatibility/2006">
                <mc:Choice xmlns:v="urn:schemas-microsoft-com:vml" Requires="v">
                  <p:oleObj name="Equation" r:id="rId4" imgW="1409400" imgH="215640" progId="Equation.DSMT4">
                    <p:embed/>
                  </p:oleObj>
                </mc:Choice>
                <mc:Fallback>
                  <p:oleObj name="Equation" r:id="rId4" imgW="1409400" imgH="215640" progId="Equation.DSMT4">
                    <p:embed/>
                    <p:pic>
                      <p:nvPicPr>
                        <p:cNvPr id="21" name="Object 20"/>
                        <p:cNvPicPr>
                          <a:picLocks noChangeAspect="1" noChangeArrowheads="1"/>
                        </p:cNvPicPr>
                        <p:nvPr/>
                      </p:nvPicPr>
                      <p:blipFill>
                        <a:blip r:embed="rId5"/>
                        <a:srcRect/>
                        <a:stretch>
                          <a:fillRect/>
                        </a:stretch>
                      </p:blipFill>
                      <p:spPr bwMode="auto">
                        <a:xfrm>
                          <a:off x="4448175" y="1908175"/>
                          <a:ext cx="3484562" cy="531813"/>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1964500"/>
                </p:ext>
              </p:extLst>
            </p:nvPr>
          </p:nvGraphicFramePr>
          <p:xfrm>
            <a:off x="664369" y="2605088"/>
            <a:ext cx="1665288" cy="469900"/>
          </p:xfrm>
          <a:graphic>
            <a:graphicData uri="http://schemas.openxmlformats.org/presentationml/2006/ole">
              <mc:AlternateContent xmlns:mc="http://schemas.openxmlformats.org/markup-compatibility/2006">
                <mc:Choice xmlns:v="urn:schemas-microsoft-com:vml" Requires="v">
                  <p:oleObj name="Equation" r:id="rId6" imgW="672840" imgH="190440" progId="Equation.DSMT4">
                    <p:embed/>
                  </p:oleObj>
                </mc:Choice>
                <mc:Fallback>
                  <p:oleObj name="Equation" r:id="rId6" imgW="672840" imgH="190440" progId="Equation.DSMT4">
                    <p:embed/>
                    <p:pic>
                      <p:nvPicPr>
                        <p:cNvPr id="6" name="Object 5"/>
                        <p:cNvPicPr>
                          <a:picLocks noChangeAspect="1" noChangeArrowheads="1"/>
                        </p:cNvPicPr>
                        <p:nvPr/>
                      </p:nvPicPr>
                      <p:blipFill>
                        <a:blip r:embed="rId7"/>
                        <a:srcRect/>
                        <a:stretch>
                          <a:fillRect/>
                        </a:stretch>
                      </p:blipFill>
                      <p:spPr bwMode="auto">
                        <a:xfrm>
                          <a:off x="664369" y="2605088"/>
                          <a:ext cx="1665288" cy="469900"/>
                        </a:xfrm>
                        <a:prstGeom prst="rect">
                          <a:avLst/>
                        </a:prstGeom>
                        <a:noFill/>
                      </p:spPr>
                    </p:pic>
                  </p:oleObj>
                </mc:Fallback>
              </mc:AlternateContent>
            </a:graphicData>
          </a:graphic>
        </p:graphicFrame>
      </p:grpSp>
    </p:spTree>
    <p:extLst>
      <p:ext uri="{BB962C8B-B14F-4D97-AF65-F5344CB8AC3E}">
        <p14:creationId xmlns:p14="http://schemas.microsoft.com/office/powerpoint/2010/main" val="81727212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61"/>
        <p:cNvGrpSpPr/>
        <p:nvPr/>
      </p:nvGrpSpPr>
      <p:grpSpPr>
        <a:xfrm>
          <a:off x="0" y="0"/>
          <a:ext cx="0" cy="0"/>
          <a:chOff x="0" y="0"/>
          <a:chExt cx="0" cy="0"/>
        </a:xfrm>
      </p:grpSpPr>
      <p:sp>
        <p:nvSpPr>
          <p:cNvPr id="6" name="TextBox 5">
            <a:extLst>
              <a:ext uri="{FF2B5EF4-FFF2-40B4-BE49-F238E27FC236}">
                <a16:creationId xmlns:a16="http://schemas.microsoft.com/office/drawing/2014/main" id="{3AC18EC4-1758-3EB6-7379-876F9C61BBB7}"/>
              </a:ext>
            </a:extLst>
          </p:cNvPr>
          <p:cNvSpPr txBox="1"/>
          <p:nvPr/>
        </p:nvSpPr>
        <p:spPr>
          <a:xfrm>
            <a:off x="459470" y="380957"/>
            <a:ext cx="7816242" cy="537391"/>
          </a:xfrm>
          <a:prstGeom prst="rect">
            <a:avLst/>
          </a:prstGeom>
          <a:noFill/>
        </p:spPr>
        <p:txBody>
          <a:bodyPr wrap="square">
            <a:spAutoFit/>
          </a:bodyPr>
          <a:lstStyle/>
          <a:p>
            <a:pPr algn="just">
              <a:lnSpc>
                <a:spcPct val="150000"/>
              </a:lnSpc>
              <a:buClrTx/>
              <a:buFontTx/>
              <a:buNone/>
            </a:pP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Giải</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các</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bất</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ình</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sau</a:t>
            </a:r>
            <a:r>
              <a:rPr lang="en-US" sz="2200" kern="1200" dirty="0">
                <a:solidFill>
                  <a:prstClr val="black"/>
                </a:solidFill>
                <a:latin typeface="Times New Roman" panose="02020603050405020304" pitchFamily="18" charset="0"/>
                <a:ea typeface="+mn-ea"/>
                <a:cs typeface="Times New Roman" panose="02020603050405020304" pitchFamily="18" charset="0"/>
              </a:rPr>
              <a:t>:</a:t>
            </a:r>
          </a:p>
        </p:txBody>
      </p:sp>
      <p:sp>
        <p:nvSpPr>
          <p:cNvPr id="7" name="Oval Callout 29">
            <a:extLst>
              <a:ext uri="{FF2B5EF4-FFF2-40B4-BE49-F238E27FC236}">
                <a16:creationId xmlns:a16="http://schemas.microsoft.com/office/drawing/2014/main" id="{9F3477FB-DEFD-61AA-DA90-5606AF40B09F}"/>
              </a:ext>
            </a:extLst>
          </p:cNvPr>
          <p:cNvSpPr/>
          <p:nvPr/>
        </p:nvSpPr>
        <p:spPr>
          <a:xfrm>
            <a:off x="912429" y="1648099"/>
            <a:ext cx="972752" cy="425555"/>
          </a:xfrm>
          <a:prstGeom prst="wedgeEllipseCallout">
            <a:avLst>
              <a:gd name="adj1" fmla="val 40440"/>
              <a:gd name="adj2" fmla="val 71849"/>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9" name="TextBox 8">
            <a:extLst>
              <a:ext uri="{FF2B5EF4-FFF2-40B4-BE49-F238E27FC236}">
                <a16:creationId xmlns:a16="http://schemas.microsoft.com/office/drawing/2014/main" id="{7FE22A66-D96A-24A4-A6B4-246625C3A63C}"/>
              </a:ext>
            </a:extLst>
          </p:cNvPr>
          <p:cNvSpPr txBox="1"/>
          <p:nvPr/>
        </p:nvSpPr>
        <p:spPr>
          <a:xfrm>
            <a:off x="459470" y="380957"/>
            <a:ext cx="1665728" cy="605909"/>
          </a:xfrm>
          <a:prstGeom prst="flowChartTerminator">
            <a:avLst/>
          </a:prstGeom>
          <a:solidFill>
            <a:srgbClr val="F3FCFF"/>
          </a:solidFill>
          <a:ln w="38100">
            <a:solidFill>
              <a:srgbClr val="00B0F0"/>
            </a:solidFill>
            <a:prstDash val="solid"/>
          </a:ln>
        </p:spPr>
        <p:txBody>
          <a:bodyPr wrap="square" rtlCol="0" anchor="ctr">
            <a:spAutoFit/>
          </a:bodyPr>
          <a:lstStyle/>
          <a:p>
            <a:pPr algn="ctr">
              <a:buClrTx/>
              <a:buFontTx/>
              <a:buNone/>
            </a:pPr>
            <a:r>
              <a:rPr lang="nl-NL" sz="2200" b="1" kern="1200" dirty="0">
                <a:solidFill>
                  <a:prstClr val="black"/>
                </a:solidFill>
                <a:latin typeface="Times New Roman" panose="02020603050405020304" pitchFamily="18" charset="0"/>
                <a:ea typeface="+mn-ea"/>
                <a:cs typeface="Times New Roman" panose="02020603050405020304" pitchFamily="18" charset="0"/>
              </a:rPr>
              <a:t>Ví dụ 3</a:t>
            </a:r>
            <a:endParaRPr lang="en-US" sz="2200" kern="1200" dirty="0">
              <a:solidFill>
                <a:prstClr val="black"/>
              </a:solidFill>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E736230-B89C-3AB5-16EC-A506E6803FD7}"/>
                  </a:ext>
                </a:extLst>
              </p:cNvPr>
              <p:cNvSpPr txBox="1"/>
              <p:nvPr/>
            </p:nvSpPr>
            <p:spPr>
              <a:xfrm>
                <a:off x="-492234" y="1860876"/>
                <a:ext cx="8279470" cy="2819233"/>
              </a:xfrm>
              <a:prstGeom prst="rect">
                <a:avLst/>
              </a:prstGeom>
              <a:noFill/>
            </p:spPr>
            <p:txBody>
              <a:bodyPr wrap="square">
                <a:spAutoFit/>
              </a:bodyPr>
              <a:lstStyle/>
              <a:p>
                <a:pPr marL="30480" marR="30480" algn="ctr">
                  <a:spcAft>
                    <a:spcPts val="1200"/>
                  </a:spcAft>
                </a:pPr>
                <a:r>
                  <a:rPr lang="en-US" sz="2200" b="0" dirty="0">
                    <a:latin typeface="Times New Roman" panose="02020603050405020304" pitchFamily="18" charset="0"/>
                    <a:cs typeface="Times New Roman" panose="02020603050405020304" pitchFamily="18" charset="0"/>
                  </a:rPr>
                  <a:t> a) Ta </a:t>
                </a:r>
                <a:r>
                  <a:rPr lang="en-US" sz="2200" b="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b="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2</m:t>
                    </m:r>
                    <m:r>
                      <a:rPr lang="en-US" sz="2200" b="0" i="1" smtClean="0">
                        <a:latin typeface="Cambria Math" panose="02040503050406030204" pitchFamily="18" charset="0"/>
                      </a:rPr>
                      <m:t>𝑥</m:t>
                    </m:r>
                    <m:r>
                      <a:rPr lang="en-US" sz="2200" b="0" i="1" smtClean="0">
                        <a:latin typeface="Cambria Math" panose="02040503050406030204" pitchFamily="18" charset="0"/>
                      </a:rPr>
                      <m:t>+1&gt;0</m:t>
                    </m:r>
                  </m:oMath>
                </a14:m>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0480" marR="30480" algn="ctr">
                  <a:spcAft>
                    <a:spcPts val="1200"/>
                  </a:spcAft>
                </a:pP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b="0" i="1" smtClean="0">
                        <a:effectLst/>
                        <a:latin typeface="Cambria Math" panose="02040503050406030204" pitchFamily="18" charset="0"/>
                        <a:ea typeface="Cambria Math" panose="02040503050406030204" pitchFamily="18" charset="0"/>
                      </a:rPr>
                      <m:t>2</m:t>
                    </m:r>
                    <m:r>
                      <a:rPr lang="en-US" sz="2200" b="0" i="1" smtClean="0">
                        <a:effectLst/>
                        <a:latin typeface="Cambria Math" panose="02040503050406030204" pitchFamily="18" charset="0"/>
                        <a:ea typeface="Cambria Math" panose="02040503050406030204" pitchFamily="18" charset="0"/>
                      </a:rPr>
                      <m:t>𝑥</m:t>
                    </m:r>
                    <m:r>
                      <a:rPr lang="en-US" sz="2200" b="0" i="1" smtClean="0">
                        <a:effectLst/>
                        <a:latin typeface="Cambria Math" panose="02040503050406030204" pitchFamily="18" charset="0"/>
                        <a:ea typeface="Cambria Math" panose="02040503050406030204" pitchFamily="18" charset="0"/>
                      </a:rPr>
                      <m:t>&gt; −1 </m:t>
                    </m:r>
                  </m:oMath>
                </a14:m>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cộng</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hai</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vế</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với</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b="0" i="1" smtClean="0">
                        <a:effectLst/>
                        <a:latin typeface="Cambria Math" panose="02040503050406030204" pitchFamily="18" charset="0"/>
                        <a:ea typeface="Cambria Math" panose="02040503050406030204" pitchFamily="18" charset="0"/>
                      </a:rPr>
                      <m:t>−1</m:t>
                    </m:r>
                  </m:oMath>
                </a14:m>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a:t>
                </a:r>
              </a:p>
              <a:p>
                <a:pPr marL="30480" marR="30480" algn="ctr">
                  <a:spcAft>
                    <a:spcPts val="1200"/>
                  </a:spcAft>
                </a:pPr>
                <a:r>
                  <a:rPr lang="en-US" sz="2200" b="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b="0" i="1" smtClean="0">
                        <a:latin typeface="Cambria Math" panose="02040503050406030204" pitchFamily="18" charset="0"/>
                        <a:ea typeface="Cambria Math" panose="02040503050406030204" pitchFamily="18" charset="0"/>
                      </a:rPr>
                      <m:t>2</m:t>
                    </m:r>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m:t>
                    </m:r>
                    <m:f>
                      <m:fPr>
                        <m:ctrlPr>
                          <a:rPr lang="en-US" sz="2200" b="0" i="1" smtClean="0">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1</m:t>
                        </m:r>
                      </m:num>
                      <m:den>
                        <m:r>
                          <a:rPr lang="en-US" sz="2200" b="0" i="1" smtClean="0">
                            <a:latin typeface="Cambria Math" panose="02040503050406030204" pitchFamily="18" charset="0"/>
                            <a:ea typeface="Cambria Math" panose="02040503050406030204" pitchFamily="18" charset="0"/>
                          </a:rPr>
                          <m:t>2</m:t>
                        </m:r>
                      </m:den>
                    </m:f>
                    <m:r>
                      <a:rPr lang="en-US" sz="2200" i="1">
                        <a:latin typeface="Cambria Math" panose="02040503050406030204" pitchFamily="18" charset="0"/>
                        <a:ea typeface="Cambria Math" panose="02040503050406030204" pitchFamily="18" charset="0"/>
                      </a:rPr>
                      <m:t>&gt;</m:t>
                    </m:r>
                    <m:r>
                      <a:rPr lang="en-US" sz="2200" b="0" i="1" smtClean="0">
                        <a:latin typeface="Cambria Math" panose="02040503050406030204" pitchFamily="18" charset="0"/>
                        <a:ea typeface="Cambria Math" panose="02040503050406030204" pitchFamily="18" charset="0"/>
                      </a:rPr>
                      <m:t>(</m:t>
                    </m:r>
                    <m:r>
                      <a:rPr lang="en-US" sz="2200" i="1">
                        <a:latin typeface="Cambria Math" panose="02040503050406030204" pitchFamily="18" charset="0"/>
                        <a:ea typeface="Cambria Math" panose="02040503050406030204" pitchFamily="18" charset="0"/>
                      </a:rPr>
                      <m:t>−</m:t>
                    </m:r>
                    <m:r>
                      <a:rPr lang="en-US" sz="2200" b="0" i="1" smtClean="0">
                        <a:latin typeface="Cambria Math" panose="02040503050406030204" pitchFamily="18" charset="0"/>
                        <a:ea typeface="Cambria Math" panose="02040503050406030204" pitchFamily="18" charset="0"/>
                      </a:rPr>
                      <m:t>1).</m:t>
                    </m:r>
                    <m:f>
                      <m:fPr>
                        <m:ctrlPr>
                          <a:rPr lang="en-US" sz="2200" b="0" i="1" smtClean="0">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1</m:t>
                        </m:r>
                      </m:num>
                      <m:den>
                        <m:r>
                          <a:rPr lang="en-US" sz="2200" b="0" i="1" smtClean="0">
                            <a:latin typeface="Cambria Math" panose="02040503050406030204" pitchFamily="18" charset="0"/>
                            <a:ea typeface="Cambria Math" panose="02040503050406030204" pitchFamily="18" charset="0"/>
                          </a:rPr>
                          <m:t>2</m:t>
                        </m:r>
                      </m:den>
                    </m:f>
                  </m:oMath>
                </a14:m>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hân</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hai</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ế</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ới</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f>
                      <m:fPr>
                        <m:ctrlPr>
                          <a:rPr lang="en-US" sz="2200" b="0" i="1" smtClean="0">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1</m:t>
                        </m:r>
                      </m:num>
                      <m:den>
                        <m:r>
                          <a:rPr lang="en-US" sz="2200" b="0" i="1" smtClean="0">
                            <a:latin typeface="Cambria Math" panose="02040503050406030204" pitchFamily="18" charset="0"/>
                            <a:ea typeface="Cambria Math" panose="02040503050406030204" pitchFamily="18" charset="0"/>
                          </a:rPr>
                          <m:t>2</m:t>
                        </m:r>
                      </m:den>
                    </m:f>
                  </m:oMath>
                </a14:m>
                <a:r>
                  <a:rPr lang="en-US" sz="2200" dirty="0">
                    <a:latin typeface="Times New Roman" panose="02020603050405020304" pitchFamily="18" charset="0"/>
                    <a:ea typeface="Cambria Math" panose="02040503050406030204" pitchFamily="18" charset="0"/>
                    <a:cs typeface="Times New Roman" panose="02020603050405020304" pitchFamily="18" charset="0"/>
                  </a:rPr>
                  <a:t>)</a:t>
                </a:r>
              </a:p>
              <a:p>
                <a:pPr marL="30480" marR="30480" algn="ctr">
                  <a:spcAft>
                    <a:spcPts val="1200"/>
                  </a:spcAft>
                </a:pP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i="1">
                        <a:latin typeface="Cambria Math" panose="02040503050406030204" pitchFamily="18" charset="0"/>
                        <a:ea typeface="Cambria Math" panose="02040503050406030204" pitchFamily="18" charset="0"/>
                      </a:rPr>
                      <m:t>&gt;  −</m:t>
                    </m:r>
                    <m:f>
                      <m:fPr>
                        <m:ctrlPr>
                          <a:rPr lang="en-US" sz="2200" i="1">
                            <a:latin typeface="Cambria Math" panose="02040503050406030204" pitchFamily="18" charset="0"/>
                            <a:ea typeface="Cambria Math" panose="02040503050406030204" pitchFamily="18" charset="0"/>
                          </a:rPr>
                        </m:ctrlPr>
                      </m:fPr>
                      <m:num>
                        <m:r>
                          <a:rPr lang="en-US" sz="2200" i="1">
                            <a:latin typeface="Cambria Math" panose="02040503050406030204" pitchFamily="18" charset="0"/>
                            <a:ea typeface="Cambria Math" panose="02040503050406030204" pitchFamily="18" charset="0"/>
                          </a:rPr>
                          <m:t>1</m:t>
                        </m:r>
                      </m:num>
                      <m:den>
                        <m:r>
                          <a:rPr lang="en-US" sz="2200" i="1">
                            <a:latin typeface="Cambria Math" panose="02040503050406030204" pitchFamily="18" charset="0"/>
                            <a:ea typeface="Cambria Math" panose="02040503050406030204" pitchFamily="18" charset="0"/>
                          </a:rPr>
                          <m:t>2</m:t>
                        </m:r>
                      </m:den>
                    </m:f>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lgn="ctr">
                  <a:spcAft>
                    <a:spcPts val="1200"/>
                  </a:spcAft>
                </a:pP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ậy</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ghiệm</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của</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bất</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phương</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trình</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là</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i="1">
                        <a:latin typeface="Cambria Math" panose="02040503050406030204" pitchFamily="18" charset="0"/>
                        <a:ea typeface="Cambria Math" panose="02040503050406030204" pitchFamily="18" charset="0"/>
                      </a:rPr>
                      <m:t>&gt;  −</m:t>
                    </m:r>
                    <m:f>
                      <m:fPr>
                        <m:ctrlPr>
                          <a:rPr lang="en-US" sz="2200" i="1">
                            <a:latin typeface="Cambria Math" panose="02040503050406030204" pitchFamily="18" charset="0"/>
                            <a:ea typeface="Cambria Math" panose="02040503050406030204" pitchFamily="18" charset="0"/>
                          </a:rPr>
                        </m:ctrlPr>
                      </m:fPr>
                      <m:num>
                        <m:r>
                          <a:rPr lang="en-US" sz="2200" i="1">
                            <a:latin typeface="Cambria Math" panose="02040503050406030204" pitchFamily="18" charset="0"/>
                            <a:ea typeface="Cambria Math" panose="02040503050406030204" pitchFamily="18" charset="0"/>
                          </a:rPr>
                          <m:t>1</m:t>
                        </m:r>
                      </m:num>
                      <m:den>
                        <m:r>
                          <a:rPr lang="en-US" sz="2200" i="1">
                            <a:latin typeface="Cambria Math" panose="02040503050406030204" pitchFamily="18" charset="0"/>
                            <a:ea typeface="Cambria Math" panose="02040503050406030204" pitchFamily="18" charset="0"/>
                          </a:rPr>
                          <m:t>2</m:t>
                        </m:r>
                      </m:den>
                    </m:f>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492234" y="1860876"/>
                <a:ext cx="8279470" cy="2819233"/>
              </a:xfrm>
              <a:prstGeom prst="rect">
                <a:avLst/>
              </a:prstGeom>
              <a:blipFill>
                <a:blip r:embed="rId3"/>
                <a:stretch>
                  <a:fillRect t="-1296" b="-86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DE736230-B89C-3AB5-16EC-A506E6803FD7}"/>
                  </a:ext>
                </a:extLst>
              </p:cNvPr>
              <p:cNvSpPr txBox="1"/>
              <p:nvPr/>
            </p:nvSpPr>
            <p:spPr>
              <a:xfrm>
                <a:off x="-385554" y="1860876"/>
                <a:ext cx="8409414" cy="2679708"/>
              </a:xfrm>
              <a:prstGeom prst="rect">
                <a:avLst/>
              </a:prstGeom>
              <a:noFill/>
            </p:spPr>
            <p:txBody>
              <a:bodyPr wrap="square">
                <a:spAutoFit/>
              </a:bodyPr>
              <a:lstStyle/>
              <a:p>
                <a:pPr marL="30480" marR="30480" algn="ctr">
                  <a:spcAft>
                    <a:spcPts val="1200"/>
                  </a:spcAft>
                </a:pPr>
                <a:r>
                  <a:rPr lang="en-US" sz="2200" b="0" dirty="0">
                    <a:latin typeface="Times New Roman" panose="02020603050405020304" pitchFamily="18" charset="0"/>
                    <a:cs typeface="Times New Roman" panose="02020603050405020304" pitchFamily="18" charset="0"/>
                  </a:rPr>
                  <a:t> b) Ta </a:t>
                </a:r>
                <a:r>
                  <a:rPr lang="en-US" sz="2200" b="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b="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0,5</m:t>
                    </m:r>
                    <m:r>
                      <a:rPr lang="en-US" sz="2200" b="0" i="1" smtClean="0">
                        <a:latin typeface="Cambria Math" panose="02040503050406030204" pitchFamily="18" charset="0"/>
                      </a:rPr>
                      <m:t>𝑥</m:t>
                    </m:r>
                    <m:r>
                      <a:rPr lang="en-US" sz="2200" b="0" i="1" smtClean="0">
                        <a:latin typeface="Cambria Math" panose="02040503050406030204" pitchFamily="18" charset="0"/>
                      </a:rPr>
                      <m:t>−6≤0</m:t>
                    </m:r>
                  </m:oMath>
                </a14:m>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0480" marR="30480" algn="ctr">
                  <a:spcAft>
                    <a:spcPts val="1200"/>
                  </a:spcAft>
                </a:pP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f>
                      <m:fPr>
                        <m:ctrlPr>
                          <a:rPr lang="en-US" sz="2200" b="0" i="1" smtClean="0">
                            <a:latin typeface="Cambria Math" panose="02040503050406030204" pitchFamily="18" charset="0"/>
                            <a:ea typeface="Cambria Math" panose="02040503050406030204" pitchFamily="18" charset="0"/>
                          </a:rPr>
                        </m:ctrlPr>
                      </m:fPr>
                      <m:num>
                        <m:r>
                          <a:rPr lang="en-US" sz="2200">
                            <a:latin typeface="Cambria Math" panose="02040503050406030204" pitchFamily="18" charset="0"/>
                            <a:ea typeface="Cambria Math" panose="02040503050406030204" pitchFamily="18" charset="0"/>
                          </a:rPr>
                          <m:t>1</m:t>
                        </m:r>
                      </m:num>
                      <m:den>
                        <m:r>
                          <a:rPr lang="en-US" sz="2200" b="0" i="1" smtClean="0">
                            <a:latin typeface="Cambria Math" panose="02040503050406030204" pitchFamily="18" charset="0"/>
                            <a:ea typeface="Cambria Math" panose="02040503050406030204" pitchFamily="18" charset="0"/>
                          </a:rPr>
                          <m:t>2</m:t>
                        </m:r>
                      </m:den>
                    </m:f>
                    <m:r>
                      <a:rPr lang="en-US" sz="2200" b="0" i="1" smtClean="0">
                        <a:effectLst/>
                        <a:latin typeface="Cambria Math" panose="02040503050406030204" pitchFamily="18" charset="0"/>
                        <a:ea typeface="Cambria Math" panose="02040503050406030204" pitchFamily="18" charset="0"/>
                      </a:rPr>
                      <m:t>𝑥</m:t>
                    </m:r>
                    <m:r>
                      <a:rPr lang="en-US" sz="2200" b="0" i="1" smtClean="0">
                        <a:effectLst/>
                        <a:latin typeface="Cambria Math" panose="02040503050406030204" pitchFamily="18" charset="0"/>
                        <a:ea typeface="Cambria Math" panose="02040503050406030204" pitchFamily="18" charset="0"/>
                      </a:rPr>
                      <m:t>≤6 </m:t>
                    </m:r>
                  </m:oMath>
                </a14:m>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cộng</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hai</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vế</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với</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b="0" i="1" smtClean="0">
                        <a:effectLst/>
                        <a:latin typeface="Cambria Math" panose="02040503050406030204" pitchFamily="18" charset="0"/>
                        <a:ea typeface="Cambria Math" panose="02040503050406030204" pitchFamily="18" charset="0"/>
                      </a:rPr>
                      <m:t>6</m:t>
                    </m:r>
                  </m:oMath>
                </a14:m>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a:t>
                </a:r>
              </a:p>
              <a:p>
                <a:pPr marL="30480" marR="30480" algn="ctr">
                  <a:spcAft>
                    <a:spcPts val="1200"/>
                  </a:spcAft>
                </a:pPr>
                <a:r>
                  <a:rPr lang="en-US" sz="2200" b="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f>
                      <m:fPr>
                        <m:ctrlPr>
                          <a:rPr lang="en-US" sz="2200" b="0" i="1" dirty="0" smtClean="0">
                            <a:latin typeface="Cambria Math" panose="02040503050406030204" pitchFamily="18" charset="0"/>
                            <a:ea typeface="Cambria Math" panose="02040503050406030204" pitchFamily="18" charset="0"/>
                          </a:rPr>
                        </m:ctrlPr>
                      </m:fPr>
                      <m:num>
                        <m:r>
                          <a:rPr lang="en-US" sz="2200" i="1" dirty="0">
                            <a:latin typeface="Cambria Math" panose="02040503050406030204" pitchFamily="18" charset="0"/>
                            <a:ea typeface="Cambria Math" panose="02040503050406030204" pitchFamily="18" charset="0"/>
                          </a:rPr>
                          <m:t>1</m:t>
                        </m:r>
                      </m:num>
                      <m:den>
                        <m:r>
                          <a:rPr lang="en-US" sz="2200" b="0" i="1" dirty="0" smtClean="0">
                            <a:latin typeface="Cambria Math" panose="02040503050406030204" pitchFamily="18" charset="0"/>
                            <a:ea typeface="Cambria Math" panose="02040503050406030204" pitchFamily="18" charset="0"/>
                          </a:rPr>
                          <m:t>2</m:t>
                        </m:r>
                      </m:den>
                    </m:f>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2≤6.2</m:t>
                    </m:r>
                  </m:oMath>
                </a14:m>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hân</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hai</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ế</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ới</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b="0" i="1" smtClean="0">
                        <a:latin typeface="Cambria Math" panose="02040503050406030204" pitchFamily="18" charset="0"/>
                        <a:ea typeface="Cambria Math" panose="02040503050406030204" pitchFamily="18" charset="0"/>
                      </a:rPr>
                      <m:t>2</m:t>
                    </m:r>
                  </m:oMath>
                </a14:m>
                <a:r>
                  <a:rPr lang="en-US" sz="2200" dirty="0">
                    <a:latin typeface="Times New Roman" panose="02020603050405020304" pitchFamily="18" charset="0"/>
                    <a:ea typeface="Cambria Math" panose="02040503050406030204" pitchFamily="18" charset="0"/>
                    <a:cs typeface="Times New Roman" panose="02020603050405020304" pitchFamily="18" charset="0"/>
                  </a:rPr>
                  <a:t>)</a:t>
                </a:r>
              </a:p>
              <a:p>
                <a:pPr marL="30480" marR="30480" algn="ctr">
                  <a:spcAft>
                    <a:spcPts val="1200"/>
                  </a:spcAft>
                </a:pP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12</m:t>
                    </m:r>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lgn="ctr">
                  <a:spcAft>
                    <a:spcPts val="1200"/>
                  </a:spcAft>
                </a:pP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ậy</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ghiệm</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của</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bất</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phương</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trình</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là</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12</m:t>
                    </m:r>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385554" y="1860876"/>
                <a:ext cx="8409414" cy="2679708"/>
              </a:xfrm>
              <a:prstGeom prst="rect">
                <a:avLst/>
              </a:prstGeom>
              <a:blipFill>
                <a:blip r:embed="rId4"/>
                <a:stretch>
                  <a:fillRect t="-1364" b="-386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DE736230-B89C-3AB5-16EC-A506E6803FD7}"/>
                  </a:ext>
                </a:extLst>
              </p:cNvPr>
              <p:cNvSpPr txBox="1"/>
              <p:nvPr/>
            </p:nvSpPr>
            <p:spPr>
              <a:xfrm>
                <a:off x="459470" y="1750969"/>
                <a:ext cx="8398780" cy="2849242"/>
              </a:xfrm>
              <a:prstGeom prst="rect">
                <a:avLst/>
              </a:prstGeom>
              <a:noFill/>
            </p:spPr>
            <p:txBody>
              <a:bodyPr wrap="square">
                <a:spAutoFit/>
              </a:bodyPr>
              <a:lstStyle/>
              <a:p>
                <a:pPr marL="30480" marR="30480">
                  <a:spcAft>
                    <a:spcPts val="1200"/>
                  </a:spcAft>
                </a:pPr>
                <a:r>
                  <a:rPr lang="en-US" sz="2200" b="0" dirty="0">
                    <a:latin typeface="Times New Roman" panose="02020603050405020304" pitchFamily="18" charset="0"/>
                    <a:cs typeface="Times New Roman" panose="02020603050405020304" pitchFamily="18" charset="0"/>
                  </a:rPr>
                  <a:t>		c) Ta </a:t>
                </a:r>
                <a:r>
                  <a:rPr lang="en-US" sz="2200" b="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b="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2</m:t>
                    </m:r>
                    <m:r>
                      <a:rPr lang="en-US" sz="2200" b="0" i="1" smtClean="0">
                        <a:latin typeface="Cambria Math" panose="02040503050406030204" pitchFamily="18" charset="0"/>
                      </a:rPr>
                      <m:t>𝑥</m:t>
                    </m:r>
                    <m:r>
                      <a:rPr lang="en-US" sz="2200" b="0" i="1" smtClean="0">
                        <a:latin typeface="Cambria Math" panose="02040503050406030204" pitchFamily="18" charset="0"/>
                      </a:rPr>
                      <m:t>+3≤0</m:t>
                    </m:r>
                  </m:oMath>
                </a14:m>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0480" marR="30480" algn="ctr">
                  <a:spcAft>
                    <a:spcPts val="1200"/>
                  </a:spcAft>
                </a:pP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b="0" i="0" smtClean="0">
                        <a:effectLst/>
                        <a:latin typeface="Cambria Math" panose="02040503050406030204" pitchFamily="18" charset="0"/>
                        <a:ea typeface="Cambria Math" panose="02040503050406030204" pitchFamily="18" charset="0"/>
                      </a:rPr>
                      <m:t>−2</m:t>
                    </m:r>
                    <m:r>
                      <a:rPr lang="en-US" sz="2200" b="0" i="1" smtClean="0">
                        <a:effectLst/>
                        <a:latin typeface="Cambria Math" panose="02040503050406030204" pitchFamily="18" charset="0"/>
                        <a:ea typeface="Cambria Math" panose="02040503050406030204" pitchFamily="18" charset="0"/>
                      </a:rPr>
                      <m:t>𝑥</m:t>
                    </m:r>
                    <m:r>
                      <a:rPr lang="en-US" sz="2200" b="0" i="1" smtClean="0">
                        <a:effectLst/>
                        <a:latin typeface="Cambria Math" panose="02040503050406030204" pitchFamily="18" charset="0"/>
                        <a:ea typeface="Cambria Math" panose="02040503050406030204" pitchFamily="18" charset="0"/>
                      </a:rPr>
                      <m:t>≤−3 </m:t>
                    </m:r>
                  </m:oMath>
                </a14:m>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cộng</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hai</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vế</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với</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b="0" i="1" smtClean="0">
                        <a:effectLst/>
                        <a:latin typeface="Cambria Math" panose="02040503050406030204" pitchFamily="18" charset="0"/>
                        <a:ea typeface="Cambria Math" panose="02040503050406030204" pitchFamily="18" charset="0"/>
                      </a:rPr>
                      <m:t>−3</m:t>
                    </m:r>
                  </m:oMath>
                </a14:m>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a:t>
                </a:r>
              </a:p>
              <a:p>
                <a:pPr marL="30480" marR="30480" algn="ctr">
                  <a:spcAft>
                    <a:spcPts val="1200"/>
                  </a:spcAft>
                </a:pPr>
                <a:r>
                  <a:rPr lang="en-US" sz="2200" b="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ea typeface="Cambria Math" panose="02040503050406030204" pitchFamily="18" charset="0"/>
                      </a:rPr>
                      <m:t>(−2</m:t>
                    </m:r>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m:t>
                    </m:r>
                    <m:d>
                      <m:dPr>
                        <m:ctrlPr>
                          <a:rPr lang="en-US" sz="2200" b="0" i="1" dirty="0" smtClean="0">
                            <a:latin typeface="Cambria Math" panose="02040503050406030204" pitchFamily="18" charset="0"/>
                            <a:ea typeface="Cambria Math" panose="02040503050406030204" pitchFamily="18" charset="0"/>
                          </a:rPr>
                        </m:ctrlPr>
                      </m:dPr>
                      <m:e>
                        <m:r>
                          <a:rPr lang="en-US" sz="2200" b="0" i="1" dirty="0" smtClean="0">
                            <a:latin typeface="Cambria Math" panose="02040503050406030204" pitchFamily="18" charset="0"/>
                            <a:ea typeface="Cambria Math" panose="02040503050406030204" pitchFamily="18" charset="0"/>
                          </a:rPr>
                          <m:t>−</m:t>
                        </m:r>
                        <m:f>
                          <m:fPr>
                            <m:ctrlPr>
                              <a:rPr lang="en-US" sz="2200" b="0" i="1" dirty="0" smtClean="0">
                                <a:latin typeface="Cambria Math" panose="02040503050406030204" pitchFamily="18" charset="0"/>
                                <a:ea typeface="Cambria Math" panose="02040503050406030204" pitchFamily="18" charset="0"/>
                              </a:rPr>
                            </m:ctrlPr>
                          </m:fPr>
                          <m:num>
                            <m:r>
                              <a:rPr lang="en-US" sz="2200" b="0" i="1" dirty="0" smtClean="0">
                                <a:latin typeface="Cambria Math" panose="02040503050406030204" pitchFamily="18" charset="0"/>
                                <a:ea typeface="Cambria Math" panose="02040503050406030204" pitchFamily="18" charset="0"/>
                              </a:rPr>
                              <m:t>1</m:t>
                            </m:r>
                          </m:num>
                          <m:den>
                            <m:r>
                              <a:rPr lang="en-US" sz="2200" b="0" i="1" dirty="0" smtClean="0">
                                <a:latin typeface="Cambria Math" panose="02040503050406030204" pitchFamily="18" charset="0"/>
                                <a:ea typeface="Cambria Math" panose="02040503050406030204" pitchFamily="18" charset="0"/>
                              </a:rPr>
                              <m:t>2</m:t>
                            </m:r>
                          </m:den>
                        </m:f>
                      </m:e>
                    </m:d>
                    <m:r>
                      <a:rPr lang="en-US" sz="2200" b="0" i="1" smtClean="0">
                        <a:latin typeface="Cambria Math" panose="02040503050406030204" pitchFamily="18" charset="0"/>
                        <a:ea typeface="Cambria Math" panose="02040503050406030204" pitchFamily="18" charset="0"/>
                      </a:rPr>
                      <m:t>≥(−3).</m:t>
                    </m:r>
                    <m:d>
                      <m:dPr>
                        <m:ctrlPr>
                          <a:rPr lang="en-US" sz="2200" i="1" dirty="0">
                            <a:latin typeface="Cambria Math" panose="02040503050406030204" pitchFamily="18" charset="0"/>
                            <a:ea typeface="Cambria Math" panose="02040503050406030204" pitchFamily="18" charset="0"/>
                          </a:rPr>
                        </m:ctrlPr>
                      </m:dPr>
                      <m:e>
                        <m:r>
                          <a:rPr lang="en-US" sz="2200" i="1" dirty="0">
                            <a:latin typeface="Cambria Math" panose="02040503050406030204" pitchFamily="18" charset="0"/>
                            <a:ea typeface="Cambria Math" panose="02040503050406030204" pitchFamily="18" charset="0"/>
                          </a:rPr>
                          <m:t>−</m:t>
                        </m:r>
                        <m:f>
                          <m:fPr>
                            <m:ctrlPr>
                              <a:rPr lang="en-US" sz="2200" i="1" dirty="0">
                                <a:latin typeface="Cambria Math" panose="02040503050406030204" pitchFamily="18" charset="0"/>
                                <a:ea typeface="Cambria Math" panose="02040503050406030204" pitchFamily="18" charset="0"/>
                              </a:rPr>
                            </m:ctrlPr>
                          </m:fPr>
                          <m:num>
                            <m:r>
                              <a:rPr lang="en-US" sz="2200" i="1" dirty="0">
                                <a:latin typeface="Cambria Math" panose="02040503050406030204" pitchFamily="18" charset="0"/>
                                <a:ea typeface="Cambria Math" panose="02040503050406030204" pitchFamily="18" charset="0"/>
                              </a:rPr>
                              <m:t>1</m:t>
                            </m:r>
                          </m:num>
                          <m:den>
                            <m:r>
                              <a:rPr lang="en-US" sz="2200" i="1" dirty="0">
                                <a:latin typeface="Cambria Math" panose="02040503050406030204" pitchFamily="18" charset="0"/>
                                <a:ea typeface="Cambria Math" panose="02040503050406030204" pitchFamily="18" charset="0"/>
                              </a:rPr>
                              <m:t>2</m:t>
                            </m:r>
                          </m:den>
                        </m:f>
                      </m:e>
                    </m:d>
                  </m:oMath>
                </a14:m>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hân</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hai</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ế</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ới</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ea typeface="Cambria Math" panose="02040503050406030204" pitchFamily="18" charset="0"/>
                      </a:rPr>
                      <m:t>−</m:t>
                    </m:r>
                    <m:f>
                      <m:fPr>
                        <m:ctrlPr>
                          <a:rPr lang="en-US" sz="2200" b="0" i="1" smtClean="0">
                            <a:latin typeface="Cambria Math" panose="02040503050406030204" pitchFamily="18" charset="0"/>
                            <a:ea typeface="Cambria Math" panose="02040503050406030204" pitchFamily="18" charset="0"/>
                          </a:rPr>
                        </m:ctrlPr>
                      </m:fPr>
                      <m:num>
                        <m:r>
                          <a:rPr lang="en-US" sz="2200" b="0" i="0" smtClean="0">
                            <a:latin typeface="Cambria Math" panose="02040503050406030204" pitchFamily="18" charset="0"/>
                            <a:ea typeface="Cambria Math" panose="02040503050406030204" pitchFamily="18" charset="0"/>
                          </a:rPr>
                          <m:t>1</m:t>
                        </m:r>
                      </m:num>
                      <m:den>
                        <m:r>
                          <a:rPr lang="en-US" sz="2200" b="0" i="1" smtClean="0">
                            <a:latin typeface="Cambria Math" panose="02040503050406030204" pitchFamily="18" charset="0"/>
                            <a:ea typeface="Cambria Math" panose="02040503050406030204" pitchFamily="18" charset="0"/>
                          </a:rPr>
                          <m:t>2</m:t>
                        </m:r>
                      </m:den>
                    </m:f>
                  </m:oMath>
                </a14:m>
                <a:r>
                  <a:rPr lang="en-US" sz="2200" dirty="0">
                    <a:latin typeface="Times New Roman" panose="02020603050405020304" pitchFamily="18" charset="0"/>
                    <a:ea typeface="Cambria Math" panose="02040503050406030204" pitchFamily="18" charset="0"/>
                    <a:cs typeface="Times New Roman" panose="02020603050405020304" pitchFamily="18" charset="0"/>
                  </a:rPr>
                  <a:t>)</a:t>
                </a:r>
              </a:p>
              <a:p>
                <a:pPr marL="30480" marR="30480" algn="ctr">
                  <a:spcAft>
                    <a:spcPts val="1200"/>
                  </a:spcAft>
                </a:pP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m:t>
                    </m:r>
                    <m:f>
                      <m:fPr>
                        <m:ctrlPr>
                          <a:rPr lang="en-US" sz="2200" b="0" i="1" smtClean="0">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3</m:t>
                        </m:r>
                      </m:num>
                      <m:den>
                        <m:r>
                          <a:rPr lang="en-US" sz="2200" b="0" i="1" smtClean="0">
                            <a:latin typeface="Cambria Math" panose="02040503050406030204" pitchFamily="18" charset="0"/>
                            <a:ea typeface="Cambria Math" panose="02040503050406030204" pitchFamily="18" charset="0"/>
                          </a:rPr>
                          <m:t>2</m:t>
                        </m:r>
                      </m:den>
                    </m:f>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lgn="ctr">
                  <a:spcAft>
                    <a:spcPts val="1200"/>
                  </a:spcAft>
                </a:pP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ậy</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ghiệm</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của</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bất</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phương</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trình</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là</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m:t>
                    </m:r>
                    <m:f>
                      <m:fPr>
                        <m:ctrlPr>
                          <a:rPr lang="en-US" sz="2200" b="0" i="1" smtClean="0">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3</m:t>
                        </m:r>
                      </m:num>
                      <m:den>
                        <m:r>
                          <a:rPr lang="en-US" sz="2200" b="0" i="1" smtClean="0">
                            <a:latin typeface="Cambria Math" panose="02040503050406030204" pitchFamily="18" charset="0"/>
                            <a:ea typeface="Cambria Math" panose="02040503050406030204" pitchFamily="18" charset="0"/>
                          </a:rPr>
                          <m:t>2</m:t>
                        </m:r>
                      </m:den>
                    </m:f>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459470" y="1750969"/>
                <a:ext cx="8398780" cy="2849242"/>
              </a:xfrm>
              <a:prstGeom prst="rect">
                <a:avLst/>
              </a:prstGeom>
              <a:blipFill>
                <a:blip r:embed="rId5"/>
                <a:stretch>
                  <a:fillRect t="-1496" b="-855"/>
                </a:stretch>
              </a:blipFill>
            </p:spPr>
            <p:txBody>
              <a:bodyPr/>
              <a:lstStyle/>
              <a:p>
                <a:r>
                  <a:rPr lang="vi-VN">
                    <a:noFill/>
                  </a:rPr>
                  <a:t> </a:t>
                </a:r>
              </a:p>
            </p:txBody>
          </p:sp>
        </mc:Fallback>
      </mc:AlternateContent>
      <p:graphicFrame>
        <p:nvGraphicFramePr>
          <p:cNvPr id="8" name="Object 7"/>
          <p:cNvGraphicFramePr>
            <a:graphicFrameLocks noChangeAspect="1"/>
          </p:cNvGraphicFramePr>
          <p:nvPr>
            <p:extLst>
              <p:ext uri="{D42A27DB-BD31-4B8C-83A1-F6EECF244321}">
                <p14:modId xmlns:p14="http://schemas.microsoft.com/office/powerpoint/2010/main" val="1277901911"/>
              </p:ext>
            </p:extLst>
          </p:nvPr>
        </p:nvGraphicFramePr>
        <p:xfrm>
          <a:off x="912429" y="1050220"/>
          <a:ext cx="7497763" cy="542925"/>
        </p:xfrm>
        <a:graphic>
          <a:graphicData uri="http://schemas.openxmlformats.org/presentationml/2006/ole">
            <mc:AlternateContent xmlns:mc="http://schemas.openxmlformats.org/markup-compatibility/2006">
              <mc:Choice xmlns:v="urn:schemas-microsoft-com:vml" Requires="v">
                <p:oleObj name="Equation" r:id="rId6" imgW="3149280" imgH="228600" progId="Equation.DSMT4">
                  <p:embed/>
                </p:oleObj>
              </mc:Choice>
              <mc:Fallback>
                <p:oleObj name="Equation" r:id="rId6" imgW="3149280" imgH="228600" progId="Equation.DSMT4">
                  <p:embed/>
                  <p:pic>
                    <p:nvPicPr>
                      <p:cNvPr id="5" name="Object 4"/>
                      <p:cNvPicPr>
                        <a:picLocks noChangeAspect="1" noChangeArrowheads="1"/>
                      </p:cNvPicPr>
                      <p:nvPr/>
                    </p:nvPicPr>
                    <p:blipFill>
                      <a:blip r:embed="rId7"/>
                      <a:srcRect/>
                      <a:stretch>
                        <a:fillRect/>
                      </a:stretch>
                    </p:blipFill>
                    <p:spPr bwMode="auto">
                      <a:xfrm>
                        <a:off x="912429" y="1050220"/>
                        <a:ext cx="7497763" cy="542925"/>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reveal/>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11"/>
                                        </p:tgtEl>
                                      </p:cBhvr>
                                    </p:animEffect>
                                    <p:set>
                                      <p:cBhvr>
                                        <p:cTn id="21" dur="1" fill="hold">
                                          <p:stCondLst>
                                            <p:cond delay="499"/>
                                          </p:stCondLst>
                                        </p:cTn>
                                        <p:tgtEl>
                                          <p:spTgt spid="11"/>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arn(inVertical)">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1" nodeType="clickEffect">
                                  <p:stCondLst>
                                    <p:cond delay="0"/>
                                  </p:stCondLst>
                                  <p:childTnLst>
                                    <p:animEffect transition="out" filter="fade">
                                      <p:cBhvr>
                                        <p:cTn id="30" dur="500"/>
                                        <p:tgtEl>
                                          <p:spTgt spid="16"/>
                                        </p:tgtEl>
                                      </p:cBhvr>
                                    </p:animEffect>
                                    <p:set>
                                      <p:cBhvr>
                                        <p:cTn id="31" dur="1" fill="hold">
                                          <p:stCondLst>
                                            <p:cond delay="499"/>
                                          </p:stCondLst>
                                        </p:cTn>
                                        <p:tgtEl>
                                          <p:spTgt spid="16"/>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arn(inVertical)">
                                      <p:cBhvr>
                                        <p:cTn id="3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p:bldP spid="11" grpId="1"/>
      <p:bldP spid="16" grpId="0"/>
      <p:bldP spid="16" grpId="1"/>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Google Shape;802;p36">
            <a:extLst>
              <a:ext uri="{FF2B5EF4-FFF2-40B4-BE49-F238E27FC236}">
                <a16:creationId xmlns:a16="http://schemas.microsoft.com/office/drawing/2014/main" id="{2F0950DA-CB75-1C51-B827-05B7FD127A7E}"/>
              </a:ext>
            </a:extLst>
          </p:cNvPr>
          <p:cNvSpPr txBox="1">
            <a:spLocks/>
          </p:cNvSpPr>
          <p:nvPr/>
        </p:nvSpPr>
        <p:spPr>
          <a:xfrm>
            <a:off x="720490" y="883785"/>
            <a:ext cx="1741223" cy="665059"/>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lang="en-US" sz="2600" b="1" noProof="0" dirty="0">
                <a:latin typeface="Times New Roman" panose="02020603050405020304" pitchFamily="18" charset="0"/>
                <a:cs typeface="Times New Roman" panose="02020603050405020304" pitchFamily="18" charset="0"/>
              </a:rPr>
              <a:t>C</a:t>
            </a:r>
            <a:r>
              <a:rPr lang="en" sz="2600" b="1" noProof="0" dirty="0">
                <a:latin typeface="Times New Roman" panose="02020603050405020304" pitchFamily="18" charset="0"/>
                <a:cs typeface="Times New Roman" panose="02020603050405020304" pitchFamily="18" charset="0"/>
              </a:rPr>
              <a:t>hú ý</a:t>
            </a:r>
            <a:endParaRPr kumimoji="0" lang="en" sz="26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pic>
        <p:nvPicPr>
          <p:cNvPr id="18" name="Picture 25">
            <a:extLst>
              <a:ext uri="{FF2B5EF4-FFF2-40B4-BE49-F238E27FC236}">
                <a16:creationId xmlns:a16="http://schemas.microsoft.com/office/drawing/2014/main" id="{708F7AFE-32C4-A0F5-6874-E5BF8DB77648}"/>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928918" y="944430"/>
            <a:ext cx="532795" cy="543767"/>
          </a:xfrm>
          <a:prstGeom prst="rect">
            <a:avLst/>
          </a:prstGeom>
        </p:spPr>
      </p:pic>
      <p:sp>
        <p:nvSpPr>
          <p:cNvPr id="21" name="TextBox 20">
            <a:extLst>
              <a:ext uri="{FF2B5EF4-FFF2-40B4-BE49-F238E27FC236}">
                <a16:creationId xmlns:a16="http://schemas.microsoft.com/office/drawing/2014/main" id="{84235E6B-F987-6275-E61D-11A279BEE95E}"/>
              </a:ext>
            </a:extLst>
          </p:cNvPr>
          <p:cNvSpPr txBox="1"/>
          <p:nvPr/>
        </p:nvSpPr>
        <p:spPr>
          <a:xfrm>
            <a:off x="528850" y="1755436"/>
            <a:ext cx="8180810" cy="1754326"/>
          </a:xfrm>
          <a:prstGeom prst="rect">
            <a:avLst/>
          </a:prstGeom>
          <a:noFill/>
        </p:spPr>
        <p:txBody>
          <a:bodyPr wrap="square">
            <a:spAutoFit/>
          </a:bodyPr>
          <a:lstStyle/>
          <a:p>
            <a:pPr>
              <a:lnSpc>
                <a:spcPct val="150000"/>
              </a:lnSpc>
              <a:spcBef>
                <a:spcPts val="600"/>
              </a:spcBef>
              <a:spcAft>
                <a:spcPts val="800"/>
              </a:spcAft>
            </a:pP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s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í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ẳ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ứ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ể</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ề</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ậ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ẩ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417375885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61"/>
        <p:cNvGrpSpPr/>
        <p:nvPr/>
      </p:nvGrpSpPr>
      <p:grpSpPr>
        <a:xfrm>
          <a:off x="0" y="0"/>
          <a:ext cx="0" cy="0"/>
          <a:chOff x="0" y="0"/>
          <a:chExt cx="0" cy="0"/>
        </a:xfrm>
      </p:grpSpPr>
      <p:sp>
        <p:nvSpPr>
          <p:cNvPr id="8" name="TextBox 7">
            <a:extLst>
              <a:ext uri="{FF2B5EF4-FFF2-40B4-BE49-F238E27FC236}">
                <a16:creationId xmlns:a16="http://schemas.microsoft.com/office/drawing/2014/main" id="{3AC18EC4-1758-3EB6-7379-876F9C61BBB7}"/>
              </a:ext>
            </a:extLst>
          </p:cNvPr>
          <p:cNvSpPr txBox="1"/>
          <p:nvPr/>
        </p:nvSpPr>
        <p:spPr>
          <a:xfrm>
            <a:off x="459470" y="380957"/>
            <a:ext cx="7816242" cy="539378"/>
          </a:xfrm>
          <a:prstGeom prst="rect">
            <a:avLst/>
          </a:prstGeom>
          <a:noFill/>
        </p:spPr>
        <p:txBody>
          <a:bodyPr wrap="square">
            <a:spAutoFit/>
          </a:bodyPr>
          <a:lstStyle/>
          <a:p>
            <a:pPr algn="just">
              <a:lnSpc>
                <a:spcPct val="150000"/>
              </a:lnSpc>
              <a:buClrTx/>
              <a:buFontTx/>
              <a:buNone/>
            </a:pP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Giải</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các</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bất</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ình</a:t>
            </a:r>
            <a:endParaRPr lang="en-US" sz="2400" kern="1200" dirty="0">
              <a:solidFill>
                <a:prstClr val="black"/>
              </a:solidFill>
              <a:latin typeface="Times New Roman" panose="02020603050405020304" pitchFamily="18" charset="0"/>
              <a:cs typeface="Times New Roman" panose="02020603050405020304" pitchFamily="18" charset="0"/>
            </a:endParaRPr>
          </a:p>
        </p:txBody>
      </p:sp>
      <p:sp>
        <p:nvSpPr>
          <p:cNvPr id="17" name="Oval Callout 29">
            <a:extLst>
              <a:ext uri="{FF2B5EF4-FFF2-40B4-BE49-F238E27FC236}">
                <a16:creationId xmlns:a16="http://schemas.microsoft.com/office/drawing/2014/main" id="{922DA11C-4FAE-D7C0-243A-9BC4F5E57577}"/>
              </a:ext>
            </a:extLst>
          </p:cNvPr>
          <p:cNvSpPr/>
          <p:nvPr/>
        </p:nvSpPr>
        <p:spPr>
          <a:xfrm>
            <a:off x="4225480" y="1171703"/>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7" name="TextBox 6">
            <a:extLst>
              <a:ext uri="{FF2B5EF4-FFF2-40B4-BE49-F238E27FC236}">
                <a16:creationId xmlns:a16="http://schemas.microsoft.com/office/drawing/2014/main" id="{7FE22A66-D96A-24A4-A6B4-246625C3A63C}"/>
              </a:ext>
            </a:extLst>
          </p:cNvPr>
          <p:cNvSpPr txBox="1"/>
          <p:nvPr/>
        </p:nvSpPr>
        <p:spPr>
          <a:xfrm>
            <a:off x="459470" y="380957"/>
            <a:ext cx="1665728" cy="605909"/>
          </a:xfrm>
          <a:prstGeom prst="flowChartTerminator">
            <a:avLst/>
          </a:prstGeom>
          <a:solidFill>
            <a:srgbClr val="F3FCFF"/>
          </a:solidFill>
          <a:ln w="38100">
            <a:solidFill>
              <a:srgbClr val="00B0F0"/>
            </a:solidFill>
            <a:prstDash val="solid"/>
          </a:ln>
        </p:spPr>
        <p:txBody>
          <a:bodyPr wrap="square" rtlCol="0" anchor="ctr">
            <a:spAutoFit/>
          </a:bodyPr>
          <a:lstStyle/>
          <a:p>
            <a:pPr algn="ctr">
              <a:buClrTx/>
              <a:buFontTx/>
              <a:buNone/>
            </a:pPr>
            <a:r>
              <a:rPr lang="nl-NL" sz="2200" b="1" kern="1200" dirty="0">
                <a:solidFill>
                  <a:prstClr val="black"/>
                </a:solidFill>
                <a:latin typeface="Times New Roman" panose="02020603050405020304" pitchFamily="18" charset="0"/>
                <a:ea typeface="+mn-ea"/>
                <a:cs typeface="Times New Roman" panose="02020603050405020304" pitchFamily="18" charset="0"/>
              </a:rPr>
              <a:t>Ví dụ 4</a:t>
            </a:r>
            <a:endParaRPr lang="en-US" sz="2200" kern="1200" dirty="0">
              <a:solidFill>
                <a:prstClr val="black"/>
              </a:solidFill>
              <a:latin typeface="Times New Roman" panose="02020603050405020304" pitchFamily="18" charset="0"/>
              <a:ea typeface="+mn-ea"/>
              <a:cs typeface="Times New Roman" panose="02020603050405020304" pitchFamily="18" charset="0"/>
            </a:endParaRPr>
          </a:p>
        </p:txBody>
      </p:sp>
      <p:sp>
        <p:nvSpPr>
          <p:cNvPr id="9" name="TextBox 8">
            <a:extLst>
              <a:ext uri="{FF2B5EF4-FFF2-40B4-BE49-F238E27FC236}">
                <a16:creationId xmlns:a16="http://schemas.microsoft.com/office/drawing/2014/main" id="{DE736230-B89C-3AB5-16EC-A506E6803FD7}"/>
              </a:ext>
            </a:extLst>
          </p:cNvPr>
          <p:cNvSpPr txBox="1"/>
          <p:nvPr/>
        </p:nvSpPr>
        <p:spPr>
          <a:xfrm>
            <a:off x="459470" y="1750969"/>
            <a:ext cx="8398780" cy="2893100"/>
          </a:xfrm>
          <a:prstGeom prst="rect">
            <a:avLst/>
          </a:prstGeom>
          <a:noFill/>
        </p:spPr>
        <p:txBody>
          <a:bodyPr wrap="square">
            <a:spAutoFit/>
          </a:bodyPr>
          <a:lstStyle/>
          <a:p>
            <a:pPr marL="30480" marR="30480">
              <a:spcAft>
                <a:spcPts val="1200"/>
              </a:spcAft>
            </a:pPr>
            <a:r>
              <a:rPr lang="en-US" sz="2200" b="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    </a:t>
            </a:r>
            <a:r>
              <a:rPr lang="en-US" sz="2200" b="0" dirty="0">
                <a:latin typeface="Times New Roman" panose="02020603050405020304" pitchFamily="18" charset="0"/>
                <a:cs typeface="Times New Roman" panose="02020603050405020304" pitchFamily="18" charset="0"/>
              </a:rPr>
              <a:t>Ta </a:t>
            </a:r>
            <a:r>
              <a:rPr lang="en-US" sz="2200" b="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b="0" dirty="0">
                <a:latin typeface="Times New Roman" panose="02020603050405020304" pitchFamily="18" charset="0"/>
                <a:cs typeface="Times New Roman" panose="02020603050405020304" pitchFamily="18" charset="0"/>
              </a:rPr>
              <a:t> </a:t>
            </a:r>
          </a:p>
          <a:p>
            <a:pPr marL="30480" marR="30480">
              <a:spcAft>
                <a:spcPts val="1200"/>
              </a:spcAft>
            </a:pP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spcAft>
                <a:spcPts val="1200"/>
              </a:spcAft>
            </a:pP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spcAft>
                <a:spcPts val="1200"/>
              </a:spcAft>
            </a:pP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spcAft>
                <a:spcPts val="1200"/>
              </a:spcAft>
            </a:pP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spcAft>
                <a:spcPts val="1200"/>
              </a:spcAft>
            </a:pP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4020277422"/>
              </p:ext>
            </p:extLst>
          </p:nvPr>
        </p:nvGraphicFramePr>
        <p:xfrm>
          <a:off x="5394854" y="524338"/>
          <a:ext cx="1939912" cy="347252"/>
        </p:xfrm>
        <a:graphic>
          <a:graphicData uri="http://schemas.openxmlformats.org/presentationml/2006/ole">
            <mc:AlternateContent xmlns:mc="http://schemas.openxmlformats.org/markup-compatibility/2006">
              <mc:Choice xmlns:v="urn:schemas-microsoft-com:vml" Requires="v">
                <p:oleObj name="Equation" r:id="rId3" imgW="990360" imgH="177480" progId="Equation.DSMT4">
                  <p:embed/>
                </p:oleObj>
              </mc:Choice>
              <mc:Fallback>
                <p:oleObj name="Equation" r:id="rId3" imgW="990360" imgH="177480" progId="Equation.DSMT4">
                  <p:embed/>
                  <p:pic>
                    <p:nvPicPr>
                      <p:cNvPr id="5" name="Object 4"/>
                      <p:cNvPicPr>
                        <a:picLocks noChangeAspect="1" noChangeArrowheads="1"/>
                      </p:cNvPicPr>
                      <p:nvPr/>
                    </p:nvPicPr>
                    <p:blipFill>
                      <a:blip r:embed="rId4"/>
                      <a:srcRect/>
                      <a:stretch>
                        <a:fillRect/>
                      </a:stretch>
                    </p:blipFill>
                    <p:spPr bwMode="auto">
                      <a:xfrm>
                        <a:off x="5394854" y="524338"/>
                        <a:ext cx="1939912" cy="347252"/>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47514330"/>
              </p:ext>
            </p:extLst>
          </p:nvPr>
        </p:nvGraphicFramePr>
        <p:xfrm>
          <a:off x="3603625" y="1787840"/>
          <a:ext cx="2570163" cy="2201862"/>
        </p:xfrm>
        <a:graphic>
          <a:graphicData uri="http://schemas.openxmlformats.org/presentationml/2006/ole">
            <mc:AlternateContent xmlns:mc="http://schemas.openxmlformats.org/markup-compatibility/2006">
              <mc:Choice xmlns:v="urn:schemas-microsoft-com:vml" Requires="v">
                <p:oleObj name="Equation" r:id="rId5" imgW="1079280" imgH="927000" progId="Equation.DSMT4">
                  <p:embed/>
                </p:oleObj>
              </mc:Choice>
              <mc:Fallback>
                <p:oleObj name="Equation" r:id="rId5" imgW="1079280" imgH="927000" progId="Equation.DSMT4">
                  <p:embed/>
                  <p:pic>
                    <p:nvPicPr>
                      <p:cNvPr id="6" name="Object 5"/>
                      <p:cNvPicPr>
                        <a:picLocks noChangeAspect="1" noChangeArrowheads="1"/>
                      </p:cNvPicPr>
                      <p:nvPr/>
                    </p:nvPicPr>
                    <p:blipFill>
                      <a:blip r:embed="rId6"/>
                      <a:srcRect/>
                      <a:stretch>
                        <a:fillRect/>
                      </a:stretch>
                    </p:blipFill>
                    <p:spPr bwMode="auto">
                      <a:xfrm>
                        <a:off x="3603625" y="1787840"/>
                        <a:ext cx="2570163" cy="220186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 name="TextBox 8">
                <a:extLst>
                  <a:ext uri="{FF2B5EF4-FFF2-40B4-BE49-F238E27FC236}">
                    <a16:creationId xmlns:a16="http://schemas.microsoft.com/office/drawing/2014/main" id="{F2FB6A32-3F55-80AE-2D5E-B0A676B1F9DF}"/>
                  </a:ext>
                </a:extLst>
              </p:cNvPr>
              <p:cNvSpPr txBox="1"/>
              <p:nvPr/>
            </p:nvSpPr>
            <p:spPr>
              <a:xfrm>
                <a:off x="689316" y="3564908"/>
                <a:ext cx="8398780" cy="923330"/>
              </a:xfrm>
              <a:prstGeom prst="rect">
                <a:avLst/>
              </a:prstGeom>
              <a:noFill/>
            </p:spPr>
            <p:txBody>
              <a:bodyPr wrap="square">
                <a:spAutoFit/>
              </a:bodyPr>
              <a:lstStyle/>
              <a:p>
                <a:pPr marL="30480" marR="30480">
                  <a:spcAft>
                    <a:spcPts val="1200"/>
                  </a:spcAft>
                </a:pPr>
                <a:r>
                  <a:rPr lang="en-US" sz="2200" b="0" dirty="0">
                    <a:latin typeface="Times New Roman" panose="02020603050405020304" pitchFamily="18" charset="0"/>
                    <a:cs typeface="Times New Roman" panose="02020603050405020304" pitchFamily="18" charset="0"/>
                  </a:rPr>
                  <a:t>	</a:t>
                </a: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spcAft>
                    <a:spcPts val="1200"/>
                  </a:spcAft>
                </a:pP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ậy</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ghiệm</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của</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bất</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phương</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trình</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là</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4</m:t>
                    </m:r>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2" name="TextBox 8">
                <a:extLst>
                  <a:ext uri="{FF2B5EF4-FFF2-40B4-BE49-F238E27FC236}">
                    <a16:creationId xmlns:a16="http://schemas.microsoft.com/office/drawing/2014/main" id="{F2FB6A32-3F55-80AE-2D5E-B0A676B1F9DF}"/>
                  </a:ext>
                </a:extLst>
              </p:cNvPr>
              <p:cNvSpPr txBox="1">
                <a:spLocks noRot="1" noChangeAspect="1" noMove="1" noResize="1" noEditPoints="1" noAdjustHandles="1" noChangeArrowheads="1" noChangeShapeType="1" noTextEdit="1"/>
              </p:cNvSpPr>
              <p:nvPr/>
            </p:nvSpPr>
            <p:spPr>
              <a:xfrm>
                <a:off x="689316" y="3564908"/>
                <a:ext cx="8398780" cy="923330"/>
              </a:xfrm>
              <a:prstGeom prst="rect">
                <a:avLst/>
              </a:prstGeom>
              <a:blipFill>
                <a:blip r:embed="rId7"/>
                <a:stretch>
                  <a:fillRect b="-12583"/>
                </a:stretch>
              </a:blipFill>
            </p:spPr>
            <p:txBody>
              <a:bodyPr/>
              <a:lstStyle/>
              <a:p>
                <a:r>
                  <a:rPr lang="vi-VN">
                    <a:noFill/>
                  </a:rPr>
                  <a:t> </a:t>
                </a:r>
              </a:p>
            </p:txBody>
          </p:sp>
        </mc:Fallback>
      </mc:AlternateContent>
    </p:spTree>
    <p:extLst>
      <p:ext uri="{BB962C8B-B14F-4D97-AF65-F5344CB8AC3E}">
        <p14:creationId xmlns:p14="http://schemas.microsoft.com/office/powerpoint/2010/main" val="15567858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randombar(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9" grpId="0"/>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046"/>
        <p:cNvGrpSpPr/>
        <p:nvPr/>
      </p:nvGrpSpPr>
      <p:grpSpPr>
        <a:xfrm>
          <a:off x="0" y="0"/>
          <a:ext cx="0" cy="0"/>
          <a:chOff x="0" y="0"/>
          <a:chExt cx="0" cy="0"/>
        </a:xfrm>
      </p:grpSpPr>
      <p:grpSp>
        <p:nvGrpSpPr>
          <p:cNvPr id="1067" name="Google Shape;1067;p53"/>
          <p:cNvGrpSpPr/>
          <p:nvPr/>
        </p:nvGrpSpPr>
        <p:grpSpPr>
          <a:xfrm flipH="1">
            <a:off x="8153030" y="4127697"/>
            <a:ext cx="705998" cy="666978"/>
            <a:chOff x="1623700" y="6514440"/>
            <a:chExt cx="416150" cy="393173"/>
          </a:xfrm>
        </p:grpSpPr>
        <p:sp>
          <p:nvSpPr>
            <p:cNvPr id="1068" name="Google Shape;1068;p53"/>
            <p:cNvSpPr/>
            <p:nvPr/>
          </p:nvSpPr>
          <p:spPr>
            <a:xfrm>
              <a:off x="1748700" y="6514440"/>
              <a:ext cx="291150" cy="253050"/>
            </a:xfrm>
            <a:custGeom>
              <a:avLst/>
              <a:gdLst/>
              <a:ahLst/>
              <a:cxnLst/>
              <a:rect l="l" t="t" r="r" b="b"/>
              <a:pathLst>
                <a:path w="11646" h="10122" extrusionOk="0">
                  <a:moveTo>
                    <a:pt x="5043" y="1"/>
                  </a:moveTo>
                  <a:cubicBezTo>
                    <a:pt x="2976" y="1"/>
                    <a:pt x="1171" y="1041"/>
                    <a:pt x="596" y="2763"/>
                  </a:cubicBezTo>
                  <a:cubicBezTo>
                    <a:pt x="1" y="4538"/>
                    <a:pt x="882" y="6514"/>
                    <a:pt x="2632" y="7752"/>
                  </a:cubicBezTo>
                  <a:lnTo>
                    <a:pt x="2227" y="8943"/>
                  </a:lnTo>
                  <a:lnTo>
                    <a:pt x="2811" y="9133"/>
                  </a:lnTo>
                  <a:lnTo>
                    <a:pt x="3156" y="8086"/>
                  </a:lnTo>
                  <a:cubicBezTo>
                    <a:pt x="3525" y="8300"/>
                    <a:pt x="3930" y="8478"/>
                    <a:pt x="4359" y="8621"/>
                  </a:cubicBezTo>
                  <a:cubicBezTo>
                    <a:pt x="4418" y="8645"/>
                    <a:pt x="4490" y="8669"/>
                    <a:pt x="4561" y="8693"/>
                  </a:cubicBezTo>
                  <a:lnTo>
                    <a:pt x="3692" y="9645"/>
                  </a:lnTo>
                  <a:lnTo>
                    <a:pt x="4359" y="10122"/>
                  </a:lnTo>
                  <a:lnTo>
                    <a:pt x="5192" y="8848"/>
                  </a:lnTo>
                  <a:cubicBezTo>
                    <a:pt x="5609" y="8929"/>
                    <a:pt x="6023" y="8969"/>
                    <a:pt x="6427" y="8969"/>
                  </a:cubicBezTo>
                  <a:cubicBezTo>
                    <a:pt x="8501" y="8969"/>
                    <a:pt x="10305" y="7928"/>
                    <a:pt x="10883" y="6204"/>
                  </a:cubicBezTo>
                  <a:cubicBezTo>
                    <a:pt x="11645" y="3918"/>
                    <a:pt x="9967" y="1299"/>
                    <a:pt x="7121" y="347"/>
                  </a:cubicBezTo>
                  <a:cubicBezTo>
                    <a:pt x="6423" y="112"/>
                    <a:pt x="5719" y="1"/>
                    <a:pt x="50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69" name="Google Shape;1069;p53"/>
            <p:cNvSpPr/>
            <p:nvPr/>
          </p:nvSpPr>
          <p:spPr>
            <a:xfrm>
              <a:off x="1623700" y="6722188"/>
              <a:ext cx="251550" cy="185425"/>
            </a:xfrm>
            <a:custGeom>
              <a:avLst/>
              <a:gdLst/>
              <a:ahLst/>
              <a:cxnLst/>
              <a:rect l="l" t="t" r="r" b="b"/>
              <a:pathLst>
                <a:path w="10062" h="7417" extrusionOk="0">
                  <a:moveTo>
                    <a:pt x="5711" y="0"/>
                  </a:moveTo>
                  <a:cubicBezTo>
                    <a:pt x="5372" y="0"/>
                    <a:pt x="5008" y="23"/>
                    <a:pt x="4620" y="73"/>
                  </a:cubicBezTo>
                  <a:cubicBezTo>
                    <a:pt x="560" y="597"/>
                    <a:pt x="0" y="4145"/>
                    <a:pt x="0" y="4145"/>
                  </a:cubicBezTo>
                  <a:lnTo>
                    <a:pt x="631" y="6395"/>
                  </a:lnTo>
                  <a:cubicBezTo>
                    <a:pt x="631" y="6395"/>
                    <a:pt x="2005" y="7416"/>
                    <a:pt x="4122" y="7416"/>
                  </a:cubicBezTo>
                  <a:cubicBezTo>
                    <a:pt x="5756" y="7416"/>
                    <a:pt x="7832" y="6809"/>
                    <a:pt x="10061" y="4657"/>
                  </a:cubicBezTo>
                  <a:lnTo>
                    <a:pt x="9990" y="2026"/>
                  </a:lnTo>
                  <a:cubicBezTo>
                    <a:pt x="9990" y="2026"/>
                    <a:pt x="8919" y="0"/>
                    <a:pt x="57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0" name="Google Shape;1070;p53"/>
            <p:cNvSpPr/>
            <p:nvPr/>
          </p:nvSpPr>
          <p:spPr>
            <a:xfrm>
              <a:off x="1634700" y="6733238"/>
              <a:ext cx="227450" cy="125750"/>
            </a:xfrm>
            <a:custGeom>
              <a:avLst/>
              <a:gdLst/>
              <a:ahLst/>
              <a:cxnLst/>
              <a:rect l="l" t="t" r="r" b="b"/>
              <a:pathLst>
                <a:path w="9098" h="5030" extrusionOk="0">
                  <a:moveTo>
                    <a:pt x="5107" y="0"/>
                  </a:moveTo>
                  <a:cubicBezTo>
                    <a:pt x="4824" y="0"/>
                    <a:pt x="4523" y="19"/>
                    <a:pt x="4204" y="60"/>
                  </a:cubicBezTo>
                  <a:cubicBezTo>
                    <a:pt x="584" y="536"/>
                    <a:pt x="1" y="3846"/>
                    <a:pt x="1" y="3846"/>
                  </a:cubicBezTo>
                  <a:cubicBezTo>
                    <a:pt x="1" y="3846"/>
                    <a:pt x="1876" y="5029"/>
                    <a:pt x="4104" y="5029"/>
                  </a:cubicBezTo>
                  <a:cubicBezTo>
                    <a:pt x="5785" y="5029"/>
                    <a:pt x="7668" y="4355"/>
                    <a:pt x="9097" y="1989"/>
                  </a:cubicBezTo>
                  <a:cubicBezTo>
                    <a:pt x="9097" y="1989"/>
                    <a:pt x="8029" y="0"/>
                    <a:pt x="51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071" name="Google Shape;1071;p53"/>
            <p:cNvSpPr/>
            <p:nvPr/>
          </p:nvSpPr>
          <p:spPr>
            <a:xfrm>
              <a:off x="1731150" y="6749613"/>
              <a:ext cx="82175" cy="54250"/>
            </a:xfrm>
            <a:custGeom>
              <a:avLst/>
              <a:gdLst/>
              <a:ahLst/>
              <a:cxnLst/>
              <a:rect l="l" t="t" r="r" b="b"/>
              <a:pathLst>
                <a:path w="3287" h="2170" extrusionOk="0">
                  <a:moveTo>
                    <a:pt x="3287" y="0"/>
                  </a:moveTo>
                  <a:lnTo>
                    <a:pt x="1132" y="893"/>
                  </a:lnTo>
                  <a:lnTo>
                    <a:pt x="1072" y="1488"/>
                  </a:lnTo>
                  <a:lnTo>
                    <a:pt x="1929" y="1560"/>
                  </a:lnTo>
                  <a:lnTo>
                    <a:pt x="3287" y="0"/>
                  </a:lnTo>
                  <a:close/>
                  <a:moveTo>
                    <a:pt x="377" y="1486"/>
                  </a:moveTo>
                  <a:cubicBezTo>
                    <a:pt x="212" y="1486"/>
                    <a:pt x="89" y="1537"/>
                    <a:pt x="60" y="1631"/>
                  </a:cubicBezTo>
                  <a:cubicBezTo>
                    <a:pt x="1" y="1786"/>
                    <a:pt x="215" y="2000"/>
                    <a:pt x="536" y="2108"/>
                  </a:cubicBezTo>
                  <a:cubicBezTo>
                    <a:pt x="661" y="2149"/>
                    <a:pt x="782" y="2169"/>
                    <a:pt x="887" y="2169"/>
                  </a:cubicBezTo>
                  <a:cubicBezTo>
                    <a:pt x="1053" y="2169"/>
                    <a:pt x="1178" y="2119"/>
                    <a:pt x="1215" y="2024"/>
                  </a:cubicBezTo>
                  <a:cubicBezTo>
                    <a:pt x="1263" y="1869"/>
                    <a:pt x="1048" y="1655"/>
                    <a:pt x="727" y="1548"/>
                  </a:cubicBezTo>
                  <a:cubicBezTo>
                    <a:pt x="602" y="1506"/>
                    <a:pt x="481" y="1486"/>
                    <a:pt x="377" y="148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2" name="Google Shape;1072;p53"/>
            <p:cNvSpPr/>
            <p:nvPr/>
          </p:nvSpPr>
          <p:spPr>
            <a:xfrm>
              <a:off x="1688300" y="6757338"/>
              <a:ext cx="113125" cy="78025"/>
            </a:xfrm>
            <a:custGeom>
              <a:avLst/>
              <a:gdLst/>
              <a:ahLst/>
              <a:cxnLst/>
              <a:rect l="l" t="t" r="r" b="b"/>
              <a:pathLst>
                <a:path w="4525" h="3121" extrusionOk="0">
                  <a:moveTo>
                    <a:pt x="0" y="1"/>
                  </a:moveTo>
                  <a:lnTo>
                    <a:pt x="1203" y="1382"/>
                  </a:lnTo>
                  <a:lnTo>
                    <a:pt x="1691" y="1299"/>
                  </a:lnTo>
                  <a:lnTo>
                    <a:pt x="1607" y="870"/>
                  </a:lnTo>
                  <a:lnTo>
                    <a:pt x="0" y="1"/>
                  </a:lnTo>
                  <a:close/>
                  <a:moveTo>
                    <a:pt x="3358" y="1822"/>
                  </a:moveTo>
                  <a:lnTo>
                    <a:pt x="2858" y="1918"/>
                  </a:lnTo>
                  <a:lnTo>
                    <a:pt x="3012" y="2370"/>
                  </a:lnTo>
                  <a:lnTo>
                    <a:pt x="4524" y="3013"/>
                  </a:lnTo>
                  <a:lnTo>
                    <a:pt x="3358" y="1822"/>
                  </a:lnTo>
                  <a:close/>
                  <a:moveTo>
                    <a:pt x="1369" y="1715"/>
                  </a:moveTo>
                  <a:lnTo>
                    <a:pt x="167" y="3120"/>
                  </a:lnTo>
                  <a:lnTo>
                    <a:pt x="1965" y="2156"/>
                  </a:lnTo>
                  <a:lnTo>
                    <a:pt x="1893" y="1787"/>
                  </a:lnTo>
                  <a:lnTo>
                    <a:pt x="1369" y="1715"/>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3" name="Google Shape;1073;p53"/>
            <p:cNvSpPr/>
            <p:nvPr/>
          </p:nvSpPr>
          <p:spPr>
            <a:xfrm>
              <a:off x="1668650" y="6739313"/>
              <a:ext cx="169375" cy="107950"/>
            </a:xfrm>
            <a:custGeom>
              <a:avLst/>
              <a:gdLst/>
              <a:ahLst/>
              <a:cxnLst/>
              <a:rect l="l" t="t" r="r" b="b"/>
              <a:pathLst>
                <a:path w="6775" h="4318" extrusionOk="0">
                  <a:moveTo>
                    <a:pt x="3689" y="0"/>
                  </a:moveTo>
                  <a:cubicBezTo>
                    <a:pt x="2372" y="0"/>
                    <a:pt x="1374" y="547"/>
                    <a:pt x="1358" y="555"/>
                  </a:cubicBezTo>
                  <a:lnTo>
                    <a:pt x="1417" y="650"/>
                  </a:lnTo>
                  <a:cubicBezTo>
                    <a:pt x="1425" y="650"/>
                    <a:pt x="2398" y="117"/>
                    <a:pt x="3685" y="117"/>
                  </a:cubicBezTo>
                  <a:cubicBezTo>
                    <a:pt x="4213" y="117"/>
                    <a:pt x="4793" y="207"/>
                    <a:pt x="5382" y="460"/>
                  </a:cubicBezTo>
                  <a:lnTo>
                    <a:pt x="5429" y="353"/>
                  </a:lnTo>
                  <a:cubicBezTo>
                    <a:pt x="4826" y="92"/>
                    <a:pt x="4230" y="0"/>
                    <a:pt x="3689" y="0"/>
                  </a:cubicBezTo>
                  <a:close/>
                  <a:moveTo>
                    <a:pt x="5846" y="615"/>
                  </a:moveTo>
                  <a:lnTo>
                    <a:pt x="5799" y="722"/>
                  </a:lnTo>
                  <a:cubicBezTo>
                    <a:pt x="6251" y="936"/>
                    <a:pt x="6501" y="1210"/>
                    <a:pt x="6537" y="1543"/>
                  </a:cubicBezTo>
                  <a:cubicBezTo>
                    <a:pt x="6644" y="2377"/>
                    <a:pt x="5489" y="3341"/>
                    <a:pt x="5477" y="3353"/>
                  </a:cubicBezTo>
                  <a:lnTo>
                    <a:pt x="5549" y="3448"/>
                  </a:lnTo>
                  <a:cubicBezTo>
                    <a:pt x="5596" y="3401"/>
                    <a:pt x="6775" y="2424"/>
                    <a:pt x="6656" y="1531"/>
                  </a:cubicBezTo>
                  <a:cubicBezTo>
                    <a:pt x="6608" y="1150"/>
                    <a:pt x="6334" y="841"/>
                    <a:pt x="5846" y="615"/>
                  </a:cubicBezTo>
                  <a:close/>
                  <a:moveTo>
                    <a:pt x="655" y="1138"/>
                  </a:moveTo>
                  <a:cubicBezTo>
                    <a:pt x="631" y="1162"/>
                    <a:pt x="0" y="1817"/>
                    <a:pt x="48" y="2603"/>
                  </a:cubicBezTo>
                  <a:cubicBezTo>
                    <a:pt x="72" y="3020"/>
                    <a:pt x="274" y="3389"/>
                    <a:pt x="667" y="3710"/>
                  </a:cubicBezTo>
                  <a:lnTo>
                    <a:pt x="738" y="3615"/>
                  </a:lnTo>
                  <a:cubicBezTo>
                    <a:pt x="381" y="3317"/>
                    <a:pt x="179" y="2972"/>
                    <a:pt x="167" y="2591"/>
                  </a:cubicBezTo>
                  <a:cubicBezTo>
                    <a:pt x="119" y="1865"/>
                    <a:pt x="726" y="1222"/>
                    <a:pt x="738" y="1222"/>
                  </a:cubicBezTo>
                  <a:lnTo>
                    <a:pt x="655" y="1138"/>
                  </a:lnTo>
                  <a:close/>
                  <a:moveTo>
                    <a:pt x="4882" y="3782"/>
                  </a:moveTo>
                  <a:cubicBezTo>
                    <a:pt x="4344" y="4105"/>
                    <a:pt x="3718" y="4205"/>
                    <a:pt x="3148" y="4205"/>
                  </a:cubicBezTo>
                  <a:cubicBezTo>
                    <a:pt x="2228" y="4205"/>
                    <a:pt x="1456" y="3944"/>
                    <a:pt x="1441" y="3936"/>
                  </a:cubicBezTo>
                  <a:lnTo>
                    <a:pt x="1405" y="4044"/>
                  </a:lnTo>
                  <a:cubicBezTo>
                    <a:pt x="1417" y="4055"/>
                    <a:pt x="2203" y="4317"/>
                    <a:pt x="3143" y="4317"/>
                  </a:cubicBezTo>
                  <a:cubicBezTo>
                    <a:pt x="3727" y="4317"/>
                    <a:pt x="4382" y="4222"/>
                    <a:pt x="4941" y="3877"/>
                  </a:cubicBezTo>
                  <a:lnTo>
                    <a:pt x="4882" y="378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4" name="Google Shape;1074;p53"/>
            <p:cNvSpPr/>
            <p:nvPr/>
          </p:nvSpPr>
          <p:spPr>
            <a:xfrm>
              <a:off x="1624875" y="6771038"/>
              <a:ext cx="247400" cy="88725"/>
            </a:xfrm>
            <a:custGeom>
              <a:avLst/>
              <a:gdLst/>
              <a:ahLst/>
              <a:cxnLst/>
              <a:rect l="l" t="t" r="r" b="b"/>
              <a:pathLst>
                <a:path w="9896" h="3549" extrusionOk="0">
                  <a:moveTo>
                    <a:pt x="9788" y="0"/>
                  </a:moveTo>
                  <a:cubicBezTo>
                    <a:pt x="8800" y="1751"/>
                    <a:pt x="7478" y="2846"/>
                    <a:pt x="5871" y="3251"/>
                  </a:cubicBezTo>
                  <a:cubicBezTo>
                    <a:pt x="5376" y="3377"/>
                    <a:pt x="4881" y="3430"/>
                    <a:pt x="4401" y="3430"/>
                  </a:cubicBezTo>
                  <a:cubicBezTo>
                    <a:pt x="2075" y="3430"/>
                    <a:pt x="90" y="2199"/>
                    <a:pt x="61" y="2179"/>
                  </a:cubicBezTo>
                  <a:lnTo>
                    <a:pt x="1" y="2286"/>
                  </a:lnTo>
                  <a:cubicBezTo>
                    <a:pt x="25" y="2298"/>
                    <a:pt x="2049" y="3548"/>
                    <a:pt x="4418" y="3548"/>
                  </a:cubicBezTo>
                  <a:cubicBezTo>
                    <a:pt x="4906" y="3548"/>
                    <a:pt x="5406" y="3489"/>
                    <a:pt x="5906" y="3370"/>
                  </a:cubicBezTo>
                  <a:cubicBezTo>
                    <a:pt x="7538" y="2953"/>
                    <a:pt x="8883" y="1846"/>
                    <a:pt x="9895" y="60"/>
                  </a:cubicBezTo>
                  <a:lnTo>
                    <a:pt x="9788" y="0"/>
                  </a:lnTo>
                  <a:close/>
                </a:path>
              </a:pathLst>
            </a:custGeom>
            <a:solidFill>
              <a:srgbClr val="FFB31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5" name="Google Shape;1075;p53"/>
            <p:cNvSpPr/>
            <p:nvPr/>
          </p:nvSpPr>
          <p:spPr>
            <a:xfrm>
              <a:off x="1643925" y="6857813"/>
              <a:ext cx="30100" cy="19675"/>
            </a:xfrm>
            <a:custGeom>
              <a:avLst/>
              <a:gdLst/>
              <a:ahLst/>
              <a:cxnLst/>
              <a:rect l="l" t="t" r="r" b="b"/>
              <a:pathLst>
                <a:path w="1204" h="787" extrusionOk="0">
                  <a:moveTo>
                    <a:pt x="460" y="0"/>
                  </a:moveTo>
                  <a:cubicBezTo>
                    <a:pt x="268" y="0"/>
                    <a:pt x="111" y="78"/>
                    <a:pt x="61" y="220"/>
                  </a:cubicBezTo>
                  <a:cubicBezTo>
                    <a:pt x="1" y="411"/>
                    <a:pt x="191" y="649"/>
                    <a:pt x="489" y="744"/>
                  </a:cubicBezTo>
                  <a:cubicBezTo>
                    <a:pt x="574" y="773"/>
                    <a:pt x="661" y="786"/>
                    <a:pt x="741" y="786"/>
                  </a:cubicBezTo>
                  <a:cubicBezTo>
                    <a:pt x="931" y="786"/>
                    <a:pt x="1090" y="711"/>
                    <a:pt x="1132" y="578"/>
                  </a:cubicBezTo>
                  <a:cubicBezTo>
                    <a:pt x="1204" y="387"/>
                    <a:pt x="1013" y="149"/>
                    <a:pt x="715" y="42"/>
                  </a:cubicBezTo>
                  <a:cubicBezTo>
                    <a:pt x="628" y="14"/>
                    <a:pt x="541" y="0"/>
                    <a:pt x="4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6" name="Google Shape;1076;p53"/>
            <p:cNvSpPr/>
            <p:nvPr/>
          </p:nvSpPr>
          <p:spPr>
            <a:xfrm>
              <a:off x="1696025" y="6871588"/>
              <a:ext cx="25325" cy="16200"/>
            </a:xfrm>
            <a:custGeom>
              <a:avLst/>
              <a:gdLst/>
              <a:ahLst/>
              <a:cxnLst/>
              <a:rect l="l" t="t" r="r" b="b"/>
              <a:pathLst>
                <a:path w="1013" h="648" extrusionOk="0">
                  <a:moveTo>
                    <a:pt x="377" y="1"/>
                  </a:moveTo>
                  <a:cubicBezTo>
                    <a:pt x="216" y="1"/>
                    <a:pt x="89" y="62"/>
                    <a:pt x="48" y="169"/>
                  </a:cubicBezTo>
                  <a:cubicBezTo>
                    <a:pt x="1" y="324"/>
                    <a:pt x="155" y="527"/>
                    <a:pt x="417" y="610"/>
                  </a:cubicBezTo>
                  <a:cubicBezTo>
                    <a:pt x="494" y="636"/>
                    <a:pt x="571" y="648"/>
                    <a:pt x="642" y="648"/>
                  </a:cubicBezTo>
                  <a:cubicBezTo>
                    <a:pt x="802" y="648"/>
                    <a:pt x="932" y="586"/>
                    <a:pt x="965" y="479"/>
                  </a:cubicBezTo>
                  <a:cubicBezTo>
                    <a:pt x="1013" y="324"/>
                    <a:pt x="858" y="122"/>
                    <a:pt x="608" y="38"/>
                  </a:cubicBezTo>
                  <a:cubicBezTo>
                    <a:pt x="527" y="13"/>
                    <a:pt x="449" y="1"/>
                    <a:pt x="3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7" name="Google Shape;1077;p53"/>
            <p:cNvSpPr/>
            <p:nvPr/>
          </p:nvSpPr>
          <p:spPr>
            <a:xfrm>
              <a:off x="1752575" y="6870788"/>
              <a:ext cx="27125" cy="18000"/>
            </a:xfrm>
            <a:custGeom>
              <a:avLst/>
              <a:gdLst/>
              <a:ahLst/>
              <a:cxnLst/>
              <a:rect l="l" t="t" r="r" b="b"/>
              <a:pathLst>
                <a:path w="1085" h="720" extrusionOk="0">
                  <a:moveTo>
                    <a:pt x="427" y="0"/>
                  </a:moveTo>
                  <a:cubicBezTo>
                    <a:pt x="250" y="0"/>
                    <a:pt x="103" y="73"/>
                    <a:pt x="60" y="201"/>
                  </a:cubicBezTo>
                  <a:cubicBezTo>
                    <a:pt x="1" y="380"/>
                    <a:pt x="167" y="594"/>
                    <a:pt x="429" y="678"/>
                  </a:cubicBezTo>
                  <a:cubicBezTo>
                    <a:pt x="512" y="706"/>
                    <a:pt x="594" y="720"/>
                    <a:pt x="669" y="720"/>
                  </a:cubicBezTo>
                  <a:cubicBezTo>
                    <a:pt x="843" y="720"/>
                    <a:pt x="983" y="648"/>
                    <a:pt x="1025" y="523"/>
                  </a:cubicBezTo>
                  <a:cubicBezTo>
                    <a:pt x="1084" y="344"/>
                    <a:pt x="918" y="130"/>
                    <a:pt x="644" y="35"/>
                  </a:cubicBezTo>
                  <a:cubicBezTo>
                    <a:pt x="570" y="11"/>
                    <a:pt x="496" y="0"/>
                    <a:pt x="42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8" name="Google Shape;1078;p53"/>
            <p:cNvSpPr/>
            <p:nvPr/>
          </p:nvSpPr>
          <p:spPr>
            <a:xfrm>
              <a:off x="1804675" y="6855538"/>
              <a:ext cx="18775" cy="12600"/>
            </a:xfrm>
            <a:custGeom>
              <a:avLst/>
              <a:gdLst/>
              <a:ahLst/>
              <a:cxnLst/>
              <a:rect l="l" t="t" r="r" b="b"/>
              <a:pathLst>
                <a:path w="751" h="504" extrusionOk="0">
                  <a:moveTo>
                    <a:pt x="300" y="0"/>
                  </a:moveTo>
                  <a:cubicBezTo>
                    <a:pt x="178" y="0"/>
                    <a:pt x="73" y="51"/>
                    <a:pt x="48" y="145"/>
                  </a:cubicBezTo>
                  <a:cubicBezTo>
                    <a:pt x="0" y="264"/>
                    <a:pt x="119" y="419"/>
                    <a:pt x="298" y="478"/>
                  </a:cubicBezTo>
                  <a:cubicBezTo>
                    <a:pt x="353" y="495"/>
                    <a:pt x="406" y="503"/>
                    <a:pt x="456" y="503"/>
                  </a:cubicBezTo>
                  <a:cubicBezTo>
                    <a:pt x="580" y="503"/>
                    <a:pt x="681" y="452"/>
                    <a:pt x="715" y="359"/>
                  </a:cubicBezTo>
                  <a:cubicBezTo>
                    <a:pt x="750" y="240"/>
                    <a:pt x="643" y="85"/>
                    <a:pt x="453" y="26"/>
                  </a:cubicBezTo>
                  <a:cubicBezTo>
                    <a:pt x="402" y="9"/>
                    <a:pt x="349" y="0"/>
                    <a:pt x="3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9" name="Google Shape;1079;p53"/>
            <p:cNvSpPr/>
            <p:nvPr/>
          </p:nvSpPr>
          <p:spPr>
            <a:xfrm>
              <a:off x="1838300" y="6828688"/>
              <a:ext cx="22050" cy="16275"/>
            </a:xfrm>
            <a:custGeom>
              <a:avLst/>
              <a:gdLst/>
              <a:ahLst/>
              <a:cxnLst/>
              <a:rect l="l" t="t" r="r" b="b"/>
              <a:pathLst>
                <a:path w="882" h="651" extrusionOk="0">
                  <a:moveTo>
                    <a:pt x="371" y="0"/>
                  </a:moveTo>
                  <a:cubicBezTo>
                    <a:pt x="221" y="0"/>
                    <a:pt x="92" y="72"/>
                    <a:pt x="48" y="195"/>
                  </a:cubicBezTo>
                  <a:cubicBezTo>
                    <a:pt x="1" y="361"/>
                    <a:pt x="120" y="552"/>
                    <a:pt x="334" y="623"/>
                  </a:cubicBezTo>
                  <a:cubicBezTo>
                    <a:pt x="390" y="642"/>
                    <a:pt x="446" y="651"/>
                    <a:pt x="499" y="651"/>
                  </a:cubicBezTo>
                  <a:cubicBezTo>
                    <a:pt x="650" y="651"/>
                    <a:pt x="778" y="580"/>
                    <a:pt x="822" y="457"/>
                  </a:cubicBezTo>
                  <a:cubicBezTo>
                    <a:pt x="882" y="290"/>
                    <a:pt x="751" y="99"/>
                    <a:pt x="537" y="28"/>
                  </a:cubicBezTo>
                  <a:cubicBezTo>
                    <a:pt x="481" y="9"/>
                    <a:pt x="424" y="0"/>
                    <a:pt x="37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80" name="Google Shape;1080;p53"/>
            <p:cNvSpPr/>
            <p:nvPr/>
          </p:nvSpPr>
          <p:spPr>
            <a:xfrm>
              <a:off x="1847825" y="6523088"/>
              <a:ext cx="175950" cy="216725"/>
            </a:xfrm>
            <a:custGeom>
              <a:avLst/>
              <a:gdLst/>
              <a:ahLst/>
              <a:cxnLst/>
              <a:rect l="l" t="t" r="r" b="b"/>
              <a:pathLst>
                <a:path w="7038" h="8669" extrusionOk="0">
                  <a:moveTo>
                    <a:pt x="3037" y="1"/>
                  </a:moveTo>
                  <a:lnTo>
                    <a:pt x="2977" y="108"/>
                  </a:lnTo>
                  <a:cubicBezTo>
                    <a:pt x="5156" y="1286"/>
                    <a:pt x="6275" y="3525"/>
                    <a:pt x="5644" y="5430"/>
                  </a:cubicBezTo>
                  <a:cubicBezTo>
                    <a:pt x="5076" y="7115"/>
                    <a:pt x="3321" y="8158"/>
                    <a:pt x="1248" y="8158"/>
                  </a:cubicBezTo>
                  <a:cubicBezTo>
                    <a:pt x="846" y="8158"/>
                    <a:pt x="432" y="8118"/>
                    <a:pt x="13" y="8037"/>
                  </a:cubicBezTo>
                  <a:lnTo>
                    <a:pt x="1" y="8144"/>
                  </a:lnTo>
                  <a:cubicBezTo>
                    <a:pt x="429" y="8240"/>
                    <a:pt x="858" y="8275"/>
                    <a:pt x="1263" y="8275"/>
                  </a:cubicBezTo>
                  <a:cubicBezTo>
                    <a:pt x="1406" y="8275"/>
                    <a:pt x="1537" y="8275"/>
                    <a:pt x="1668" y="8263"/>
                  </a:cubicBezTo>
                  <a:lnTo>
                    <a:pt x="2311" y="8668"/>
                  </a:lnTo>
                  <a:lnTo>
                    <a:pt x="2370" y="8573"/>
                  </a:lnTo>
                  <a:lnTo>
                    <a:pt x="1858" y="8252"/>
                  </a:lnTo>
                  <a:cubicBezTo>
                    <a:pt x="2370" y="8192"/>
                    <a:pt x="2858" y="8085"/>
                    <a:pt x="3311" y="7906"/>
                  </a:cubicBezTo>
                  <a:lnTo>
                    <a:pt x="3846" y="8442"/>
                  </a:lnTo>
                  <a:lnTo>
                    <a:pt x="3930" y="8359"/>
                  </a:lnTo>
                  <a:lnTo>
                    <a:pt x="3430" y="7859"/>
                  </a:lnTo>
                  <a:cubicBezTo>
                    <a:pt x="3811" y="7704"/>
                    <a:pt x="4156" y="7501"/>
                    <a:pt x="4466" y="7251"/>
                  </a:cubicBezTo>
                  <a:lnTo>
                    <a:pt x="5228" y="7918"/>
                  </a:lnTo>
                  <a:lnTo>
                    <a:pt x="5311" y="7835"/>
                  </a:lnTo>
                  <a:lnTo>
                    <a:pt x="4561" y="7180"/>
                  </a:lnTo>
                  <a:cubicBezTo>
                    <a:pt x="4847" y="6942"/>
                    <a:pt x="5097" y="6668"/>
                    <a:pt x="5311" y="6370"/>
                  </a:cubicBezTo>
                  <a:lnTo>
                    <a:pt x="6311" y="6978"/>
                  </a:lnTo>
                  <a:lnTo>
                    <a:pt x="6371" y="6882"/>
                  </a:lnTo>
                  <a:lnTo>
                    <a:pt x="5370" y="6263"/>
                  </a:lnTo>
                  <a:cubicBezTo>
                    <a:pt x="5525" y="6013"/>
                    <a:pt x="5656" y="5751"/>
                    <a:pt x="5751" y="5465"/>
                  </a:cubicBezTo>
                  <a:cubicBezTo>
                    <a:pt x="5799" y="5323"/>
                    <a:pt x="5835" y="5180"/>
                    <a:pt x="5871" y="5037"/>
                  </a:cubicBezTo>
                  <a:lnTo>
                    <a:pt x="6978" y="5585"/>
                  </a:lnTo>
                  <a:lnTo>
                    <a:pt x="7037" y="5477"/>
                  </a:lnTo>
                  <a:lnTo>
                    <a:pt x="5882" y="4918"/>
                  </a:lnTo>
                  <a:cubicBezTo>
                    <a:pt x="5978" y="4370"/>
                    <a:pt x="5942" y="3822"/>
                    <a:pt x="5787" y="3275"/>
                  </a:cubicBezTo>
                  <a:lnTo>
                    <a:pt x="5787" y="3275"/>
                  </a:lnTo>
                  <a:lnTo>
                    <a:pt x="6835" y="3572"/>
                  </a:lnTo>
                  <a:lnTo>
                    <a:pt x="6859" y="3465"/>
                  </a:lnTo>
                  <a:lnTo>
                    <a:pt x="5751" y="3144"/>
                  </a:lnTo>
                  <a:cubicBezTo>
                    <a:pt x="5609" y="2668"/>
                    <a:pt x="5370" y="2203"/>
                    <a:pt x="5073" y="1775"/>
                  </a:cubicBezTo>
                  <a:lnTo>
                    <a:pt x="5073" y="1775"/>
                  </a:lnTo>
                  <a:lnTo>
                    <a:pt x="6002" y="2072"/>
                  </a:lnTo>
                  <a:lnTo>
                    <a:pt x="6037" y="1965"/>
                  </a:lnTo>
                  <a:lnTo>
                    <a:pt x="4954" y="1620"/>
                  </a:lnTo>
                  <a:cubicBezTo>
                    <a:pt x="4466" y="989"/>
                    <a:pt x="3823" y="429"/>
                    <a:pt x="30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1081" name="Google Shape;1081;p53"/>
          <p:cNvSpPr/>
          <p:nvPr/>
        </p:nvSpPr>
        <p:spPr>
          <a:xfrm>
            <a:off x="8576428" y="4794675"/>
            <a:ext cx="282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544554B0-A207-8E8B-0916-DB562E577169}"/>
              </a:ext>
            </a:extLst>
          </p:cNvPr>
          <p:cNvSpPr txBox="1"/>
          <p:nvPr/>
        </p:nvSpPr>
        <p:spPr>
          <a:xfrm>
            <a:off x="493416" y="352193"/>
            <a:ext cx="8076608" cy="3903954"/>
          </a:xfrm>
          <a:prstGeom prst="rect">
            <a:avLst/>
          </a:prstGeom>
          <a:noFill/>
        </p:spPr>
        <p:txBody>
          <a:bodyPr wrap="square">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ồ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ô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o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ữ</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A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ô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o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ữ</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e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2,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ô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A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e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uy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u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ô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8. </a:t>
            </a:r>
            <a:r>
              <a:rPr lang="en-US" sz="2400" dirty="0" err="1">
                <a:latin typeface="Times New Roman" panose="02020603050405020304" pitchFamily="18" charset="0"/>
                <a:cs typeface="Times New Roman" panose="02020603050405020304" pitchFamily="18" charset="0"/>
              </a:rPr>
              <a:t>Bạn</a:t>
            </a:r>
            <a:r>
              <a:rPr lang="en-US" sz="2400" dirty="0">
                <a:latin typeface="Times New Roman" panose="02020603050405020304" pitchFamily="18" charset="0"/>
                <a:cs typeface="Times New Roman" panose="02020603050405020304" pitchFamily="18" charset="0"/>
              </a:rPr>
              <a:t> Na </a:t>
            </a:r>
            <a:r>
              <a:rPr lang="en-US" sz="2400" dirty="0" err="1">
                <a:latin typeface="Times New Roman" panose="02020603050405020304" pitchFamily="18" charset="0"/>
                <a:cs typeface="Times New Roman" panose="02020603050405020304" pitchFamily="18" charset="0"/>
              </a:rPr>
              <a:t>đ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t</a:t>
            </a:r>
            <a:r>
              <a:rPr lang="en-US" sz="2400" dirty="0">
                <a:latin typeface="Times New Roman" panose="02020603050405020304" pitchFamily="18" charset="0"/>
                <a:cs typeface="Times New Roman" panose="02020603050405020304" pitchFamily="18" charset="0"/>
              </a:rPr>
              <a:t> 9,1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ô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o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6,9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ô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ữ</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ã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iế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Anh</a:t>
            </a:r>
            <a:r>
              <a:rPr lang="en-US" sz="2400" b="1"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iể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ạn</a:t>
            </a:r>
            <a:r>
              <a:rPr lang="en-US" sz="2400" dirty="0">
                <a:latin typeface="Times New Roman" panose="02020603050405020304" pitchFamily="18" charset="0"/>
                <a:cs typeface="Times New Roman" panose="02020603050405020304" pitchFamily="18" charset="0"/>
              </a:rPr>
              <a:t> Na </a:t>
            </a:r>
            <a:r>
              <a:rPr lang="en-US" sz="2400" dirty="0" err="1">
                <a:latin typeface="Times New Roman" panose="02020603050405020304" pitchFamily="18" charset="0"/>
                <a:cs typeface="Times New Roman" panose="02020603050405020304" pitchFamily="18" charset="0"/>
              </a:rPr>
              <a:t>ph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uyển</a:t>
            </a:r>
            <a:r>
              <a:rPr lang="en-US" sz="2400" dirty="0">
                <a:latin typeface="Times New Roman" panose="02020603050405020304" pitchFamily="18" charset="0"/>
                <a:cs typeface="Times New Roman" panose="02020603050405020304" pitchFamily="18" charset="0"/>
              </a:rPr>
              <a:t>.</a:t>
            </a:r>
          </a:p>
        </p:txBody>
      </p:sp>
      <p:sp>
        <p:nvSpPr>
          <p:cNvPr id="24" name="TextBox 23">
            <a:extLst>
              <a:ext uri="{FF2B5EF4-FFF2-40B4-BE49-F238E27FC236}">
                <a16:creationId xmlns:a16="http://schemas.microsoft.com/office/drawing/2014/main" id="{7FE22A66-D96A-24A4-A6B4-246625C3A63C}"/>
              </a:ext>
            </a:extLst>
          </p:cNvPr>
          <p:cNvSpPr txBox="1"/>
          <p:nvPr/>
        </p:nvSpPr>
        <p:spPr>
          <a:xfrm>
            <a:off x="459470" y="380957"/>
            <a:ext cx="1665728" cy="605909"/>
          </a:xfrm>
          <a:prstGeom prst="flowChartTerminator">
            <a:avLst/>
          </a:prstGeom>
          <a:solidFill>
            <a:srgbClr val="F3FCFF"/>
          </a:solidFill>
          <a:ln w="38100">
            <a:solidFill>
              <a:srgbClr val="00B0F0"/>
            </a:solidFill>
            <a:prstDash val="solid"/>
          </a:ln>
        </p:spPr>
        <p:txBody>
          <a:bodyPr wrap="square" rtlCol="0" anchor="ctr">
            <a:spAutoFit/>
          </a:bodyPr>
          <a:lstStyle/>
          <a:p>
            <a:pPr algn="ctr">
              <a:buClrTx/>
              <a:buFontTx/>
              <a:buNone/>
            </a:pPr>
            <a:r>
              <a:rPr lang="nl-NL" sz="2200" b="1" kern="1200" dirty="0">
                <a:solidFill>
                  <a:prstClr val="black"/>
                </a:solidFill>
                <a:latin typeface="Times New Roman" panose="02020603050405020304" pitchFamily="18" charset="0"/>
                <a:ea typeface="+mn-ea"/>
                <a:cs typeface="Times New Roman" panose="02020603050405020304" pitchFamily="18" charset="0"/>
              </a:rPr>
              <a:t>Ví dụ 5</a:t>
            </a:r>
            <a:endParaRPr lang="en-US" sz="2200" kern="1200" dirty="0">
              <a:solidFill>
                <a:prstClr val="black"/>
              </a:solidFill>
              <a:latin typeface="Times New Roman" panose="02020603050405020304" pitchFamily="18" charset="0"/>
              <a:ea typeface="+mn-ea"/>
              <a:cs typeface="Times New Roman" panose="02020603050405020304" pitchFamily="18" charset="0"/>
            </a:endParaRPr>
          </a:p>
        </p:txBody>
      </p:sp>
    </p:spTree>
  </p:cSld>
  <p:clrMapOvr>
    <a:masterClrMapping/>
  </p:clrMapOvr>
  <p:transition spd="med">
    <p:randomBar dir="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46"/>
        <p:cNvGrpSpPr/>
        <p:nvPr/>
      </p:nvGrpSpPr>
      <p:grpSpPr>
        <a:xfrm>
          <a:off x="0" y="0"/>
          <a:ext cx="0" cy="0"/>
          <a:chOff x="0" y="0"/>
          <a:chExt cx="0" cy="0"/>
        </a:xfrm>
      </p:grpSpPr>
      <p:grpSp>
        <p:nvGrpSpPr>
          <p:cNvPr id="1067" name="Google Shape;1067;p53"/>
          <p:cNvGrpSpPr/>
          <p:nvPr/>
        </p:nvGrpSpPr>
        <p:grpSpPr>
          <a:xfrm flipH="1">
            <a:off x="8153030" y="4127697"/>
            <a:ext cx="705998" cy="666978"/>
            <a:chOff x="1623700" y="6514440"/>
            <a:chExt cx="416150" cy="393173"/>
          </a:xfrm>
        </p:grpSpPr>
        <p:sp>
          <p:nvSpPr>
            <p:cNvPr id="1068" name="Google Shape;1068;p53"/>
            <p:cNvSpPr/>
            <p:nvPr/>
          </p:nvSpPr>
          <p:spPr>
            <a:xfrm>
              <a:off x="1748700" y="6514440"/>
              <a:ext cx="291150" cy="253050"/>
            </a:xfrm>
            <a:custGeom>
              <a:avLst/>
              <a:gdLst/>
              <a:ahLst/>
              <a:cxnLst/>
              <a:rect l="l" t="t" r="r" b="b"/>
              <a:pathLst>
                <a:path w="11646" h="10122" extrusionOk="0">
                  <a:moveTo>
                    <a:pt x="5043" y="1"/>
                  </a:moveTo>
                  <a:cubicBezTo>
                    <a:pt x="2976" y="1"/>
                    <a:pt x="1171" y="1041"/>
                    <a:pt x="596" y="2763"/>
                  </a:cubicBezTo>
                  <a:cubicBezTo>
                    <a:pt x="1" y="4538"/>
                    <a:pt x="882" y="6514"/>
                    <a:pt x="2632" y="7752"/>
                  </a:cubicBezTo>
                  <a:lnTo>
                    <a:pt x="2227" y="8943"/>
                  </a:lnTo>
                  <a:lnTo>
                    <a:pt x="2811" y="9133"/>
                  </a:lnTo>
                  <a:lnTo>
                    <a:pt x="3156" y="8086"/>
                  </a:lnTo>
                  <a:cubicBezTo>
                    <a:pt x="3525" y="8300"/>
                    <a:pt x="3930" y="8478"/>
                    <a:pt x="4359" y="8621"/>
                  </a:cubicBezTo>
                  <a:cubicBezTo>
                    <a:pt x="4418" y="8645"/>
                    <a:pt x="4490" y="8669"/>
                    <a:pt x="4561" y="8693"/>
                  </a:cubicBezTo>
                  <a:lnTo>
                    <a:pt x="3692" y="9645"/>
                  </a:lnTo>
                  <a:lnTo>
                    <a:pt x="4359" y="10122"/>
                  </a:lnTo>
                  <a:lnTo>
                    <a:pt x="5192" y="8848"/>
                  </a:lnTo>
                  <a:cubicBezTo>
                    <a:pt x="5609" y="8929"/>
                    <a:pt x="6023" y="8969"/>
                    <a:pt x="6427" y="8969"/>
                  </a:cubicBezTo>
                  <a:cubicBezTo>
                    <a:pt x="8501" y="8969"/>
                    <a:pt x="10305" y="7928"/>
                    <a:pt x="10883" y="6204"/>
                  </a:cubicBezTo>
                  <a:cubicBezTo>
                    <a:pt x="11645" y="3918"/>
                    <a:pt x="9967" y="1299"/>
                    <a:pt x="7121" y="347"/>
                  </a:cubicBezTo>
                  <a:cubicBezTo>
                    <a:pt x="6423" y="112"/>
                    <a:pt x="5719" y="1"/>
                    <a:pt x="50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69" name="Google Shape;1069;p53"/>
            <p:cNvSpPr/>
            <p:nvPr/>
          </p:nvSpPr>
          <p:spPr>
            <a:xfrm>
              <a:off x="1623700" y="6722188"/>
              <a:ext cx="251550" cy="185425"/>
            </a:xfrm>
            <a:custGeom>
              <a:avLst/>
              <a:gdLst/>
              <a:ahLst/>
              <a:cxnLst/>
              <a:rect l="l" t="t" r="r" b="b"/>
              <a:pathLst>
                <a:path w="10062" h="7417" extrusionOk="0">
                  <a:moveTo>
                    <a:pt x="5711" y="0"/>
                  </a:moveTo>
                  <a:cubicBezTo>
                    <a:pt x="5372" y="0"/>
                    <a:pt x="5008" y="23"/>
                    <a:pt x="4620" y="73"/>
                  </a:cubicBezTo>
                  <a:cubicBezTo>
                    <a:pt x="560" y="597"/>
                    <a:pt x="0" y="4145"/>
                    <a:pt x="0" y="4145"/>
                  </a:cubicBezTo>
                  <a:lnTo>
                    <a:pt x="631" y="6395"/>
                  </a:lnTo>
                  <a:cubicBezTo>
                    <a:pt x="631" y="6395"/>
                    <a:pt x="2005" y="7416"/>
                    <a:pt x="4122" y="7416"/>
                  </a:cubicBezTo>
                  <a:cubicBezTo>
                    <a:pt x="5756" y="7416"/>
                    <a:pt x="7832" y="6809"/>
                    <a:pt x="10061" y="4657"/>
                  </a:cubicBezTo>
                  <a:lnTo>
                    <a:pt x="9990" y="2026"/>
                  </a:lnTo>
                  <a:cubicBezTo>
                    <a:pt x="9990" y="2026"/>
                    <a:pt x="8919" y="0"/>
                    <a:pt x="57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70" name="Google Shape;1070;p53"/>
            <p:cNvSpPr/>
            <p:nvPr/>
          </p:nvSpPr>
          <p:spPr>
            <a:xfrm>
              <a:off x="1634700" y="6733238"/>
              <a:ext cx="227450" cy="125750"/>
            </a:xfrm>
            <a:custGeom>
              <a:avLst/>
              <a:gdLst/>
              <a:ahLst/>
              <a:cxnLst/>
              <a:rect l="l" t="t" r="r" b="b"/>
              <a:pathLst>
                <a:path w="9098" h="5030" extrusionOk="0">
                  <a:moveTo>
                    <a:pt x="5107" y="0"/>
                  </a:moveTo>
                  <a:cubicBezTo>
                    <a:pt x="4824" y="0"/>
                    <a:pt x="4523" y="19"/>
                    <a:pt x="4204" y="60"/>
                  </a:cubicBezTo>
                  <a:cubicBezTo>
                    <a:pt x="584" y="536"/>
                    <a:pt x="1" y="3846"/>
                    <a:pt x="1" y="3846"/>
                  </a:cubicBezTo>
                  <a:cubicBezTo>
                    <a:pt x="1" y="3846"/>
                    <a:pt x="1876" y="5029"/>
                    <a:pt x="4104" y="5029"/>
                  </a:cubicBezTo>
                  <a:cubicBezTo>
                    <a:pt x="5785" y="5029"/>
                    <a:pt x="7668" y="4355"/>
                    <a:pt x="9097" y="1989"/>
                  </a:cubicBezTo>
                  <a:cubicBezTo>
                    <a:pt x="9097" y="1989"/>
                    <a:pt x="8029" y="0"/>
                    <a:pt x="51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mj-lt"/>
              </a:endParaRPr>
            </a:p>
          </p:txBody>
        </p:sp>
        <p:sp>
          <p:nvSpPr>
            <p:cNvPr id="1071" name="Google Shape;1071;p53"/>
            <p:cNvSpPr/>
            <p:nvPr/>
          </p:nvSpPr>
          <p:spPr>
            <a:xfrm>
              <a:off x="1731150" y="6749613"/>
              <a:ext cx="82175" cy="54250"/>
            </a:xfrm>
            <a:custGeom>
              <a:avLst/>
              <a:gdLst/>
              <a:ahLst/>
              <a:cxnLst/>
              <a:rect l="l" t="t" r="r" b="b"/>
              <a:pathLst>
                <a:path w="3287" h="2170" extrusionOk="0">
                  <a:moveTo>
                    <a:pt x="3287" y="0"/>
                  </a:moveTo>
                  <a:lnTo>
                    <a:pt x="1132" y="893"/>
                  </a:lnTo>
                  <a:lnTo>
                    <a:pt x="1072" y="1488"/>
                  </a:lnTo>
                  <a:lnTo>
                    <a:pt x="1929" y="1560"/>
                  </a:lnTo>
                  <a:lnTo>
                    <a:pt x="3287" y="0"/>
                  </a:lnTo>
                  <a:close/>
                  <a:moveTo>
                    <a:pt x="377" y="1486"/>
                  </a:moveTo>
                  <a:cubicBezTo>
                    <a:pt x="212" y="1486"/>
                    <a:pt x="89" y="1537"/>
                    <a:pt x="60" y="1631"/>
                  </a:cubicBezTo>
                  <a:cubicBezTo>
                    <a:pt x="1" y="1786"/>
                    <a:pt x="215" y="2000"/>
                    <a:pt x="536" y="2108"/>
                  </a:cubicBezTo>
                  <a:cubicBezTo>
                    <a:pt x="661" y="2149"/>
                    <a:pt x="782" y="2169"/>
                    <a:pt x="887" y="2169"/>
                  </a:cubicBezTo>
                  <a:cubicBezTo>
                    <a:pt x="1053" y="2169"/>
                    <a:pt x="1178" y="2119"/>
                    <a:pt x="1215" y="2024"/>
                  </a:cubicBezTo>
                  <a:cubicBezTo>
                    <a:pt x="1263" y="1869"/>
                    <a:pt x="1048" y="1655"/>
                    <a:pt x="727" y="1548"/>
                  </a:cubicBezTo>
                  <a:cubicBezTo>
                    <a:pt x="602" y="1506"/>
                    <a:pt x="481" y="1486"/>
                    <a:pt x="377" y="148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72" name="Google Shape;1072;p53"/>
            <p:cNvSpPr/>
            <p:nvPr/>
          </p:nvSpPr>
          <p:spPr>
            <a:xfrm>
              <a:off x="1688300" y="6757338"/>
              <a:ext cx="113125" cy="78025"/>
            </a:xfrm>
            <a:custGeom>
              <a:avLst/>
              <a:gdLst/>
              <a:ahLst/>
              <a:cxnLst/>
              <a:rect l="l" t="t" r="r" b="b"/>
              <a:pathLst>
                <a:path w="4525" h="3121" extrusionOk="0">
                  <a:moveTo>
                    <a:pt x="0" y="1"/>
                  </a:moveTo>
                  <a:lnTo>
                    <a:pt x="1203" y="1382"/>
                  </a:lnTo>
                  <a:lnTo>
                    <a:pt x="1691" y="1299"/>
                  </a:lnTo>
                  <a:lnTo>
                    <a:pt x="1607" y="870"/>
                  </a:lnTo>
                  <a:lnTo>
                    <a:pt x="0" y="1"/>
                  </a:lnTo>
                  <a:close/>
                  <a:moveTo>
                    <a:pt x="3358" y="1822"/>
                  </a:moveTo>
                  <a:lnTo>
                    <a:pt x="2858" y="1918"/>
                  </a:lnTo>
                  <a:lnTo>
                    <a:pt x="3012" y="2370"/>
                  </a:lnTo>
                  <a:lnTo>
                    <a:pt x="4524" y="3013"/>
                  </a:lnTo>
                  <a:lnTo>
                    <a:pt x="3358" y="1822"/>
                  </a:lnTo>
                  <a:close/>
                  <a:moveTo>
                    <a:pt x="1369" y="1715"/>
                  </a:moveTo>
                  <a:lnTo>
                    <a:pt x="167" y="3120"/>
                  </a:lnTo>
                  <a:lnTo>
                    <a:pt x="1965" y="2156"/>
                  </a:lnTo>
                  <a:lnTo>
                    <a:pt x="1893" y="1787"/>
                  </a:lnTo>
                  <a:lnTo>
                    <a:pt x="1369" y="1715"/>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73" name="Google Shape;1073;p53"/>
            <p:cNvSpPr/>
            <p:nvPr/>
          </p:nvSpPr>
          <p:spPr>
            <a:xfrm>
              <a:off x="1668650" y="6739313"/>
              <a:ext cx="169375" cy="107950"/>
            </a:xfrm>
            <a:custGeom>
              <a:avLst/>
              <a:gdLst/>
              <a:ahLst/>
              <a:cxnLst/>
              <a:rect l="l" t="t" r="r" b="b"/>
              <a:pathLst>
                <a:path w="6775" h="4318" extrusionOk="0">
                  <a:moveTo>
                    <a:pt x="3689" y="0"/>
                  </a:moveTo>
                  <a:cubicBezTo>
                    <a:pt x="2372" y="0"/>
                    <a:pt x="1374" y="547"/>
                    <a:pt x="1358" y="555"/>
                  </a:cubicBezTo>
                  <a:lnTo>
                    <a:pt x="1417" y="650"/>
                  </a:lnTo>
                  <a:cubicBezTo>
                    <a:pt x="1425" y="650"/>
                    <a:pt x="2398" y="117"/>
                    <a:pt x="3685" y="117"/>
                  </a:cubicBezTo>
                  <a:cubicBezTo>
                    <a:pt x="4213" y="117"/>
                    <a:pt x="4793" y="207"/>
                    <a:pt x="5382" y="460"/>
                  </a:cubicBezTo>
                  <a:lnTo>
                    <a:pt x="5429" y="353"/>
                  </a:lnTo>
                  <a:cubicBezTo>
                    <a:pt x="4826" y="92"/>
                    <a:pt x="4230" y="0"/>
                    <a:pt x="3689" y="0"/>
                  </a:cubicBezTo>
                  <a:close/>
                  <a:moveTo>
                    <a:pt x="5846" y="615"/>
                  </a:moveTo>
                  <a:lnTo>
                    <a:pt x="5799" y="722"/>
                  </a:lnTo>
                  <a:cubicBezTo>
                    <a:pt x="6251" y="936"/>
                    <a:pt x="6501" y="1210"/>
                    <a:pt x="6537" y="1543"/>
                  </a:cubicBezTo>
                  <a:cubicBezTo>
                    <a:pt x="6644" y="2377"/>
                    <a:pt x="5489" y="3341"/>
                    <a:pt x="5477" y="3353"/>
                  </a:cubicBezTo>
                  <a:lnTo>
                    <a:pt x="5549" y="3448"/>
                  </a:lnTo>
                  <a:cubicBezTo>
                    <a:pt x="5596" y="3401"/>
                    <a:pt x="6775" y="2424"/>
                    <a:pt x="6656" y="1531"/>
                  </a:cubicBezTo>
                  <a:cubicBezTo>
                    <a:pt x="6608" y="1150"/>
                    <a:pt x="6334" y="841"/>
                    <a:pt x="5846" y="615"/>
                  </a:cubicBezTo>
                  <a:close/>
                  <a:moveTo>
                    <a:pt x="655" y="1138"/>
                  </a:moveTo>
                  <a:cubicBezTo>
                    <a:pt x="631" y="1162"/>
                    <a:pt x="0" y="1817"/>
                    <a:pt x="48" y="2603"/>
                  </a:cubicBezTo>
                  <a:cubicBezTo>
                    <a:pt x="72" y="3020"/>
                    <a:pt x="274" y="3389"/>
                    <a:pt x="667" y="3710"/>
                  </a:cubicBezTo>
                  <a:lnTo>
                    <a:pt x="738" y="3615"/>
                  </a:lnTo>
                  <a:cubicBezTo>
                    <a:pt x="381" y="3317"/>
                    <a:pt x="179" y="2972"/>
                    <a:pt x="167" y="2591"/>
                  </a:cubicBezTo>
                  <a:cubicBezTo>
                    <a:pt x="119" y="1865"/>
                    <a:pt x="726" y="1222"/>
                    <a:pt x="738" y="1222"/>
                  </a:cubicBezTo>
                  <a:lnTo>
                    <a:pt x="655" y="1138"/>
                  </a:lnTo>
                  <a:close/>
                  <a:moveTo>
                    <a:pt x="4882" y="3782"/>
                  </a:moveTo>
                  <a:cubicBezTo>
                    <a:pt x="4344" y="4105"/>
                    <a:pt x="3718" y="4205"/>
                    <a:pt x="3148" y="4205"/>
                  </a:cubicBezTo>
                  <a:cubicBezTo>
                    <a:pt x="2228" y="4205"/>
                    <a:pt x="1456" y="3944"/>
                    <a:pt x="1441" y="3936"/>
                  </a:cubicBezTo>
                  <a:lnTo>
                    <a:pt x="1405" y="4044"/>
                  </a:lnTo>
                  <a:cubicBezTo>
                    <a:pt x="1417" y="4055"/>
                    <a:pt x="2203" y="4317"/>
                    <a:pt x="3143" y="4317"/>
                  </a:cubicBezTo>
                  <a:cubicBezTo>
                    <a:pt x="3727" y="4317"/>
                    <a:pt x="4382" y="4222"/>
                    <a:pt x="4941" y="3877"/>
                  </a:cubicBezTo>
                  <a:lnTo>
                    <a:pt x="4882" y="378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74" name="Google Shape;1074;p53"/>
            <p:cNvSpPr/>
            <p:nvPr/>
          </p:nvSpPr>
          <p:spPr>
            <a:xfrm>
              <a:off x="1624875" y="6771038"/>
              <a:ext cx="247400" cy="88725"/>
            </a:xfrm>
            <a:custGeom>
              <a:avLst/>
              <a:gdLst/>
              <a:ahLst/>
              <a:cxnLst/>
              <a:rect l="l" t="t" r="r" b="b"/>
              <a:pathLst>
                <a:path w="9896" h="3549" extrusionOk="0">
                  <a:moveTo>
                    <a:pt x="9788" y="0"/>
                  </a:moveTo>
                  <a:cubicBezTo>
                    <a:pt x="8800" y="1751"/>
                    <a:pt x="7478" y="2846"/>
                    <a:pt x="5871" y="3251"/>
                  </a:cubicBezTo>
                  <a:cubicBezTo>
                    <a:pt x="5376" y="3377"/>
                    <a:pt x="4881" y="3430"/>
                    <a:pt x="4401" y="3430"/>
                  </a:cubicBezTo>
                  <a:cubicBezTo>
                    <a:pt x="2075" y="3430"/>
                    <a:pt x="90" y="2199"/>
                    <a:pt x="61" y="2179"/>
                  </a:cubicBezTo>
                  <a:lnTo>
                    <a:pt x="1" y="2286"/>
                  </a:lnTo>
                  <a:cubicBezTo>
                    <a:pt x="25" y="2298"/>
                    <a:pt x="2049" y="3548"/>
                    <a:pt x="4418" y="3548"/>
                  </a:cubicBezTo>
                  <a:cubicBezTo>
                    <a:pt x="4906" y="3548"/>
                    <a:pt x="5406" y="3489"/>
                    <a:pt x="5906" y="3370"/>
                  </a:cubicBezTo>
                  <a:cubicBezTo>
                    <a:pt x="7538" y="2953"/>
                    <a:pt x="8883" y="1846"/>
                    <a:pt x="9895" y="60"/>
                  </a:cubicBezTo>
                  <a:lnTo>
                    <a:pt x="9788" y="0"/>
                  </a:lnTo>
                  <a:close/>
                </a:path>
              </a:pathLst>
            </a:custGeom>
            <a:solidFill>
              <a:srgbClr val="FFB31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75" name="Google Shape;1075;p53"/>
            <p:cNvSpPr/>
            <p:nvPr/>
          </p:nvSpPr>
          <p:spPr>
            <a:xfrm>
              <a:off x="1643925" y="6857813"/>
              <a:ext cx="30100" cy="19675"/>
            </a:xfrm>
            <a:custGeom>
              <a:avLst/>
              <a:gdLst/>
              <a:ahLst/>
              <a:cxnLst/>
              <a:rect l="l" t="t" r="r" b="b"/>
              <a:pathLst>
                <a:path w="1204" h="787" extrusionOk="0">
                  <a:moveTo>
                    <a:pt x="460" y="0"/>
                  </a:moveTo>
                  <a:cubicBezTo>
                    <a:pt x="268" y="0"/>
                    <a:pt x="111" y="78"/>
                    <a:pt x="61" y="220"/>
                  </a:cubicBezTo>
                  <a:cubicBezTo>
                    <a:pt x="1" y="411"/>
                    <a:pt x="191" y="649"/>
                    <a:pt x="489" y="744"/>
                  </a:cubicBezTo>
                  <a:cubicBezTo>
                    <a:pt x="574" y="773"/>
                    <a:pt x="661" y="786"/>
                    <a:pt x="741" y="786"/>
                  </a:cubicBezTo>
                  <a:cubicBezTo>
                    <a:pt x="931" y="786"/>
                    <a:pt x="1090" y="711"/>
                    <a:pt x="1132" y="578"/>
                  </a:cubicBezTo>
                  <a:cubicBezTo>
                    <a:pt x="1204" y="387"/>
                    <a:pt x="1013" y="149"/>
                    <a:pt x="715" y="42"/>
                  </a:cubicBezTo>
                  <a:cubicBezTo>
                    <a:pt x="628" y="14"/>
                    <a:pt x="541" y="0"/>
                    <a:pt x="4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76" name="Google Shape;1076;p53"/>
            <p:cNvSpPr/>
            <p:nvPr/>
          </p:nvSpPr>
          <p:spPr>
            <a:xfrm>
              <a:off x="1696025" y="6871588"/>
              <a:ext cx="25325" cy="16200"/>
            </a:xfrm>
            <a:custGeom>
              <a:avLst/>
              <a:gdLst/>
              <a:ahLst/>
              <a:cxnLst/>
              <a:rect l="l" t="t" r="r" b="b"/>
              <a:pathLst>
                <a:path w="1013" h="648" extrusionOk="0">
                  <a:moveTo>
                    <a:pt x="377" y="1"/>
                  </a:moveTo>
                  <a:cubicBezTo>
                    <a:pt x="216" y="1"/>
                    <a:pt x="89" y="62"/>
                    <a:pt x="48" y="169"/>
                  </a:cubicBezTo>
                  <a:cubicBezTo>
                    <a:pt x="1" y="324"/>
                    <a:pt x="155" y="527"/>
                    <a:pt x="417" y="610"/>
                  </a:cubicBezTo>
                  <a:cubicBezTo>
                    <a:pt x="494" y="636"/>
                    <a:pt x="571" y="648"/>
                    <a:pt x="642" y="648"/>
                  </a:cubicBezTo>
                  <a:cubicBezTo>
                    <a:pt x="802" y="648"/>
                    <a:pt x="932" y="586"/>
                    <a:pt x="965" y="479"/>
                  </a:cubicBezTo>
                  <a:cubicBezTo>
                    <a:pt x="1013" y="324"/>
                    <a:pt x="858" y="122"/>
                    <a:pt x="608" y="38"/>
                  </a:cubicBezTo>
                  <a:cubicBezTo>
                    <a:pt x="527" y="13"/>
                    <a:pt x="449" y="1"/>
                    <a:pt x="3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77" name="Google Shape;1077;p53"/>
            <p:cNvSpPr/>
            <p:nvPr/>
          </p:nvSpPr>
          <p:spPr>
            <a:xfrm>
              <a:off x="1752575" y="6870788"/>
              <a:ext cx="27125" cy="18000"/>
            </a:xfrm>
            <a:custGeom>
              <a:avLst/>
              <a:gdLst/>
              <a:ahLst/>
              <a:cxnLst/>
              <a:rect l="l" t="t" r="r" b="b"/>
              <a:pathLst>
                <a:path w="1085" h="720" extrusionOk="0">
                  <a:moveTo>
                    <a:pt x="427" y="0"/>
                  </a:moveTo>
                  <a:cubicBezTo>
                    <a:pt x="250" y="0"/>
                    <a:pt x="103" y="73"/>
                    <a:pt x="60" y="201"/>
                  </a:cubicBezTo>
                  <a:cubicBezTo>
                    <a:pt x="1" y="380"/>
                    <a:pt x="167" y="594"/>
                    <a:pt x="429" y="678"/>
                  </a:cubicBezTo>
                  <a:cubicBezTo>
                    <a:pt x="512" y="706"/>
                    <a:pt x="594" y="720"/>
                    <a:pt x="669" y="720"/>
                  </a:cubicBezTo>
                  <a:cubicBezTo>
                    <a:pt x="843" y="720"/>
                    <a:pt x="983" y="648"/>
                    <a:pt x="1025" y="523"/>
                  </a:cubicBezTo>
                  <a:cubicBezTo>
                    <a:pt x="1084" y="344"/>
                    <a:pt x="918" y="130"/>
                    <a:pt x="644" y="35"/>
                  </a:cubicBezTo>
                  <a:cubicBezTo>
                    <a:pt x="570" y="11"/>
                    <a:pt x="496" y="0"/>
                    <a:pt x="42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78" name="Google Shape;1078;p53"/>
            <p:cNvSpPr/>
            <p:nvPr/>
          </p:nvSpPr>
          <p:spPr>
            <a:xfrm>
              <a:off x="1804675" y="6855538"/>
              <a:ext cx="18775" cy="12600"/>
            </a:xfrm>
            <a:custGeom>
              <a:avLst/>
              <a:gdLst/>
              <a:ahLst/>
              <a:cxnLst/>
              <a:rect l="l" t="t" r="r" b="b"/>
              <a:pathLst>
                <a:path w="751" h="504" extrusionOk="0">
                  <a:moveTo>
                    <a:pt x="300" y="0"/>
                  </a:moveTo>
                  <a:cubicBezTo>
                    <a:pt x="178" y="0"/>
                    <a:pt x="73" y="51"/>
                    <a:pt x="48" y="145"/>
                  </a:cubicBezTo>
                  <a:cubicBezTo>
                    <a:pt x="0" y="264"/>
                    <a:pt x="119" y="419"/>
                    <a:pt x="298" y="478"/>
                  </a:cubicBezTo>
                  <a:cubicBezTo>
                    <a:pt x="353" y="495"/>
                    <a:pt x="406" y="503"/>
                    <a:pt x="456" y="503"/>
                  </a:cubicBezTo>
                  <a:cubicBezTo>
                    <a:pt x="580" y="503"/>
                    <a:pt x="681" y="452"/>
                    <a:pt x="715" y="359"/>
                  </a:cubicBezTo>
                  <a:cubicBezTo>
                    <a:pt x="750" y="240"/>
                    <a:pt x="643" y="85"/>
                    <a:pt x="453" y="26"/>
                  </a:cubicBezTo>
                  <a:cubicBezTo>
                    <a:pt x="402" y="9"/>
                    <a:pt x="349" y="0"/>
                    <a:pt x="3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79" name="Google Shape;1079;p53"/>
            <p:cNvSpPr/>
            <p:nvPr/>
          </p:nvSpPr>
          <p:spPr>
            <a:xfrm>
              <a:off x="1838300" y="6828688"/>
              <a:ext cx="22050" cy="16275"/>
            </a:xfrm>
            <a:custGeom>
              <a:avLst/>
              <a:gdLst/>
              <a:ahLst/>
              <a:cxnLst/>
              <a:rect l="l" t="t" r="r" b="b"/>
              <a:pathLst>
                <a:path w="882" h="651" extrusionOk="0">
                  <a:moveTo>
                    <a:pt x="371" y="0"/>
                  </a:moveTo>
                  <a:cubicBezTo>
                    <a:pt x="221" y="0"/>
                    <a:pt x="92" y="72"/>
                    <a:pt x="48" y="195"/>
                  </a:cubicBezTo>
                  <a:cubicBezTo>
                    <a:pt x="1" y="361"/>
                    <a:pt x="120" y="552"/>
                    <a:pt x="334" y="623"/>
                  </a:cubicBezTo>
                  <a:cubicBezTo>
                    <a:pt x="390" y="642"/>
                    <a:pt x="446" y="651"/>
                    <a:pt x="499" y="651"/>
                  </a:cubicBezTo>
                  <a:cubicBezTo>
                    <a:pt x="650" y="651"/>
                    <a:pt x="778" y="580"/>
                    <a:pt x="822" y="457"/>
                  </a:cubicBezTo>
                  <a:cubicBezTo>
                    <a:pt x="882" y="290"/>
                    <a:pt x="751" y="99"/>
                    <a:pt x="537" y="28"/>
                  </a:cubicBezTo>
                  <a:cubicBezTo>
                    <a:pt x="481" y="9"/>
                    <a:pt x="424" y="0"/>
                    <a:pt x="37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80" name="Google Shape;1080;p53"/>
            <p:cNvSpPr/>
            <p:nvPr/>
          </p:nvSpPr>
          <p:spPr>
            <a:xfrm>
              <a:off x="1847825" y="6523088"/>
              <a:ext cx="175950" cy="216725"/>
            </a:xfrm>
            <a:custGeom>
              <a:avLst/>
              <a:gdLst/>
              <a:ahLst/>
              <a:cxnLst/>
              <a:rect l="l" t="t" r="r" b="b"/>
              <a:pathLst>
                <a:path w="7038" h="8669" extrusionOk="0">
                  <a:moveTo>
                    <a:pt x="3037" y="1"/>
                  </a:moveTo>
                  <a:lnTo>
                    <a:pt x="2977" y="108"/>
                  </a:lnTo>
                  <a:cubicBezTo>
                    <a:pt x="5156" y="1286"/>
                    <a:pt x="6275" y="3525"/>
                    <a:pt x="5644" y="5430"/>
                  </a:cubicBezTo>
                  <a:cubicBezTo>
                    <a:pt x="5076" y="7115"/>
                    <a:pt x="3321" y="8158"/>
                    <a:pt x="1248" y="8158"/>
                  </a:cubicBezTo>
                  <a:cubicBezTo>
                    <a:pt x="846" y="8158"/>
                    <a:pt x="432" y="8118"/>
                    <a:pt x="13" y="8037"/>
                  </a:cubicBezTo>
                  <a:lnTo>
                    <a:pt x="1" y="8144"/>
                  </a:lnTo>
                  <a:cubicBezTo>
                    <a:pt x="429" y="8240"/>
                    <a:pt x="858" y="8275"/>
                    <a:pt x="1263" y="8275"/>
                  </a:cubicBezTo>
                  <a:cubicBezTo>
                    <a:pt x="1406" y="8275"/>
                    <a:pt x="1537" y="8275"/>
                    <a:pt x="1668" y="8263"/>
                  </a:cubicBezTo>
                  <a:lnTo>
                    <a:pt x="2311" y="8668"/>
                  </a:lnTo>
                  <a:lnTo>
                    <a:pt x="2370" y="8573"/>
                  </a:lnTo>
                  <a:lnTo>
                    <a:pt x="1858" y="8252"/>
                  </a:lnTo>
                  <a:cubicBezTo>
                    <a:pt x="2370" y="8192"/>
                    <a:pt x="2858" y="8085"/>
                    <a:pt x="3311" y="7906"/>
                  </a:cubicBezTo>
                  <a:lnTo>
                    <a:pt x="3846" y="8442"/>
                  </a:lnTo>
                  <a:lnTo>
                    <a:pt x="3930" y="8359"/>
                  </a:lnTo>
                  <a:lnTo>
                    <a:pt x="3430" y="7859"/>
                  </a:lnTo>
                  <a:cubicBezTo>
                    <a:pt x="3811" y="7704"/>
                    <a:pt x="4156" y="7501"/>
                    <a:pt x="4466" y="7251"/>
                  </a:cubicBezTo>
                  <a:lnTo>
                    <a:pt x="5228" y="7918"/>
                  </a:lnTo>
                  <a:lnTo>
                    <a:pt x="5311" y="7835"/>
                  </a:lnTo>
                  <a:lnTo>
                    <a:pt x="4561" y="7180"/>
                  </a:lnTo>
                  <a:cubicBezTo>
                    <a:pt x="4847" y="6942"/>
                    <a:pt x="5097" y="6668"/>
                    <a:pt x="5311" y="6370"/>
                  </a:cubicBezTo>
                  <a:lnTo>
                    <a:pt x="6311" y="6978"/>
                  </a:lnTo>
                  <a:lnTo>
                    <a:pt x="6371" y="6882"/>
                  </a:lnTo>
                  <a:lnTo>
                    <a:pt x="5370" y="6263"/>
                  </a:lnTo>
                  <a:cubicBezTo>
                    <a:pt x="5525" y="6013"/>
                    <a:pt x="5656" y="5751"/>
                    <a:pt x="5751" y="5465"/>
                  </a:cubicBezTo>
                  <a:cubicBezTo>
                    <a:pt x="5799" y="5323"/>
                    <a:pt x="5835" y="5180"/>
                    <a:pt x="5871" y="5037"/>
                  </a:cubicBezTo>
                  <a:lnTo>
                    <a:pt x="6978" y="5585"/>
                  </a:lnTo>
                  <a:lnTo>
                    <a:pt x="7037" y="5477"/>
                  </a:lnTo>
                  <a:lnTo>
                    <a:pt x="5882" y="4918"/>
                  </a:lnTo>
                  <a:cubicBezTo>
                    <a:pt x="5978" y="4370"/>
                    <a:pt x="5942" y="3822"/>
                    <a:pt x="5787" y="3275"/>
                  </a:cubicBezTo>
                  <a:lnTo>
                    <a:pt x="5787" y="3275"/>
                  </a:lnTo>
                  <a:lnTo>
                    <a:pt x="6835" y="3572"/>
                  </a:lnTo>
                  <a:lnTo>
                    <a:pt x="6859" y="3465"/>
                  </a:lnTo>
                  <a:lnTo>
                    <a:pt x="5751" y="3144"/>
                  </a:lnTo>
                  <a:cubicBezTo>
                    <a:pt x="5609" y="2668"/>
                    <a:pt x="5370" y="2203"/>
                    <a:pt x="5073" y="1775"/>
                  </a:cubicBezTo>
                  <a:lnTo>
                    <a:pt x="5073" y="1775"/>
                  </a:lnTo>
                  <a:lnTo>
                    <a:pt x="6002" y="2072"/>
                  </a:lnTo>
                  <a:lnTo>
                    <a:pt x="6037" y="1965"/>
                  </a:lnTo>
                  <a:lnTo>
                    <a:pt x="4954" y="1620"/>
                  </a:lnTo>
                  <a:cubicBezTo>
                    <a:pt x="4466" y="989"/>
                    <a:pt x="3823" y="429"/>
                    <a:pt x="30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grpSp>
      <p:sp>
        <p:nvSpPr>
          <p:cNvPr id="1081" name="Google Shape;1081;p53"/>
          <p:cNvSpPr/>
          <p:nvPr/>
        </p:nvSpPr>
        <p:spPr>
          <a:xfrm>
            <a:off x="8576428" y="4794675"/>
            <a:ext cx="282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2" name="Oval Callout 29">
            <a:extLst>
              <a:ext uri="{FF2B5EF4-FFF2-40B4-BE49-F238E27FC236}">
                <a16:creationId xmlns:a16="http://schemas.microsoft.com/office/drawing/2014/main" id="{74F85787-90B3-105A-AB06-23BFAB3DB7D9}"/>
              </a:ext>
            </a:extLst>
          </p:cNvPr>
          <p:cNvSpPr/>
          <p:nvPr/>
        </p:nvSpPr>
        <p:spPr>
          <a:xfrm>
            <a:off x="4334434" y="157745"/>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mj-lt"/>
                <a:ea typeface="+mn-ea"/>
                <a:cs typeface="+mn-cs"/>
              </a:rPr>
              <a:t>Giải</a:t>
            </a:r>
            <a:endParaRPr kumimoji="0" lang="en-US" sz="2000" b="1" i="0" u="none" strike="noStrike" kern="1200" cap="none" spc="0" normalizeH="0" baseline="0" noProof="0" dirty="0">
              <a:ln>
                <a:noFill/>
              </a:ln>
              <a:solidFill>
                <a:prstClr val="white"/>
              </a:solidFill>
              <a:effectLst/>
              <a:uLnTx/>
              <a:uFillTx/>
              <a:latin typeface="+mj-lt"/>
              <a:ea typeface="+mn-ea"/>
              <a:cs typeface="+mn-cs"/>
            </a:endParaRPr>
          </a:p>
        </p:txBody>
      </p:sp>
      <p:sp>
        <p:nvSpPr>
          <p:cNvPr id="5" name="TextBox 4">
            <a:extLst>
              <a:ext uri="{FF2B5EF4-FFF2-40B4-BE49-F238E27FC236}">
                <a16:creationId xmlns:a16="http://schemas.microsoft.com/office/drawing/2014/main" id="{6311B0E3-5274-8187-E529-1033AB3F19A9}"/>
              </a:ext>
            </a:extLst>
          </p:cNvPr>
          <p:cNvSpPr txBox="1"/>
          <p:nvPr/>
        </p:nvSpPr>
        <p:spPr>
          <a:xfrm>
            <a:off x="573962" y="1273625"/>
            <a:ext cx="8452997" cy="2534027"/>
          </a:xfrm>
          <a:prstGeom prst="rect">
            <a:avLst/>
          </a:prstGeom>
          <a:noFill/>
        </p:spPr>
        <p:txBody>
          <a:bodyPr wrap="square">
            <a:spAutoFit/>
          </a:bodyPr>
          <a:lstStyle/>
          <a:p>
            <a:pPr algn="just">
              <a:spcBef>
                <a:spcPts val="600"/>
              </a:spcBef>
              <a:spcAft>
                <a:spcPts val="800"/>
              </a:spcAft>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Theo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à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ạ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N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ú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uyể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ả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835475879"/>
              </p:ext>
            </p:extLst>
          </p:nvPr>
        </p:nvGraphicFramePr>
        <p:xfrm>
          <a:off x="3250762" y="1733549"/>
          <a:ext cx="3140096" cy="2489395"/>
        </p:xfrm>
        <a:graphic>
          <a:graphicData uri="http://schemas.openxmlformats.org/presentationml/2006/ole">
            <mc:AlternateContent xmlns:mc="http://schemas.openxmlformats.org/markup-compatibility/2006">
              <mc:Choice xmlns:v="urn:schemas-microsoft-com:vml" Requires="v">
                <p:oleObj name="Equation" r:id="rId3" imgW="1422360" imgH="1130040" progId="Equation.DSMT4">
                  <p:embed/>
                </p:oleObj>
              </mc:Choice>
              <mc:Fallback>
                <p:oleObj name="Equation" r:id="rId3" imgW="1422360" imgH="1130040" progId="Equation.DSMT4">
                  <p:embed/>
                  <p:pic>
                    <p:nvPicPr>
                      <p:cNvPr id="6" name="Object 5"/>
                      <p:cNvPicPr>
                        <a:picLocks noChangeAspect="1" noChangeArrowheads="1"/>
                      </p:cNvPicPr>
                      <p:nvPr/>
                    </p:nvPicPr>
                    <p:blipFill>
                      <a:blip r:embed="rId4"/>
                      <a:srcRect/>
                      <a:stretch>
                        <a:fillRect/>
                      </a:stretch>
                    </p:blipFill>
                    <p:spPr bwMode="auto">
                      <a:xfrm>
                        <a:off x="3250762" y="1733549"/>
                        <a:ext cx="3140096" cy="248939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 name="TextBox 4">
                <a:extLst>
                  <a:ext uri="{FF2B5EF4-FFF2-40B4-BE49-F238E27FC236}">
                    <a16:creationId xmlns:a16="http://schemas.microsoft.com/office/drawing/2014/main" id="{240269A6-BA7F-61C6-9D7D-F9DB763A5DFB}"/>
                  </a:ext>
                </a:extLst>
              </p:cNvPr>
              <p:cNvSpPr txBox="1"/>
              <p:nvPr/>
            </p:nvSpPr>
            <p:spPr>
              <a:xfrm>
                <a:off x="573961" y="786408"/>
                <a:ext cx="8452997" cy="461665"/>
              </a:xfrm>
              <a:prstGeom prst="rect">
                <a:avLst/>
              </a:prstGeom>
              <a:noFill/>
            </p:spPr>
            <p:txBody>
              <a:bodyPr wrap="square">
                <a:spAutoFit/>
              </a:bodyPr>
              <a:lstStyle/>
              <a:p>
                <a:pPr algn="just">
                  <a:spcBef>
                    <a:spcPts val="600"/>
                  </a:spcBef>
                  <a:spcAft>
                    <a:spcPts val="800"/>
                  </a:spcAft>
                </a:pPr>
                <a:r>
                  <a:rPr lang="en-US" sz="2400" kern="100" dirty="0">
                    <a:effectLst/>
                    <a:latin typeface="Times New Roman" panose="02020603050405020304" pitchFamily="18" charset="0"/>
                    <a:ea typeface="Times New Roman" panose="02020603050405020304" pitchFamily="18" charset="0"/>
                    <a:cs typeface="Times New Roman" panose="02020603050405020304" pitchFamily="18" charset="0"/>
                  </a:rPr>
                  <a:t>Gọi </a:t>
                </a:r>
                <a14:m>
                  <m:oMath xmlns:m="http://schemas.openxmlformats.org/officeDocument/2006/math">
                    <m:r>
                      <a:rPr lang="en-US" sz="2400" b="0" i="1" kern="100" smtClean="0">
                        <a:effectLst/>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môn</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Tiếng</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nh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bạn</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Na.</a:t>
                </a:r>
              </a:p>
            </p:txBody>
          </p:sp>
        </mc:Choice>
        <mc:Fallback xmlns="">
          <p:sp>
            <p:nvSpPr>
              <p:cNvPr id="3" name="TextBox 4">
                <a:extLst>
                  <a:ext uri="{FF2B5EF4-FFF2-40B4-BE49-F238E27FC236}">
                    <a16:creationId xmlns:a16="http://schemas.microsoft.com/office/drawing/2014/main" id="{240269A6-BA7F-61C6-9D7D-F9DB763A5DFB}"/>
                  </a:ext>
                </a:extLst>
              </p:cNvPr>
              <p:cNvSpPr txBox="1">
                <a:spLocks noRot="1" noChangeAspect="1" noMove="1" noResize="1" noEditPoints="1" noAdjustHandles="1" noChangeArrowheads="1" noChangeShapeType="1" noTextEdit="1"/>
              </p:cNvSpPr>
              <p:nvPr/>
            </p:nvSpPr>
            <p:spPr>
              <a:xfrm>
                <a:off x="573961" y="786408"/>
                <a:ext cx="8452997" cy="461665"/>
              </a:xfrm>
              <a:prstGeom prst="rect">
                <a:avLst/>
              </a:prstGeom>
              <a:blipFill>
                <a:blip r:embed="rId5"/>
                <a:stretch>
                  <a:fillRect l="-1081" t="-10526" b="-28947"/>
                </a:stretch>
              </a:blipFill>
            </p:spPr>
            <p:txBody>
              <a:bodyPr/>
              <a:lstStyle/>
              <a:p>
                <a:r>
                  <a:rPr lang="vi-VN">
                    <a:noFill/>
                  </a:rPr>
                  <a:t> </a:t>
                </a:r>
              </a:p>
            </p:txBody>
          </p:sp>
        </mc:Fallback>
      </mc:AlternateContent>
      <p:sp>
        <p:nvSpPr>
          <p:cNvPr id="4" name="TextBox 4">
            <a:extLst>
              <a:ext uri="{FF2B5EF4-FFF2-40B4-BE49-F238E27FC236}">
                <a16:creationId xmlns:a16="http://schemas.microsoft.com/office/drawing/2014/main" id="{6A42323B-2FEE-F193-A059-E364BE2C5F3D}"/>
              </a:ext>
            </a:extLst>
          </p:cNvPr>
          <p:cNvSpPr txBox="1"/>
          <p:nvPr/>
        </p:nvSpPr>
        <p:spPr>
          <a:xfrm>
            <a:off x="665200" y="3171177"/>
            <a:ext cx="8452997" cy="1467068"/>
          </a:xfrm>
          <a:prstGeom prst="rect">
            <a:avLst/>
          </a:prstGeom>
          <a:noFill/>
        </p:spPr>
        <p:txBody>
          <a:bodyPr wrap="square">
            <a:spAutoFit/>
          </a:bodyPr>
          <a:lstStyle/>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rú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uyể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bạ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Na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phải</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í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8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mô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iế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Anh</a:t>
            </a:r>
            <a:endParaRPr lang="en-US" sz="22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5435447"/>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878"/>
        <p:cNvGrpSpPr/>
        <p:nvPr/>
      </p:nvGrpSpPr>
      <p:grpSpPr>
        <a:xfrm>
          <a:off x="0" y="0"/>
          <a:ext cx="0" cy="0"/>
          <a:chOff x="0" y="0"/>
          <a:chExt cx="0" cy="0"/>
        </a:xfrm>
      </p:grpSpPr>
      <p:grpSp>
        <p:nvGrpSpPr>
          <p:cNvPr id="887" name="Google Shape;887;p45"/>
          <p:cNvGrpSpPr/>
          <p:nvPr/>
        </p:nvGrpSpPr>
        <p:grpSpPr>
          <a:xfrm>
            <a:off x="19676" y="60447"/>
            <a:ext cx="648812" cy="564736"/>
            <a:chOff x="713222" y="2984673"/>
            <a:chExt cx="1203130" cy="1199852"/>
          </a:xfrm>
        </p:grpSpPr>
        <p:sp>
          <p:nvSpPr>
            <p:cNvPr id="888" name="Google Shape;888;p45"/>
            <p:cNvSpPr/>
            <p:nvPr/>
          </p:nvSpPr>
          <p:spPr>
            <a:xfrm>
              <a:off x="891825" y="4117925"/>
              <a:ext cx="1003200" cy="666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889" name="Google Shape;889;p45"/>
            <p:cNvGrpSpPr/>
            <p:nvPr/>
          </p:nvGrpSpPr>
          <p:grpSpPr>
            <a:xfrm>
              <a:off x="713222" y="2984673"/>
              <a:ext cx="1203130" cy="1158074"/>
              <a:chOff x="5518825" y="5502600"/>
              <a:chExt cx="603375" cy="580750"/>
            </a:xfrm>
          </p:grpSpPr>
          <p:sp>
            <p:nvSpPr>
              <p:cNvPr id="890" name="Google Shape;890;p45"/>
              <p:cNvSpPr/>
              <p:nvPr/>
            </p:nvSpPr>
            <p:spPr>
              <a:xfrm>
                <a:off x="5518825" y="5502600"/>
                <a:ext cx="400075" cy="580750"/>
              </a:xfrm>
              <a:custGeom>
                <a:avLst/>
                <a:gdLst/>
                <a:ahLst/>
                <a:cxnLst/>
                <a:rect l="l" t="t" r="r" b="b"/>
                <a:pathLst>
                  <a:path w="16003" h="23230" extrusionOk="0">
                    <a:moveTo>
                      <a:pt x="10859" y="1"/>
                    </a:moveTo>
                    <a:cubicBezTo>
                      <a:pt x="7502" y="763"/>
                      <a:pt x="4597" y="2548"/>
                      <a:pt x="2668" y="5037"/>
                    </a:cubicBezTo>
                    <a:cubicBezTo>
                      <a:pt x="727" y="7549"/>
                      <a:pt x="1" y="10454"/>
                      <a:pt x="632" y="13228"/>
                    </a:cubicBezTo>
                    <a:cubicBezTo>
                      <a:pt x="1275" y="16014"/>
                      <a:pt x="3180" y="18312"/>
                      <a:pt x="6025" y="19729"/>
                    </a:cubicBezTo>
                    <a:cubicBezTo>
                      <a:pt x="7871" y="20646"/>
                      <a:pt x="9954" y="21110"/>
                      <a:pt x="12109" y="21110"/>
                    </a:cubicBezTo>
                    <a:cubicBezTo>
                      <a:pt x="12443" y="21110"/>
                      <a:pt x="12776" y="21098"/>
                      <a:pt x="13110" y="21075"/>
                    </a:cubicBezTo>
                    <a:lnTo>
                      <a:pt x="13110" y="21075"/>
                    </a:lnTo>
                    <a:lnTo>
                      <a:pt x="12824" y="22706"/>
                    </a:lnTo>
                    <a:lnTo>
                      <a:pt x="10788" y="22360"/>
                    </a:lnTo>
                    <a:lnTo>
                      <a:pt x="11216" y="23230"/>
                    </a:lnTo>
                    <a:lnTo>
                      <a:pt x="15574" y="23230"/>
                    </a:lnTo>
                    <a:lnTo>
                      <a:pt x="16003" y="22313"/>
                    </a:lnTo>
                    <a:lnTo>
                      <a:pt x="13907" y="22670"/>
                    </a:lnTo>
                    <a:lnTo>
                      <a:pt x="13538" y="21039"/>
                    </a:lnTo>
                    <a:cubicBezTo>
                      <a:pt x="14217" y="20979"/>
                      <a:pt x="14907" y="20860"/>
                      <a:pt x="15598" y="20705"/>
                    </a:cubicBezTo>
                    <a:lnTo>
                      <a:pt x="15455" y="20098"/>
                    </a:lnTo>
                    <a:cubicBezTo>
                      <a:pt x="14335" y="20355"/>
                      <a:pt x="13210" y="20483"/>
                      <a:pt x="12106" y="20483"/>
                    </a:cubicBezTo>
                    <a:cubicBezTo>
                      <a:pt x="10043" y="20483"/>
                      <a:pt x="8052" y="20038"/>
                      <a:pt x="6299" y="19170"/>
                    </a:cubicBezTo>
                    <a:cubicBezTo>
                      <a:pt x="3632" y="17848"/>
                      <a:pt x="1834" y="15681"/>
                      <a:pt x="1239" y="13097"/>
                    </a:cubicBezTo>
                    <a:cubicBezTo>
                      <a:pt x="644" y="10502"/>
                      <a:pt x="1334" y="7775"/>
                      <a:pt x="3156" y="5418"/>
                    </a:cubicBezTo>
                    <a:cubicBezTo>
                      <a:pt x="5001" y="3049"/>
                      <a:pt x="7787" y="1334"/>
                      <a:pt x="10990" y="608"/>
                    </a:cubicBezTo>
                    <a:lnTo>
                      <a:pt x="1085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1" name="Google Shape;891;p45"/>
              <p:cNvSpPr/>
              <p:nvPr/>
            </p:nvSpPr>
            <p:spPr>
              <a:xfrm>
                <a:off x="5575100" y="5527025"/>
                <a:ext cx="547100" cy="458400"/>
              </a:xfrm>
              <a:custGeom>
                <a:avLst/>
                <a:gdLst/>
                <a:ahLst/>
                <a:cxnLst/>
                <a:rect l="l" t="t" r="r" b="b"/>
                <a:pathLst>
                  <a:path w="21884" h="18336" extrusionOk="0">
                    <a:moveTo>
                      <a:pt x="11390" y="0"/>
                    </a:moveTo>
                    <a:cubicBezTo>
                      <a:pt x="10437" y="0"/>
                      <a:pt x="9459" y="108"/>
                      <a:pt x="8477" y="333"/>
                    </a:cubicBezTo>
                    <a:cubicBezTo>
                      <a:pt x="7251" y="607"/>
                      <a:pt x="6120" y="1048"/>
                      <a:pt x="5096" y="1619"/>
                    </a:cubicBezTo>
                    <a:lnTo>
                      <a:pt x="560" y="7227"/>
                    </a:lnTo>
                    <a:lnTo>
                      <a:pt x="0" y="10227"/>
                    </a:lnTo>
                    <a:lnTo>
                      <a:pt x="1286" y="13109"/>
                    </a:lnTo>
                    <a:lnTo>
                      <a:pt x="1667" y="15502"/>
                    </a:lnTo>
                    <a:cubicBezTo>
                      <a:pt x="2810" y="16752"/>
                      <a:pt x="4334" y="17704"/>
                      <a:pt x="6084" y="18252"/>
                    </a:cubicBezTo>
                    <a:lnTo>
                      <a:pt x="7822" y="18335"/>
                    </a:lnTo>
                    <a:lnTo>
                      <a:pt x="11132" y="17419"/>
                    </a:lnTo>
                    <a:lnTo>
                      <a:pt x="13978" y="16823"/>
                    </a:lnTo>
                    <a:lnTo>
                      <a:pt x="17478" y="16240"/>
                    </a:lnTo>
                    <a:cubicBezTo>
                      <a:pt x="20288" y="14097"/>
                      <a:pt x="21884" y="10906"/>
                      <a:pt x="21479" y="7691"/>
                    </a:cubicBezTo>
                    <a:lnTo>
                      <a:pt x="18729" y="3095"/>
                    </a:lnTo>
                    <a:lnTo>
                      <a:pt x="15133" y="583"/>
                    </a:lnTo>
                    <a:cubicBezTo>
                      <a:pt x="13967" y="204"/>
                      <a:pt x="12702" y="0"/>
                      <a:pt x="113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2" name="Google Shape;892;p45"/>
              <p:cNvSpPr/>
              <p:nvPr/>
            </p:nvSpPr>
            <p:spPr>
              <a:xfrm>
                <a:off x="5727200" y="5908950"/>
                <a:ext cx="284875" cy="88100"/>
              </a:xfrm>
              <a:custGeom>
                <a:avLst/>
                <a:gdLst/>
                <a:ahLst/>
                <a:cxnLst/>
                <a:rect l="l" t="t" r="r" b="b"/>
                <a:pathLst>
                  <a:path w="11395" h="3524" extrusionOk="0">
                    <a:moveTo>
                      <a:pt x="8679" y="0"/>
                    </a:moveTo>
                    <a:cubicBezTo>
                      <a:pt x="6842" y="0"/>
                      <a:pt x="4693" y="745"/>
                      <a:pt x="3358" y="1439"/>
                    </a:cubicBezTo>
                    <a:cubicBezTo>
                      <a:pt x="2500" y="1880"/>
                      <a:pt x="1667" y="2332"/>
                      <a:pt x="798" y="2713"/>
                    </a:cubicBezTo>
                    <a:cubicBezTo>
                      <a:pt x="548" y="2808"/>
                      <a:pt x="274" y="2916"/>
                      <a:pt x="0" y="2975"/>
                    </a:cubicBezTo>
                    <a:cubicBezTo>
                      <a:pt x="1132" y="3334"/>
                      <a:pt x="2352" y="3524"/>
                      <a:pt x="3615" y="3524"/>
                    </a:cubicBezTo>
                    <a:cubicBezTo>
                      <a:pt x="4571" y="3524"/>
                      <a:pt x="5552" y="3415"/>
                      <a:pt x="6537" y="3189"/>
                    </a:cubicBezTo>
                    <a:cubicBezTo>
                      <a:pt x="8382" y="2773"/>
                      <a:pt x="10025" y="1987"/>
                      <a:pt x="11394" y="963"/>
                    </a:cubicBezTo>
                    <a:cubicBezTo>
                      <a:pt x="10759" y="265"/>
                      <a:pt x="9774" y="0"/>
                      <a:pt x="86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3" name="Google Shape;893;p45"/>
              <p:cNvSpPr/>
              <p:nvPr/>
            </p:nvSpPr>
            <p:spPr>
              <a:xfrm>
                <a:off x="5546525" y="5567500"/>
                <a:ext cx="180700" cy="347075"/>
              </a:xfrm>
              <a:custGeom>
                <a:avLst/>
                <a:gdLst/>
                <a:ahLst/>
                <a:cxnLst/>
                <a:rect l="l" t="t" r="r" b="b"/>
                <a:pathLst>
                  <a:path w="7228" h="13883" extrusionOk="0">
                    <a:moveTo>
                      <a:pt x="6239" y="0"/>
                    </a:moveTo>
                    <a:cubicBezTo>
                      <a:pt x="2274" y="2191"/>
                      <a:pt x="0" y="6275"/>
                      <a:pt x="905" y="10251"/>
                    </a:cubicBezTo>
                    <a:cubicBezTo>
                      <a:pt x="1215" y="11632"/>
                      <a:pt x="1893" y="12859"/>
                      <a:pt x="2810" y="13883"/>
                    </a:cubicBezTo>
                    <a:cubicBezTo>
                      <a:pt x="2893" y="13609"/>
                      <a:pt x="3036" y="13359"/>
                      <a:pt x="3179" y="13156"/>
                    </a:cubicBezTo>
                    <a:cubicBezTo>
                      <a:pt x="3798" y="12216"/>
                      <a:pt x="5001" y="11704"/>
                      <a:pt x="4977" y="10418"/>
                    </a:cubicBezTo>
                    <a:cubicBezTo>
                      <a:pt x="4917" y="8573"/>
                      <a:pt x="1703" y="9894"/>
                      <a:pt x="1619" y="8049"/>
                    </a:cubicBezTo>
                    <a:cubicBezTo>
                      <a:pt x="1589" y="7321"/>
                      <a:pt x="1909" y="7123"/>
                      <a:pt x="2336" y="7123"/>
                    </a:cubicBezTo>
                    <a:cubicBezTo>
                      <a:pt x="2847" y="7123"/>
                      <a:pt x="3511" y="7408"/>
                      <a:pt x="3909" y="7408"/>
                    </a:cubicBezTo>
                    <a:cubicBezTo>
                      <a:pt x="4098" y="7408"/>
                      <a:pt x="4226" y="7344"/>
                      <a:pt x="4251" y="7156"/>
                    </a:cubicBezTo>
                    <a:cubicBezTo>
                      <a:pt x="4298" y="6810"/>
                      <a:pt x="3465" y="6310"/>
                      <a:pt x="3298" y="6001"/>
                    </a:cubicBezTo>
                    <a:cubicBezTo>
                      <a:pt x="2965" y="5334"/>
                      <a:pt x="3465" y="4917"/>
                      <a:pt x="4072" y="4715"/>
                    </a:cubicBezTo>
                    <a:cubicBezTo>
                      <a:pt x="5251" y="4322"/>
                      <a:pt x="6679" y="4524"/>
                      <a:pt x="7013" y="2989"/>
                    </a:cubicBezTo>
                    <a:cubicBezTo>
                      <a:pt x="7227" y="1977"/>
                      <a:pt x="6799" y="953"/>
                      <a:pt x="6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4" name="Google Shape;894;p45"/>
              <p:cNvSpPr/>
              <p:nvPr/>
            </p:nvSpPr>
            <p:spPr>
              <a:xfrm>
                <a:off x="5913225" y="5541600"/>
                <a:ext cx="198850" cy="317400"/>
              </a:xfrm>
              <a:custGeom>
                <a:avLst/>
                <a:gdLst/>
                <a:ahLst/>
                <a:cxnLst/>
                <a:rect l="l" t="t" r="r" b="b"/>
                <a:pathLst>
                  <a:path w="7954" h="12696" extrusionOk="0">
                    <a:moveTo>
                      <a:pt x="1608" y="0"/>
                    </a:moveTo>
                    <a:cubicBezTo>
                      <a:pt x="1667" y="524"/>
                      <a:pt x="1834" y="1060"/>
                      <a:pt x="2048" y="1512"/>
                    </a:cubicBezTo>
                    <a:cubicBezTo>
                      <a:pt x="2418" y="2286"/>
                      <a:pt x="2977" y="2096"/>
                      <a:pt x="3727" y="2286"/>
                    </a:cubicBezTo>
                    <a:cubicBezTo>
                      <a:pt x="4311" y="2429"/>
                      <a:pt x="5073" y="2727"/>
                      <a:pt x="4846" y="3429"/>
                    </a:cubicBezTo>
                    <a:cubicBezTo>
                      <a:pt x="4584" y="4322"/>
                      <a:pt x="3703" y="4894"/>
                      <a:pt x="3191" y="5620"/>
                    </a:cubicBezTo>
                    <a:cubicBezTo>
                      <a:pt x="2072" y="7215"/>
                      <a:pt x="1" y="10228"/>
                      <a:pt x="2275" y="11764"/>
                    </a:cubicBezTo>
                    <a:cubicBezTo>
                      <a:pt x="2992" y="12225"/>
                      <a:pt x="4002" y="12695"/>
                      <a:pt x="4914" y="12695"/>
                    </a:cubicBezTo>
                    <a:cubicBezTo>
                      <a:pt x="5061" y="12695"/>
                      <a:pt x="5206" y="12683"/>
                      <a:pt x="5346" y="12657"/>
                    </a:cubicBezTo>
                    <a:cubicBezTo>
                      <a:pt x="6406" y="12466"/>
                      <a:pt x="5882" y="11597"/>
                      <a:pt x="5466" y="11061"/>
                    </a:cubicBezTo>
                    <a:cubicBezTo>
                      <a:pt x="4930" y="10287"/>
                      <a:pt x="4168" y="9073"/>
                      <a:pt x="4965" y="8239"/>
                    </a:cubicBezTo>
                    <a:cubicBezTo>
                      <a:pt x="5668" y="7489"/>
                      <a:pt x="6847" y="7120"/>
                      <a:pt x="7954" y="7108"/>
                    </a:cubicBezTo>
                    <a:cubicBezTo>
                      <a:pt x="7918" y="6858"/>
                      <a:pt x="7871" y="6608"/>
                      <a:pt x="7811" y="6346"/>
                    </a:cubicBezTo>
                    <a:cubicBezTo>
                      <a:pt x="7121" y="3310"/>
                      <a:pt x="4715" y="1024"/>
                      <a:pt x="16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pSp>
        <p:nvGrpSpPr>
          <p:cNvPr id="895" name="Google Shape;895;p45"/>
          <p:cNvGrpSpPr/>
          <p:nvPr/>
        </p:nvGrpSpPr>
        <p:grpSpPr>
          <a:xfrm>
            <a:off x="8128747" y="3776999"/>
            <a:ext cx="827227" cy="1117238"/>
            <a:chOff x="6719793" y="1841497"/>
            <a:chExt cx="1610106" cy="1684601"/>
          </a:xfrm>
        </p:grpSpPr>
        <p:grpSp>
          <p:nvGrpSpPr>
            <p:cNvPr id="896" name="Google Shape;896;p45"/>
            <p:cNvGrpSpPr/>
            <p:nvPr/>
          </p:nvGrpSpPr>
          <p:grpSpPr>
            <a:xfrm flipH="1">
              <a:off x="6719793" y="1841497"/>
              <a:ext cx="1610106" cy="1667668"/>
              <a:chOff x="3527525" y="7409750"/>
              <a:chExt cx="434600" cy="450125"/>
            </a:xfrm>
          </p:grpSpPr>
          <p:sp>
            <p:nvSpPr>
              <p:cNvPr id="897" name="Google Shape;897;p45"/>
              <p:cNvSpPr/>
              <p:nvPr/>
            </p:nvSpPr>
            <p:spPr>
              <a:xfrm>
                <a:off x="3648650" y="7409750"/>
                <a:ext cx="113150" cy="185150"/>
              </a:xfrm>
              <a:custGeom>
                <a:avLst/>
                <a:gdLst/>
                <a:ahLst/>
                <a:cxnLst/>
                <a:rect l="l" t="t" r="r" b="b"/>
                <a:pathLst>
                  <a:path w="4526" h="7406" extrusionOk="0">
                    <a:moveTo>
                      <a:pt x="3724" y="1"/>
                    </a:moveTo>
                    <a:cubicBezTo>
                      <a:pt x="2463" y="1"/>
                      <a:pt x="1181" y="418"/>
                      <a:pt x="1" y="1450"/>
                    </a:cubicBezTo>
                    <a:lnTo>
                      <a:pt x="1180" y="6570"/>
                    </a:lnTo>
                    <a:cubicBezTo>
                      <a:pt x="1535" y="7290"/>
                      <a:pt x="2347" y="7405"/>
                      <a:pt x="2832" y="7405"/>
                    </a:cubicBezTo>
                    <a:cubicBezTo>
                      <a:pt x="3060" y="7405"/>
                      <a:pt x="3216" y="7380"/>
                      <a:pt x="3216" y="7380"/>
                    </a:cubicBezTo>
                    <a:lnTo>
                      <a:pt x="4239" y="3974"/>
                    </a:lnTo>
                    <a:cubicBezTo>
                      <a:pt x="4239" y="3974"/>
                      <a:pt x="4525" y="3058"/>
                      <a:pt x="4216" y="22"/>
                    </a:cubicBezTo>
                    <a:cubicBezTo>
                      <a:pt x="4052" y="8"/>
                      <a:pt x="3888" y="1"/>
                      <a:pt x="3724"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8" name="Google Shape;898;p45"/>
              <p:cNvSpPr/>
              <p:nvPr/>
            </p:nvSpPr>
            <p:spPr>
              <a:xfrm>
                <a:off x="3675750" y="7414450"/>
                <a:ext cx="73250" cy="46750"/>
              </a:xfrm>
              <a:custGeom>
                <a:avLst/>
                <a:gdLst/>
                <a:ahLst/>
                <a:cxnLst/>
                <a:rect l="l" t="t" r="r" b="b"/>
                <a:pathLst>
                  <a:path w="2930" h="1870" extrusionOk="0">
                    <a:moveTo>
                      <a:pt x="2370" y="0"/>
                    </a:moveTo>
                    <a:cubicBezTo>
                      <a:pt x="2370" y="476"/>
                      <a:pt x="2227" y="834"/>
                      <a:pt x="1953" y="1072"/>
                    </a:cubicBezTo>
                    <a:cubicBezTo>
                      <a:pt x="1614" y="1359"/>
                      <a:pt x="1143" y="1414"/>
                      <a:pt x="830" y="1414"/>
                    </a:cubicBezTo>
                    <a:cubicBezTo>
                      <a:pt x="637" y="1414"/>
                      <a:pt x="505" y="1393"/>
                      <a:pt x="500" y="1393"/>
                    </a:cubicBezTo>
                    <a:lnTo>
                      <a:pt x="488" y="1488"/>
                    </a:lnTo>
                    <a:cubicBezTo>
                      <a:pt x="500" y="1488"/>
                      <a:pt x="643" y="1512"/>
                      <a:pt x="846" y="1512"/>
                    </a:cubicBezTo>
                    <a:cubicBezTo>
                      <a:pt x="1179" y="1512"/>
                      <a:pt x="1655" y="1453"/>
                      <a:pt x="2012" y="1155"/>
                    </a:cubicBezTo>
                    <a:cubicBezTo>
                      <a:pt x="2322" y="893"/>
                      <a:pt x="2465" y="500"/>
                      <a:pt x="2465" y="0"/>
                    </a:cubicBezTo>
                    <a:close/>
                    <a:moveTo>
                      <a:pt x="2834" y="369"/>
                    </a:moveTo>
                    <a:cubicBezTo>
                      <a:pt x="2798" y="941"/>
                      <a:pt x="2596" y="1346"/>
                      <a:pt x="2239" y="1560"/>
                    </a:cubicBezTo>
                    <a:cubicBezTo>
                      <a:pt x="1997" y="1709"/>
                      <a:pt x="1703" y="1762"/>
                      <a:pt x="1411" y="1762"/>
                    </a:cubicBezTo>
                    <a:cubicBezTo>
                      <a:pt x="725" y="1762"/>
                      <a:pt x="44" y="1473"/>
                      <a:pt x="36" y="1465"/>
                    </a:cubicBezTo>
                    <a:lnTo>
                      <a:pt x="0" y="1560"/>
                    </a:lnTo>
                    <a:cubicBezTo>
                      <a:pt x="36" y="1572"/>
                      <a:pt x="715" y="1869"/>
                      <a:pt x="1405" y="1869"/>
                    </a:cubicBezTo>
                    <a:cubicBezTo>
                      <a:pt x="1715" y="1869"/>
                      <a:pt x="2024" y="1810"/>
                      <a:pt x="2286" y="1643"/>
                    </a:cubicBezTo>
                    <a:cubicBezTo>
                      <a:pt x="2679" y="1417"/>
                      <a:pt x="2894" y="988"/>
                      <a:pt x="2929" y="381"/>
                    </a:cubicBezTo>
                    <a:lnTo>
                      <a:pt x="2834" y="369"/>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9" name="Google Shape;899;p45"/>
              <p:cNvSpPr/>
              <p:nvPr/>
            </p:nvSpPr>
            <p:spPr>
              <a:xfrm>
                <a:off x="3623850" y="7410275"/>
                <a:ext cx="336775" cy="295000"/>
              </a:xfrm>
              <a:custGeom>
                <a:avLst/>
                <a:gdLst/>
                <a:ahLst/>
                <a:cxnLst/>
                <a:rect l="l" t="t" r="r" b="b"/>
                <a:pathLst>
                  <a:path w="13471" h="11800" extrusionOk="0">
                    <a:moveTo>
                      <a:pt x="5208" y="1"/>
                    </a:moveTo>
                    <a:lnTo>
                      <a:pt x="5208" y="1"/>
                    </a:lnTo>
                    <a:cubicBezTo>
                      <a:pt x="5406" y="1951"/>
                      <a:pt x="4254" y="2299"/>
                      <a:pt x="3405" y="2299"/>
                    </a:cubicBezTo>
                    <a:cubicBezTo>
                      <a:pt x="2932" y="2299"/>
                      <a:pt x="2553" y="2191"/>
                      <a:pt x="2553" y="2191"/>
                    </a:cubicBezTo>
                    <a:lnTo>
                      <a:pt x="2553" y="2191"/>
                    </a:lnTo>
                    <a:lnTo>
                      <a:pt x="3565" y="6763"/>
                    </a:lnTo>
                    <a:cubicBezTo>
                      <a:pt x="3565" y="6763"/>
                      <a:pt x="2922" y="6608"/>
                      <a:pt x="2172" y="6549"/>
                    </a:cubicBezTo>
                    <a:cubicBezTo>
                      <a:pt x="1996" y="6536"/>
                      <a:pt x="1816" y="6527"/>
                      <a:pt x="1638" y="6527"/>
                    </a:cubicBezTo>
                    <a:cubicBezTo>
                      <a:pt x="862" y="6527"/>
                      <a:pt x="134" y="6686"/>
                      <a:pt x="76" y="7287"/>
                    </a:cubicBezTo>
                    <a:cubicBezTo>
                      <a:pt x="0" y="7930"/>
                      <a:pt x="940" y="8094"/>
                      <a:pt x="1917" y="8094"/>
                    </a:cubicBezTo>
                    <a:cubicBezTo>
                      <a:pt x="2930" y="8094"/>
                      <a:pt x="3981" y="7918"/>
                      <a:pt x="3981" y="7918"/>
                    </a:cubicBezTo>
                    <a:lnTo>
                      <a:pt x="4196" y="11621"/>
                    </a:lnTo>
                    <a:lnTo>
                      <a:pt x="4624" y="11800"/>
                    </a:lnTo>
                    <a:lnTo>
                      <a:pt x="5851" y="10168"/>
                    </a:lnTo>
                    <a:cubicBezTo>
                      <a:pt x="5969" y="10173"/>
                      <a:pt x="6112" y="10177"/>
                      <a:pt x="6274" y="10177"/>
                    </a:cubicBezTo>
                    <a:cubicBezTo>
                      <a:pt x="7686" y="10177"/>
                      <a:pt x="10575" y="9900"/>
                      <a:pt x="12006" y="7763"/>
                    </a:cubicBezTo>
                    <a:cubicBezTo>
                      <a:pt x="13471" y="5585"/>
                      <a:pt x="9565" y="382"/>
                      <a:pt x="5208" y="1"/>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0" name="Google Shape;900;p45"/>
              <p:cNvSpPr/>
              <p:nvPr/>
            </p:nvSpPr>
            <p:spPr>
              <a:xfrm>
                <a:off x="3742725" y="7562675"/>
                <a:ext cx="123850" cy="87525"/>
              </a:xfrm>
              <a:custGeom>
                <a:avLst/>
                <a:gdLst/>
                <a:ahLst/>
                <a:cxnLst/>
                <a:rect l="l" t="t" r="r" b="b"/>
                <a:pathLst>
                  <a:path w="4954" h="3501" extrusionOk="0">
                    <a:moveTo>
                      <a:pt x="655" y="1"/>
                    </a:moveTo>
                    <a:lnTo>
                      <a:pt x="0" y="382"/>
                    </a:lnTo>
                    <a:lnTo>
                      <a:pt x="48" y="465"/>
                    </a:lnTo>
                    <a:lnTo>
                      <a:pt x="524" y="191"/>
                    </a:lnTo>
                    <a:lnTo>
                      <a:pt x="524" y="191"/>
                    </a:lnTo>
                    <a:cubicBezTo>
                      <a:pt x="512" y="405"/>
                      <a:pt x="512" y="953"/>
                      <a:pt x="857" y="1263"/>
                    </a:cubicBezTo>
                    <a:cubicBezTo>
                      <a:pt x="1023" y="1406"/>
                      <a:pt x="1237" y="1477"/>
                      <a:pt x="1501" y="1477"/>
                    </a:cubicBezTo>
                    <a:cubicBezTo>
                      <a:pt x="1655" y="1477"/>
                      <a:pt x="1825" y="1453"/>
                      <a:pt x="2012" y="1405"/>
                    </a:cubicBezTo>
                    <a:lnTo>
                      <a:pt x="2012" y="1405"/>
                    </a:lnTo>
                    <a:lnTo>
                      <a:pt x="1905" y="3263"/>
                    </a:lnTo>
                    <a:lnTo>
                      <a:pt x="1989" y="3203"/>
                    </a:lnTo>
                    <a:cubicBezTo>
                      <a:pt x="1999" y="3193"/>
                      <a:pt x="2942" y="2520"/>
                      <a:pt x="3758" y="2520"/>
                    </a:cubicBezTo>
                    <a:cubicBezTo>
                      <a:pt x="3896" y="2520"/>
                      <a:pt x="4030" y="2539"/>
                      <a:pt x="4155" y="2584"/>
                    </a:cubicBezTo>
                    <a:cubicBezTo>
                      <a:pt x="4501" y="2715"/>
                      <a:pt x="4739" y="3025"/>
                      <a:pt x="4870" y="3501"/>
                    </a:cubicBezTo>
                    <a:lnTo>
                      <a:pt x="4953" y="3465"/>
                    </a:lnTo>
                    <a:cubicBezTo>
                      <a:pt x="4822" y="2953"/>
                      <a:pt x="4560" y="2632"/>
                      <a:pt x="4191" y="2489"/>
                    </a:cubicBezTo>
                    <a:cubicBezTo>
                      <a:pt x="4052" y="2439"/>
                      <a:pt x="3905" y="2418"/>
                      <a:pt x="3754" y="2418"/>
                    </a:cubicBezTo>
                    <a:cubicBezTo>
                      <a:pt x="3043" y="2418"/>
                      <a:pt x="2268" y="2893"/>
                      <a:pt x="2012" y="3060"/>
                    </a:cubicBezTo>
                    <a:lnTo>
                      <a:pt x="2120" y="1274"/>
                    </a:lnTo>
                    <a:lnTo>
                      <a:pt x="2048" y="1286"/>
                    </a:lnTo>
                    <a:cubicBezTo>
                      <a:pt x="1848" y="1344"/>
                      <a:pt x="1667" y="1372"/>
                      <a:pt x="1507" y="1372"/>
                    </a:cubicBezTo>
                    <a:cubicBezTo>
                      <a:pt x="1266" y="1372"/>
                      <a:pt x="1072" y="1308"/>
                      <a:pt x="929" y="1179"/>
                    </a:cubicBezTo>
                    <a:cubicBezTo>
                      <a:pt x="524" y="834"/>
                      <a:pt x="631" y="108"/>
                      <a:pt x="643" y="96"/>
                    </a:cubicBezTo>
                    <a:lnTo>
                      <a:pt x="6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1" name="Google Shape;901;p45"/>
              <p:cNvSpPr/>
              <p:nvPr/>
            </p:nvSpPr>
            <p:spPr>
              <a:xfrm>
                <a:off x="3754625" y="7560000"/>
                <a:ext cx="101825" cy="49850"/>
              </a:xfrm>
              <a:custGeom>
                <a:avLst/>
                <a:gdLst/>
                <a:ahLst/>
                <a:cxnLst/>
                <a:rect l="l" t="t" r="r" b="b"/>
                <a:pathLst>
                  <a:path w="4073" h="1994" extrusionOk="0">
                    <a:moveTo>
                      <a:pt x="3560" y="0"/>
                    </a:moveTo>
                    <a:cubicBezTo>
                      <a:pt x="3077" y="200"/>
                      <a:pt x="2489" y="359"/>
                      <a:pt x="1845" y="359"/>
                    </a:cubicBezTo>
                    <a:cubicBezTo>
                      <a:pt x="1568" y="359"/>
                      <a:pt x="1282" y="330"/>
                      <a:pt x="989" y="262"/>
                    </a:cubicBezTo>
                    <a:lnTo>
                      <a:pt x="0" y="1215"/>
                    </a:lnTo>
                    <a:cubicBezTo>
                      <a:pt x="0" y="1215"/>
                      <a:pt x="655" y="1993"/>
                      <a:pt x="1832" y="1993"/>
                    </a:cubicBezTo>
                    <a:cubicBezTo>
                      <a:pt x="2444" y="1993"/>
                      <a:pt x="3197" y="1783"/>
                      <a:pt x="4072" y="1143"/>
                    </a:cubicBezTo>
                    <a:lnTo>
                      <a:pt x="3560" y="0"/>
                    </a:ln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2" name="Google Shape;902;p45"/>
              <p:cNvSpPr/>
              <p:nvPr/>
            </p:nvSpPr>
            <p:spPr>
              <a:xfrm>
                <a:off x="3643600" y="7472200"/>
                <a:ext cx="234275" cy="134250"/>
              </a:xfrm>
              <a:custGeom>
                <a:avLst/>
                <a:gdLst/>
                <a:ahLst/>
                <a:cxnLst/>
                <a:rect l="l" t="t" r="r" b="b"/>
                <a:pathLst>
                  <a:path w="9371" h="5370" extrusionOk="0">
                    <a:moveTo>
                      <a:pt x="7263" y="1060"/>
                    </a:moveTo>
                    <a:lnTo>
                      <a:pt x="7168" y="1107"/>
                    </a:lnTo>
                    <a:cubicBezTo>
                      <a:pt x="7168" y="1119"/>
                      <a:pt x="7609" y="2012"/>
                      <a:pt x="7418" y="2417"/>
                    </a:cubicBezTo>
                    <a:cubicBezTo>
                      <a:pt x="7382" y="2512"/>
                      <a:pt x="7311" y="2572"/>
                      <a:pt x="7204" y="2596"/>
                    </a:cubicBezTo>
                    <a:cubicBezTo>
                      <a:pt x="7169" y="2607"/>
                      <a:pt x="7135" y="2612"/>
                      <a:pt x="7101" y="2612"/>
                    </a:cubicBezTo>
                    <a:cubicBezTo>
                      <a:pt x="7029" y="2612"/>
                      <a:pt x="6959" y="2588"/>
                      <a:pt x="6894" y="2548"/>
                    </a:cubicBezTo>
                    <a:cubicBezTo>
                      <a:pt x="6513" y="2286"/>
                      <a:pt x="6382" y="1369"/>
                      <a:pt x="6382" y="1357"/>
                    </a:cubicBezTo>
                    <a:lnTo>
                      <a:pt x="6287" y="1369"/>
                    </a:lnTo>
                    <a:cubicBezTo>
                      <a:pt x="6287" y="1417"/>
                      <a:pt x="6418" y="2346"/>
                      <a:pt x="6835" y="2631"/>
                    </a:cubicBezTo>
                    <a:cubicBezTo>
                      <a:pt x="6918" y="2679"/>
                      <a:pt x="7013" y="2715"/>
                      <a:pt x="7108" y="2715"/>
                    </a:cubicBezTo>
                    <a:cubicBezTo>
                      <a:pt x="7144" y="2715"/>
                      <a:pt x="7180" y="2703"/>
                      <a:pt x="7228" y="2691"/>
                    </a:cubicBezTo>
                    <a:cubicBezTo>
                      <a:pt x="7358" y="2667"/>
                      <a:pt x="7454" y="2584"/>
                      <a:pt x="7513" y="2465"/>
                    </a:cubicBezTo>
                    <a:cubicBezTo>
                      <a:pt x="7716" y="2012"/>
                      <a:pt x="7275" y="1095"/>
                      <a:pt x="7263" y="1060"/>
                    </a:cubicBezTo>
                    <a:close/>
                    <a:moveTo>
                      <a:pt x="5906" y="1453"/>
                    </a:moveTo>
                    <a:lnTo>
                      <a:pt x="5823" y="1488"/>
                    </a:lnTo>
                    <a:cubicBezTo>
                      <a:pt x="5823" y="1500"/>
                      <a:pt x="6263" y="2405"/>
                      <a:pt x="6073" y="2810"/>
                    </a:cubicBezTo>
                    <a:cubicBezTo>
                      <a:pt x="6037" y="2905"/>
                      <a:pt x="5965" y="2965"/>
                      <a:pt x="5858" y="2988"/>
                    </a:cubicBezTo>
                    <a:cubicBezTo>
                      <a:pt x="5821" y="2996"/>
                      <a:pt x="5785" y="3000"/>
                      <a:pt x="5752" y="3000"/>
                    </a:cubicBezTo>
                    <a:cubicBezTo>
                      <a:pt x="5679" y="3000"/>
                      <a:pt x="5614" y="2982"/>
                      <a:pt x="5549" y="2941"/>
                    </a:cubicBezTo>
                    <a:cubicBezTo>
                      <a:pt x="5168" y="2679"/>
                      <a:pt x="5037" y="1762"/>
                      <a:pt x="5037" y="1750"/>
                    </a:cubicBezTo>
                    <a:lnTo>
                      <a:pt x="4942" y="1762"/>
                    </a:lnTo>
                    <a:cubicBezTo>
                      <a:pt x="4942" y="1798"/>
                      <a:pt x="5072" y="2727"/>
                      <a:pt x="5489" y="3012"/>
                    </a:cubicBezTo>
                    <a:cubicBezTo>
                      <a:pt x="5573" y="3072"/>
                      <a:pt x="5668" y="3096"/>
                      <a:pt x="5751" y="3096"/>
                    </a:cubicBezTo>
                    <a:cubicBezTo>
                      <a:pt x="5799" y="3096"/>
                      <a:pt x="5834" y="3096"/>
                      <a:pt x="5882" y="3084"/>
                    </a:cubicBezTo>
                    <a:cubicBezTo>
                      <a:pt x="6013" y="3048"/>
                      <a:pt x="6108" y="2977"/>
                      <a:pt x="6168" y="2858"/>
                    </a:cubicBezTo>
                    <a:cubicBezTo>
                      <a:pt x="6370" y="2405"/>
                      <a:pt x="5930" y="1488"/>
                      <a:pt x="5906" y="1453"/>
                    </a:cubicBezTo>
                    <a:close/>
                    <a:moveTo>
                      <a:pt x="7204" y="0"/>
                    </a:moveTo>
                    <a:lnTo>
                      <a:pt x="7120" y="60"/>
                    </a:lnTo>
                    <a:lnTo>
                      <a:pt x="9228" y="2738"/>
                    </a:lnTo>
                    <a:cubicBezTo>
                      <a:pt x="9003" y="2922"/>
                      <a:pt x="7783" y="3822"/>
                      <a:pt x="6278" y="3822"/>
                    </a:cubicBezTo>
                    <a:cubicBezTo>
                      <a:pt x="6026" y="3822"/>
                      <a:pt x="5766" y="3797"/>
                      <a:pt x="5501" y="3739"/>
                    </a:cubicBezTo>
                    <a:cubicBezTo>
                      <a:pt x="5549" y="3631"/>
                      <a:pt x="5680" y="3405"/>
                      <a:pt x="5858" y="3369"/>
                    </a:cubicBezTo>
                    <a:cubicBezTo>
                      <a:pt x="5875" y="3366"/>
                      <a:pt x="5891" y="3365"/>
                      <a:pt x="5907" y="3365"/>
                    </a:cubicBezTo>
                    <a:cubicBezTo>
                      <a:pt x="6022" y="3365"/>
                      <a:pt x="6138" y="3438"/>
                      <a:pt x="6263" y="3584"/>
                    </a:cubicBezTo>
                    <a:lnTo>
                      <a:pt x="6335" y="3524"/>
                    </a:lnTo>
                    <a:cubicBezTo>
                      <a:pt x="6186" y="3355"/>
                      <a:pt x="6038" y="3270"/>
                      <a:pt x="5898" y="3270"/>
                    </a:cubicBezTo>
                    <a:cubicBezTo>
                      <a:pt x="5881" y="3270"/>
                      <a:pt x="5864" y="3272"/>
                      <a:pt x="5846" y="3274"/>
                    </a:cubicBezTo>
                    <a:cubicBezTo>
                      <a:pt x="5549" y="3322"/>
                      <a:pt x="5394" y="3739"/>
                      <a:pt x="5382" y="3762"/>
                    </a:cubicBezTo>
                    <a:lnTo>
                      <a:pt x="5358" y="3810"/>
                    </a:lnTo>
                    <a:lnTo>
                      <a:pt x="5418" y="3822"/>
                    </a:lnTo>
                    <a:cubicBezTo>
                      <a:pt x="5715" y="3893"/>
                      <a:pt x="6001" y="3917"/>
                      <a:pt x="6275" y="3917"/>
                    </a:cubicBezTo>
                    <a:cubicBezTo>
                      <a:pt x="7978" y="3917"/>
                      <a:pt x="9311" y="2810"/>
                      <a:pt x="9335" y="2786"/>
                    </a:cubicBezTo>
                    <a:lnTo>
                      <a:pt x="9371" y="2762"/>
                    </a:lnTo>
                    <a:lnTo>
                      <a:pt x="7204" y="0"/>
                    </a:lnTo>
                    <a:close/>
                    <a:moveTo>
                      <a:pt x="7870" y="4131"/>
                    </a:moveTo>
                    <a:lnTo>
                      <a:pt x="7787" y="4191"/>
                    </a:lnTo>
                    <a:lnTo>
                      <a:pt x="8120" y="4703"/>
                    </a:lnTo>
                    <a:lnTo>
                      <a:pt x="8204" y="4655"/>
                    </a:lnTo>
                    <a:lnTo>
                      <a:pt x="7870" y="4131"/>
                    </a:lnTo>
                    <a:close/>
                    <a:moveTo>
                      <a:pt x="7513" y="4036"/>
                    </a:moveTo>
                    <a:lnTo>
                      <a:pt x="7418" y="4072"/>
                    </a:lnTo>
                    <a:lnTo>
                      <a:pt x="7787" y="4846"/>
                    </a:lnTo>
                    <a:lnTo>
                      <a:pt x="7870" y="4798"/>
                    </a:lnTo>
                    <a:lnTo>
                      <a:pt x="7513" y="4036"/>
                    </a:lnTo>
                    <a:close/>
                    <a:moveTo>
                      <a:pt x="5704" y="4167"/>
                    </a:moveTo>
                    <a:lnTo>
                      <a:pt x="5025" y="4882"/>
                    </a:lnTo>
                    <a:lnTo>
                      <a:pt x="5096" y="4941"/>
                    </a:lnTo>
                    <a:lnTo>
                      <a:pt x="5775" y="4239"/>
                    </a:lnTo>
                    <a:lnTo>
                      <a:pt x="5704" y="4167"/>
                    </a:lnTo>
                    <a:close/>
                    <a:moveTo>
                      <a:pt x="5823" y="4310"/>
                    </a:moveTo>
                    <a:lnTo>
                      <a:pt x="5453" y="4882"/>
                    </a:lnTo>
                    <a:lnTo>
                      <a:pt x="5537" y="4941"/>
                    </a:lnTo>
                    <a:lnTo>
                      <a:pt x="5906" y="4358"/>
                    </a:lnTo>
                    <a:lnTo>
                      <a:pt x="5823" y="4310"/>
                    </a:lnTo>
                    <a:close/>
                    <a:moveTo>
                      <a:pt x="7478" y="4489"/>
                    </a:moveTo>
                    <a:lnTo>
                      <a:pt x="7382" y="4524"/>
                    </a:lnTo>
                    <a:lnTo>
                      <a:pt x="7549" y="5013"/>
                    </a:lnTo>
                    <a:lnTo>
                      <a:pt x="7632" y="4989"/>
                    </a:lnTo>
                    <a:lnTo>
                      <a:pt x="7478" y="4489"/>
                    </a:lnTo>
                    <a:close/>
                    <a:moveTo>
                      <a:pt x="6680" y="4382"/>
                    </a:moveTo>
                    <a:lnTo>
                      <a:pt x="6680" y="5072"/>
                    </a:lnTo>
                    <a:lnTo>
                      <a:pt x="6775" y="5072"/>
                    </a:lnTo>
                    <a:lnTo>
                      <a:pt x="6775" y="4382"/>
                    </a:lnTo>
                    <a:close/>
                    <a:moveTo>
                      <a:pt x="6477" y="4203"/>
                    </a:moveTo>
                    <a:lnTo>
                      <a:pt x="6346" y="5286"/>
                    </a:lnTo>
                    <a:lnTo>
                      <a:pt x="6442" y="5298"/>
                    </a:lnTo>
                    <a:lnTo>
                      <a:pt x="6585" y="4215"/>
                    </a:lnTo>
                    <a:lnTo>
                      <a:pt x="6477" y="4203"/>
                    </a:lnTo>
                    <a:close/>
                    <a:moveTo>
                      <a:pt x="765" y="4437"/>
                    </a:moveTo>
                    <a:cubicBezTo>
                      <a:pt x="687" y="4437"/>
                      <a:pt x="606" y="4445"/>
                      <a:pt x="524" y="4465"/>
                    </a:cubicBezTo>
                    <a:cubicBezTo>
                      <a:pt x="298" y="4512"/>
                      <a:pt x="155" y="4608"/>
                      <a:pt x="96" y="4763"/>
                    </a:cubicBezTo>
                    <a:cubicBezTo>
                      <a:pt x="0" y="4989"/>
                      <a:pt x="143" y="5227"/>
                      <a:pt x="155" y="5239"/>
                    </a:cubicBezTo>
                    <a:lnTo>
                      <a:pt x="239" y="5191"/>
                    </a:lnTo>
                    <a:cubicBezTo>
                      <a:pt x="239" y="5179"/>
                      <a:pt x="108" y="4977"/>
                      <a:pt x="179" y="4798"/>
                    </a:cubicBezTo>
                    <a:cubicBezTo>
                      <a:pt x="227" y="4679"/>
                      <a:pt x="358" y="4596"/>
                      <a:pt x="548" y="4560"/>
                    </a:cubicBezTo>
                    <a:cubicBezTo>
                      <a:pt x="622" y="4542"/>
                      <a:pt x="695" y="4533"/>
                      <a:pt x="767" y="4533"/>
                    </a:cubicBezTo>
                    <a:cubicBezTo>
                      <a:pt x="1067" y="4533"/>
                      <a:pt x="1342" y="4676"/>
                      <a:pt x="1524" y="4810"/>
                    </a:cubicBezTo>
                    <a:cubicBezTo>
                      <a:pt x="1503" y="4807"/>
                      <a:pt x="1482" y="4806"/>
                      <a:pt x="1460" y="4806"/>
                    </a:cubicBezTo>
                    <a:cubicBezTo>
                      <a:pt x="1387" y="4806"/>
                      <a:pt x="1315" y="4824"/>
                      <a:pt x="1251" y="4870"/>
                    </a:cubicBezTo>
                    <a:cubicBezTo>
                      <a:pt x="1060" y="5036"/>
                      <a:pt x="1167" y="5263"/>
                      <a:pt x="1251" y="5370"/>
                    </a:cubicBezTo>
                    <a:lnTo>
                      <a:pt x="1334" y="5310"/>
                    </a:lnTo>
                    <a:cubicBezTo>
                      <a:pt x="1322" y="5298"/>
                      <a:pt x="1155" y="5084"/>
                      <a:pt x="1322" y="4953"/>
                    </a:cubicBezTo>
                    <a:cubicBezTo>
                      <a:pt x="1364" y="4917"/>
                      <a:pt x="1414" y="4904"/>
                      <a:pt x="1465" y="4904"/>
                    </a:cubicBezTo>
                    <a:cubicBezTo>
                      <a:pt x="1619" y="4904"/>
                      <a:pt x="1786" y="5024"/>
                      <a:pt x="1786" y="5024"/>
                    </a:cubicBezTo>
                    <a:lnTo>
                      <a:pt x="1858" y="4953"/>
                    </a:lnTo>
                    <a:cubicBezTo>
                      <a:pt x="1837" y="4932"/>
                      <a:pt x="1360" y="4437"/>
                      <a:pt x="765" y="443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3" name="Google Shape;903;p45"/>
              <p:cNvSpPr/>
              <p:nvPr/>
            </p:nvSpPr>
            <p:spPr>
              <a:xfrm>
                <a:off x="3815050" y="7674850"/>
                <a:ext cx="147075" cy="160500"/>
              </a:xfrm>
              <a:custGeom>
                <a:avLst/>
                <a:gdLst/>
                <a:ahLst/>
                <a:cxnLst/>
                <a:rect l="l" t="t" r="r" b="b"/>
                <a:pathLst>
                  <a:path w="5883" h="6420" extrusionOk="0">
                    <a:moveTo>
                      <a:pt x="5212" y="0"/>
                    </a:moveTo>
                    <a:cubicBezTo>
                      <a:pt x="4370" y="0"/>
                      <a:pt x="2386" y="912"/>
                      <a:pt x="1858" y="1157"/>
                    </a:cubicBezTo>
                    <a:cubicBezTo>
                      <a:pt x="1751" y="859"/>
                      <a:pt x="1655" y="621"/>
                      <a:pt x="1655" y="621"/>
                    </a:cubicBezTo>
                    <a:lnTo>
                      <a:pt x="500" y="1348"/>
                    </a:lnTo>
                    <a:lnTo>
                      <a:pt x="1096" y="2181"/>
                    </a:lnTo>
                    <a:lnTo>
                      <a:pt x="0" y="4955"/>
                    </a:lnTo>
                    <a:lnTo>
                      <a:pt x="286" y="6420"/>
                    </a:lnTo>
                    <a:lnTo>
                      <a:pt x="1846" y="3336"/>
                    </a:lnTo>
                    <a:cubicBezTo>
                      <a:pt x="1846" y="3336"/>
                      <a:pt x="2048" y="3538"/>
                      <a:pt x="2369" y="3538"/>
                    </a:cubicBezTo>
                    <a:cubicBezTo>
                      <a:pt x="2495" y="3538"/>
                      <a:pt x="2640" y="3507"/>
                      <a:pt x="2798" y="3419"/>
                    </a:cubicBezTo>
                    <a:cubicBezTo>
                      <a:pt x="3346" y="3110"/>
                      <a:pt x="3120" y="1776"/>
                      <a:pt x="2298" y="1324"/>
                    </a:cubicBezTo>
                    <a:cubicBezTo>
                      <a:pt x="2298" y="1324"/>
                      <a:pt x="5882" y="788"/>
                      <a:pt x="5573" y="145"/>
                    </a:cubicBezTo>
                    <a:cubicBezTo>
                      <a:pt x="5524" y="43"/>
                      <a:pt x="5395" y="0"/>
                      <a:pt x="5212" y="0"/>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4" name="Google Shape;904;p45"/>
              <p:cNvSpPr/>
              <p:nvPr/>
            </p:nvSpPr>
            <p:spPr>
              <a:xfrm>
                <a:off x="3813850" y="7688575"/>
                <a:ext cx="78625" cy="110750"/>
              </a:xfrm>
              <a:custGeom>
                <a:avLst/>
                <a:gdLst/>
                <a:ahLst/>
                <a:cxnLst/>
                <a:rect l="l" t="t" r="r" b="b"/>
                <a:pathLst>
                  <a:path w="3145" h="4430" extrusionOk="0">
                    <a:moveTo>
                      <a:pt x="1727" y="1"/>
                    </a:moveTo>
                    <a:lnTo>
                      <a:pt x="477" y="787"/>
                    </a:lnTo>
                    <a:lnTo>
                      <a:pt x="1096" y="1644"/>
                    </a:lnTo>
                    <a:lnTo>
                      <a:pt x="1" y="4394"/>
                    </a:lnTo>
                    <a:lnTo>
                      <a:pt x="96" y="4430"/>
                    </a:lnTo>
                    <a:lnTo>
                      <a:pt x="1203" y="1632"/>
                    </a:lnTo>
                    <a:lnTo>
                      <a:pt x="608" y="810"/>
                    </a:lnTo>
                    <a:lnTo>
                      <a:pt x="1680" y="144"/>
                    </a:lnTo>
                    <a:cubicBezTo>
                      <a:pt x="1870" y="584"/>
                      <a:pt x="2239" y="1620"/>
                      <a:pt x="1977" y="1822"/>
                    </a:cubicBezTo>
                    <a:cubicBezTo>
                      <a:pt x="1956" y="1844"/>
                      <a:pt x="1934" y="1848"/>
                      <a:pt x="1918" y="1848"/>
                    </a:cubicBezTo>
                    <a:cubicBezTo>
                      <a:pt x="1907" y="1848"/>
                      <a:pt x="1899" y="1846"/>
                      <a:pt x="1894" y="1846"/>
                    </a:cubicBezTo>
                    <a:cubicBezTo>
                      <a:pt x="1715" y="1775"/>
                      <a:pt x="1561" y="1084"/>
                      <a:pt x="1501" y="668"/>
                    </a:cubicBezTo>
                    <a:lnTo>
                      <a:pt x="1406" y="679"/>
                    </a:lnTo>
                    <a:cubicBezTo>
                      <a:pt x="1418" y="799"/>
                      <a:pt x="1561" y="1811"/>
                      <a:pt x="1858" y="1930"/>
                    </a:cubicBezTo>
                    <a:cubicBezTo>
                      <a:pt x="1858" y="1942"/>
                      <a:pt x="1870" y="1942"/>
                      <a:pt x="1882" y="1942"/>
                    </a:cubicBezTo>
                    <a:lnTo>
                      <a:pt x="1846" y="2787"/>
                    </a:lnTo>
                    <a:lnTo>
                      <a:pt x="1942" y="2787"/>
                    </a:lnTo>
                    <a:lnTo>
                      <a:pt x="1965" y="2287"/>
                    </a:lnTo>
                    <a:lnTo>
                      <a:pt x="3144" y="2334"/>
                    </a:lnTo>
                    <a:lnTo>
                      <a:pt x="3144" y="2227"/>
                    </a:lnTo>
                    <a:lnTo>
                      <a:pt x="1965" y="2192"/>
                    </a:lnTo>
                    <a:lnTo>
                      <a:pt x="1977" y="1930"/>
                    </a:lnTo>
                    <a:cubicBezTo>
                      <a:pt x="2001" y="1930"/>
                      <a:pt x="2025" y="1918"/>
                      <a:pt x="2037" y="1894"/>
                    </a:cubicBezTo>
                    <a:cubicBezTo>
                      <a:pt x="2132" y="1822"/>
                      <a:pt x="2168" y="1692"/>
                      <a:pt x="2168" y="1525"/>
                    </a:cubicBezTo>
                    <a:lnTo>
                      <a:pt x="2942" y="1465"/>
                    </a:lnTo>
                    <a:lnTo>
                      <a:pt x="2942" y="1358"/>
                    </a:lnTo>
                    <a:lnTo>
                      <a:pt x="2156" y="1430"/>
                    </a:lnTo>
                    <a:cubicBezTo>
                      <a:pt x="2120" y="906"/>
                      <a:pt x="1799" y="168"/>
                      <a:pt x="1751" y="48"/>
                    </a:cubicBezTo>
                    <a:lnTo>
                      <a:pt x="1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5" name="Google Shape;905;p45"/>
              <p:cNvSpPr/>
              <p:nvPr/>
            </p:nvSpPr>
            <p:spPr>
              <a:xfrm>
                <a:off x="3737650" y="7713000"/>
                <a:ext cx="73250" cy="122350"/>
              </a:xfrm>
              <a:custGeom>
                <a:avLst/>
                <a:gdLst/>
                <a:ahLst/>
                <a:cxnLst/>
                <a:rect l="l" t="t" r="r" b="b"/>
                <a:pathLst>
                  <a:path w="2930" h="4894" extrusionOk="0">
                    <a:moveTo>
                      <a:pt x="751" y="0"/>
                    </a:moveTo>
                    <a:cubicBezTo>
                      <a:pt x="1" y="631"/>
                      <a:pt x="156" y="1215"/>
                      <a:pt x="679" y="1631"/>
                    </a:cubicBezTo>
                    <a:cubicBezTo>
                      <a:pt x="1561" y="3834"/>
                      <a:pt x="2930" y="4894"/>
                      <a:pt x="2930" y="4894"/>
                    </a:cubicBezTo>
                    <a:lnTo>
                      <a:pt x="2858" y="3322"/>
                    </a:lnTo>
                    <a:lnTo>
                      <a:pt x="75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6" name="Google Shape;906;p45"/>
              <p:cNvSpPr/>
              <p:nvPr/>
            </p:nvSpPr>
            <p:spPr>
              <a:xfrm>
                <a:off x="3802250" y="7788300"/>
                <a:ext cx="31575" cy="54025"/>
              </a:xfrm>
              <a:custGeom>
                <a:avLst/>
                <a:gdLst/>
                <a:ahLst/>
                <a:cxnLst/>
                <a:rect l="l" t="t" r="r" b="b"/>
                <a:pathLst>
                  <a:path w="1263" h="2161" extrusionOk="0">
                    <a:moveTo>
                      <a:pt x="215" y="0"/>
                    </a:moveTo>
                    <a:lnTo>
                      <a:pt x="0" y="1822"/>
                    </a:lnTo>
                    <a:cubicBezTo>
                      <a:pt x="0" y="1822"/>
                      <a:pt x="126" y="2160"/>
                      <a:pt x="448" y="2160"/>
                    </a:cubicBezTo>
                    <a:cubicBezTo>
                      <a:pt x="643" y="2160"/>
                      <a:pt x="909" y="2038"/>
                      <a:pt x="1263" y="1643"/>
                    </a:cubicBezTo>
                    <a:lnTo>
                      <a:pt x="63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7" name="Google Shape;907;p45"/>
              <p:cNvSpPr/>
              <p:nvPr/>
            </p:nvSpPr>
            <p:spPr>
              <a:xfrm>
                <a:off x="3539425" y="7651025"/>
                <a:ext cx="172075" cy="45925"/>
              </a:xfrm>
              <a:custGeom>
                <a:avLst/>
                <a:gdLst/>
                <a:ahLst/>
                <a:cxnLst/>
                <a:rect l="l" t="t" r="r" b="b"/>
                <a:pathLst>
                  <a:path w="6883" h="1837" extrusionOk="0">
                    <a:moveTo>
                      <a:pt x="2825" y="1"/>
                    </a:moveTo>
                    <a:cubicBezTo>
                      <a:pt x="1973" y="1"/>
                      <a:pt x="1024" y="152"/>
                      <a:pt x="0" y="550"/>
                    </a:cubicBezTo>
                    <a:lnTo>
                      <a:pt x="667" y="1503"/>
                    </a:lnTo>
                    <a:lnTo>
                      <a:pt x="6430" y="1836"/>
                    </a:lnTo>
                    <a:lnTo>
                      <a:pt x="6882" y="1670"/>
                    </a:lnTo>
                    <a:lnTo>
                      <a:pt x="6882" y="1253"/>
                    </a:lnTo>
                    <a:cubicBezTo>
                      <a:pt x="6219" y="797"/>
                      <a:pt x="4777" y="1"/>
                      <a:pt x="282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8" name="Google Shape;908;p45"/>
              <p:cNvSpPr/>
              <p:nvPr/>
            </p:nvSpPr>
            <p:spPr>
              <a:xfrm>
                <a:off x="3717725" y="7664775"/>
                <a:ext cx="49725" cy="82175"/>
              </a:xfrm>
              <a:custGeom>
                <a:avLst/>
                <a:gdLst/>
                <a:ahLst/>
                <a:cxnLst/>
                <a:rect l="l" t="t" r="r" b="b"/>
                <a:pathLst>
                  <a:path w="1989" h="3287" extrusionOk="0">
                    <a:moveTo>
                      <a:pt x="83" y="0"/>
                    </a:moveTo>
                    <a:lnTo>
                      <a:pt x="155" y="1012"/>
                    </a:lnTo>
                    <a:cubicBezTo>
                      <a:pt x="155" y="1012"/>
                      <a:pt x="95" y="965"/>
                      <a:pt x="0" y="893"/>
                    </a:cubicBezTo>
                    <a:lnTo>
                      <a:pt x="0" y="3286"/>
                    </a:lnTo>
                    <a:lnTo>
                      <a:pt x="1357" y="1620"/>
                    </a:lnTo>
                    <a:lnTo>
                      <a:pt x="1988" y="786"/>
                    </a:lnTo>
                    <a:lnTo>
                      <a:pt x="1298" y="381"/>
                    </a:lnTo>
                    <a:lnTo>
                      <a:pt x="774" y="1084"/>
                    </a:lnTo>
                    <a:lnTo>
                      <a:pt x="798" y="262"/>
                    </a:lnTo>
                    <a:lnTo>
                      <a:pt x="83"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9" name="Google Shape;909;p45"/>
              <p:cNvSpPr/>
              <p:nvPr/>
            </p:nvSpPr>
            <p:spPr>
              <a:xfrm>
                <a:off x="3720700" y="7672500"/>
                <a:ext cx="30375" cy="31575"/>
              </a:xfrm>
              <a:custGeom>
                <a:avLst/>
                <a:gdLst/>
                <a:ahLst/>
                <a:cxnLst/>
                <a:rect l="l" t="t" r="r" b="b"/>
                <a:pathLst>
                  <a:path w="1215" h="1263" extrusionOk="0">
                    <a:moveTo>
                      <a:pt x="560" y="1"/>
                    </a:moveTo>
                    <a:lnTo>
                      <a:pt x="298" y="858"/>
                    </a:lnTo>
                    <a:lnTo>
                      <a:pt x="60" y="668"/>
                    </a:lnTo>
                    <a:lnTo>
                      <a:pt x="0" y="739"/>
                    </a:lnTo>
                    <a:lnTo>
                      <a:pt x="345" y="1025"/>
                    </a:lnTo>
                    <a:lnTo>
                      <a:pt x="655" y="37"/>
                    </a:lnTo>
                    <a:lnTo>
                      <a:pt x="560" y="1"/>
                    </a:lnTo>
                    <a:close/>
                    <a:moveTo>
                      <a:pt x="1096" y="203"/>
                    </a:moveTo>
                    <a:lnTo>
                      <a:pt x="738" y="1227"/>
                    </a:lnTo>
                    <a:lnTo>
                      <a:pt x="1215" y="1263"/>
                    </a:lnTo>
                    <a:lnTo>
                      <a:pt x="1215" y="1168"/>
                    </a:lnTo>
                    <a:lnTo>
                      <a:pt x="869" y="1144"/>
                    </a:lnTo>
                    <a:lnTo>
                      <a:pt x="1191" y="239"/>
                    </a:lnTo>
                    <a:lnTo>
                      <a:pt x="1096" y="203"/>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0" name="Google Shape;910;p45"/>
              <p:cNvSpPr/>
              <p:nvPr/>
            </p:nvSpPr>
            <p:spPr>
              <a:xfrm>
                <a:off x="3633475" y="7682325"/>
                <a:ext cx="141125" cy="177550"/>
              </a:xfrm>
              <a:custGeom>
                <a:avLst/>
                <a:gdLst/>
                <a:ahLst/>
                <a:cxnLst/>
                <a:rect l="l" t="t" r="r" b="b"/>
                <a:pathLst>
                  <a:path w="5645" h="7102" extrusionOk="0">
                    <a:moveTo>
                      <a:pt x="3120" y="1"/>
                    </a:moveTo>
                    <a:lnTo>
                      <a:pt x="2668" y="584"/>
                    </a:lnTo>
                    <a:lnTo>
                      <a:pt x="1" y="4061"/>
                    </a:lnTo>
                    <a:cubicBezTo>
                      <a:pt x="1" y="4061"/>
                      <a:pt x="1264" y="7101"/>
                      <a:pt x="3663" y="7101"/>
                    </a:cubicBezTo>
                    <a:cubicBezTo>
                      <a:pt x="4255" y="7101"/>
                      <a:pt x="4916" y="6916"/>
                      <a:pt x="5644" y="6454"/>
                    </a:cubicBezTo>
                    <a:cubicBezTo>
                      <a:pt x="5644" y="6454"/>
                      <a:pt x="5025" y="4489"/>
                      <a:pt x="4846" y="2858"/>
                    </a:cubicBezTo>
                    <a:cubicBezTo>
                      <a:pt x="4775" y="2215"/>
                      <a:pt x="4775" y="1620"/>
                      <a:pt x="4918" y="1227"/>
                    </a:cubicBezTo>
                    <a:lnTo>
                      <a:pt x="4727" y="918"/>
                    </a:lnTo>
                    <a:lnTo>
                      <a:pt x="3668" y="1513"/>
                    </a:lnTo>
                    <a:lnTo>
                      <a:pt x="3370" y="191"/>
                    </a:lnTo>
                    <a:cubicBezTo>
                      <a:pt x="3299" y="132"/>
                      <a:pt x="3215" y="72"/>
                      <a:pt x="3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1" name="Google Shape;911;p45"/>
              <p:cNvSpPr/>
              <p:nvPr/>
            </p:nvSpPr>
            <p:spPr>
              <a:xfrm>
                <a:off x="3647175" y="7685000"/>
                <a:ext cx="118475" cy="139050"/>
              </a:xfrm>
              <a:custGeom>
                <a:avLst/>
                <a:gdLst/>
                <a:ahLst/>
                <a:cxnLst/>
                <a:rect l="l" t="t" r="r" b="b"/>
                <a:pathLst>
                  <a:path w="4739" h="5562" extrusionOk="0">
                    <a:moveTo>
                      <a:pt x="2715" y="1"/>
                    </a:moveTo>
                    <a:lnTo>
                      <a:pt x="2620" y="25"/>
                    </a:lnTo>
                    <a:lnTo>
                      <a:pt x="3024" y="1739"/>
                    </a:lnTo>
                    <a:lnTo>
                      <a:pt x="4263" y="953"/>
                    </a:lnTo>
                    <a:lnTo>
                      <a:pt x="4215" y="870"/>
                    </a:lnTo>
                    <a:lnTo>
                      <a:pt x="3084" y="1584"/>
                    </a:lnTo>
                    <a:lnTo>
                      <a:pt x="2715" y="1"/>
                    </a:lnTo>
                    <a:close/>
                    <a:moveTo>
                      <a:pt x="1108" y="2037"/>
                    </a:moveTo>
                    <a:lnTo>
                      <a:pt x="1072" y="2120"/>
                    </a:lnTo>
                    <a:lnTo>
                      <a:pt x="4310" y="3394"/>
                    </a:lnTo>
                    <a:lnTo>
                      <a:pt x="4346" y="3299"/>
                    </a:lnTo>
                    <a:lnTo>
                      <a:pt x="1108" y="2037"/>
                    </a:lnTo>
                    <a:close/>
                    <a:moveTo>
                      <a:pt x="1477" y="2549"/>
                    </a:moveTo>
                    <a:lnTo>
                      <a:pt x="1631" y="3299"/>
                    </a:lnTo>
                    <a:lnTo>
                      <a:pt x="1012" y="3656"/>
                    </a:lnTo>
                    <a:lnTo>
                      <a:pt x="929" y="2823"/>
                    </a:lnTo>
                    <a:lnTo>
                      <a:pt x="1477" y="2549"/>
                    </a:lnTo>
                    <a:close/>
                    <a:moveTo>
                      <a:pt x="2501" y="2918"/>
                    </a:moveTo>
                    <a:lnTo>
                      <a:pt x="2632" y="3656"/>
                    </a:lnTo>
                    <a:lnTo>
                      <a:pt x="1893" y="4061"/>
                    </a:lnTo>
                    <a:lnTo>
                      <a:pt x="1739" y="3347"/>
                    </a:lnTo>
                    <a:lnTo>
                      <a:pt x="2501" y="2918"/>
                    </a:lnTo>
                    <a:close/>
                    <a:moveTo>
                      <a:pt x="3394" y="3347"/>
                    </a:moveTo>
                    <a:lnTo>
                      <a:pt x="3608" y="3978"/>
                    </a:lnTo>
                    <a:lnTo>
                      <a:pt x="2882" y="4502"/>
                    </a:lnTo>
                    <a:lnTo>
                      <a:pt x="2739" y="3704"/>
                    </a:lnTo>
                    <a:lnTo>
                      <a:pt x="3394" y="3347"/>
                    </a:lnTo>
                    <a:close/>
                    <a:moveTo>
                      <a:pt x="774" y="2311"/>
                    </a:moveTo>
                    <a:lnTo>
                      <a:pt x="822" y="2763"/>
                    </a:lnTo>
                    <a:lnTo>
                      <a:pt x="131" y="3085"/>
                    </a:lnTo>
                    <a:lnTo>
                      <a:pt x="179" y="3180"/>
                    </a:lnTo>
                    <a:lnTo>
                      <a:pt x="834" y="2858"/>
                    </a:lnTo>
                    <a:lnTo>
                      <a:pt x="926" y="3782"/>
                    </a:lnTo>
                    <a:lnTo>
                      <a:pt x="926" y="3782"/>
                    </a:lnTo>
                    <a:lnTo>
                      <a:pt x="957" y="3796"/>
                    </a:lnTo>
                    <a:lnTo>
                      <a:pt x="957" y="3796"/>
                    </a:lnTo>
                    <a:lnTo>
                      <a:pt x="1655" y="3406"/>
                    </a:lnTo>
                    <a:lnTo>
                      <a:pt x="1816" y="4175"/>
                    </a:lnTo>
                    <a:lnTo>
                      <a:pt x="1816" y="4175"/>
                    </a:lnTo>
                    <a:lnTo>
                      <a:pt x="1849" y="4190"/>
                    </a:lnTo>
                    <a:lnTo>
                      <a:pt x="1849" y="4190"/>
                    </a:lnTo>
                    <a:lnTo>
                      <a:pt x="2643" y="3763"/>
                    </a:lnTo>
                    <a:lnTo>
                      <a:pt x="2797" y="4608"/>
                    </a:lnTo>
                    <a:lnTo>
                      <a:pt x="2797" y="4608"/>
                    </a:lnTo>
                    <a:lnTo>
                      <a:pt x="2867" y="4639"/>
                    </a:lnTo>
                    <a:lnTo>
                      <a:pt x="2867" y="4639"/>
                    </a:lnTo>
                    <a:lnTo>
                      <a:pt x="3644" y="4085"/>
                    </a:lnTo>
                    <a:lnTo>
                      <a:pt x="3917" y="4930"/>
                    </a:lnTo>
                    <a:lnTo>
                      <a:pt x="4572" y="4478"/>
                    </a:lnTo>
                    <a:lnTo>
                      <a:pt x="4513" y="4394"/>
                    </a:lnTo>
                    <a:lnTo>
                      <a:pt x="3977" y="4775"/>
                    </a:lnTo>
                    <a:lnTo>
                      <a:pt x="3727" y="4025"/>
                    </a:lnTo>
                    <a:lnTo>
                      <a:pt x="4358" y="3561"/>
                    </a:lnTo>
                    <a:lnTo>
                      <a:pt x="4298" y="3489"/>
                    </a:lnTo>
                    <a:lnTo>
                      <a:pt x="3691" y="3918"/>
                    </a:lnTo>
                    <a:lnTo>
                      <a:pt x="3453" y="3204"/>
                    </a:lnTo>
                    <a:lnTo>
                      <a:pt x="2727" y="3609"/>
                    </a:lnTo>
                    <a:lnTo>
                      <a:pt x="2572" y="2763"/>
                    </a:lnTo>
                    <a:lnTo>
                      <a:pt x="1727" y="3251"/>
                    </a:lnTo>
                    <a:lnTo>
                      <a:pt x="1548" y="2406"/>
                    </a:lnTo>
                    <a:lnTo>
                      <a:pt x="917" y="2716"/>
                    </a:lnTo>
                    <a:lnTo>
                      <a:pt x="869" y="2311"/>
                    </a:lnTo>
                    <a:close/>
                    <a:moveTo>
                      <a:pt x="48" y="3394"/>
                    </a:moveTo>
                    <a:lnTo>
                      <a:pt x="0" y="3489"/>
                    </a:lnTo>
                    <a:lnTo>
                      <a:pt x="4703" y="5561"/>
                    </a:lnTo>
                    <a:lnTo>
                      <a:pt x="4739" y="5466"/>
                    </a:lnTo>
                    <a:lnTo>
                      <a:pt x="2867" y="4639"/>
                    </a:lnTo>
                    <a:lnTo>
                      <a:pt x="2867" y="4639"/>
                    </a:lnTo>
                    <a:lnTo>
                      <a:pt x="2810" y="4680"/>
                    </a:lnTo>
                    <a:lnTo>
                      <a:pt x="2797" y="4608"/>
                    </a:lnTo>
                    <a:lnTo>
                      <a:pt x="2797" y="4608"/>
                    </a:lnTo>
                    <a:lnTo>
                      <a:pt x="1849" y="4190"/>
                    </a:lnTo>
                    <a:lnTo>
                      <a:pt x="1849" y="4190"/>
                    </a:lnTo>
                    <a:lnTo>
                      <a:pt x="1822" y="4204"/>
                    </a:lnTo>
                    <a:lnTo>
                      <a:pt x="1816" y="4175"/>
                    </a:lnTo>
                    <a:lnTo>
                      <a:pt x="1816" y="4175"/>
                    </a:lnTo>
                    <a:lnTo>
                      <a:pt x="957" y="3796"/>
                    </a:lnTo>
                    <a:lnTo>
                      <a:pt x="957" y="3796"/>
                    </a:lnTo>
                    <a:lnTo>
                      <a:pt x="929" y="3811"/>
                    </a:lnTo>
                    <a:lnTo>
                      <a:pt x="926" y="3782"/>
                    </a:lnTo>
                    <a:lnTo>
                      <a:pt x="926" y="3782"/>
                    </a:lnTo>
                    <a:lnTo>
                      <a:pt x="48" y="3394"/>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2" name="Google Shape;912;p45"/>
              <p:cNvSpPr/>
              <p:nvPr/>
            </p:nvSpPr>
            <p:spPr>
              <a:xfrm>
                <a:off x="3543875" y="7692750"/>
                <a:ext cx="109575" cy="157325"/>
              </a:xfrm>
              <a:custGeom>
                <a:avLst/>
                <a:gdLst/>
                <a:ahLst/>
                <a:cxnLst/>
                <a:rect l="l" t="t" r="r" b="b"/>
                <a:pathLst>
                  <a:path w="4383" h="6293" extrusionOk="0">
                    <a:moveTo>
                      <a:pt x="1" y="1"/>
                    </a:moveTo>
                    <a:lnTo>
                      <a:pt x="3108" y="4287"/>
                    </a:lnTo>
                    <a:cubicBezTo>
                      <a:pt x="2715" y="4418"/>
                      <a:pt x="2477" y="4692"/>
                      <a:pt x="2358" y="4965"/>
                    </a:cubicBezTo>
                    <a:lnTo>
                      <a:pt x="1477" y="4203"/>
                    </a:lnTo>
                    <a:lnTo>
                      <a:pt x="703" y="5465"/>
                    </a:lnTo>
                    <a:cubicBezTo>
                      <a:pt x="1308" y="6062"/>
                      <a:pt x="1826" y="6293"/>
                      <a:pt x="2267" y="6293"/>
                    </a:cubicBezTo>
                    <a:cubicBezTo>
                      <a:pt x="3788" y="6293"/>
                      <a:pt x="4382" y="3537"/>
                      <a:pt x="4382" y="3537"/>
                    </a:cubicBezTo>
                    <a:lnTo>
                      <a:pt x="1203" y="72"/>
                    </a:lnTo>
                    <a:lnTo>
                      <a:pt x="1" y="1"/>
                    </a:ln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3" name="Google Shape;913;p45"/>
              <p:cNvSpPr/>
              <p:nvPr/>
            </p:nvSpPr>
            <p:spPr>
              <a:xfrm>
                <a:off x="3564425" y="7798725"/>
                <a:ext cx="57475" cy="44675"/>
              </a:xfrm>
              <a:custGeom>
                <a:avLst/>
                <a:gdLst/>
                <a:ahLst/>
                <a:cxnLst/>
                <a:rect l="l" t="t" r="r" b="b"/>
                <a:pathLst>
                  <a:path w="2299" h="1787" extrusionOk="0">
                    <a:moveTo>
                      <a:pt x="2274" y="0"/>
                    </a:moveTo>
                    <a:cubicBezTo>
                      <a:pt x="1822" y="167"/>
                      <a:pt x="1560" y="536"/>
                      <a:pt x="1417" y="881"/>
                    </a:cubicBezTo>
                    <a:lnTo>
                      <a:pt x="512" y="214"/>
                    </a:lnTo>
                    <a:lnTo>
                      <a:pt x="453" y="286"/>
                    </a:lnTo>
                    <a:lnTo>
                      <a:pt x="1381" y="976"/>
                    </a:lnTo>
                    <a:cubicBezTo>
                      <a:pt x="1346" y="1060"/>
                      <a:pt x="1322" y="1143"/>
                      <a:pt x="1310" y="1215"/>
                    </a:cubicBezTo>
                    <a:lnTo>
                      <a:pt x="274" y="595"/>
                    </a:lnTo>
                    <a:lnTo>
                      <a:pt x="215" y="679"/>
                    </a:lnTo>
                    <a:lnTo>
                      <a:pt x="1286" y="1322"/>
                    </a:lnTo>
                    <a:cubicBezTo>
                      <a:pt x="1251" y="1441"/>
                      <a:pt x="1239" y="1560"/>
                      <a:pt x="1227" y="1619"/>
                    </a:cubicBezTo>
                    <a:lnTo>
                      <a:pt x="48" y="941"/>
                    </a:lnTo>
                    <a:lnTo>
                      <a:pt x="0" y="1024"/>
                    </a:lnTo>
                    <a:lnTo>
                      <a:pt x="1322" y="1786"/>
                    </a:lnTo>
                    <a:lnTo>
                      <a:pt x="1322" y="1703"/>
                    </a:lnTo>
                    <a:cubicBezTo>
                      <a:pt x="1322" y="1691"/>
                      <a:pt x="1381" y="441"/>
                      <a:pt x="2298" y="95"/>
                    </a:cubicBezTo>
                    <a:lnTo>
                      <a:pt x="227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4" name="Google Shape;914;p45"/>
              <p:cNvSpPr/>
              <p:nvPr/>
            </p:nvSpPr>
            <p:spPr>
              <a:xfrm>
                <a:off x="3527525" y="7662100"/>
                <a:ext cx="57450" cy="38425"/>
              </a:xfrm>
              <a:custGeom>
                <a:avLst/>
                <a:gdLst/>
                <a:ahLst/>
                <a:cxnLst/>
                <a:rect l="l" t="t" r="r" b="b"/>
                <a:pathLst>
                  <a:path w="2298" h="1537" extrusionOk="0">
                    <a:moveTo>
                      <a:pt x="476" y="0"/>
                    </a:moveTo>
                    <a:lnTo>
                      <a:pt x="476" y="0"/>
                    </a:lnTo>
                    <a:cubicBezTo>
                      <a:pt x="476" y="0"/>
                      <a:pt x="0" y="84"/>
                      <a:pt x="595" y="1536"/>
                    </a:cubicBezTo>
                    <a:lnTo>
                      <a:pt x="2238" y="1536"/>
                    </a:lnTo>
                    <a:lnTo>
                      <a:pt x="2298" y="1227"/>
                    </a:lnTo>
                    <a:lnTo>
                      <a:pt x="476"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5" name="Google Shape;915;p45"/>
              <p:cNvSpPr/>
              <p:nvPr/>
            </p:nvSpPr>
            <p:spPr>
              <a:xfrm>
                <a:off x="3758800" y="7487250"/>
                <a:ext cx="34250" cy="23650"/>
              </a:xfrm>
              <a:custGeom>
                <a:avLst/>
                <a:gdLst/>
                <a:ahLst/>
                <a:cxnLst/>
                <a:rect l="l" t="t" r="r" b="b"/>
                <a:pathLst>
                  <a:path w="1370" h="946" extrusionOk="0">
                    <a:moveTo>
                      <a:pt x="765" y="1"/>
                    </a:moveTo>
                    <a:cubicBezTo>
                      <a:pt x="460" y="1"/>
                      <a:pt x="129" y="192"/>
                      <a:pt x="0" y="946"/>
                    </a:cubicBezTo>
                    <a:lnTo>
                      <a:pt x="1369" y="208"/>
                    </a:lnTo>
                    <a:cubicBezTo>
                      <a:pt x="1369" y="208"/>
                      <a:pt x="1082" y="1"/>
                      <a:pt x="765"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6" name="Google Shape;916;p45"/>
              <p:cNvSpPr/>
              <p:nvPr/>
            </p:nvSpPr>
            <p:spPr>
              <a:xfrm>
                <a:off x="3792425" y="7461875"/>
                <a:ext cx="38725" cy="15100"/>
              </a:xfrm>
              <a:custGeom>
                <a:avLst/>
                <a:gdLst/>
                <a:ahLst/>
                <a:cxnLst/>
                <a:rect l="l" t="t" r="r" b="b"/>
                <a:pathLst>
                  <a:path w="1549" h="604" extrusionOk="0">
                    <a:moveTo>
                      <a:pt x="823" y="0"/>
                    </a:moveTo>
                    <a:cubicBezTo>
                      <a:pt x="601" y="0"/>
                      <a:pt x="327" y="124"/>
                      <a:pt x="1" y="484"/>
                    </a:cubicBezTo>
                    <a:lnTo>
                      <a:pt x="1548" y="604"/>
                    </a:lnTo>
                    <a:cubicBezTo>
                      <a:pt x="1548" y="604"/>
                      <a:pt x="1312" y="0"/>
                      <a:pt x="823" y="0"/>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917" name="Google Shape;917;p45"/>
            <p:cNvSpPr/>
            <p:nvPr/>
          </p:nvSpPr>
          <p:spPr>
            <a:xfrm>
              <a:off x="7381612" y="347119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918" name="Google Shape;918;p45"/>
          <p:cNvGrpSpPr/>
          <p:nvPr/>
        </p:nvGrpSpPr>
        <p:grpSpPr>
          <a:xfrm>
            <a:off x="7682390" y="4254818"/>
            <a:ext cx="451130" cy="621215"/>
            <a:chOff x="7552564" y="3777612"/>
            <a:chExt cx="878075" cy="936684"/>
          </a:xfrm>
        </p:grpSpPr>
        <p:sp>
          <p:nvSpPr>
            <p:cNvPr id="919" name="Google Shape;919;p45"/>
            <p:cNvSpPr/>
            <p:nvPr/>
          </p:nvSpPr>
          <p:spPr>
            <a:xfrm flipH="1">
              <a:off x="7658575" y="4617096"/>
              <a:ext cx="479400" cy="972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920" name="Google Shape;920;p45"/>
            <p:cNvGrpSpPr/>
            <p:nvPr/>
          </p:nvGrpSpPr>
          <p:grpSpPr>
            <a:xfrm>
              <a:off x="7552564" y="3777612"/>
              <a:ext cx="878075" cy="934563"/>
              <a:chOff x="3737950" y="6597075"/>
              <a:chExt cx="295300" cy="314350"/>
            </a:xfrm>
          </p:grpSpPr>
          <p:sp>
            <p:nvSpPr>
              <p:cNvPr id="921" name="Google Shape;921;p45"/>
              <p:cNvSpPr/>
              <p:nvPr/>
            </p:nvSpPr>
            <p:spPr>
              <a:xfrm>
                <a:off x="3742125" y="6617025"/>
                <a:ext cx="286950" cy="290225"/>
              </a:xfrm>
              <a:custGeom>
                <a:avLst/>
                <a:gdLst/>
                <a:ahLst/>
                <a:cxnLst/>
                <a:rect l="l" t="t" r="r" b="b"/>
                <a:pathLst>
                  <a:path w="11478" h="11609" extrusionOk="0">
                    <a:moveTo>
                      <a:pt x="2929" y="0"/>
                    </a:moveTo>
                    <a:lnTo>
                      <a:pt x="0" y="8906"/>
                    </a:lnTo>
                    <a:lnTo>
                      <a:pt x="7049" y="11609"/>
                    </a:lnTo>
                    <a:lnTo>
                      <a:pt x="11478" y="2572"/>
                    </a:lnTo>
                    <a:lnTo>
                      <a:pt x="11049" y="2108"/>
                    </a:lnTo>
                    <a:lnTo>
                      <a:pt x="292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22" name="Google Shape;922;p45"/>
              <p:cNvSpPr/>
              <p:nvPr/>
            </p:nvSpPr>
            <p:spPr>
              <a:xfrm>
                <a:off x="3737950" y="6597075"/>
                <a:ext cx="295300" cy="314350"/>
              </a:xfrm>
              <a:custGeom>
                <a:avLst/>
                <a:gdLst/>
                <a:ahLst/>
                <a:cxnLst/>
                <a:rect l="l" t="t" r="r" b="b"/>
                <a:pathLst>
                  <a:path w="11812" h="12574" extrusionOk="0">
                    <a:moveTo>
                      <a:pt x="3203" y="1"/>
                    </a:moveTo>
                    <a:lnTo>
                      <a:pt x="1" y="9752"/>
                    </a:lnTo>
                    <a:lnTo>
                      <a:pt x="7347" y="12574"/>
                    </a:lnTo>
                    <a:lnTo>
                      <a:pt x="11812" y="3406"/>
                    </a:lnTo>
                    <a:lnTo>
                      <a:pt x="11597" y="3192"/>
                    </a:lnTo>
                    <a:lnTo>
                      <a:pt x="7311" y="12181"/>
                    </a:lnTo>
                    <a:lnTo>
                      <a:pt x="417" y="9752"/>
                    </a:lnTo>
                    <a:lnTo>
                      <a:pt x="417" y="9288"/>
                    </a:lnTo>
                    <a:lnTo>
                      <a:pt x="7335" y="11788"/>
                    </a:lnTo>
                    <a:lnTo>
                      <a:pt x="11466" y="2858"/>
                    </a:lnTo>
                    <a:lnTo>
                      <a:pt x="320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23" name="Google Shape;923;p45"/>
              <p:cNvSpPr/>
              <p:nvPr/>
            </p:nvSpPr>
            <p:spPr>
              <a:xfrm>
                <a:off x="3756097" y="6619397"/>
                <a:ext cx="252984" cy="259579"/>
              </a:xfrm>
              <a:custGeom>
                <a:avLst/>
                <a:gdLst/>
                <a:ahLst/>
                <a:cxnLst/>
                <a:rect l="l" t="t" r="r" b="b"/>
                <a:pathLst>
                  <a:path w="10050" h="10312" extrusionOk="0">
                    <a:moveTo>
                      <a:pt x="2799" y="132"/>
                    </a:moveTo>
                    <a:lnTo>
                      <a:pt x="9907" y="2275"/>
                    </a:lnTo>
                    <a:lnTo>
                      <a:pt x="6430" y="10180"/>
                    </a:lnTo>
                    <a:lnTo>
                      <a:pt x="132" y="7847"/>
                    </a:lnTo>
                    <a:lnTo>
                      <a:pt x="2799" y="132"/>
                    </a:lnTo>
                    <a:close/>
                    <a:moveTo>
                      <a:pt x="2728" y="1"/>
                    </a:moveTo>
                    <a:lnTo>
                      <a:pt x="13" y="7859"/>
                    </a:lnTo>
                    <a:lnTo>
                      <a:pt x="1" y="7906"/>
                    </a:lnTo>
                    <a:lnTo>
                      <a:pt x="6478" y="10311"/>
                    </a:lnTo>
                    <a:lnTo>
                      <a:pt x="10050" y="2215"/>
                    </a:lnTo>
                    <a:lnTo>
                      <a:pt x="272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24" name="Google Shape;924;p45"/>
              <p:cNvSpPr/>
              <p:nvPr/>
            </p:nvSpPr>
            <p:spPr>
              <a:xfrm>
                <a:off x="3815350" y="6667325"/>
                <a:ext cx="124450" cy="167600"/>
              </a:xfrm>
              <a:custGeom>
                <a:avLst/>
                <a:gdLst/>
                <a:ahLst/>
                <a:cxnLst/>
                <a:rect l="l" t="t" r="r" b="b"/>
                <a:pathLst>
                  <a:path w="4978" h="6704" extrusionOk="0">
                    <a:moveTo>
                      <a:pt x="3048" y="108"/>
                    </a:moveTo>
                    <a:cubicBezTo>
                      <a:pt x="2751" y="227"/>
                      <a:pt x="2501" y="405"/>
                      <a:pt x="2298" y="620"/>
                    </a:cubicBezTo>
                    <a:lnTo>
                      <a:pt x="1822" y="453"/>
                    </a:lnTo>
                    <a:cubicBezTo>
                      <a:pt x="2132" y="239"/>
                      <a:pt x="2536" y="108"/>
                      <a:pt x="2965" y="108"/>
                    </a:cubicBezTo>
                    <a:close/>
                    <a:moveTo>
                      <a:pt x="3310" y="132"/>
                    </a:moveTo>
                    <a:cubicBezTo>
                      <a:pt x="3370" y="143"/>
                      <a:pt x="3441" y="155"/>
                      <a:pt x="3501" y="179"/>
                    </a:cubicBezTo>
                    <a:lnTo>
                      <a:pt x="3227" y="953"/>
                    </a:lnTo>
                    <a:lnTo>
                      <a:pt x="2417" y="667"/>
                    </a:lnTo>
                    <a:cubicBezTo>
                      <a:pt x="2644" y="417"/>
                      <a:pt x="2941" y="239"/>
                      <a:pt x="3310" y="132"/>
                    </a:cubicBezTo>
                    <a:close/>
                    <a:moveTo>
                      <a:pt x="3608" y="203"/>
                    </a:moveTo>
                    <a:cubicBezTo>
                      <a:pt x="3763" y="263"/>
                      <a:pt x="3917" y="334"/>
                      <a:pt x="4060" y="417"/>
                    </a:cubicBezTo>
                    <a:cubicBezTo>
                      <a:pt x="4072" y="501"/>
                      <a:pt x="4168" y="846"/>
                      <a:pt x="4168" y="1286"/>
                    </a:cubicBezTo>
                    <a:lnTo>
                      <a:pt x="3322" y="989"/>
                    </a:lnTo>
                    <a:lnTo>
                      <a:pt x="3608" y="203"/>
                    </a:lnTo>
                    <a:close/>
                    <a:moveTo>
                      <a:pt x="1715" y="524"/>
                    </a:moveTo>
                    <a:lnTo>
                      <a:pt x="2239" y="715"/>
                    </a:lnTo>
                    <a:cubicBezTo>
                      <a:pt x="2179" y="786"/>
                      <a:pt x="2120" y="870"/>
                      <a:pt x="2072" y="953"/>
                    </a:cubicBezTo>
                    <a:cubicBezTo>
                      <a:pt x="2001" y="1096"/>
                      <a:pt x="1941" y="1239"/>
                      <a:pt x="1905" y="1382"/>
                    </a:cubicBezTo>
                    <a:lnTo>
                      <a:pt x="1203" y="1155"/>
                    </a:lnTo>
                    <a:cubicBezTo>
                      <a:pt x="1322" y="917"/>
                      <a:pt x="1489" y="703"/>
                      <a:pt x="1715" y="524"/>
                    </a:cubicBezTo>
                    <a:close/>
                    <a:moveTo>
                      <a:pt x="4191" y="501"/>
                    </a:moveTo>
                    <a:lnTo>
                      <a:pt x="4191" y="501"/>
                    </a:lnTo>
                    <a:cubicBezTo>
                      <a:pt x="4525" y="763"/>
                      <a:pt x="4763" y="1120"/>
                      <a:pt x="4834" y="1525"/>
                    </a:cubicBezTo>
                    <a:lnTo>
                      <a:pt x="4275" y="1322"/>
                    </a:lnTo>
                    <a:cubicBezTo>
                      <a:pt x="4275" y="965"/>
                      <a:pt x="4227" y="667"/>
                      <a:pt x="4191" y="501"/>
                    </a:cubicBezTo>
                    <a:close/>
                    <a:moveTo>
                      <a:pt x="2334" y="751"/>
                    </a:moveTo>
                    <a:lnTo>
                      <a:pt x="3191" y="1048"/>
                    </a:lnTo>
                    <a:lnTo>
                      <a:pt x="2941" y="1715"/>
                    </a:lnTo>
                    <a:lnTo>
                      <a:pt x="2001" y="1417"/>
                    </a:lnTo>
                    <a:cubicBezTo>
                      <a:pt x="2048" y="1275"/>
                      <a:pt x="2096" y="1132"/>
                      <a:pt x="2167" y="1001"/>
                    </a:cubicBezTo>
                    <a:cubicBezTo>
                      <a:pt x="2215" y="917"/>
                      <a:pt x="2274" y="834"/>
                      <a:pt x="2334" y="751"/>
                    </a:cubicBezTo>
                    <a:close/>
                    <a:moveTo>
                      <a:pt x="3286" y="1084"/>
                    </a:moveTo>
                    <a:lnTo>
                      <a:pt x="4168" y="1394"/>
                    </a:lnTo>
                    <a:cubicBezTo>
                      <a:pt x="4156" y="1608"/>
                      <a:pt x="4120" y="1846"/>
                      <a:pt x="4060" y="2072"/>
                    </a:cubicBezTo>
                    <a:lnTo>
                      <a:pt x="3048" y="1751"/>
                    </a:lnTo>
                    <a:lnTo>
                      <a:pt x="3286" y="1084"/>
                    </a:lnTo>
                    <a:close/>
                    <a:moveTo>
                      <a:pt x="1167" y="1263"/>
                    </a:moveTo>
                    <a:lnTo>
                      <a:pt x="1882" y="1489"/>
                    </a:lnTo>
                    <a:cubicBezTo>
                      <a:pt x="1822" y="1691"/>
                      <a:pt x="1810" y="1894"/>
                      <a:pt x="1798" y="2096"/>
                    </a:cubicBezTo>
                    <a:lnTo>
                      <a:pt x="1060" y="1870"/>
                    </a:lnTo>
                    <a:cubicBezTo>
                      <a:pt x="1060" y="1858"/>
                      <a:pt x="1060" y="1834"/>
                      <a:pt x="1060" y="1810"/>
                    </a:cubicBezTo>
                    <a:cubicBezTo>
                      <a:pt x="1060" y="1620"/>
                      <a:pt x="1096" y="1429"/>
                      <a:pt x="1167" y="1263"/>
                    </a:cubicBezTo>
                    <a:close/>
                    <a:moveTo>
                      <a:pt x="4275" y="1429"/>
                    </a:moveTo>
                    <a:lnTo>
                      <a:pt x="4858" y="1644"/>
                    </a:lnTo>
                    <a:cubicBezTo>
                      <a:pt x="4870" y="1703"/>
                      <a:pt x="4870" y="1763"/>
                      <a:pt x="4870" y="1810"/>
                    </a:cubicBezTo>
                    <a:cubicBezTo>
                      <a:pt x="4870" y="1989"/>
                      <a:pt x="4834" y="2156"/>
                      <a:pt x="4787" y="2310"/>
                    </a:cubicBezTo>
                    <a:lnTo>
                      <a:pt x="4156" y="2108"/>
                    </a:lnTo>
                    <a:cubicBezTo>
                      <a:pt x="4227" y="1882"/>
                      <a:pt x="4263" y="1644"/>
                      <a:pt x="4275" y="1429"/>
                    </a:cubicBezTo>
                    <a:close/>
                    <a:moveTo>
                      <a:pt x="1977" y="1525"/>
                    </a:moveTo>
                    <a:lnTo>
                      <a:pt x="2905" y="1822"/>
                    </a:lnTo>
                    <a:lnTo>
                      <a:pt x="2715" y="2370"/>
                    </a:lnTo>
                    <a:lnTo>
                      <a:pt x="1905" y="2132"/>
                    </a:lnTo>
                    <a:cubicBezTo>
                      <a:pt x="1917" y="1929"/>
                      <a:pt x="1929" y="1727"/>
                      <a:pt x="1977" y="1525"/>
                    </a:cubicBezTo>
                    <a:close/>
                    <a:moveTo>
                      <a:pt x="3013" y="1846"/>
                    </a:moveTo>
                    <a:lnTo>
                      <a:pt x="4025" y="2179"/>
                    </a:lnTo>
                    <a:cubicBezTo>
                      <a:pt x="3965" y="2346"/>
                      <a:pt x="3882" y="2525"/>
                      <a:pt x="3775" y="2691"/>
                    </a:cubicBezTo>
                    <a:lnTo>
                      <a:pt x="2810" y="2394"/>
                    </a:lnTo>
                    <a:lnTo>
                      <a:pt x="3013" y="1846"/>
                    </a:lnTo>
                    <a:close/>
                    <a:moveTo>
                      <a:pt x="4120" y="2215"/>
                    </a:moveTo>
                    <a:lnTo>
                      <a:pt x="4751" y="2406"/>
                    </a:lnTo>
                    <a:cubicBezTo>
                      <a:pt x="4679" y="2584"/>
                      <a:pt x="4572" y="2751"/>
                      <a:pt x="4441" y="2894"/>
                    </a:cubicBezTo>
                    <a:lnTo>
                      <a:pt x="3882" y="2715"/>
                    </a:lnTo>
                    <a:cubicBezTo>
                      <a:pt x="3989" y="2549"/>
                      <a:pt x="4060" y="2382"/>
                      <a:pt x="4120" y="2215"/>
                    </a:cubicBezTo>
                    <a:close/>
                    <a:moveTo>
                      <a:pt x="1072" y="1989"/>
                    </a:moveTo>
                    <a:lnTo>
                      <a:pt x="1798" y="2203"/>
                    </a:lnTo>
                    <a:cubicBezTo>
                      <a:pt x="1798" y="2668"/>
                      <a:pt x="1893" y="3060"/>
                      <a:pt x="1941" y="3251"/>
                    </a:cubicBezTo>
                    <a:cubicBezTo>
                      <a:pt x="1465" y="2977"/>
                      <a:pt x="1131" y="2525"/>
                      <a:pt x="1072" y="1989"/>
                    </a:cubicBezTo>
                    <a:close/>
                    <a:moveTo>
                      <a:pt x="1905" y="2239"/>
                    </a:moveTo>
                    <a:lnTo>
                      <a:pt x="2679" y="2465"/>
                    </a:lnTo>
                    <a:lnTo>
                      <a:pt x="2334" y="3430"/>
                    </a:lnTo>
                    <a:cubicBezTo>
                      <a:pt x="2239" y="3394"/>
                      <a:pt x="2155" y="3370"/>
                      <a:pt x="2072" y="3322"/>
                    </a:cubicBezTo>
                    <a:cubicBezTo>
                      <a:pt x="2036" y="3227"/>
                      <a:pt x="1917" y="2775"/>
                      <a:pt x="1905" y="2239"/>
                    </a:cubicBezTo>
                    <a:close/>
                    <a:moveTo>
                      <a:pt x="2774" y="2501"/>
                    </a:moveTo>
                    <a:lnTo>
                      <a:pt x="3715" y="2775"/>
                    </a:lnTo>
                    <a:cubicBezTo>
                      <a:pt x="3501" y="3060"/>
                      <a:pt x="3215" y="3311"/>
                      <a:pt x="2810" y="3525"/>
                    </a:cubicBezTo>
                    <a:cubicBezTo>
                      <a:pt x="2679" y="3513"/>
                      <a:pt x="2548" y="3489"/>
                      <a:pt x="2429" y="3453"/>
                    </a:cubicBezTo>
                    <a:lnTo>
                      <a:pt x="2774" y="2501"/>
                    </a:lnTo>
                    <a:close/>
                    <a:moveTo>
                      <a:pt x="3822" y="2810"/>
                    </a:moveTo>
                    <a:lnTo>
                      <a:pt x="4358" y="2977"/>
                    </a:lnTo>
                    <a:cubicBezTo>
                      <a:pt x="4025" y="3299"/>
                      <a:pt x="3548" y="3513"/>
                      <a:pt x="3025" y="3525"/>
                    </a:cubicBezTo>
                    <a:cubicBezTo>
                      <a:pt x="3370" y="3322"/>
                      <a:pt x="3632" y="3072"/>
                      <a:pt x="3822" y="2810"/>
                    </a:cubicBezTo>
                    <a:close/>
                    <a:moveTo>
                      <a:pt x="2965" y="1"/>
                    </a:moveTo>
                    <a:cubicBezTo>
                      <a:pt x="1858" y="1"/>
                      <a:pt x="953" y="810"/>
                      <a:pt x="953" y="1810"/>
                    </a:cubicBezTo>
                    <a:cubicBezTo>
                      <a:pt x="953" y="2775"/>
                      <a:pt x="1786" y="3561"/>
                      <a:pt x="2834" y="3632"/>
                    </a:cubicBezTo>
                    <a:lnTo>
                      <a:pt x="2965" y="3632"/>
                    </a:lnTo>
                    <a:cubicBezTo>
                      <a:pt x="4072" y="3632"/>
                      <a:pt x="4977" y="2822"/>
                      <a:pt x="4977" y="1810"/>
                    </a:cubicBezTo>
                    <a:cubicBezTo>
                      <a:pt x="4977" y="810"/>
                      <a:pt x="4072" y="1"/>
                      <a:pt x="2965" y="1"/>
                    </a:cubicBezTo>
                    <a:close/>
                    <a:moveTo>
                      <a:pt x="560" y="2870"/>
                    </a:moveTo>
                    <a:lnTo>
                      <a:pt x="12" y="3382"/>
                    </a:lnTo>
                    <a:cubicBezTo>
                      <a:pt x="845" y="4522"/>
                      <a:pt x="2004" y="4803"/>
                      <a:pt x="2946" y="4803"/>
                    </a:cubicBezTo>
                    <a:cubicBezTo>
                      <a:pt x="3862" y="4803"/>
                      <a:pt x="4572" y="4537"/>
                      <a:pt x="4572" y="4537"/>
                    </a:cubicBezTo>
                    <a:lnTo>
                      <a:pt x="4418" y="3846"/>
                    </a:lnTo>
                    <a:cubicBezTo>
                      <a:pt x="3981" y="3990"/>
                      <a:pt x="3576" y="4048"/>
                      <a:pt x="3204" y="4048"/>
                    </a:cubicBezTo>
                    <a:cubicBezTo>
                      <a:pt x="1539" y="4048"/>
                      <a:pt x="560" y="2870"/>
                      <a:pt x="560" y="2870"/>
                    </a:cubicBezTo>
                    <a:close/>
                    <a:moveTo>
                      <a:pt x="107" y="4656"/>
                    </a:moveTo>
                    <a:lnTo>
                      <a:pt x="0" y="4954"/>
                    </a:lnTo>
                    <a:lnTo>
                      <a:pt x="3346" y="6085"/>
                    </a:lnTo>
                    <a:lnTo>
                      <a:pt x="3441" y="5775"/>
                    </a:lnTo>
                    <a:lnTo>
                      <a:pt x="107" y="4656"/>
                    </a:lnTo>
                    <a:close/>
                    <a:moveTo>
                      <a:pt x="286" y="5608"/>
                    </a:moveTo>
                    <a:lnTo>
                      <a:pt x="179" y="5918"/>
                    </a:lnTo>
                    <a:lnTo>
                      <a:pt x="2524" y="6704"/>
                    </a:lnTo>
                    <a:lnTo>
                      <a:pt x="2632" y="6406"/>
                    </a:lnTo>
                    <a:lnTo>
                      <a:pt x="286" y="5608"/>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sp>
        <p:nvSpPr>
          <p:cNvPr id="42" name="TextBox 41">
            <a:extLst>
              <a:ext uri="{FF2B5EF4-FFF2-40B4-BE49-F238E27FC236}">
                <a16:creationId xmlns:a16="http://schemas.microsoft.com/office/drawing/2014/main" id="{30A857D6-E1EF-E37B-6C56-2D3D35601416}"/>
              </a:ext>
            </a:extLst>
          </p:cNvPr>
          <p:cNvSpPr txBox="1"/>
          <p:nvPr/>
        </p:nvSpPr>
        <p:spPr>
          <a:xfrm>
            <a:off x="772686" y="437654"/>
            <a:ext cx="7953952" cy="577850"/>
          </a:xfrm>
          <a:prstGeom prst="rect">
            <a:avLst/>
          </a:prstGeom>
          <a:noFill/>
        </p:spPr>
        <p:txBody>
          <a:bodyPr wrap="square">
            <a:spAutoFit/>
          </a:bodyPr>
          <a:lstStyle/>
          <a:p>
            <a:pPr algn="just">
              <a:lnSpc>
                <a:spcPct val="150000"/>
              </a:lnSpc>
              <a:buClrTx/>
              <a:buFontTx/>
              <a:buNone/>
            </a:pP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Giải</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các</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sau</a:t>
            </a:r>
            <a:r>
              <a:rPr lang="en-US" sz="2400" kern="1200" dirty="0">
                <a:solidFill>
                  <a:prstClr val="black"/>
                </a:solidFill>
                <a:latin typeface="Times New Roman" panose="02020603050405020304" pitchFamily="18" charset="0"/>
                <a:ea typeface="+mn-ea"/>
                <a:cs typeface="Times New Roman" panose="02020603050405020304" pitchFamily="18" charset="0"/>
              </a:rPr>
              <a:t>:</a:t>
            </a:r>
          </a:p>
        </p:txBody>
      </p:sp>
      <p:sp>
        <p:nvSpPr>
          <p:cNvPr id="43" name="TextBox 42">
            <a:extLst>
              <a:ext uri="{FF2B5EF4-FFF2-40B4-BE49-F238E27FC236}">
                <a16:creationId xmlns:a16="http://schemas.microsoft.com/office/drawing/2014/main" id="{7FE22A66-D96A-24A4-A6B4-246625C3A63C}"/>
              </a:ext>
            </a:extLst>
          </p:cNvPr>
          <p:cNvSpPr txBox="1"/>
          <p:nvPr/>
        </p:nvSpPr>
        <p:spPr>
          <a:xfrm>
            <a:off x="488502" y="437654"/>
            <a:ext cx="2077990" cy="605909"/>
          </a:xfrm>
          <a:prstGeom prst="flowChartTerminator">
            <a:avLst/>
          </a:prstGeom>
          <a:ln/>
        </p:spPr>
        <p:style>
          <a:lnRef idx="3">
            <a:schemeClr val="lt1"/>
          </a:lnRef>
          <a:fillRef idx="1">
            <a:schemeClr val="accent1"/>
          </a:fillRef>
          <a:effectRef idx="1">
            <a:schemeClr val="accent1"/>
          </a:effectRef>
          <a:fontRef idx="minor">
            <a:schemeClr val="lt1"/>
          </a:fontRef>
        </p:style>
        <p:txBody>
          <a:bodyPr wrap="square" rtlCol="0" anchor="ctr">
            <a:spAutoFit/>
          </a:bodyPr>
          <a:lstStyle/>
          <a:p>
            <a:pPr algn="ctr">
              <a:buClrTx/>
              <a:buFontTx/>
              <a:buNone/>
            </a:pPr>
            <a:r>
              <a:rPr lang="nl-NL" sz="2200" b="1" kern="1200" dirty="0">
                <a:solidFill>
                  <a:prstClr val="black"/>
                </a:solidFill>
                <a:latin typeface="Times New Roman" panose="02020603050405020304" pitchFamily="18" charset="0"/>
                <a:cs typeface="Times New Roman" panose="02020603050405020304" pitchFamily="18" charset="0"/>
              </a:rPr>
              <a:t>Thực hành 3</a:t>
            </a:r>
            <a:endParaRPr lang="en-US" sz="2200" kern="1200" dirty="0">
              <a:solidFill>
                <a:prstClr val="black"/>
              </a:solidFill>
              <a:latin typeface="Times New Roman" panose="02020603050405020304" pitchFamily="18" charset="0"/>
              <a:cs typeface="Times New Roman" panose="02020603050405020304" pitchFamily="18" charset="0"/>
            </a:endParaRPr>
          </a:p>
        </p:txBody>
      </p:sp>
      <p:sp>
        <p:nvSpPr>
          <p:cNvPr id="44" name="Oval Callout 29">
            <a:extLst>
              <a:ext uri="{FF2B5EF4-FFF2-40B4-BE49-F238E27FC236}">
                <a16:creationId xmlns:a16="http://schemas.microsoft.com/office/drawing/2014/main" id="{D79DC3F8-460D-2911-1DF2-3201DB6BE856}"/>
              </a:ext>
            </a:extLst>
          </p:cNvPr>
          <p:cNvSpPr/>
          <p:nvPr/>
        </p:nvSpPr>
        <p:spPr>
          <a:xfrm>
            <a:off x="488502" y="1689002"/>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DE736230-B89C-3AB5-16EC-A506E6803FD7}"/>
                  </a:ext>
                </a:extLst>
              </p:cNvPr>
              <p:cNvSpPr txBox="1"/>
              <p:nvPr/>
            </p:nvSpPr>
            <p:spPr>
              <a:xfrm>
                <a:off x="502518" y="2304332"/>
                <a:ext cx="8398780" cy="2345963"/>
              </a:xfrm>
              <a:prstGeom prst="rect">
                <a:avLst/>
              </a:prstGeom>
              <a:noFill/>
            </p:spPr>
            <p:txBody>
              <a:bodyPr wrap="square">
                <a:spAutoFit/>
              </a:bodyPr>
              <a:lstStyle/>
              <a:p>
                <a:pPr marL="30480" marR="30480">
                  <a:spcAft>
                    <a:spcPts val="1200"/>
                  </a:spcAft>
                </a:pPr>
                <a:r>
                  <a:rPr lang="en-US" sz="2200" b="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  a)  </a:t>
                </a:r>
                <a:r>
                  <a:rPr lang="en-US" sz="2200" b="0" dirty="0">
                    <a:latin typeface="Times New Roman" panose="02020603050405020304" pitchFamily="18" charset="0"/>
                    <a:cs typeface="Times New Roman" panose="02020603050405020304" pitchFamily="18" charset="0"/>
                  </a:rPr>
                  <a:t>Ta </a:t>
                </a:r>
                <a:r>
                  <a:rPr lang="en-US" sz="2200" b="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b="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5</m:t>
                    </m:r>
                    <m:r>
                      <a:rPr lang="en-US" sz="2200" b="0" i="1" smtClean="0">
                        <a:latin typeface="Cambria Math" panose="02040503050406030204" pitchFamily="18" charset="0"/>
                      </a:rPr>
                      <m:t>𝑥</m:t>
                    </m:r>
                    <m:r>
                      <a:rPr lang="en-US" sz="2200" b="0" i="1" smtClean="0">
                        <a:latin typeface="Cambria Math" panose="02040503050406030204" pitchFamily="18" charset="0"/>
                      </a:rPr>
                      <m:t>−3&lt;0</m:t>
                    </m:r>
                  </m:oMath>
                </a14:m>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0480" marR="30480" algn="ctr">
                  <a:spcAft>
                    <a:spcPts val="1200"/>
                  </a:spcAft>
                </a:pPr>
                <a14:m>
                  <m:oMathPara xmlns:m="http://schemas.openxmlformats.org/officeDocument/2006/math">
                    <m:oMathParaPr>
                      <m:jc m:val="centerGroup"/>
                    </m:oMathParaPr>
                    <m:oMath xmlns:m="http://schemas.openxmlformats.org/officeDocument/2006/math">
                      <m:r>
                        <a:rPr lang="en-US" sz="2200" b="0" i="1" smtClean="0">
                          <a:effectLst/>
                          <a:latin typeface="Cambria Math" panose="02040503050406030204" pitchFamily="18" charset="0"/>
                          <a:ea typeface="Cambria Math" panose="02040503050406030204" pitchFamily="18" charset="0"/>
                        </a:rPr>
                        <m:t>5</m:t>
                      </m:r>
                      <m:r>
                        <a:rPr lang="en-US" sz="2200" b="0" i="1" smtClean="0">
                          <a:effectLst/>
                          <a:latin typeface="Cambria Math" panose="02040503050406030204" pitchFamily="18" charset="0"/>
                          <a:ea typeface="Cambria Math" panose="02040503050406030204" pitchFamily="18" charset="0"/>
                        </a:rPr>
                        <m:t>𝑥</m:t>
                      </m:r>
                      <m:r>
                        <a:rPr lang="en-US" sz="2200" b="0" i="1" smtClean="0">
                          <a:effectLst/>
                          <a:latin typeface="Cambria Math" panose="02040503050406030204" pitchFamily="18" charset="0"/>
                          <a:ea typeface="Cambria Math" panose="02040503050406030204" pitchFamily="18" charset="0"/>
                        </a:rPr>
                        <m:t>&lt;3</m:t>
                      </m:r>
                    </m:oMath>
                  </m:oMathPara>
                </a14:m>
                <a:endParaRPr lang="en-US" sz="2200" b="0" dirty="0">
                  <a:effectLst/>
                  <a:latin typeface="Times New Roman" panose="02020603050405020304" pitchFamily="18" charset="0"/>
                  <a:ea typeface="Cambria Math" panose="02040503050406030204" pitchFamily="18" charset="0"/>
                  <a:cs typeface="Times New Roman" panose="02020603050405020304" pitchFamily="18" charset="0"/>
                </a:endParaRPr>
              </a:p>
              <a:p>
                <a:pPr marL="30480" marR="30480" algn="ctr">
                  <a:spcAft>
                    <a:spcPts val="1200"/>
                  </a:spcAft>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lt;</m:t>
                      </m:r>
                      <m:f>
                        <m:fPr>
                          <m:ctrlPr>
                            <a:rPr lang="en-US" sz="2200" b="0" i="1" smtClean="0">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3</m:t>
                          </m:r>
                        </m:num>
                        <m:den>
                          <m:r>
                            <a:rPr lang="en-US" sz="2200" b="0" i="1" smtClean="0">
                              <a:latin typeface="Cambria Math" panose="02040503050406030204" pitchFamily="18" charset="0"/>
                              <a:ea typeface="Cambria Math" panose="02040503050406030204" pitchFamily="18" charset="0"/>
                            </a:rPr>
                            <m:t>5</m:t>
                          </m:r>
                        </m:den>
                      </m:f>
                    </m:oMath>
                  </m:oMathPara>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lgn="ctr">
                  <a:spcAft>
                    <a:spcPts val="1200"/>
                  </a:spcAft>
                </a:pP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ậy</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ghiệm</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của</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bất</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phương</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trình</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là</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lt;</m:t>
                    </m:r>
                    <m:f>
                      <m:fPr>
                        <m:ctrlPr>
                          <a:rPr lang="en-US" sz="2200" b="0" i="1" smtClean="0">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3</m:t>
                        </m:r>
                      </m:num>
                      <m:den>
                        <m:r>
                          <a:rPr lang="en-US" sz="2200" b="0" i="1" smtClean="0">
                            <a:latin typeface="Cambria Math" panose="02040503050406030204" pitchFamily="18" charset="0"/>
                            <a:ea typeface="Cambria Math" panose="02040503050406030204" pitchFamily="18" charset="0"/>
                          </a:rPr>
                          <m:t>5</m:t>
                        </m:r>
                      </m:den>
                    </m:f>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47" name="TextBox 46">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502518" y="2304332"/>
                <a:ext cx="8398780" cy="2345963"/>
              </a:xfrm>
              <a:prstGeom prst="rect">
                <a:avLst/>
              </a:prstGeom>
              <a:blipFill>
                <a:blip r:embed="rId3"/>
                <a:stretch>
                  <a:fillRect t="-1818" b="-129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DE736230-B89C-3AB5-16EC-A506E6803FD7}"/>
                  </a:ext>
                </a:extLst>
              </p:cNvPr>
              <p:cNvSpPr txBox="1"/>
              <p:nvPr/>
            </p:nvSpPr>
            <p:spPr>
              <a:xfrm>
                <a:off x="315276" y="1719457"/>
                <a:ext cx="8398780" cy="3137910"/>
              </a:xfrm>
              <a:prstGeom prst="rect">
                <a:avLst/>
              </a:prstGeom>
              <a:noFill/>
            </p:spPr>
            <p:txBody>
              <a:bodyPr wrap="square">
                <a:spAutoFit/>
              </a:bodyPr>
              <a:lstStyle/>
              <a:p>
                <a:pPr marL="30480" marR="30480">
                  <a:spcAft>
                    <a:spcPts val="1200"/>
                  </a:spcAft>
                </a:pPr>
                <a:r>
                  <a:rPr lang="en-US" sz="2200" b="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  b)  </a:t>
                </a:r>
                <a:r>
                  <a:rPr lang="en-US" sz="2200" b="0" dirty="0">
                    <a:latin typeface="Times New Roman" panose="02020603050405020304" pitchFamily="18" charset="0"/>
                    <a:cs typeface="Times New Roman" panose="02020603050405020304" pitchFamily="18" charset="0"/>
                  </a:rPr>
                  <a:t>Ta </a:t>
                </a:r>
                <a:r>
                  <a:rPr lang="en-US" sz="2200" b="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b="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6</m:t>
                    </m:r>
                    <m:r>
                      <a:rPr lang="en-US" sz="2200" b="0" i="1" smtClean="0">
                        <a:latin typeface="Cambria Math" panose="02040503050406030204" pitchFamily="18" charset="0"/>
                      </a:rPr>
                      <m:t>𝑥</m:t>
                    </m:r>
                    <m:r>
                      <a:rPr lang="en-US" sz="2200" b="0" i="1" smtClean="0">
                        <a:latin typeface="Cambria Math" panose="02040503050406030204" pitchFamily="18" charset="0"/>
                      </a:rPr>
                      <m:t>−2≥0</m:t>
                    </m:r>
                  </m:oMath>
                </a14:m>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0480" marR="30480" algn="ctr">
                  <a:spcAft>
                    <a:spcPts val="1200"/>
                  </a:spcAft>
                </a:pPr>
                <a14:m>
                  <m:oMathPara xmlns:m="http://schemas.openxmlformats.org/officeDocument/2006/math">
                    <m:oMathParaPr>
                      <m:jc m:val="centerGroup"/>
                    </m:oMathParaPr>
                    <m:oMath xmlns:m="http://schemas.openxmlformats.org/officeDocument/2006/math">
                      <m:r>
                        <a:rPr lang="en-US" sz="2200" b="0" i="1" smtClean="0">
                          <a:effectLst/>
                          <a:latin typeface="Cambria Math" panose="02040503050406030204" pitchFamily="18" charset="0"/>
                          <a:ea typeface="Cambria Math" panose="02040503050406030204" pitchFamily="18" charset="0"/>
                        </a:rPr>
                        <m:t>−6</m:t>
                      </m:r>
                      <m:r>
                        <a:rPr lang="en-US" sz="2200" b="0" i="1" smtClean="0">
                          <a:effectLst/>
                          <a:latin typeface="Cambria Math" panose="02040503050406030204" pitchFamily="18" charset="0"/>
                          <a:ea typeface="Cambria Math" panose="02040503050406030204" pitchFamily="18" charset="0"/>
                        </a:rPr>
                        <m:t>𝑥</m:t>
                      </m:r>
                      <m:r>
                        <a:rPr lang="en-US" sz="2200" b="0" i="1" smtClean="0">
                          <a:effectLst/>
                          <a:latin typeface="Cambria Math" panose="02040503050406030204" pitchFamily="18" charset="0"/>
                          <a:ea typeface="Cambria Math" panose="02040503050406030204" pitchFamily="18" charset="0"/>
                        </a:rPr>
                        <m:t>≥</m:t>
                      </m:r>
                      <m:r>
                        <a:rPr lang="en-US" sz="2200" b="0" i="0" smtClean="0">
                          <a:effectLst/>
                          <a:latin typeface="Cambria Math" panose="02040503050406030204" pitchFamily="18" charset="0"/>
                          <a:ea typeface="Cambria Math" panose="02040503050406030204" pitchFamily="18" charset="0"/>
                        </a:rPr>
                        <m:t>2</m:t>
                      </m:r>
                    </m:oMath>
                  </m:oMathPara>
                </a14:m>
                <a:endParaRPr lang="en-US" sz="2200" b="0" dirty="0">
                  <a:effectLst/>
                  <a:latin typeface="Times New Roman" panose="02020603050405020304" pitchFamily="18" charset="0"/>
                  <a:ea typeface="Cambria Math" panose="02040503050406030204" pitchFamily="18" charset="0"/>
                  <a:cs typeface="Times New Roman" panose="02020603050405020304" pitchFamily="18" charset="0"/>
                </a:endParaRPr>
              </a:p>
              <a:p>
                <a:pPr marL="30480" marR="30480" algn="ctr">
                  <a:spcAft>
                    <a:spcPts val="1200"/>
                  </a:spcAft>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m:t>
                      </m:r>
                      <m:f>
                        <m:fPr>
                          <m:ctrlPr>
                            <a:rPr lang="en-US" sz="2200" b="0" i="1" smtClean="0">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2</m:t>
                          </m:r>
                        </m:num>
                        <m:den>
                          <m:r>
                            <a:rPr lang="en-US" sz="2200" b="0" i="1" smtClean="0">
                              <a:latin typeface="Cambria Math" panose="02040503050406030204" pitchFamily="18" charset="0"/>
                              <a:ea typeface="Cambria Math" panose="02040503050406030204" pitchFamily="18" charset="0"/>
                            </a:rPr>
                            <m:t>−6</m:t>
                          </m:r>
                        </m:den>
                      </m:f>
                    </m:oMath>
                  </m:oMathPara>
                </a14:m>
                <a:endParaRPr lang="en-US" sz="2200" b="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lgn="ctr">
                  <a:spcAft>
                    <a:spcPts val="1200"/>
                  </a:spcAft>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i="1">
                          <a:latin typeface="Cambria Math" panose="02040503050406030204" pitchFamily="18" charset="0"/>
                          <a:ea typeface="Cambria Math" panose="02040503050406030204" pitchFamily="18" charset="0"/>
                        </a:rPr>
                        <m:t>≤</m:t>
                      </m:r>
                      <m:f>
                        <m:fPr>
                          <m:ctrlPr>
                            <a:rPr lang="en-US" sz="2200" i="1">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1</m:t>
                          </m:r>
                        </m:num>
                        <m:den>
                          <m:r>
                            <a:rPr lang="en-US" sz="2200" b="0" i="1" smtClean="0">
                              <a:latin typeface="Cambria Math" panose="02040503050406030204" pitchFamily="18" charset="0"/>
                              <a:ea typeface="Cambria Math" panose="02040503050406030204" pitchFamily="18" charset="0"/>
                            </a:rPr>
                            <m:t>3</m:t>
                          </m:r>
                        </m:den>
                      </m:f>
                    </m:oMath>
                  </m:oMathPara>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lgn="ctr">
                  <a:spcAft>
                    <a:spcPts val="1200"/>
                  </a:spcAft>
                </a:pP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ậy</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ghiệm</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của</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bất</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phương</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trình</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là</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m:t>
                    </m:r>
                    <m:f>
                      <m:fPr>
                        <m:ctrlPr>
                          <a:rPr lang="en-US" sz="2200" b="0" i="1" smtClean="0">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1</m:t>
                        </m:r>
                      </m:num>
                      <m:den>
                        <m:r>
                          <a:rPr lang="en-US" sz="2200" b="0" i="1" smtClean="0">
                            <a:latin typeface="Cambria Math" panose="02040503050406030204" pitchFamily="18" charset="0"/>
                            <a:ea typeface="Cambria Math" panose="02040503050406030204" pitchFamily="18" charset="0"/>
                          </a:rPr>
                          <m:t>3</m:t>
                        </m:r>
                      </m:den>
                    </m:f>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48" name="TextBox 47">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315276" y="1719457"/>
                <a:ext cx="8398780" cy="3137910"/>
              </a:xfrm>
              <a:prstGeom prst="rect">
                <a:avLst/>
              </a:prstGeom>
              <a:blipFill>
                <a:blip r:embed="rId4"/>
                <a:stretch>
                  <a:fillRect t="-1359" b="-583"/>
                </a:stretch>
              </a:blipFill>
            </p:spPr>
            <p:txBody>
              <a:bodyPr/>
              <a:lstStyle/>
              <a:p>
                <a:r>
                  <a:rPr lang="vi-VN">
                    <a:noFill/>
                  </a:rPr>
                  <a:t> </a:t>
                </a:r>
              </a:p>
            </p:txBody>
          </p:sp>
        </mc:Fallback>
      </mc:AlternateContent>
      <p:graphicFrame>
        <p:nvGraphicFramePr>
          <p:cNvPr id="45" name="Object 44"/>
          <p:cNvGraphicFramePr>
            <a:graphicFrameLocks noChangeAspect="1"/>
          </p:cNvGraphicFramePr>
          <p:nvPr>
            <p:extLst>
              <p:ext uri="{D42A27DB-BD31-4B8C-83A1-F6EECF244321}">
                <p14:modId xmlns:p14="http://schemas.microsoft.com/office/powerpoint/2010/main" val="3118350083"/>
              </p:ext>
            </p:extLst>
          </p:nvPr>
        </p:nvGraphicFramePr>
        <p:xfrm>
          <a:off x="2605115" y="1031846"/>
          <a:ext cx="4808537" cy="542925"/>
        </p:xfrm>
        <a:graphic>
          <a:graphicData uri="http://schemas.openxmlformats.org/presentationml/2006/ole">
            <mc:AlternateContent xmlns:mc="http://schemas.openxmlformats.org/markup-compatibility/2006">
              <mc:Choice xmlns:v="urn:schemas-microsoft-com:vml" Requires="v">
                <p:oleObj name="Equation" r:id="rId5" imgW="2019240" imgH="228600" progId="Equation.DSMT4">
                  <p:embed/>
                </p:oleObj>
              </mc:Choice>
              <mc:Fallback>
                <p:oleObj name="Equation" r:id="rId5" imgW="2019240" imgH="228600" progId="Equation.DSMT4">
                  <p:embed/>
                  <p:pic>
                    <p:nvPicPr>
                      <p:cNvPr id="45" name="Object 44"/>
                      <p:cNvPicPr>
                        <a:picLocks noChangeAspect="1" noChangeArrowheads="1"/>
                      </p:cNvPicPr>
                      <p:nvPr/>
                    </p:nvPicPr>
                    <p:blipFill>
                      <a:blip r:embed="rId6"/>
                      <a:srcRect/>
                      <a:stretch>
                        <a:fillRect/>
                      </a:stretch>
                    </p:blipFill>
                    <p:spPr bwMode="auto">
                      <a:xfrm>
                        <a:off x="2605115" y="1031846"/>
                        <a:ext cx="4808537" cy="542925"/>
                      </a:xfrm>
                      <a:prstGeom prst="rect">
                        <a:avLst/>
                      </a:prstGeom>
                      <a:noFill/>
                    </p:spPr>
                  </p:pic>
                </p:oleObj>
              </mc:Fallback>
            </mc:AlternateContent>
          </a:graphicData>
        </a:graphic>
      </p:graphicFrame>
    </p:spTree>
    <p:extLst>
      <p:ext uri="{BB962C8B-B14F-4D97-AF65-F5344CB8AC3E}">
        <p14:creationId xmlns:p14="http://schemas.microsoft.com/office/powerpoint/2010/main" val="1336561887"/>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randombar(horizont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1" nodeType="clickEffect">
                                  <p:stCondLst>
                                    <p:cond delay="0"/>
                                  </p:stCondLst>
                                  <p:childTnLst>
                                    <p:animEffect transition="out" filter="fade">
                                      <p:cBhvr>
                                        <p:cTn id="15" dur="500"/>
                                        <p:tgtEl>
                                          <p:spTgt spid="47"/>
                                        </p:tgtEl>
                                      </p:cBhvr>
                                    </p:animEffect>
                                    <p:set>
                                      <p:cBhvr>
                                        <p:cTn id="16" dur="1" fill="hold">
                                          <p:stCondLst>
                                            <p:cond delay="499"/>
                                          </p:stCondLst>
                                        </p:cTn>
                                        <p:tgtEl>
                                          <p:spTgt spid="47"/>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barn(inVertical)">
                                      <p:cBhvr>
                                        <p:cTn id="2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7" grpId="0"/>
      <p:bldP spid="47" grpId="1"/>
      <p:bldP spid="4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878"/>
        <p:cNvGrpSpPr/>
        <p:nvPr/>
      </p:nvGrpSpPr>
      <p:grpSpPr>
        <a:xfrm>
          <a:off x="0" y="0"/>
          <a:ext cx="0" cy="0"/>
          <a:chOff x="0" y="0"/>
          <a:chExt cx="0" cy="0"/>
        </a:xfrm>
      </p:grpSpPr>
      <p:grpSp>
        <p:nvGrpSpPr>
          <p:cNvPr id="887" name="Google Shape;887;p45"/>
          <p:cNvGrpSpPr/>
          <p:nvPr/>
        </p:nvGrpSpPr>
        <p:grpSpPr>
          <a:xfrm>
            <a:off x="19676" y="60447"/>
            <a:ext cx="648812" cy="564736"/>
            <a:chOff x="713222" y="2984673"/>
            <a:chExt cx="1203130" cy="1199852"/>
          </a:xfrm>
        </p:grpSpPr>
        <p:sp>
          <p:nvSpPr>
            <p:cNvPr id="888" name="Google Shape;888;p45"/>
            <p:cNvSpPr/>
            <p:nvPr/>
          </p:nvSpPr>
          <p:spPr>
            <a:xfrm>
              <a:off x="891825" y="4117925"/>
              <a:ext cx="1003200" cy="666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889" name="Google Shape;889;p45"/>
            <p:cNvGrpSpPr/>
            <p:nvPr/>
          </p:nvGrpSpPr>
          <p:grpSpPr>
            <a:xfrm>
              <a:off x="713222" y="2984673"/>
              <a:ext cx="1203130" cy="1158074"/>
              <a:chOff x="5518825" y="5502600"/>
              <a:chExt cx="603375" cy="580750"/>
            </a:xfrm>
          </p:grpSpPr>
          <p:sp>
            <p:nvSpPr>
              <p:cNvPr id="890" name="Google Shape;890;p45"/>
              <p:cNvSpPr/>
              <p:nvPr/>
            </p:nvSpPr>
            <p:spPr>
              <a:xfrm>
                <a:off x="5518825" y="5502600"/>
                <a:ext cx="400075" cy="580750"/>
              </a:xfrm>
              <a:custGeom>
                <a:avLst/>
                <a:gdLst/>
                <a:ahLst/>
                <a:cxnLst/>
                <a:rect l="l" t="t" r="r" b="b"/>
                <a:pathLst>
                  <a:path w="16003" h="23230" extrusionOk="0">
                    <a:moveTo>
                      <a:pt x="10859" y="1"/>
                    </a:moveTo>
                    <a:cubicBezTo>
                      <a:pt x="7502" y="763"/>
                      <a:pt x="4597" y="2548"/>
                      <a:pt x="2668" y="5037"/>
                    </a:cubicBezTo>
                    <a:cubicBezTo>
                      <a:pt x="727" y="7549"/>
                      <a:pt x="1" y="10454"/>
                      <a:pt x="632" y="13228"/>
                    </a:cubicBezTo>
                    <a:cubicBezTo>
                      <a:pt x="1275" y="16014"/>
                      <a:pt x="3180" y="18312"/>
                      <a:pt x="6025" y="19729"/>
                    </a:cubicBezTo>
                    <a:cubicBezTo>
                      <a:pt x="7871" y="20646"/>
                      <a:pt x="9954" y="21110"/>
                      <a:pt x="12109" y="21110"/>
                    </a:cubicBezTo>
                    <a:cubicBezTo>
                      <a:pt x="12443" y="21110"/>
                      <a:pt x="12776" y="21098"/>
                      <a:pt x="13110" y="21075"/>
                    </a:cubicBezTo>
                    <a:lnTo>
                      <a:pt x="13110" y="21075"/>
                    </a:lnTo>
                    <a:lnTo>
                      <a:pt x="12824" y="22706"/>
                    </a:lnTo>
                    <a:lnTo>
                      <a:pt x="10788" y="22360"/>
                    </a:lnTo>
                    <a:lnTo>
                      <a:pt x="11216" y="23230"/>
                    </a:lnTo>
                    <a:lnTo>
                      <a:pt x="15574" y="23230"/>
                    </a:lnTo>
                    <a:lnTo>
                      <a:pt x="16003" y="22313"/>
                    </a:lnTo>
                    <a:lnTo>
                      <a:pt x="13907" y="22670"/>
                    </a:lnTo>
                    <a:lnTo>
                      <a:pt x="13538" y="21039"/>
                    </a:lnTo>
                    <a:cubicBezTo>
                      <a:pt x="14217" y="20979"/>
                      <a:pt x="14907" y="20860"/>
                      <a:pt x="15598" y="20705"/>
                    </a:cubicBezTo>
                    <a:lnTo>
                      <a:pt x="15455" y="20098"/>
                    </a:lnTo>
                    <a:cubicBezTo>
                      <a:pt x="14335" y="20355"/>
                      <a:pt x="13210" y="20483"/>
                      <a:pt x="12106" y="20483"/>
                    </a:cubicBezTo>
                    <a:cubicBezTo>
                      <a:pt x="10043" y="20483"/>
                      <a:pt x="8052" y="20038"/>
                      <a:pt x="6299" y="19170"/>
                    </a:cubicBezTo>
                    <a:cubicBezTo>
                      <a:pt x="3632" y="17848"/>
                      <a:pt x="1834" y="15681"/>
                      <a:pt x="1239" y="13097"/>
                    </a:cubicBezTo>
                    <a:cubicBezTo>
                      <a:pt x="644" y="10502"/>
                      <a:pt x="1334" y="7775"/>
                      <a:pt x="3156" y="5418"/>
                    </a:cubicBezTo>
                    <a:cubicBezTo>
                      <a:pt x="5001" y="3049"/>
                      <a:pt x="7787" y="1334"/>
                      <a:pt x="10990" y="608"/>
                    </a:cubicBezTo>
                    <a:lnTo>
                      <a:pt x="1085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1" name="Google Shape;891;p45"/>
              <p:cNvSpPr/>
              <p:nvPr/>
            </p:nvSpPr>
            <p:spPr>
              <a:xfrm>
                <a:off x="5575100" y="5527025"/>
                <a:ext cx="547100" cy="458400"/>
              </a:xfrm>
              <a:custGeom>
                <a:avLst/>
                <a:gdLst/>
                <a:ahLst/>
                <a:cxnLst/>
                <a:rect l="l" t="t" r="r" b="b"/>
                <a:pathLst>
                  <a:path w="21884" h="18336" extrusionOk="0">
                    <a:moveTo>
                      <a:pt x="11390" y="0"/>
                    </a:moveTo>
                    <a:cubicBezTo>
                      <a:pt x="10437" y="0"/>
                      <a:pt x="9459" y="108"/>
                      <a:pt x="8477" y="333"/>
                    </a:cubicBezTo>
                    <a:cubicBezTo>
                      <a:pt x="7251" y="607"/>
                      <a:pt x="6120" y="1048"/>
                      <a:pt x="5096" y="1619"/>
                    </a:cubicBezTo>
                    <a:lnTo>
                      <a:pt x="560" y="7227"/>
                    </a:lnTo>
                    <a:lnTo>
                      <a:pt x="0" y="10227"/>
                    </a:lnTo>
                    <a:lnTo>
                      <a:pt x="1286" y="13109"/>
                    </a:lnTo>
                    <a:lnTo>
                      <a:pt x="1667" y="15502"/>
                    </a:lnTo>
                    <a:cubicBezTo>
                      <a:pt x="2810" y="16752"/>
                      <a:pt x="4334" y="17704"/>
                      <a:pt x="6084" y="18252"/>
                    </a:cubicBezTo>
                    <a:lnTo>
                      <a:pt x="7822" y="18335"/>
                    </a:lnTo>
                    <a:lnTo>
                      <a:pt x="11132" y="17419"/>
                    </a:lnTo>
                    <a:lnTo>
                      <a:pt x="13978" y="16823"/>
                    </a:lnTo>
                    <a:lnTo>
                      <a:pt x="17478" y="16240"/>
                    </a:lnTo>
                    <a:cubicBezTo>
                      <a:pt x="20288" y="14097"/>
                      <a:pt x="21884" y="10906"/>
                      <a:pt x="21479" y="7691"/>
                    </a:cubicBezTo>
                    <a:lnTo>
                      <a:pt x="18729" y="3095"/>
                    </a:lnTo>
                    <a:lnTo>
                      <a:pt x="15133" y="583"/>
                    </a:lnTo>
                    <a:cubicBezTo>
                      <a:pt x="13967" y="204"/>
                      <a:pt x="12702" y="0"/>
                      <a:pt x="113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2" name="Google Shape;892;p45"/>
              <p:cNvSpPr/>
              <p:nvPr/>
            </p:nvSpPr>
            <p:spPr>
              <a:xfrm>
                <a:off x="5727200" y="5908950"/>
                <a:ext cx="284875" cy="88100"/>
              </a:xfrm>
              <a:custGeom>
                <a:avLst/>
                <a:gdLst/>
                <a:ahLst/>
                <a:cxnLst/>
                <a:rect l="l" t="t" r="r" b="b"/>
                <a:pathLst>
                  <a:path w="11395" h="3524" extrusionOk="0">
                    <a:moveTo>
                      <a:pt x="8679" y="0"/>
                    </a:moveTo>
                    <a:cubicBezTo>
                      <a:pt x="6842" y="0"/>
                      <a:pt x="4693" y="745"/>
                      <a:pt x="3358" y="1439"/>
                    </a:cubicBezTo>
                    <a:cubicBezTo>
                      <a:pt x="2500" y="1880"/>
                      <a:pt x="1667" y="2332"/>
                      <a:pt x="798" y="2713"/>
                    </a:cubicBezTo>
                    <a:cubicBezTo>
                      <a:pt x="548" y="2808"/>
                      <a:pt x="274" y="2916"/>
                      <a:pt x="0" y="2975"/>
                    </a:cubicBezTo>
                    <a:cubicBezTo>
                      <a:pt x="1132" y="3334"/>
                      <a:pt x="2352" y="3524"/>
                      <a:pt x="3615" y="3524"/>
                    </a:cubicBezTo>
                    <a:cubicBezTo>
                      <a:pt x="4571" y="3524"/>
                      <a:pt x="5552" y="3415"/>
                      <a:pt x="6537" y="3189"/>
                    </a:cubicBezTo>
                    <a:cubicBezTo>
                      <a:pt x="8382" y="2773"/>
                      <a:pt x="10025" y="1987"/>
                      <a:pt x="11394" y="963"/>
                    </a:cubicBezTo>
                    <a:cubicBezTo>
                      <a:pt x="10759" y="265"/>
                      <a:pt x="9774" y="0"/>
                      <a:pt x="86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3" name="Google Shape;893;p45"/>
              <p:cNvSpPr/>
              <p:nvPr/>
            </p:nvSpPr>
            <p:spPr>
              <a:xfrm>
                <a:off x="5546525" y="5567500"/>
                <a:ext cx="180700" cy="347075"/>
              </a:xfrm>
              <a:custGeom>
                <a:avLst/>
                <a:gdLst/>
                <a:ahLst/>
                <a:cxnLst/>
                <a:rect l="l" t="t" r="r" b="b"/>
                <a:pathLst>
                  <a:path w="7228" h="13883" extrusionOk="0">
                    <a:moveTo>
                      <a:pt x="6239" y="0"/>
                    </a:moveTo>
                    <a:cubicBezTo>
                      <a:pt x="2274" y="2191"/>
                      <a:pt x="0" y="6275"/>
                      <a:pt x="905" y="10251"/>
                    </a:cubicBezTo>
                    <a:cubicBezTo>
                      <a:pt x="1215" y="11632"/>
                      <a:pt x="1893" y="12859"/>
                      <a:pt x="2810" y="13883"/>
                    </a:cubicBezTo>
                    <a:cubicBezTo>
                      <a:pt x="2893" y="13609"/>
                      <a:pt x="3036" y="13359"/>
                      <a:pt x="3179" y="13156"/>
                    </a:cubicBezTo>
                    <a:cubicBezTo>
                      <a:pt x="3798" y="12216"/>
                      <a:pt x="5001" y="11704"/>
                      <a:pt x="4977" y="10418"/>
                    </a:cubicBezTo>
                    <a:cubicBezTo>
                      <a:pt x="4917" y="8573"/>
                      <a:pt x="1703" y="9894"/>
                      <a:pt x="1619" y="8049"/>
                    </a:cubicBezTo>
                    <a:cubicBezTo>
                      <a:pt x="1589" y="7321"/>
                      <a:pt x="1909" y="7123"/>
                      <a:pt x="2336" y="7123"/>
                    </a:cubicBezTo>
                    <a:cubicBezTo>
                      <a:pt x="2847" y="7123"/>
                      <a:pt x="3511" y="7408"/>
                      <a:pt x="3909" y="7408"/>
                    </a:cubicBezTo>
                    <a:cubicBezTo>
                      <a:pt x="4098" y="7408"/>
                      <a:pt x="4226" y="7344"/>
                      <a:pt x="4251" y="7156"/>
                    </a:cubicBezTo>
                    <a:cubicBezTo>
                      <a:pt x="4298" y="6810"/>
                      <a:pt x="3465" y="6310"/>
                      <a:pt x="3298" y="6001"/>
                    </a:cubicBezTo>
                    <a:cubicBezTo>
                      <a:pt x="2965" y="5334"/>
                      <a:pt x="3465" y="4917"/>
                      <a:pt x="4072" y="4715"/>
                    </a:cubicBezTo>
                    <a:cubicBezTo>
                      <a:pt x="5251" y="4322"/>
                      <a:pt x="6679" y="4524"/>
                      <a:pt x="7013" y="2989"/>
                    </a:cubicBezTo>
                    <a:cubicBezTo>
                      <a:pt x="7227" y="1977"/>
                      <a:pt x="6799" y="953"/>
                      <a:pt x="6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4" name="Google Shape;894;p45"/>
              <p:cNvSpPr/>
              <p:nvPr/>
            </p:nvSpPr>
            <p:spPr>
              <a:xfrm>
                <a:off x="5913225" y="5541600"/>
                <a:ext cx="198850" cy="317400"/>
              </a:xfrm>
              <a:custGeom>
                <a:avLst/>
                <a:gdLst/>
                <a:ahLst/>
                <a:cxnLst/>
                <a:rect l="l" t="t" r="r" b="b"/>
                <a:pathLst>
                  <a:path w="7954" h="12696" extrusionOk="0">
                    <a:moveTo>
                      <a:pt x="1608" y="0"/>
                    </a:moveTo>
                    <a:cubicBezTo>
                      <a:pt x="1667" y="524"/>
                      <a:pt x="1834" y="1060"/>
                      <a:pt x="2048" y="1512"/>
                    </a:cubicBezTo>
                    <a:cubicBezTo>
                      <a:pt x="2418" y="2286"/>
                      <a:pt x="2977" y="2096"/>
                      <a:pt x="3727" y="2286"/>
                    </a:cubicBezTo>
                    <a:cubicBezTo>
                      <a:pt x="4311" y="2429"/>
                      <a:pt x="5073" y="2727"/>
                      <a:pt x="4846" y="3429"/>
                    </a:cubicBezTo>
                    <a:cubicBezTo>
                      <a:pt x="4584" y="4322"/>
                      <a:pt x="3703" y="4894"/>
                      <a:pt x="3191" y="5620"/>
                    </a:cubicBezTo>
                    <a:cubicBezTo>
                      <a:pt x="2072" y="7215"/>
                      <a:pt x="1" y="10228"/>
                      <a:pt x="2275" y="11764"/>
                    </a:cubicBezTo>
                    <a:cubicBezTo>
                      <a:pt x="2992" y="12225"/>
                      <a:pt x="4002" y="12695"/>
                      <a:pt x="4914" y="12695"/>
                    </a:cubicBezTo>
                    <a:cubicBezTo>
                      <a:pt x="5061" y="12695"/>
                      <a:pt x="5206" y="12683"/>
                      <a:pt x="5346" y="12657"/>
                    </a:cubicBezTo>
                    <a:cubicBezTo>
                      <a:pt x="6406" y="12466"/>
                      <a:pt x="5882" y="11597"/>
                      <a:pt x="5466" y="11061"/>
                    </a:cubicBezTo>
                    <a:cubicBezTo>
                      <a:pt x="4930" y="10287"/>
                      <a:pt x="4168" y="9073"/>
                      <a:pt x="4965" y="8239"/>
                    </a:cubicBezTo>
                    <a:cubicBezTo>
                      <a:pt x="5668" y="7489"/>
                      <a:pt x="6847" y="7120"/>
                      <a:pt x="7954" y="7108"/>
                    </a:cubicBezTo>
                    <a:cubicBezTo>
                      <a:pt x="7918" y="6858"/>
                      <a:pt x="7871" y="6608"/>
                      <a:pt x="7811" y="6346"/>
                    </a:cubicBezTo>
                    <a:cubicBezTo>
                      <a:pt x="7121" y="3310"/>
                      <a:pt x="4715" y="1024"/>
                      <a:pt x="16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pSp>
        <p:nvGrpSpPr>
          <p:cNvPr id="895" name="Google Shape;895;p45"/>
          <p:cNvGrpSpPr/>
          <p:nvPr/>
        </p:nvGrpSpPr>
        <p:grpSpPr>
          <a:xfrm>
            <a:off x="8128747" y="3776999"/>
            <a:ext cx="827227" cy="1117238"/>
            <a:chOff x="6719793" y="1841497"/>
            <a:chExt cx="1610106" cy="1684601"/>
          </a:xfrm>
        </p:grpSpPr>
        <p:grpSp>
          <p:nvGrpSpPr>
            <p:cNvPr id="896" name="Google Shape;896;p45"/>
            <p:cNvGrpSpPr/>
            <p:nvPr/>
          </p:nvGrpSpPr>
          <p:grpSpPr>
            <a:xfrm flipH="1">
              <a:off x="6719793" y="1841497"/>
              <a:ext cx="1610106" cy="1667668"/>
              <a:chOff x="3527525" y="7409750"/>
              <a:chExt cx="434600" cy="450125"/>
            </a:xfrm>
          </p:grpSpPr>
          <p:sp>
            <p:nvSpPr>
              <p:cNvPr id="897" name="Google Shape;897;p45"/>
              <p:cNvSpPr/>
              <p:nvPr/>
            </p:nvSpPr>
            <p:spPr>
              <a:xfrm>
                <a:off x="3648650" y="7409750"/>
                <a:ext cx="113150" cy="185150"/>
              </a:xfrm>
              <a:custGeom>
                <a:avLst/>
                <a:gdLst/>
                <a:ahLst/>
                <a:cxnLst/>
                <a:rect l="l" t="t" r="r" b="b"/>
                <a:pathLst>
                  <a:path w="4526" h="7406" extrusionOk="0">
                    <a:moveTo>
                      <a:pt x="3724" y="1"/>
                    </a:moveTo>
                    <a:cubicBezTo>
                      <a:pt x="2463" y="1"/>
                      <a:pt x="1181" y="418"/>
                      <a:pt x="1" y="1450"/>
                    </a:cubicBezTo>
                    <a:lnTo>
                      <a:pt x="1180" y="6570"/>
                    </a:lnTo>
                    <a:cubicBezTo>
                      <a:pt x="1535" y="7290"/>
                      <a:pt x="2347" y="7405"/>
                      <a:pt x="2832" y="7405"/>
                    </a:cubicBezTo>
                    <a:cubicBezTo>
                      <a:pt x="3060" y="7405"/>
                      <a:pt x="3216" y="7380"/>
                      <a:pt x="3216" y="7380"/>
                    </a:cubicBezTo>
                    <a:lnTo>
                      <a:pt x="4239" y="3974"/>
                    </a:lnTo>
                    <a:cubicBezTo>
                      <a:pt x="4239" y="3974"/>
                      <a:pt x="4525" y="3058"/>
                      <a:pt x="4216" y="22"/>
                    </a:cubicBezTo>
                    <a:cubicBezTo>
                      <a:pt x="4052" y="8"/>
                      <a:pt x="3888" y="1"/>
                      <a:pt x="3724"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8" name="Google Shape;898;p45"/>
              <p:cNvSpPr/>
              <p:nvPr/>
            </p:nvSpPr>
            <p:spPr>
              <a:xfrm>
                <a:off x="3675750" y="7414450"/>
                <a:ext cx="73250" cy="46750"/>
              </a:xfrm>
              <a:custGeom>
                <a:avLst/>
                <a:gdLst/>
                <a:ahLst/>
                <a:cxnLst/>
                <a:rect l="l" t="t" r="r" b="b"/>
                <a:pathLst>
                  <a:path w="2930" h="1870" extrusionOk="0">
                    <a:moveTo>
                      <a:pt x="2370" y="0"/>
                    </a:moveTo>
                    <a:cubicBezTo>
                      <a:pt x="2370" y="476"/>
                      <a:pt x="2227" y="834"/>
                      <a:pt x="1953" y="1072"/>
                    </a:cubicBezTo>
                    <a:cubicBezTo>
                      <a:pt x="1614" y="1359"/>
                      <a:pt x="1143" y="1414"/>
                      <a:pt x="830" y="1414"/>
                    </a:cubicBezTo>
                    <a:cubicBezTo>
                      <a:pt x="637" y="1414"/>
                      <a:pt x="505" y="1393"/>
                      <a:pt x="500" y="1393"/>
                    </a:cubicBezTo>
                    <a:lnTo>
                      <a:pt x="488" y="1488"/>
                    </a:lnTo>
                    <a:cubicBezTo>
                      <a:pt x="500" y="1488"/>
                      <a:pt x="643" y="1512"/>
                      <a:pt x="846" y="1512"/>
                    </a:cubicBezTo>
                    <a:cubicBezTo>
                      <a:pt x="1179" y="1512"/>
                      <a:pt x="1655" y="1453"/>
                      <a:pt x="2012" y="1155"/>
                    </a:cubicBezTo>
                    <a:cubicBezTo>
                      <a:pt x="2322" y="893"/>
                      <a:pt x="2465" y="500"/>
                      <a:pt x="2465" y="0"/>
                    </a:cubicBezTo>
                    <a:close/>
                    <a:moveTo>
                      <a:pt x="2834" y="369"/>
                    </a:moveTo>
                    <a:cubicBezTo>
                      <a:pt x="2798" y="941"/>
                      <a:pt x="2596" y="1346"/>
                      <a:pt x="2239" y="1560"/>
                    </a:cubicBezTo>
                    <a:cubicBezTo>
                      <a:pt x="1997" y="1709"/>
                      <a:pt x="1703" y="1762"/>
                      <a:pt x="1411" y="1762"/>
                    </a:cubicBezTo>
                    <a:cubicBezTo>
                      <a:pt x="725" y="1762"/>
                      <a:pt x="44" y="1473"/>
                      <a:pt x="36" y="1465"/>
                    </a:cubicBezTo>
                    <a:lnTo>
                      <a:pt x="0" y="1560"/>
                    </a:lnTo>
                    <a:cubicBezTo>
                      <a:pt x="36" y="1572"/>
                      <a:pt x="715" y="1869"/>
                      <a:pt x="1405" y="1869"/>
                    </a:cubicBezTo>
                    <a:cubicBezTo>
                      <a:pt x="1715" y="1869"/>
                      <a:pt x="2024" y="1810"/>
                      <a:pt x="2286" y="1643"/>
                    </a:cubicBezTo>
                    <a:cubicBezTo>
                      <a:pt x="2679" y="1417"/>
                      <a:pt x="2894" y="988"/>
                      <a:pt x="2929" y="381"/>
                    </a:cubicBezTo>
                    <a:lnTo>
                      <a:pt x="2834" y="369"/>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9" name="Google Shape;899;p45"/>
              <p:cNvSpPr/>
              <p:nvPr/>
            </p:nvSpPr>
            <p:spPr>
              <a:xfrm>
                <a:off x="3623850" y="7410275"/>
                <a:ext cx="336775" cy="295000"/>
              </a:xfrm>
              <a:custGeom>
                <a:avLst/>
                <a:gdLst/>
                <a:ahLst/>
                <a:cxnLst/>
                <a:rect l="l" t="t" r="r" b="b"/>
                <a:pathLst>
                  <a:path w="13471" h="11800" extrusionOk="0">
                    <a:moveTo>
                      <a:pt x="5208" y="1"/>
                    </a:moveTo>
                    <a:lnTo>
                      <a:pt x="5208" y="1"/>
                    </a:lnTo>
                    <a:cubicBezTo>
                      <a:pt x="5406" y="1951"/>
                      <a:pt x="4254" y="2299"/>
                      <a:pt x="3405" y="2299"/>
                    </a:cubicBezTo>
                    <a:cubicBezTo>
                      <a:pt x="2932" y="2299"/>
                      <a:pt x="2553" y="2191"/>
                      <a:pt x="2553" y="2191"/>
                    </a:cubicBezTo>
                    <a:lnTo>
                      <a:pt x="2553" y="2191"/>
                    </a:lnTo>
                    <a:lnTo>
                      <a:pt x="3565" y="6763"/>
                    </a:lnTo>
                    <a:cubicBezTo>
                      <a:pt x="3565" y="6763"/>
                      <a:pt x="2922" y="6608"/>
                      <a:pt x="2172" y="6549"/>
                    </a:cubicBezTo>
                    <a:cubicBezTo>
                      <a:pt x="1996" y="6536"/>
                      <a:pt x="1816" y="6527"/>
                      <a:pt x="1638" y="6527"/>
                    </a:cubicBezTo>
                    <a:cubicBezTo>
                      <a:pt x="862" y="6527"/>
                      <a:pt x="134" y="6686"/>
                      <a:pt x="76" y="7287"/>
                    </a:cubicBezTo>
                    <a:cubicBezTo>
                      <a:pt x="0" y="7930"/>
                      <a:pt x="940" y="8094"/>
                      <a:pt x="1917" y="8094"/>
                    </a:cubicBezTo>
                    <a:cubicBezTo>
                      <a:pt x="2930" y="8094"/>
                      <a:pt x="3981" y="7918"/>
                      <a:pt x="3981" y="7918"/>
                    </a:cubicBezTo>
                    <a:lnTo>
                      <a:pt x="4196" y="11621"/>
                    </a:lnTo>
                    <a:lnTo>
                      <a:pt x="4624" y="11800"/>
                    </a:lnTo>
                    <a:lnTo>
                      <a:pt x="5851" y="10168"/>
                    </a:lnTo>
                    <a:cubicBezTo>
                      <a:pt x="5969" y="10173"/>
                      <a:pt x="6112" y="10177"/>
                      <a:pt x="6274" y="10177"/>
                    </a:cubicBezTo>
                    <a:cubicBezTo>
                      <a:pt x="7686" y="10177"/>
                      <a:pt x="10575" y="9900"/>
                      <a:pt x="12006" y="7763"/>
                    </a:cubicBezTo>
                    <a:cubicBezTo>
                      <a:pt x="13471" y="5585"/>
                      <a:pt x="9565" y="382"/>
                      <a:pt x="5208" y="1"/>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0" name="Google Shape;900;p45"/>
              <p:cNvSpPr/>
              <p:nvPr/>
            </p:nvSpPr>
            <p:spPr>
              <a:xfrm>
                <a:off x="3742725" y="7562675"/>
                <a:ext cx="123850" cy="87525"/>
              </a:xfrm>
              <a:custGeom>
                <a:avLst/>
                <a:gdLst/>
                <a:ahLst/>
                <a:cxnLst/>
                <a:rect l="l" t="t" r="r" b="b"/>
                <a:pathLst>
                  <a:path w="4954" h="3501" extrusionOk="0">
                    <a:moveTo>
                      <a:pt x="655" y="1"/>
                    </a:moveTo>
                    <a:lnTo>
                      <a:pt x="0" y="382"/>
                    </a:lnTo>
                    <a:lnTo>
                      <a:pt x="48" y="465"/>
                    </a:lnTo>
                    <a:lnTo>
                      <a:pt x="524" y="191"/>
                    </a:lnTo>
                    <a:lnTo>
                      <a:pt x="524" y="191"/>
                    </a:lnTo>
                    <a:cubicBezTo>
                      <a:pt x="512" y="405"/>
                      <a:pt x="512" y="953"/>
                      <a:pt x="857" y="1263"/>
                    </a:cubicBezTo>
                    <a:cubicBezTo>
                      <a:pt x="1023" y="1406"/>
                      <a:pt x="1237" y="1477"/>
                      <a:pt x="1501" y="1477"/>
                    </a:cubicBezTo>
                    <a:cubicBezTo>
                      <a:pt x="1655" y="1477"/>
                      <a:pt x="1825" y="1453"/>
                      <a:pt x="2012" y="1405"/>
                    </a:cubicBezTo>
                    <a:lnTo>
                      <a:pt x="2012" y="1405"/>
                    </a:lnTo>
                    <a:lnTo>
                      <a:pt x="1905" y="3263"/>
                    </a:lnTo>
                    <a:lnTo>
                      <a:pt x="1989" y="3203"/>
                    </a:lnTo>
                    <a:cubicBezTo>
                      <a:pt x="1999" y="3193"/>
                      <a:pt x="2942" y="2520"/>
                      <a:pt x="3758" y="2520"/>
                    </a:cubicBezTo>
                    <a:cubicBezTo>
                      <a:pt x="3896" y="2520"/>
                      <a:pt x="4030" y="2539"/>
                      <a:pt x="4155" y="2584"/>
                    </a:cubicBezTo>
                    <a:cubicBezTo>
                      <a:pt x="4501" y="2715"/>
                      <a:pt x="4739" y="3025"/>
                      <a:pt x="4870" y="3501"/>
                    </a:cubicBezTo>
                    <a:lnTo>
                      <a:pt x="4953" y="3465"/>
                    </a:lnTo>
                    <a:cubicBezTo>
                      <a:pt x="4822" y="2953"/>
                      <a:pt x="4560" y="2632"/>
                      <a:pt x="4191" y="2489"/>
                    </a:cubicBezTo>
                    <a:cubicBezTo>
                      <a:pt x="4052" y="2439"/>
                      <a:pt x="3905" y="2418"/>
                      <a:pt x="3754" y="2418"/>
                    </a:cubicBezTo>
                    <a:cubicBezTo>
                      <a:pt x="3043" y="2418"/>
                      <a:pt x="2268" y="2893"/>
                      <a:pt x="2012" y="3060"/>
                    </a:cubicBezTo>
                    <a:lnTo>
                      <a:pt x="2120" y="1274"/>
                    </a:lnTo>
                    <a:lnTo>
                      <a:pt x="2048" y="1286"/>
                    </a:lnTo>
                    <a:cubicBezTo>
                      <a:pt x="1848" y="1344"/>
                      <a:pt x="1667" y="1372"/>
                      <a:pt x="1507" y="1372"/>
                    </a:cubicBezTo>
                    <a:cubicBezTo>
                      <a:pt x="1266" y="1372"/>
                      <a:pt x="1072" y="1308"/>
                      <a:pt x="929" y="1179"/>
                    </a:cubicBezTo>
                    <a:cubicBezTo>
                      <a:pt x="524" y="834"/>
                      <a:pt x="631" y="108"/>
                      <a:pt x="643" y="96"/>
                    </a:cubicBezTo>
                    <a:lnTo>
                      <a:pt x="6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1" name="Google Shape;901;p45"/>
              <p:cNvSpPr/>
              <p:nvPr/>
            </p:nvSpPr>
            <p:spPr>
              <a:xfrm>
                <a:off x="3754625" y="7560000"/>
                <a:ext cx="101825" cy="49850"/>
              </a:xfrm>
              <a:custGeom>
                <a:avLst/>
                <a:gdLst/>
                <a:ahLst/>
                <a:cxnLst/>
                <a:rect l="l" t="t" r="r" b="b"/>
                <a:pathLst>
                  <a:path w="4073" h="1994" extrusionOk="0">
                    <a:moveTo>
                      <a:pt x="3560" y="0"/>
                    </a:moveTo>
                    <a:cubicBezTo>
                      <a:pt x="3077" y="200"/>
                      <a:pt x="2489" y="359"/>
                      <a:pt x="1845" y="359"/>
                    </a:cubicBezTo>
                    <a:cubicBezTo>
                      <a:pt x="1568" y="359"/>
                      <a:pt x="1282" y="330"/>
                      <a:pt x="989" y="262"/>
                    </a:cubicBezTo>
                    <a:lnTo>
                      <a:pt x="0" y="1215"/>
                    </a:lnTo>
                    <a:cubicBezTo>
                      <a:pt x="0" y="1215"/>
                      <a:pt x="655" y="1993"/>
                      <a:pt x="1832" y="1993"/>
                    </a:cubicBezTo>
                    <a:cubicBezTo>
                      <a:pt x="2444" y="1993"/>
                      <a:pt x="3197" y="1783"/>
                      <a:pt x="4072" y="1143"/>
                    </a:cubicBezTo>
                    <a:lnTo>
                      <a:pt x="3560" y="0"/>
                    </a:ln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2" name="Google Shape;902;p45"/>
              <p:cNvSpPr/>
              <p:nvPr/>
            </p:nvSpPr>
            <p:spPr>
              <a:xfrm>
                <a:off x="3643600" y="7472200"/>
                <a:ext cx="234275" cy="134250"/>
              </a:xfrm>
              <a:custGeom>
                <a:avLst/>
                <a:gdLst/>
                <a:ahLst/>
                <a:cxnLst/>
                <a:rect l="l" t="t" r="r" b="b"/>
                <a:pathLst>
                  <a:path w="9371" h="5370" extrusionOk="0">
                    <a:moveTo>
                      <a:pt x="7263" y="1060"/>
                    </a:moveTo>
                    <a:lnTo>
                      <a:pt x="7168" y="1107"/>
                    </a:lnTo>
                    <a:cubicBezTo>
                      <a:pt x="7168" y="1119"/>
                      <a:pt x="7609" y="2012"/>
                      <a:pt x="7418" y="2417"/>
                    </a:cubicBezTo>
                    <a:cubicBezTo>
                      <a:pt x="7382" y="2512"/>
                      <a:pt x="7311" y="2572"/>
                      <a:pt x="7204" y="2596"/>
                    </a:cubicBezTo>
                    <a:cubicBezTo>
                      <a:pt x="7169" y="2607"/>
                      <a:pt x="7135" y="2612"/>
                      <a:pt x="7101" y="2612"/>
                    </a:cubicBezTo>
                    <a:cubicBezTo>
                      <a:pt x="7029" y="2612"/>
                      <a:pt x="6959" y="2588"/>
                      <a:pt x="6894" y="2548"/>
                    </a:cubicBezTo>
                    <a:cubicBezTo>
                      <a:pt x="6513" y="2286"/>
                      <a:pt x="6382" y="1369"/>
                      <a:pt x="6382" y="1357"/>
                    </a:cubicBezTo>
                    <a:lnTo>
                      <a:pt x="6287" y="1369"/>
                    </a:lnTo>
                    <a:cubicBezTo>
                      <a:pt x="6287" y="1417"/>
                      <a:pt x="6418" y="2346"/>
                      <a:pt x="6835" y="2631"/>
                    </a:cubicBezTo>
                    <a:cubicBezTo>
                      <a:pt x="6918" y="2679"/>
                      <a:pt x="7013" y="2715"/>
                      <a:pt x="7108" y="2715"/>
                    </a:cubicBezTo>
                    <a:cubicBezTo>
                      <a:pt x="7144" y="2715"/>
                      <a:pt x="7180" y="2703"/>
                      <a:pt x="7228" y="2691"/>
                    </a:cubicBezTo>
                    <a:cubicBezTo>
                      <a:pt x="7358" y="2667"/>
                      <a:pt x="7454" y="2584"/>
                      <a:pt x="7513" y="2465"/>
                    </a:cubicBezTo>
                    <a:cubicBezTo>
                      <a:pt x="7716" y="2012"/>
                      <a:pt x="7275" y="1095"/>
                      <a:pt x="7263" y="1060"/>
                    </a:cubicBezTo>
                    <a:close/>
                    <a:moveTo>
                      <a:pt x="5906" y="1453"/>
                    </a:moveTo>
                    <a:lnTo>
                      <a:pt x="5823" y="1488"/>
                    </a:lnTo>
                    <a:cubicBezTo>
                      <a:pt x="5823" y="1500"/>
                      <a:pt x="6263" y="2405"/>
                      <a:pt x="6073" y="2810"/>
                    </a:cubicBezTo>
                    <a:cubicBezTo>
                      <a:pt x="6037" y="2905"/>
                      <a:pt x="5965" y="2965"/>
                      <a:pt x="5858" y="2988"/>
                    </a:cubicBezTo>
                    <a:cubicBezTo>
                      <a:pt x="5821" y="2996"/>
                      <a:pt x="5785" y="3000"/>
                      <a:pt x="5752" y="3000"/>
                    </a:cubicBezTo>
                    <a:cubicBezTo>
                      <a:pt x="5679" y="3000"/>
                      <a:pt x="5614" y="2982"/>
                      <a:pt x="5549" y="2941"/>
                    </a:cubicBezTo>
                    <a:cubicBezTo>
                      <a:pt x="5168" y="2679"/>
                      <a:pt x="5037" y="1762"/>
                      <a:pt x="5037" y="1750"/>
                    </a:cubicBezTo>
                    <a:lnTo>
                      <a:pt x="4942" y="1762"/>
                    </a:lnTo>
                    <a:cubicBezTo>
                      <a:pt x="4942" y="1798"/>
                      <a:pt x="5072" y="2727"/>
                      <a:pt x="5489" y="3012"/>
                    </a:cubicBezTo>
                    <a:cubicBezTo>
                      <a:pt x="5573" y="3072"/>
                      <a:pt x="5668" y="3096"/>
                      <a:pt x="5751" y="3096"/>
                    </a:cubicBezTo>
                    <a:cubicBezTo>
                      <a:pt x="5799" y="3096"/>
                      <a:pt x="5834" y="3096"/>
                      <a:pt x="5882" y="3084"/>
                    </a:cubicBezTo>
                    <a:cubicBezTo>
                      <a:pt x="6013" y="3048"/>
                      <a:pt x="6108" y="2977"/>
                      <a:pt x="6168" y="2858"/>
                    </a:cubicBezTo>
                    <a:cubicBezTo>
                      <a:pt x="6370" y="2405"/>
                      <a:pt x="5930" y="1488"/>
                      <a:pt x="5906" y="1453"/>
                    </a:cubicBezTo>
                    <a:close/>
                    <a:moveTo>
                      <a:pt x="7204" y="0"/>
                    </a:moveTo>
                    <a:lnTo>
                      <a:pt x="7120" y="60"/>
                    </a:lnTo>
                    <a:lnTo>
                      <a:pt x="9228" y="2738"/>
                    </a:lnTo>
                    <a:cubicBezTo>
                      <a:pt x="9003" y="2922"/>
                      <a:pt x="7783" y="3822"/>
                      <a:pt x="6278" y="3822"/>
                    </a:cubicBezTo>
                    <a:cubicBezTo>
                      <a:pt x="6026" y="3822"/>
                      <a:pt x="5766" y="3797"/>
                      <a:pt x="5501" y="3739"/>
                    </a:cubicBezTo>
                    <a:cubicBezTo>
                      <a:pt x="5549" y="3631"/>
                      <a:pt x="5680" y="3405"/>
                      <a:pt x="5858" y="3369"/>
                    </a:cubicBezTo>
                    <a:cubicBezTo>
                      <a:pt x="5875" y="3366"/>
                      <a:pt x="5891" y="3365"/>
                      <a:pt x="5907" y="3365"/>
                    </a:cubicBezTo>
                    <a:cubicBezTo>
                      <a:pt x="6022" y="3365"/>
                      <a:pt x="6138" y="3438"/>
                      <a:pt x="6263" y="3584"/>
                    </a:cubicBezTo>
                    <a:lnTo>
                      <a:pt x="6335" y="3524"/>
                    </a:lnTo>
                    <a:cubicBezTo>
                      <a:pt x="6186" y="3355"/>
                      <a:pt x="6038" y="3270"/>
                      <a:pt x="5898" y="3270"/>
                    </a:cubicBezTo>
                    <a:cubicBezTo>
                      <a:pt x="5881" y="3270"/>
                      <a:pt x="5864" y="3272"/>
                      <a:pt x="5846" y="3274"/>
                    </a:cubicBezTo>
                    <a:cubicBezTo>
                      <a:pt x="5549" y="3322"/>
                      <a:pt x="5394" y="3739"/>
                      <a:pt x="5382" y="3762"/>
                    </a:cubicBezTo>
                    <a:lnTo>
                      <a:pt x="5358" y="3810"/>
                    </a:lnTo>
                    <a:lnTo>
                      <a:pt x="5418" y="3822"/>
                    </a:lnTo>
                    <a:cubicBezTo>
                      <a:pt x="5715" y="3893"/>
                      <a:pt x="6001" y="3917"/>
                      <a:pt x="6275" y="3917"/>
                    </a:cubicBezTo>
                    <a:cubicBezTo>
                      <a:pt x="7978" y="3917"/>
                      <a:pt x="9311" y="2810"/>
                      <a:pt x="9335" y="2786"/>
                    </a:cubicBezTo>
                    <a:lnTo>
                      <a:pt x="9371" y="2762"/>
                    </a:lnTo>
                    <a:lnTo>
                      <a:pt x="7204" y="0"/>
                    </a:lnTo>
                    <a:close/>
                    <a:moveTo>
                      <a:pt x="7870" y="4131"/>
                    </a:moveTo>
                    <a:lnTo>
                      <a:pt x="7787" y="4191"/>
                    </a:lnTo>
                    <a:lnTo>
                      <a:pt x="8120" y="4703"/>
                    </a:lnTo>
                    <a:lnTo>
                      <a:pt x="8204" y="4655"/>
                    </a:lnTo>
                    <a:lnTo>
                      <a:pt x="7870" y="4131"/>
                    </a:lnTo>
                    <a:close/>
                    <a:moveTo>
                      <a:pt x="7513" y="4036"/>
                    </a:moveTo>
                    <a:lnTo>
                      <a:pt x="7418" y="4072"/>
                    </a:lnTo>
                    <a:lnTo>
                      <a:pt x="7787" y="4846"/>
                    </a:lnTo>
                    <a:lnTo>
                      <a:pt x="7870" y="4798"/>
                    </a:lnTo>
                    <a:lnTo>
                      <a:pt x="7513" y="4036"/>
                    </a:lnTo>
                    <a:close/>
                    <a:moveTo>
                      <a:pt x="5704" y="4167"/>
                    </a:moveTo>
                    <a:lnTo>
                      <a:pt x="5025" y="4882"/>
                    </a:lnTo>
                    <a:lnTo>
                      <a:pt x="5096" y="4941"/>
                    </a:lnTo>
                    <a:lnTo>
                      <a:pt x="5775" y="4239"/>
                    </a:lnTo>
                    <a:lnTo>
                      <a:pt x="5704" y="4167"/>
                    </a:lnTo>
                    <a:close/>
                    <a:moveTo>
                      <a:pt x="5823" y="4310"/>
                    </a:moveTo>
                    <a:lnTo>
                      <a:pt x="5453" y="4882"/>
                    </a:lnTo>
                    <a:lnTo>
                      <a:pt x="5537" y="4941"/>
                    </a:lnTo>
                    <a:lnTo>
                      <a:pt x="5906" y="4358"/>
                    </a:lnTo>
                    <a:lnTo>
                      <a:pt x="5823" y="4310"/>
                    </a:lnTo>
                    <a:close/>
                    <a:moveTo>
                      <a:pt x="7478" y="4489"/>
                    </a:moveTo>
                    <a:lnTo>
                      <a:pt x="7382" y="4524"/>
                    </a:lnTo>
                    <a:lnTo>
                      <a:pt x="7549" y="5013"/>
                    </a:lnTo>
                    <a:lnTo>
                      <a:pt x="7632" y="4989"/>
                    </a:lnTo>
                    <a:lnTo>
                      <a:pt x="7478" y="4489"/>
                    </a:lnTo>
                    <a:close/>
                    <a:moveTo>
                      <a:pt x="6680" y="4382"/>
                    </a:moveTo>
                    <a:lnTo>
                      <a:pt x="6680" y="5072"/>
                    </a:lnTo>
                    <a:lnTo>
                      <a:pt x="6775" y="5072"/>
                    </a:lnTo>
                    <a:lnTo>
                      <a:pt x="6775" y="4382"/>
                    </a:lnTo>
                    <a:close/>
                    <a:moveTo>
                      <a:pt x="6477" y="4203"/>
                    </a:moveTo>
                    <a:lnTo>
                      <a:pt x="6346" y="5286"/>
                    </a:lnTo>
                    <a:lnTo>
                      <a:pt x="6442" y="5298"/>
                    </a:lnTo>
                    <a:lnTo>
                      <a:pt x="6585" y="4215"/>
                    </a:lnTo>
                    <a:lnTo>
                      <a:pt x="6477" y="4203"/>
                    </a:lnTo>
                    <a:close/>
                    <a:moveTo>
                      <a:pt x="765" y="4437"/>
                    </a:moveTo>
                    <a:cubicBezTo>
                      <a:pt x="687" y="4437"/>
                      <a:pt x="606" y="4445"/>
                      <a:pt x="524" y="4465"/>
                    </a:cubicBezTo>
                    <a:cubicBezTo>
                      <a:pt x="298" y="4512"/>
                      <a:pt x="155" y="4608"/>
                      <a:pt x="96" y="4763"/>
                    </a:cubicBezTo>
                    <a:cubicBezTo>
                      <a:pt x="0" y="4989"/>
                      <a:pt x="143" y="5227"/>
                      <a:pt x="155" y="5239"/>
                    </a:cubicBezTo>
                    <a:lnTo>
                      <a:pt x="239" y="5191"/>
                    </a:lnTo>
                    <a:cubicBezTo>
                      <a:pt x="239" y="5179"/>
                      <a:pt x="108" y="4977"/>
                      <a:pt x="179" y="4798"/>
                    </a:cubicBezTo>
                    <a:cubicBezTo>
                      <a:pt x="227" y="4679"/>
                      <a:pt x="358" y="4596"/>
                      <a:pt x="548" y="4560"/>
                    </a:cubicBezTo>
                    <a:cubicBezTo>
                      <a:pt x="622" y="4542"/>
                      <a:pt x="695" y="4533"/>
                      <a:pt x="767" y="4533"/>
                    </a:cubicBezTo>
                    <a:cubicBezTo>
                      <a:pt x="1067" y="4533"/>
                      <a:pt x="1342" y="4676"/>
                      <a:pt x="1524" y="4810"/>
                    </a:cubicBezTo>
                    <a:cubicBezTo>
                      <a:pt x="1503" y="4807"/>
                      <a:pt x="1482" y="4806"/>
                      <a:pt x="1460" y="4806"/>
                    </a:cubicBezTo>
                    <a:cubicBezTo>
                      <a:pt x="1387" y="4806"/>
                      <a:pt x="1315" y="4824"/>
                      <a:pt x="1251" y="4870"/>
                    </a:cubicBezTo>
                    <a:cubicBezTo>
                      <a:pt x="1060" y="5036"/>
                      <a:pt x="1167" y="5263"/>
                      <a:pt x="1251" y="5370"/>
                    </a:cubicBezTo>
                    <a:lnTo>
                      <a:pt x="1334" y="5310"/>
                    </a:lnTo>
                    <a:cubicBezTo>
                      <a:pt x="1322" y="5298"/>
                      <a:pt x="1155" y="5084"/>
                      <a:pt x="1322" y="4953"/>
                    </a:cubicBezTo>
                    <a:cubicBezTo>
                      <a:pt x="1364" y="4917"/>
                      <a:pt x="1414" y="4904"/>
                      <a:pt x="1465" y="4904"/>
                    </a:cubicBezTo>
                    <a:cubicBezTo>
                      <a:pt x="1619" y="4904"/>
                      <a:pt x="1786" y="5024"/>
                      <a:pt x="1786" y="5024"/>
                    </a:cubicBezTo>
                    <a:lnTo>
                      <a:pt x="1858" y="4953"/>
                    </a:lnTo>
                    <a:cubicBezTo>
                      <a:pt x="1837" y="4932"/>
                      <a:pt x="1360" y="4437"/>
                      <a:pt x="765" y="443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3" name="Google Shape;903;p45"/>
              <p:cNvSpPr/>
              <p:nvPr/>
            </p:nvSpPr>
            <p:spPr>
              <a:xfrm>
                <a:off x="3815050" y="7674850"/>
                <a:ext cx="147075" cy="160500"/>
              </a:xfrm>
              <a:custGeom>
                <a:avLst/>
                <a:gdLst/>
                <a:ahLst/>
                <a:cxnLst/>
                <a:rect l="l" t="t" r="r" b="b"/>
                <a:pathLst>
                  <a:path w="5883" h="6420" extrusionOk="0">
                    <a:moveTo>
                      <a:pt x="5212" y="0"/>
                    </a:moveTo>
                    <a:cubicBezTo>
                      <a:pt x="4370" y="0"/>
                      <a:pt x="2386" y="912"/>
                      <a:pt x="1858" y="1157"/>
                    </a:cubicBezTo>
                    <a:cubicBezTo>
                      <a:pt x="1751" y="859"/>
                      <a:pt x="1655" y="621"/>
                      <a:pt x="1655" y="621"/>
                    </a:cubicBezTo>
                    <a:lnTo>
                      <a:pt x="500" y="1348"/>
                    </a:lnTo>
                    <a:lnTo>
                      <a:pt x="1096" y="2181"/>
                    </a:lnTo>
                    <a:lnTo>
                      <a:pt x="0" y="4955"/>
                    </a:lnTo>
                    <a:lnTo>
                      <a:pt x="286" y="6420"/>
                    </a:lnTo>
                    <a:lnTo>
                      <a:pt x="1846" y="3336"/>
                    </a:lnTo>
                    <a:cubicBezTo>
                      <a:pt x="1846" y="3336"/>
                      <a:pt x="2048" y="3538"/>
                      <a:pt x="2369" y="3538"/>
                    </a:cubicBezTo>
                    <a:cubicBezTo>
                      <a:pt x="2495" y="3538"/>
                      <a:pt x="2640" y="3507"/>
                      <a:pt x="2798" y="3419"/>
                    </a:cubicBezTo>
                    <a:cubicBezTo>
                      <a:pt x="3346" y="3110"/>
                      <a:pt x="3120" y="1776"/>
                      <a:pt x="2298" y="1324"/>
                    </a:cubicBezTo>
                    <a:cubicBezTo>
                      <a:pt x="2298" y="1324"/>
                      <a:pt x="5882" y="788"/>
                      <a:pt x="5573" y="145"/>
                    </a:cubicBezTo>
                    <a:cubicBezTo>
                      <a:pt x="5524" y="43"/>
                      <a:pt x="5395" y="0"/>
                      <a:pt x="5212" y="0"/>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4" name="Google Shape;904;p45"/>
              <p:cNvSpPr/>
              <p:nvPr/>
            </p:nvSpPr>
            <p:spPr>
              <a:xfrm>
                <a:off x="3813850" y="7688575"/>
                <a:ext cx="78625" cy="110750"/>
              </a:xfrm>
              <a:custGeom>
                <a:avLst/>
                <a:gdLst/>
                <a:ahLst/>
                <a:cxnLst/>
                <a:rect l="l" t="t" r="r" b="b"/>
                <a:pathLst>
                  <a:path w="3145" h="4430" extrusionOk="0">
                    <a:moveTo>
                      <a:pt x="1727" y="1"/>
                    </a:moveTo>
                    <a:lnTo>
                      <a:pt x="477" y="787"/>
                    </a:lnTo>
                    <a:lnTo>
                      <a:pt x="1096" y="1644"/>
                    </a:lnTo>
                    <a:lnTo>
                      <a:pt x="1" y="4394"/>
                    </a:lnTo>
                    <a:lnTo>
                      <a:pt x="96" y="4430"/>
                    </a:lnTo>
                    <a:lnTo>
                      <a:pt x="1203" y="1632"/>
                    </a:lnTo>
                    <a:lnTo>
                      <a:pt x="608" y="810"/>
                    </a:lnTo>
                    <a:lnTo>
                      <a:pt x="1680" y="144"/>
                    </a:lnTo>
                    <a:cubicBezTo>
                      <a:pt x="1870" y="584"/>
                      <a:pt x="2239" y="1620"/>
                      <a:pt x="1977" y="1822"/>
                    </a:cubicBezTo>
                    <a:cubicBezTo>
                      <a:pt x="1956" y="1844"/>
                      <a:pt x="1934" y="1848"/>
                      <a:pt x="1918" y="1848"/>
                    </a:cubicBezTo>
                    <a:cubicBezTo>
                      <a:pt x="1907" y="1848"/>
                      <a:pt x="1899" y="1846"/>
                      <a:pt x="1894" y="1846"/>
                    </a:cubicBezTo>
                    <a:cubicBezTo>
                      <a:pt x="1715" y="1775"/>
                      <a:pt x="1561" y="1084"/>
                      <a:pt x="1501" y="668"/>
                    </a:cubicBezTo>
                    <a:lnTo>
                      <a:pt x="1406" y="679"/>
                    </a:lnTo>
                    <a:cubicBezTo>
                      <a:pt x="1418" y="799"/>
                      <a:pt x="1561" y="1811"/>
                      <a:pt x="1858" y="1930"/>
                    </a:cubicBezTo>
                    <a:cubicBezTo>
                      <a:pt x="1858" y="1942"/>
                      <a:pt x="1870" y="1942"/>
                      <a:pt x="1882" y="1942"/>
                    </a:cubicBezTo>
                    <a:lnTo>
                      <a:pt x="1846" y="2787"/>
                    </a:lnTo>
                    <a:lnTo>
                      <a:pt x="1942" y="2787"/>
                    </a:lnTo>
                    <a:lnTo>
                      <a:pt x="1965" y="2287"/>
                    </a:lnTo>
                    <a:lnTo>
                      <a:pt x="3144" y="2334"/>
                    </a:lnTo>
                    <a:lnTo>
                      <a:pt x="3144" y="2227"/>
                    </a:lnTo>
                    <a:lnTo>
                      <a:pt x="1965" y="2192"/>
                    </a:lnTo>
                    <a:lnTo>
                      <a:pt x="1977" y="1930"/>
                    </a:lnTo>
                    <a:cubicBezTo>
                      <a:pt x="2001" y="1930"/>
                      <a:pt x="2025" y="1918"/>
                      <a:pt x="2037" y="1894"/>
                    </a:cubicBezTo>
                    <a:cubicBezTo>
                      <a:pt x="2132" y="1822"/>
                      <a:pt x="2168" y="1692"/>
                      <a:pt x="2168" y="1525"/>
                    </a:cubicBezTo>
                    <a:lnTo>
                      <a:pt x="2942" y="1465"/>
                    </a:lnTo>
                    <a:lnTo>
                      <a:pt x="2942" y="1358"/>
                    </a:lnTo>
                    <a:lnTo>
                      <a:pt x="2156" y="1430"/>
                    </a:lnTo>
                    <a:cubicBezTo>
                      <a:pt x="2120" y="906"/>
                      <a:pt x="1799" y="168"/>
                      <a:pt x="1751" y="48"/>
                    </a:cubicBezTo>
                    <a:lnTo>
                      <a:pt x="1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5" name="Google Shape;905;p45"/>
              <p:cNvSpPr/>
              <p:nvPr/>
            </p:nvSpPr>
            <p:spPr>
              <a:xfrm>
                <a:off x="3737650" y="7713000"/>
                <a:ext cx="73250" cy="122350"/>
              </a:xfrm>
              <a:custGeom>
                <a:avLst/>
                <a:gdLst/>
                <a:ahLst/>
                <a:cxnLst/>
                <a:rect l="l" t="t" r="r" b="b"/>
                <a:pathLst>
                  <a:path w="2930" h="4894" extrusionOk="0">
                    <a:moveTo>
                      <a:pt x="751" y="0"/>
                    </a:moveTo>
                    <a:cubicBezTo>
                      <a:pt x="1" y="631"/>
                      <a:pt x="156" y="1215"/>
                      <a:pt x="679" y="1631"/>
                    </a:cubicBezTo>
                    <a:cubicBezTo>
                      <a:pt x="1561" y="3834"/>
                      <a:pt x="2930" y="4894"/>
                      <a:pt x="2930" y="4894"/>
                    </a:cubicBezTo>
                    <a:lnTo>
                      <a:pt x="2858" y="3322"/>
                    </a:lnTo>
                    <a:lnTo>
                      <a:pt x="75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6" name="Google Shape;906;p45"/>
              <p:cNvSpPr/>
              <p:nvPr/>
            </p:nvSpPr>
            <p:spPr>
              <a:xfrm>
                <a:off x="3802250" y="7788300"/>
                <a:ext cx="31575" cy="54025"/>
              </a:xfrm>
              <a:custGeom>
                <a:avLst/>
                <a:gdLst/>
                <a:ahLst/>
                <a:cxnLst/>
                <a:rect l="l" t="t" r="r" b="b"/>
                <a:pathLst>
                  <a:path w="1263" h="2161" extrusionOk="0">
                    <a:moveTo>
                      <a:pt x="215" y="0"/>
                    </a:moveTo>
                    <a:lnTo>
                      <a:pt x="0" y="1822"/>
                    </a:lnTo>
                    <a:cubicBezTo>
                      <a:pt x="0" y="1822"/>
                      <a:pt x="126" y="2160"/>
                      <a:pt x="448" y="2160"/>
                    </a:cubicBezTo>
                    <a:cubicBezTo>
                      <a:pt x="643" y="2160"/>
                      <a:pt x="909" y="2038"/>
                      <a:pt x="1263" y="1643"/>
                    </a:cubicBezTo>
                    <a:lnTo>
                      <a:pt x="63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7" name="Google Shape;907;p45"/>
              <p:cNvSpPr/>
              <p:nvPr/>
            </p:nvSpPr>
            <p:spPr>
              <a:xfrm>
                <a:off x="3539425" y="7651025"/>
                <a:ext cx="172075" cy="45925"/>
              </a:xfrm>
              <a:custGeom>
                <a:avLst/>
                <a:gdLst/>
                <a:ahLst/>
                <a:cxnLst/>
                <a:rect l="l" t="t" r="r" b="b"/>
                <a:pathLst>
                  <a:path w="6883" h="1837" extrusionOk="0">
                    <a:moveTo>
                      <a:pt x="2825" y="1"/>
                    </a:moveTo>
                    <a:cubicBezTo>
                      <a:pt x="1973" y="1"/>
                      <a:pt x="1024" y="152"/>
                      <a:pt x="0" y="550"/>
                    </a:cubicBezTo>
                    <a:lnTo>
                      <a:pt x="667" y="1503"/>
                    </a:lnTo>
                    <a:lnTo>
                      <a:pt x="6430" y="1836"/>
                    </a:lnTo>
                    <a:lnTo>
                      <a:pt x="6882" y="1670"/>
                    </a:lnTo>
                    <a:lnTo>
                      <a:pt x="6882" y="1253"/>
                    </a:lnTo>
                    <a:cubicBezTo>
                      <a:pt x="6219" y="797"/>
                      <a:pt x="4777" y="1"/>
                      <a:pt x="282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8" name="Google Shape;908;p45"/>
              <p:cNvSpPr/>
              <p:nvPr/>
            </p:nvSpPr>
            <p:spPr>
              <a:xfrm>
                <a:off x="3717725" y="7664775"/>
                <a:ext cx="49725" cy="82175"/>
              </a:xfrm>
              <a:custGeom>
                <a:avLst/>
                <a:gdLst/>
                <a:ahLst/>
                <a:cxnLst/>
                <a:rect l="l" t="t" r="r" b="b"/>
                <a:pathLst>
                  <a:path w="1989" h="3287" extrusionOk="0">
                    <a:moveTo>
                      <a:pt x="83" y="0"/>
                    </a:moveTo>
                    <a:lnTo>
                      <a:pt x="155" y="1012"/>
                    </a:lnTo>
                    <a:cubicBezTo>
                      <a:pt x="155" y="1012"/>
                      <a:pt x="95" y="965"/>
                      <a:pt x="0" y="893"/>
                    </a:cubicBezTo>
                    <a:lnTo>
                      <a:pt x="0" y="3286"/>
                    </a:lnTo>
                    <a:lnTo>
                      <a:pt x="1357" y="1620"/>
                    </a:lnTo>
                    <a:lnTo>
                      <a:pt x="1988" y="786"/>
                    </a:lnTo>
                    <a:lnTo>
                      <a:pt x="1298" y="381"/>
                    </a:lnTo>
                    <a:lnTo>
                      <a:pt x="774" y="1084"/>
                    </a:lnTo>
                    <a:lnTo>
                      <a:pt x="798" y="262"/>
                    </a:lnTo>
                    <a:lnTo>
                      <a:pt x="83"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9" name="Google Shape;909;p45"/>
              <p:cNvSpPr/>
              <p:nvPr/>
            </p:nvSpPr>
            <p:spPr>
              <a:xfrm>
                <a:off x="3720700" y="7672500"/>
                <a:ext cx="30375" cy="31575"/>
              </a:xfrm>
              <a:custGeom>
                <a:avLst/>
                <a:gdLst/>
                <a:ahLst/>
                <a:cxnLst/>
                <a:rect l="l" t="t" r="r" b="b"/>
                <a:pathLst>
                  <a:path w="1215" h="1263" extrusionOk="0">
                    <a:moveTo>
                      <a:pt x="560" y="1"/>
                    </a:moveTo>
                    <a:lnTo>
                      <a:pt x="298" y="858"/>
                    </a:lnTo>
                    <a:lnTo>
                      <a:pt x="60" y="668"/>
                    </a:lnTo>
                    <a:lnTo>
                      <a:pt x="0" y="739"/>
                    </a:lnTo>
                    <a:lnTo>
                      <a:pt x="345" y="1025"/>
                    </a:lnTo>
                    <a:lnTo>
                      <a:pt x="655" y="37"/>
                    </a:lnTo>
                    <a:lnTo>
                      <a:pt x="560" y="1"/>
                    </a:lnTo>
                    <a:close/>
                    <a:moveTo>
                      <a:pt x="1096" y="203"/>
                    </a:moveTo>
                    <a:lnTo>
                      <a:pt x="738" y="1227"/>
                    </a:lnTo>
                    <a:lnTo>
                      <a:pt x="1215" y="1263"/>
                    </a:lnTo>
                    <a:lnTo>
                      <a:pt x="1215" y="1168"/>
                    </a:lnTo>
                    <a:lnTo>
                      <a:pt x="869" y="1144"/>
                    </a:lnTo>
                    <a:lnTo>
                      <a:pt x="1191" y="239"/>
                    </a:lnTo>
                    <a:lnTo>
                      <a:pt x="1096" y="203"/>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0" name="Google Shape;910;p45"/>
              <p:cNvSpPr/>
              <p:nvPr/>
            </p:nvSpPr>
            <p:spPr>
              <a:xfrm>
                <a:off x="3633475" y="7682325"/>
                <a:ext cx="141125" cy="177550"/>
              </a:xfrm>
              <a:custGeom>
                <a:avLst/>
                <a:gdLst/>
                <a:ahLst/>
                <a:cxnLst/>
                <a:rect l="l" t="t" r="r" b="b"/>
                <a:pathLst>
                  <a:path w="5645" h="7102" extrusionOk="0">
                    <a:moveTo>
                      <a:pt x="3120" y="1"/>
                    </a:moveTo>
                    <a:lnTo>
                      <a:pt x="2668" y="584"/>
                    </a:lnTo>
                    <a:lnTo>
                      <a:pt x="1" y="4061"/>
                    </a:lnTo>
                    <a:cubicBezTo>
                      <a:pt x="1" y="4061"/>
                      <a:pt x="1264" y="7101"/>
                      <a:pt x="3663" y="7101"/>
                    </a:cubicBezTo>
                    <a:cubicBezTo>
                      <a:pt x="4255" y="7101"/>
                      <a:pt x="4916" y="6916"/>
                      <a:pt x="5644" y="6454"/>
                    </a:cubicBezTo>
                    <a:cubicBezTo>
                      <a:pt x="5644" y="6454"/>
                      <a:pt x="5025" y="4489"/>
                      <a:pt x="4846" y="2858"/>
                    </a:cubicBezTo>
                    <a:cubicBezTo>
                      <a:pt x="4775" y="2215"/>
                      <a:pt x="4775" y="1620"/>
                      <a:pt x="4918" y="1227"/>
                    </a:cubicBezTo>
                    <a:lnTo>
                      <a:pt x="4727" y="918"/>
                    </a:lnTo>
                    <a:lnTo>
                      <a:pt x="3668" y="1513"/>
                    </a:lnTo>
                    <a:lnTo>
                      <a:pt x="3370" y="191"/>
                    </a:lnTo>
                    <a:cubicBezTo>
                      <a:pt x="3299" y="132"/>
                      <a:pt x="3215" y="72"/>
                      <a:pt x="3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1" name="Google Shape;911;p45"/>
              <p:cNvSpPr/>
              <p:nvPr/>
            </p:nvSpPr>
            <p:spPr>
              <a:xfrm>
                <a:off x="3647175" y="7685000"/>
                <a:ext cx="118475" cy="139050"/>
              </a:xfrm>
              <a:custGeom>
                <a:avLst/>
                <a:gdLst/>
                <a:ahLst/>
                <a:cxnLst/>
                <a:rect l="l" t="t" r="r" b="b"/>
                <a:pathLst>
                  <a:path w="4739" h="5562" extrusionOk="0">
                    <a:moveTo>
                      <a:pt x="2715" y="1"/>
                    </a:moveTo>
                    <a:lnTo>
                      <a:pt x="2620" y="25"/>
                    </a:lnTo>
                    <a:lnTo>
                      <a:pt x="3024" y="1739"/>
                    </a:lnTo>
                    <a:lnTo>
                      <a:pt x="4263" y="953"/>
                    </a:lnTo>
                    <a:lnTo>
                      <a:pt x="4215" y="870"/>
                    </a:lnTo>
                    <a:lnTo>
                      <a:pt x="3084" y="1584"/>
                    </a:lnTo>
                    <a:lnTo>
                      <a:pt x="2715" y="1"/>
                    </a:lnTo>
                    <a:close/>
                    <a:moveTo>
                      <a:pt x="1108" y="2037"/>
                    </a:moveTo>
                    <a:lnTo>
                      <a:pt x="1072" y="2120"/>
                    </a:lnTo>
                    <a:lnTo>
                      <a:pt x="4310" y="3394"/>
                    </a:lnTo>
                    <a:lnTo>
                      <a:pt x="4346" y="3299"/>
                    </a:lnTo>
                    <a:lnTo>
                      <a:pt x="1108" y="2037"/>
                    </a:lnTo>
                    <a:close/>
                    <a:moveTo>
                      <a:pt x="1477" y="2549"/>
                    </a:moveTo>
                    <a:lnTo>
                      <a:pt x="1631" y="3299"/>
                    </a:lnTo>
                    <a:lnTo>
                      <a:pt x="1012" y="3656"/>
                    </a:lnTo>
                    <a:lnTo>
                      <a:pt x="929" y="2823"/>
                    </a:lnTo>
                    <a:lnTo>
                      <a:pt x="1477" y="2549"/>
                    </a:lnTo>
                    <a:close/>
                    <a:moveTo>
                      <a:pt x="2501" y="2918"/>
                    </a:moveTo>
                    <a:lnTo>
                      <a:pt x="2632" y="3656"/>
                    </a:lnTo>
                    <a:lnTo>
                      <a:pt x="1893" y="4061"/>
                    </a:lnTo>
                    <a:lnTo>
                      <a:pt x="1739" y="3347"/>
                    </a:lnTo>
                    <a:lnTo>
                      <a:pt x="2501" y="2918"/>
                    </a:lnTo>
                    <a:close/>
                    <a:moveTo>
                      <a:pt x="3394" y="3347"/>
                    </a:moveTo>
                    <a:lnTo>
                      <a:pt x="3608" y="3978"/>
                    </a:lnTo>
                    <a:lnTo>
                      <a:pt x="2882" y="4502"/>
                    </a:lnTo>
                    <a:lnTo>
                      <a:pt x="2739" y="3704"/>
                    </a:lnTo>
                    <a:lnTo>
                      <a:pt x="3394" y="3347"/>
                    </a:lnTo>
                    <a:close/>
                    <a:moveTo>
                      <a:pt x="774" y="2311"/>
                    </a:moveTo>
                    <a:lnTo>
                      <a:pt x="822" y="2763"/>
                    </a:lnTo>
                    <a:lnTo>
                      <a:pt x="131" y="3085"/>
                    </a:lnTo>
                    <a:lnTo>
                      <a:pt x="179" y="3180"/>
                    </a:lnTo>
                    <a:lnTo>
                      <a:pt x="834" y="2858"/>
                    </a:lnTo>
                    <a:lnTo>
                      <a:pt x="926" y="3782"/>
                    </a:lnTo>
                    <a:lnTo>
                      <a:pt x="926" y="3782"/>
                    </a:lnTo>
                    <a:lnTo>
                      <a:pt x="957" y="3796"/>
                    </a:lnTo>
                    <a:lnTo>
                      <a:pt x="957" y="3796"/>
                    </a:lnTo>
                    <a:lnTo>
                      <a:pt x="1655" y="3406"/>
                    </a:lnTo>
                    <a:lnTo>
                      <a:pt x="1816" y="4175"/>
                    </a:lnTo>
                    <a:lnTo>
                      <a:pt x="1816" y="4175"/>
                    </a:lnTo>
                    <a:lnTo>
                      <a:pt x="1849" y="4190"/>
                    </a:lnTo>
                    <a:lnTo>
                      <a:pt x="1849" y="4190"/>
                    </a:lnTo>
                    <a:lnTo>
                      <a:pt x="2643" y="3763"/>
                    </a:lnTo>
                    <a:lnTo>
                      <a:pt x="2797" y="4608"/>
                    </a:lnTo>
                    <a:lnTo>
                      <a:pt x="2797" y="4608"/>
                    </a:lnTo>
                    <a:lnTo>
                      <a:pt x="2867" y="4639"/>
                    </a:lnTo>
                    <a:lnTo>
                      <a:pt x="2867" y="4639"/>
                    </a:lnTo>
                    <a:lnTo>
                      <a:pt x="3644" y="4085"/>
                    </a:lnTo>
                    <a:lnTo>
                      <a:pt x="3917" y="4930"/>
                    </a:lnTo>
                    <a:lnTo>
                      <a:pt x="4572" y="4478"/>
                    </a:lnTo>
                    <a:lnTo>
                      <a:pt x="4513" y="4394"/>
                    </a:lnTo>
                    <a:lnTo>
                      <a:pt x="3977" y="4775"/>
                    </a:lnTo>
                    <a:lnTo>
                      <a:pt x="3727" y="4025"/>
                    </a:lnTo>
                    <a:lnTo>
                      <a:pt x="4358" y="3561"/>
                    </a:lnTo>
                    <a:lnTo>
                      <a:pt x="4298" y="3489"/>
                    </a:lnTo>
                    <a:lnTo>
                      <a:pt x="3691" y="3918"/>
                    </a:lnTo>
                    <a:lnTo>
                      <a:pt x="3453" y="3204"/>
                    </a:lnTo>
                    <a:lnTo>
                      <a:pt x="2727" y="3609"/>
                    </a:lnTo>
                    <a:lnTo>
                      <a:pt x="2572" y="2763"/>
                    </a:lnTo>
                    <a:lnTo>
                      <a:pt x="1727" y="3251"/>
                    </a:lnTo>
                    <a:lnTo>
                      <a:pt x="1548" y="2406"/>
                    </a:lnTo>
                    <a:lnTo>
                      <a:pt x="917" y="2716"/>
                    </a:lnTo>
                    <a:lnTo>
                      <a:pt x="869" y="2311"/>
                    </a:lnTo>
                    <a:close/>
                    <a:moveTo>
                      <a:pt x="48" y="3394"/>
                    </a:moveTo>
                    <a:lnTo>
                      <a:pt x="0" y="3489"/>
                    </a:lnTo>
                    <a:lnTo>
                      <a:pt x="4703" y="5561"/>
                    </a:lnTo>
                    <a:lnTo>
                      <a:pt x="4739" y="5466"/>
                    </a:lnTo>
                    <a:lnTo>
                      <a:pt x="2867" y="4639"/>
                    </a:lnTo>
                    <a:lnTo>
                      <a:pt x="2867" y="4639"/>
                    </a:lnTo>
                    <a:lnTo>
                      <a:pt x="2810" y="4680"/>
                    </a:lnTo>
                    <a:lnTo>
                      <a:pt x="2797" y="4608"/>
                    </a:lnTo>
                    <a:lnTo>
                      <a:pt x="2797" y="4608"/>
                    </a:lnTo>
                    <a:lnTo>
                      <a:pt x="1849" y="4190"/>
                    </a:lnTo>
                    <a:lnTo>
                      <a:pt x="1849" y="4190"/>
                    </a:lnTo>
                    <a:lnTo>
                      <a:pt x="1822" y="4204"/>
                    </a:lnTo>
                    <a:lnTo>
                      <a:pt x="1816" y="4175"/>
                    </a:lnTo>
                    <a:lnTo>
                      <a:pt x="1816" y="4175"/>
                    </a:lnTo>
                    <a:lnTo>
                      <a:pt x="957" y="3796"/>
                    </a:lnTo>
                    <a:lnTo>
                      <a:pt x="957" y="3796"/>
                    </a:lnTo>
                    <a:lnTo>
                      <a:pt x="929" y="3811"/>
                    </a:lnTo>
                    <a:lnTo>
                      <a:pt x="926" y="3782"/>
                    </a:lnTo>
                    <a:lnTo>
                      <a:pt x="926" y="3782"/>
                    </a:lnTo>
                    <a:lnTo>
                      <a:pt x="48" y="3394"/>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2" name="Google Shape;912;p45"/>
              <p:cNvSpPr/>
              <p:nvPr/>
            </p:nvSpPr>
            <p:spPr>
              <a:xfrm>
                <a:off x="3543875" y="7692750"/>
                <a:ext cx="109575" cy="157325"/>
              </a:xfrm>
              <a:custGeom>
                <a:avLst/>
                <a:gdLst/>
                <a:ahLst/>
                <a:cxnLst/>
                <a:rect l="l" t="t" r="r" b="b"/>
                <a:pathLst>
                  <a:path w="4383" h="6293" extrusionOk="0">
                    <a:moveTo>
                      <a:pt x="1" y="1"/>
                    </a:moveTo>
                    <a:lnTo>
                      <a:pt x="3108" y="4287"/>
                    </a:lnTo>
                    <a:cubicBezTo>
                      <a:pt x="2715" y="4418"/>
                      <a:pt x="2477" y="4692"/>
                      <a:pt x="2358" y="4965"/>
                    </a:cubicBezTo>
                    <a:lnTo>
                      <a:pt x="1477" y="4203"/>
                    </a:lnTo>
                    <a:lnTo>
                      <a:pt x="703" y="5465"/>
                    </a:lnTo>
                    <a:cubicBezTo>
                      <a:pt x="1308" y="6062"/>
                      <a:pt x="1826" y="6293"/>
                      <a:pt x="2267" y="6293"/>
                    </a:cubicBezTo>
                    <a:cubicBezTo>
                      <a:pt x="3788" y="6293"/>
                      <a:pt x="4382" y="3537"/>
                      <a:pt x="4382" y="3537"/>
                    </a:cubicBezTo>
                    <a:lnTo>
                      <a:pt x="1203" y="72"/>
                    </a:lnTo>
                    <a:lnTo>
                      <a:pt x="1" y="1"/>
                    </a:ln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3" name="Google Shape;913;p45"/>
              <p:cNvSpPr/>
              <p:nvPr/>
            </p:nvSpPr>
            <p:spPr>
              <a:xfrm>
                <a:off x="3564425" y="7798725"/>
                <a:ext cx="57475" cy="44675"/>
              </a:xfrm>
              <a:custGeom>
                <a:avLst/>
                <a:gdLst/>
                <a:ahLst/>
                <a:cxnLst/>
                <a:rect l="l" t="t" r="r" b="b"/>
                <a:pathLst>
                  <a:path w="2299" h="1787" extrusionOk="0">
                    <a:moveTo>
                      <a:pt x="2274" y="0"/>
                    </a:moveTo>
                    <a:cubicBezTo>
                      <a:pt x="1822" y="167"/>
                      <a:pt x="1560" y="536"/>
                      <a:pt x="1417" y="881"/>
                    </a:cubicBezTo>
                    <a:lnTo>
                      <a:pt x="512" y="214"/>
                    </a:lnTo>
                    <a:lnTo>
                      <a:pt x="453" y="286"/>
                    </a:lnTo>
                    <a:lnTo>
                      <a:pt x="1381" y="976"/>
                    </a:lnTo>
                    <a:cubicBezTo>
                      <a:pt x="1346" y="1060"/>
                      <a:pt x="1322" y="1143"/>
                      <a:pt x="1310" y="1215"/>
                    </a:cubicBezTo>
                    <a:lnTo>
                      <a:pt x="274" y="595"/>
                    </a:lnTo>
                    <a:lnTo>
                      <a:pt x="215" y="679"/>
                    </a:lnTo>
                    <a:lnTo>
                      <a:pt x="1286" y="1322"/>
                    </a:lnTo>
                    <a:cubicBezTo>
                      <a:pt x="1251" y="1441"/>
                      <a:pt x="1239" y="1560"/>
                      <a:pt x="1227" y="1619"/>
                    </a:cubicBezTo>
                    <a:lnTo>
                      <a:pt x="48" y="941"/>
                    </a:lnTo>
                    <a:lnTo>
                      <a:pt x="0" y="1024"/>
                    </a:lnTo>
                    <a:lnTo>
                      <a:pt x="1322" y="1786"/>
                    </a:lnTo>
                    <a:lnTo>
                      <a:pt x="1322" y="1703"/>
                    </a:lnTo>
                    <a:cubicBezTo>
                      <a:pt x="1322" y="1691"/>
                      <a:pt x="1381" y="441"/>
                      <a:pt x="2298" y="95"/>
                    </a:cubicBezTo>
                    <a:lnTo>
                      <a:pt x="227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4" name="Google Shape;914;p45"/>
              <p:cNvSpPr/>
              <p:nvPr/>
            </p:nvSpPr>
            <p:spPr>
              <a:xfrm>
                <a:off x="3527525" y="7662100"/>
                <a:ext cx="57450" cy="38425"/>
              </a:xfrm>
              <a:custGeom>
                <a:avLst/>
                <a:gdLst/>
                <a:ahLst/>
                <a:cxnLst/>
                <a:rect l="l" t="t" r="r" b="b"/>
                <a:pathLst>
                  <a:path w="2298" h="1537" extrusionOk="0">
                    <a:moveTo>
                      <a:pt x="476" y="0"/>
                    </a:moveTo>
                    <a:lnTo>
                      <a:pt x="476" y="0"/>
                    </a:lnTo>
                    <a:cubicBezTo>
                      <a:pt x="476" y="0"/>
                      <a:pt x="0" y="84"/>
                      <a:pt x="595" y="1536"/>
                    </a:cubicBezTo>
                    <a:lnTo>
                      <a:pt x="2238" y="1536"/>
                    </a:lnTo>
                    <a:lnTo>
                      <a:pt x="2298" y="1227"/>
                    </a:lnTo>
                    <a:lnTo>
                      <a:pt x="476"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5" name="Google Shape;915;p45"/>
              <p:cNvSpPr/>
              <p:nvPr/>
            </p:nvSpPr>
            <p:spPr>
              <a:xfrm>
                <a:off x="3758800" y="7487250"/>
                <a:ext cx="34250" cy="23650"/>
              </a:xfrm>
              <a:custGeom>
                <a:avLst/>
                <a:gdLst/>
                <a:ahLst/>
                <a:cxnLst/>
                <a:rect l="l" t="t" r="r" b="b"/>
                <a:pathLst>
                  <a:path w="1370" h="946" extrusionOk="0">
                    <a:moveTo>
                      <a:pt x="765" y="1"/>
                    </a:moveTo>
                    <a:cubicBezTo>
                      <a:pt x="460" y="1"/>
                      <a:pt x="129" y="192"/>
                      <a:pt x="0" y="946"/>
                    </a:cubicBezTo>
                    <a:lnTo>
                      <a:pt x="1369" y="208"/>
                    </a:lnTo>
                    <a:cubicBezTo>
                      <a:pt x="1369" y="208"/>
                      <a:pt x="1082" y="1"/>
                      <a:pt x="765"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6" name="Google Shape;916;p45"/>
              <p:cNvSpPr/>
              <p:nvPr/>
            </p:nvSpPr>
            <p:spPr>
              <a:xfrm>
                <a:off x="3792425" y="7461875"/>
                <a:ext cx="38725" cy="15100"/>
              </a:xfrm>
              <a:custGeom>
                <a:avLst/>
                <a:gdLst/>
                <a:ahLst/>
                <a:cxnLst/>
                <a:rect l="l" t="t" r="r" b="b"/>
                <a:pathLst>
                  <a:path w="1549" h="604" extrusionOk="0">
                    <a:moveTo>
                      <a:pt x="823" y="0"/>
                    </a:moveTo>
                    <a:cubicBezTo>
                      <a:pt x="601" y="0"/>
                      <a:pt x="327" y="124"/>
                      <a:pt x="1" y="484"/>
                    </a:cubicBezTo>
                    <a:lnTo>
                      <a:pt x="1548" y="604"/>
                    </a:lnTo>
                    <a:cubicBezTo>
                      <a:pt x="1548" y="604"/>
                      <a:pt x="1312" y="0"/>
                      <a:pt x="823" y="0"/>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917" name="Google Shape;917;p45"/>
            <p:cNvSpPr/>
            <p:nvPr/>
          </p:nvSpPr>
          <p:spPr>
            <a:xfrm>
              <a:off x="7381612" y="347119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918" name="Google Shape;918;p45"/>
          <p:cNvGrpSpPr/>
          <p:nvPr/>
        </p:nvGrpSpPr>
        <p:grpSpPr>
          <a:xfrm>
            <a:off x="7682390" y="4254818"/>
            <a:ext cx="451130" cy="621215"/>
            <a:chOff x="7552564" y="3777612"/>
            <a:chExt cx="878075" cy="936684"/>
          </a:xfrm>
        </p:grpSpPr>
        <p:sp>
          <p:nvSpPr>
            <p:cNvPr id="919" name="Google Shape;919;p45"/>
            <p:cNvSpPr/>
            <p:nvPr/>
          </p:nvSpPr>
          <p:spPr>
            <a:xfrm flipH="1">
              <a:off x="7658575" y="4617096"/>
              <a:ext cx="479400" cy="972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920" name="Google Shape;920;p45"/>
            <p:cNvGrpSpPr/>
            <p:nvPr/>
          </p:nvGrpSpPr>
          <p:grpSpPr>
            <a:xfrm>
              <a:off x="7552564" y="3777612"/>
              <a:ext cx="878075" cy="934563"/>
              <a:chOff x="3737950" y="6597075"/>
              <a:chExt cx="295300" cy="314350"/>
            </a:xfrm>
          </p:grpSpPr>
          <p:sp>
            <p:nvSpPr>
              <p:cNvPr id="921" name="Google Shape;921;p45"/>
              <p:cNvSpPr/>
              <p:nvPr/>
            </p:nvSpPr>
            <p:spPr>
              <a:xfrm>
                <a:off x="3742125" y="6617025"/>
                <a:ext cx="286950" cy="290225"/>
              </a:xfrm>
              <a:custGeom>
                <a:avLst/>
                <a:gdLst/>
                <a:ahLst/>
                <a:cxnLst/>
                <a:rect l="l" t="t" r="r" b="b"/>
                <a:pathLst>
                  <a:path w="11478" h="11609" extrusionOk="0">
                    <a:moveTo>
                      <a:pt x="2929" y="0"/>
                    </a:moveTo>
                    <a:lnTo>
                      <a:pt x="0" y="8906"/>
                    </a:lnTo>
                    <a:lnTo>
                      <a:pt x="7049" y="11609"/>
                    </a:lnTo>
                    <a:lnTo>
                      <a:pt x="11478" y="2572"/>
                    </a:lnTo>
                    <a:lnTo>
                      <a:pt x="11049" y="2108"/>
                    </a:lnTo>
                    <a:lnTo>
                      <a:pt x="292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22" name="Google Shape;922;p45"/>
              <p:cNvSpPr/>
              <p:nvPr/>
            </p:nvSpPr>
            <p:spPr>
              <a:xfrm>
                <a:off x="3737950" y="6597075"/>
                <a:ext cx="295300" cy="314350"/>
              </a:xfrm>
              <a:custGeom>
                <a:avLst/>
                <a:gdLst/>
                <a:ahLst/>
                <a:cxnLst/>
                <a:rect l="l" t="t" r="r" b="b"/>
                <a:pathLst>
                  <a:path w="11812" h="12574" extrusionOk="0">
                    <a:moveTo>
                      <a:pt x="3203" y="1"/>
                    </a:moveTo>
                    <a:lnTo>
                      <a:pt x="1" y="9752"/>
                    </a:lnTo>
                    <a:lnTo>
                      <a:pt x="7347" y="12574"/>
                    </a:lnTo>
                    <a:lnTo>
                      <a:pt x="11812" y="3406"/>
                    </a:lnTo>
                    <a:lnTo>
                      <a:pt x="11597" y="3192"/>
                    </a:lnTo>
                    <a:lnTo>
                      <a:pt x="7311" y="12181"/>
                    </a:lnTo>
                    <a:lnTo>
                      <a:pt x="417" y="9752"/>
                    </a:lnTo>
                    <a:lnTo>
                      <a:pt x="417" y="9288"/>
                    </a:lnTo>
                    <a:lnTo>
                      <a:pt x="7335" y="11788"/>
                    </a:lnTo>
                    <a:lnTo>
                      <a:pt x="11466" y="2858"/>
                    </a:lnTo>
                    <a:lnTo>
                      <a:pt x="320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23" name="Google Shape;923;p45"/>
              <p:cNvSpPr/>
              <p:nvPr/>
            </p:nvSpPr>
            <p:spPr>
              <a:xfrm>
                <a:off x="3756097" y="6619397"/>
                <a:ext cx="252984" cy="259579"/>
              </a:xfrm>
              <a:custGeom>
                <a:avLst/>
                <a:gdLst/>
                <a:ahLst/>
                <a:cxnLst/>
                <a:rect l="l" t="t" r="r" b="b"/>
                <a:pathLst>
                  <a:path w="10050" h="10312" extrusionOk="0">
                    <a:moveTo>
                      <a:pt x="2799" y="132"/>
                    </a:moveTo>
                    <a:lnTo>
                      <a:pt x="9907" y="2275"/>
                    </a:lnTo>
                    <a:lnTo>
                      <a:pt x="6430" y="10180"/>
                    </a:lnTo>
                    <a:lnTo>
                      <a:pt x="132" y="7847"/>
                    </a:lnTo>
                    <a:lnTo>
                      <a:pt x="2799" y="132"/>
                    </a:lnTo>
                    <a:close/>
                    <a:moveTo>
                      <a:pt x="2728" y="1"/>
                    </a:moveTo>
                    <a:lnTo>
                      <a:pt x="13" y="7859"/>
                    </a:lnTo>
                    <a:lnTo>
                      <a:pt x="1" y="7906"/>
                    </a:lnTo>
                    <a:lnTo>
                      <a:pt x="6478" y="10311"/>
                    </a:lnTo>
                    <a:lnTo>
                      <a:pt x="10050" y="2215"/>
                    </a:lnTo>
                    <a:lnTo>
                      <a:pt x="272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24" name="Google Shape;924;p45"/>
              <p:cNvSpPr/>
              <p:nvPr/>
            </p:nvSpPr>
            <p:spPr>
              <a:xfrm>
                <a:off x="3815350" y="6667325"/>
                <a:ext cx="124450" cy="167600"/>
              </a:xfrm>
              <a:custGeom>
                <a:avLst/>
                <a:gdLst/>
                <a:ahLst/>
                <a:cxnLst/>
                <a:rect l="l" t="t" r="r" b="b"/>
                <a:pathLst>
                  <a:path w="4978" h="6704" extrusionOk="0">
                    <a:moveTo>
                      <a:pt x="3048" y="108"/>
                    </a:moveTo>
                    <a:cubicBezTo>
                      <a:pt x="2751" y="227"/>
                      <a:pt x="2501" y="405"/>
                      <a:pt x="2298" y="620"/>
                    </a:cubicBezTo>
                    <a:lnTo>
                      <a:pt x="1822" y="453"/>
                    </a:lnTo>
                    <a:cubicBezTo>
                      <a:pt x="2132" y="239"/>
                      <a:pt x="2536" y="108"/>
                      <a:pt x="2965" y="108"/>
                    </a:cubicBezTo>
                    <a:close/>
                    <a:moveTo>
                      <a:pt x="3310" y="132"/>
                    </a:moveTo>
                    <a:cubicBezTo>
                      <a:pt x="3370" y="143"/>
                      <a:pt x="3441" y="155"/>
                      <a:pt x="3501" y="179"/>
                    </a:cubicBezTo>
                    <a:lnTo>
                      <a:pt x="3227" y="953"/>
                    </a:lnTo>
                    <a:lnTo>
                      <a:pt x="2417" y="667"/>
                    </a:lnTo>
                    <a:cubicBezTo>
                      <a:pt x="2644" y="417"/>
                      <a:pt x="2941" y="239"/>
                      <a:pt x="3310" y="132"/>
                    </a:cubicBezTo>
                    <a:close/>
                    <a:moveTo>
                      <a:pt x="3608" y="203"/>
                    </a:moveTo>
                    <a:cubicBezTo>
                      <a:pt x="3763" y="263"/>
                      <a:pt x="3917" y="334"/>
                      <a:pt x="4060" y="417"/>
                    </a:cubicBezTo>
                    <a:cubicBezTo>
                      <a:pt x="4072" y="501"/>
                      <a:pt x="4168" y="846"/>
                      <a:pt x="4168" y="1286"/>
                    </a:cubicBezTo>
                    <a:lnTo>
                      <a:pt x="3322" y="989"/>
                    </a:lnTo>
                    <a:lnTo>
                      <a:pt x="3608" y="203"/>
                    </a:lnTo>
                    <a:close/>
                    <a:moveTo>
                      <a:pt x="1715" y="524"/>
                    </a:moveTo>
                    <a:lnTo>
                      <a:pt x="2239" y="715"/>
                    </a:lnTo>
                    <a:cubicBezTo>
                      <a:pt x="2179" y="786"/>
                      <a:pt x="2120" y="870"/>
                      <a:pt x="2072" y="953"/>
                    </a:cubicBezTo>
                    <a:cubicBezTo>
                      <a:pt x="2001" y="1096"/>
                      <a:pt x="1941" y="1239"/>
                      <a:pt x="1905" y="1382"/>
                    </a:cubicBezTo>
                    <a:lnTo>
                      <a:pt x="1203" y="1155"/>
                    </a:lnTo>
                    <a:cubicBezTo>
                      <a:pt x="1322" y="917"/>
                      <a:pt x="1489" y="703"/>
                      <a:pt x="1715" y="524"/>
                    </a:cubicBezTo>
                    <a:close/>
                    <a:moveTo>
                      <a:pt x="4191" y="501"/>
                    </a:moveTo>
                    <a:lnTo>
                      <a:pt x="4191" y="501"/>
                    </a:lnTo>
                    <a:cubicBezTo>
                      <a:pt x="4525" y="763"/>
                      <a:pt x="4763" y="1120"/>
                      <a:pt x="4834" y="1525"/>
                    </a:cubicBezTo>
                    <a:lnTo>
                      <a:pt x="4275" y="1322"/>
                    </a:lnTo>
                    <a:cubicBezTo>
                      <a:pt x="4275" y="965"/>
                      <a:pt x="4227" y="667"/>
                      <a:pt x="4191" y="501"/>
                    </a:cubicBezTo>
                    <a:close/>
                    <a:moveTo>
                      <a:pt x="2334" y="751"/>
                    </a:moveTo>
                    <a:lnTo>
                      <a:pt x="3191" y="1048"/>
                    </a:lnTo>
                    <a:lnTo>
                      <a:pt x="2941" y="1715"/>
                    </a:lnTo>
                    <a:lnTo>
                      <a:pt x="2001" y="1417"/>
                    </a:lnTo>
                    <a:cubicBezTo>
                      <a:pt x="2048" y="1275"/>
                      <a:pt x="2096" y="1132"/>
                      <a:pt x="2167" y="1001"/>
                    </a:cubicBezTo>
                    <a:cubicBezTo>
                      <a:pt x="2215" y="917"/>
                      <a:pt x="2274" y="834"/>
                      <a:pt x="2334" y="751"/>
                    </a:cubicBezTo>
                    <a:close/>
                    <a:moveTo>
                      <a:pt x="3286" y="1084"/>
                    </a:moveTo>
                    <a:lnTo>
                      <a:pt x="4168" y="1394"/>
                    </a:lnTo>
                    <a:cubicBezTo>
                      <a:pt x="4156" y="1608"/>
                      <a:pt x="4120" y="1846"/>
                      <a:pt x="4060" y="2072"/>
                    </a:cubicBezTo>
                    <a:lnTo>
                      <a:pt x="3048" y="1751"/>
                    </a:lnTo>
                    <a:lnTo>
                      <a:pt x="3286" y="1084"/>
                    </a:lnTo>
                    <a:close/>
                    <a:moveTo>
                      <a:pt x="1167" y="1263"/>
                    </a:moveTo>
                    <a:lnTo>
                      <a:pt x="1882" y="1489"/>
                    </a:lnTo>
                    <a:cubicBezTo>
                      <a:pt x="1822" y="1691"/>
                      <a:pt x="1810" y="1894"/>
                      <a:pt x="1798" y="2096"/>
                    </a:cubicBezTo>
                    <a:lnTo>
                      <a:pt x="1060" y="1870"/>
                    </a:lnTo>
                    <a:cubicBezTo>
                      <a:pt x="1060" y="1858"/>
                      <a:pt x="1060" y="1834"/>
                      <a:pt x="1060" y="1810"/>
                    </a:cubicBezTo>
                    <a:cubicBezTo>
                      <a:pt x="1060" y="1620"/>
                      <a:pt x="1096" y="1429"/>
                      <a:pt x="1167" y="1263"/>
                    </a:cubicBezTo>
                    <a:close/>
                    <a:moveTo>
                      <a:pt x="4275" y="1429"/>
                    </a:moveTo>
                    <a:lnTo>
                      <a:pt x="4858" y="1644"/>
                    </a:lnTo>
                    <a:cubicBezTo>
                      <a:pt x="4870" y="1703"/>
                      <a:pt x="4870" y="1763"/>
                      <a:pt x="4870" y="1810"/>
                    </a:cubicBezTo>
                    <a:cubicBezTo>
                      <a:pt x="4870" y="1989"/>
                      <a:pt x="4834" y="2156"/>
                      <a:pt x="4787" y="2310"/>
                    </a:cubicBezTo>
                    <a:lnTo>
                      <a:pt x="4156" y="2108"/>
                    </a:lnTo>
                    <a:cubicBezTo>
                      <a:pt x="4227" y="1882"/>
                      <a:pt x="4263" y="1644"/>
                      <a:pt x="4275" y="1429"/>
                    </a:cubicBezTo>
                    <a:close/>
                    <a:moveTo>
                      <a:pt x="1977" y="1525"/>
                    </a:moveTo>
                    <a:lnTo>
                      <a:pt x="2905" y="1822"/>
                    </a:lnTo>
                    <a:lnTo>
                      <a:pt x="2715" y="2370"/>
                    </a:lnTo>
                    <a:lnTo>
                      <a:pt x="1905" y="2132"/>
                    </a:lnTo>
                    <a:cubicBezTo>
                      <a:pt x="1917" y="1929"/>
                      <a:pt x="1929" y="1727"/>
                      <a:pt x="1977" y="1525"/>
                    </a:cubicBezTo>
                    <a:close/>
                    <a:moveTo>
                      <a:pt x="3013" y="1846"/>
                    </a:moveTo>
                    <a:lnTo>
                      <a:pt x="4025" y="2179"/>
                    </a:lnTo>
                    <a:cubicBezTo>
                      <a:pt x="3965" y="2346"/>
                      <a:pt x="3882" y="2525"/>
                      <a:pt x="3775" y="2691"/>
                    </a:cubicBezTo>
                    <a:lnTo>
                      <a:pt x="2810" y="2394"/>
                    </a:lnTo>
                    <a:lnTo>
                      <a:pt x="3013" y="1846"/>
                    </a:lnTo>
                    <a:close/>
                    <a:moveTo>
                      <a:pt x="4120" y="2215"/>
                    </a:moveTo>
                    <a:lnTo>
                      <a:pt x="4751" y="2406"/>
                    </a:lnTo>
                    <a:cubicBezTo>
                      <a:pt x="4679" y="2584"/>
                      <a:pt x="4572" y="2751"/>
                      <a:pt x="4441" y="2894"/>
                    </a:cubicBezTo>
                    <a:lnTo>
                      <a:pt x="3882" y="2715"/>
                    </a:lnTo>
                    <a:cubicBezTo>
                      <a:pt x="3989" y="2549"/>
                      <a:pt x="4060" y="2382"/>
                      <a:pt x="4120" y="2215"/>
                    </a:cubicBezTo>
                    <a:close/>
                    <a:moveTo>
                      <a:pt x="1072" y="1989"/>
                    </a:moveTo>
                    <a:lnTo>
                      <a:pt x="1798" y="2203"/>
                    </a:lnTo>
                    <a:cubicBezTo>
                      <a:pt x="1798" y="2668"/>
                      <a:pt x="1893" y="3060"/>
                      <a:pt x="1941" y="3251"/>
                    </a:cubicBezTo>
                    <a:cubicBezTo>
                      <a:pt x="1465" y="2977"/>
                      <a:pt x="1131" y="2525"/>
                      <a:pt x="1072" y="1989"/>
                    </a:cubicBezTo>
                    <a:close/>
                    <a:moveTo>
                      <a:pt x="1905" y="2239"/>
                    </a:moveTo>
                    <a:lnTo>
                      <a:pt x="2679" y="2465"/>
                    </a:lnTo>
                    <a:lnTo>
                      <a:pt x="2334" y="3430"/>
                    </a:lnTo>
                    <a:cubicBezTo>
                      <a:pt x="2239" y="3394"/>
                      <a:pt x="2155" y="3370"/>
                      <a:pt x="2072" y="3322"/>
                    </a:cubicBezTo>
                    <a:cubicBezTo>
                      <a:pt x="2036" y="3227"/>
                      <a:pt x="1917" y="2775"/>
                      <a:pt x="1905" y="2239"/>
                    </a:cubicBezTo>
                    <a:close/>
                    <a:moveTo>
                      <a:pt x="2774" y="2501"/>
                    </a:moveTo>
                    <a:lnTo>
                      <a:pt x="3715" y="2775"/>
                    </a:lnTo>
                    <a:cubicBezTo>
                      <a:pt x="3501" y="3060"/>
                      <a:pt x="3215" y="3311"/>
                      <a:pt x="2810" y="3525"/>
                    </a:cubicBezTo>
                    <a:cubicBezTo>
                      <a:pt x="2679" y="3513"/>
                      <a:pt x="2548" y="3489"/>
                      <a:pt x="2429" y="3453"/>
                    </a:cubicBezTo>
                    <a:lnTo>
                      <a:pt x="2774" y="2501"/>
                    </a:lnTo>
                    <a:close/>
                    <a:moveTo>
                      <a:pt x="3822" y="2810"/>
                    </a:moveTo>
                    <a:lnTo>
                      <a:pt x="4358" y="2977"/>
                    </a:lnTo>
                    <a:cubicBezTo>
                      <a:pt x="4025" y="3299"/>
                      <a:pt x="3548" y="3513"/>
                      <a:pt x="3025" y="3525"/>
                    </a:cubicBezTo>
                    <a:cubicBezTo>
                      <a:pt x="3370" y="3322"/>
                      <a:pt x="3632" y="3072"/>
                      <a:pt x="3822" y="2810"/>
                    </a:cubicBezTo>
                    <a:close/>
                    <a:moveTo>
                      <a:pt x="2965" y="1"/>
                    </a:moveTo>
                    <a:cubicBezTo>
                      <a:pt x="1858" y="1"/>
                      <a:pt x="953" y="810"/>
                      <a:pt x="953" y="1810"/>
                    </a:cubicBezTo>
                    <a:cubicBezTo>
                      <a:pt x="953" y="2775"/>
                      <a:pt x="1786" y="3561"/>
                      <a:pt x="2834" y="3632"/>
                    </a:cubicBezTo>
                    <a:lnTo>
                      <a:pt x="2965" y="3632"/>
                    </a:lnTo>
                    <a:cubicBezTo>
                      <a:pt x="4072" y="3632"/>
                      <a:pt x="4977" y="2822"/>
                      <a:pt x="4977" y="1810"/>
                    </a:cubicBezTo>
                    <a:cubicBezTo>
                      <a:pt x="4977" y="810"/>
                      <a:pt x="4072" y="1"/>
                      <a:pt x="2965" y="1"/>
                    </a:cubicBezTo>
                    <a:close/>
                    <a:moveTo>
                      <a:pt x="560" y="2870"/>
                    </a:moveTo>
                    <a:lnTo>
                      <a:pt x="12" y="3382"/>
                    </a:lnTo>
                    <a:cubicBezTo>
                      <a:pt x="845" y="4522"/>
                      <a:pt x="2004" y="4803"/>
                      <a:pt x="2946" y="4803"/>
                    </a:cubicBezTo>
                    <a:cubicBezTo>
                      <a:pt x="3862" y="4803"/>
                      <a:pt x="4572" y="4537"/>
                      <a:pt x="4572" y="4537"/>
                    </a:cubicBezTo>
                    <a:lnTo>
                      <a:pt x="4418" y="3846"/>
                    </a:lnTo>
                    <a:cubicBezTo>
                      <a:pt x="3981" y="3990"/>
                      <a:pt x="3576" y="4048"/>
                      <a:pt x="3204" y="4048"/>
                    </a:cubicBezTo>
                    <a:cubicBezTo>
                      <a:pt x="1539" y="4048"/>
                      <a:pt x="560" y="2870"/>
                      <a:pt x="560" y="2870"/>
                    </a:cubicBezTo>
                    <a:close/>
                    <a:moveTo>
                      <a:pt x="107" y="4656"/>
                    </a:moveTo>
                    <a:lnTo>
                      <a:pt x="0" y="4954"/>
                    </a:lnTo>
                    <a:lnTo>
                      <a:pt x="3346" y="6085"/>
                    </a:lnTo>
                    <a:lnTo>
                      <a:pt x="3441" y="5775"/>
                    </a:lnTo>
                    <a:lnTo>
                      <a:pt x="107" y="4656"/>
                    </a:lnTo>
                    <a:close/>
                    <a:moveTo>
                      <a:pt x="286" y="5608"/>
                    </a:moveTo>
                    <a:lnTo>
                      <a:pt x="179" y="5918"/>
                    </a:lnTo>
                    <a:lnTo>
                      <a:pt x="2524" y="6704"/>
                    </a:lnTo>
                    <a:lnTo>
                      <a:pt x="2632" y="6406"/>
                    </a:lnTo>
                    <a:lnTo>
                      <a:pt x="286" y="5608"/>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sp>
        <p:nvSpPr>
          <p:cNvPr id="42" name="TextBox 41">
            <a:extLst>
              <a:ext uri="{FF2B5EF4-FFF2-40B4-BE49-F238E27FC236}">
                <a16:creationId xmlns:a16="http://schemas.microsoft.com/office/drawing/2014/main" id="{30A857D6-E1EF-E37B-6C56-2D3D35601416}"/>
              </a:ext>
            </a:extLst>
          </p:cNvPr>
          <p:cNvSpPr txBox="1"/>
          <p:nvPr/>
        </p:nvSpPr>
        <p:spPr>
          <a:xfrm>
            <a:off x="772686" y="437654"/>
            <a:ext cx="7953952" cy="579967"/>
          </a:xfrm>
          <a:prstGeom prst="rect">
            <a:avLst/>
          </a:prstGeom>
          <a:noFill/>
        </p:spPr>
        <p:txBody>
          <a:bodyPr wrap="square">
            <a:spAutoFit/>
          </a:bodyPr>
          <a:lstStyle/>
          <a:p>
            <a:pPr algn="just">
              <a:lnSpc>
                <a:spcPct val="150000"/>
              </a:lnSpc>
              <a:buClrTx/>
              <a:buFontTx/>
              <a:buNone/>
            </a:pP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Giải</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p>
        </p:txBody>
      </p:sp>
      <p:sp>
        <p:nvSpPr>
          <p:cNvPr id="43" name="TextBox 42">
            <a:extLst>
              <a:ext uri="{FF2B5EF4-FFF2-40B4-BE49-F238E27FC236}">
                <a16:creationId xmlns:a16="http://schemas.microsoft.com/office/drawing/2014/main" id="{7FE22A66-D96A-24A4-A6B4-246625C3A63C}"/>
              </a:ext>
            </a:extLst>
          </p:cNvPr>
          <p:cNvSpPr txBox="1"/>
          <p:nvPr/>
        </p:nvSpPr>
        <p:spPr>
          <a:xfrm>
            <a:off x="488502" y="437654"/>
            <a:ext cx="2077990" cy="605909"/>
          </a:xfrm>
          <a:prstGeom prst="flowChartTerminator">
            <a:avLst/>
          </a:prstGeom>
          <a:ln/>
        </p:spPr>
        <p:style>
          <a:lnRef idx="3">
            <a:schemeClr val="lt1"/>
          </a:lnRef>
          <a:fillRef idx="1">
            <a:schemeClr val="accent1"/>
          </a:fillRef>
          <a:effectRef idx="1">
            <a:schemeClr val="accent1"/>
          </a:effectRef>
          <a:fontRef idx="minor">
            <a:schemeClr val="lt1"/>
          </a:fontRef>
        </p:style>
        <p:txBody>
          <a:bodyPr wrap="square" rtlCol="0" anchor="ctr">
            <a:spAutoFit/>
          </a:bodyPr>
          <a:lstStyle/>
          <a:p>
            <a:pPr algn="ctr">
              <a:buClrTx/>
              <a:buFontTx/>
              <a:buNone/>
            </a:pPr>
            <a:r>
              <a:rPr lang="nl-NL" sz="2200" b="1" kern="1200" dirty="0">
                <a:solidFill>
                  <a:prstClr val="black"/>
                </a:solidFill>
                <a:latin typeface="Times New Roman" panose="02020603050405020304" pitchFamily="18" charset="0"/>
                <a:cs typeface="Times New Roman" panose="02020603050405020304" pitchFamily="18" charset="0"/>
              </a:rPr>
              <a:t>Thực hành 4</a:t>
            </a:r>
            <a:endParaRPr lang="en-US" sz="2200" kern="1200" dirty="0">
              <a:solidFill>
                <a:prstClr val="black"/>
              </a:solidFill>
              <a:latin typeface="Times New Roman" panose="02020603050405020304" pitchFamily="18" charset="0"/>
              <a:cs typeface="Times New Roman" panose="02020603050405020304" pitchFamily="18" charset="0"/>
            </a:endParaRPr>
          </a:p>
        </p:txBody>
      </p:sp>
      <p:sp>
        <p:nvSpPr>
          <p:cNvPr id="44" name="Oval Callout 29">
            <a:extLst>
              <a:ext uri="{FF2B5EF4-FFF2-40B4-BE49-F238E27FC236}">
                <a16:creationId xmlns:a16="http://schemas.microsoft.com/office/drawing/2014/main" id="{D79DC3F8-460D-2911-1DF2-3201DB6BE856}"/>
              </a:ext>
            </a:extLst>
          </p:cNvPr>
          <p:cNvSpPr/>
          <p:nvPr/>
        </p:nvSpPr>
        <p:spPr>
          <a:xfrm>
            <a:off x="4263286" y="1163904"/>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DE736230-B89C-3AB5-16EC-A506E6803FD7}"/>
                  </a:ext>
                </a:extLst>
              </p:cNvPr>
              <p:cNvSpPr txBox="1"/>
              <p:nvPr/>
            </p:nvSpPr>
            <p:spPr>
              <a:xfrm>
                <a:off x="557194" y="1979393"/>
                <a:ext cx="8398780" cy="2893100"/>
              </a:xfrm>
              <a:prstGeom prst="rect">
                <a:avLst/>
              </a:prstGeom>
              <a:noFill/>
            </p:spPr>
            <p:txBody>
              <a:bodyPr wrap="square">
                <a:spAutoFit/>
              </a:bodyPr>
              <a:lstStyle/>
              <a:p>
                <a:pPr marL="30480" marR="30480">
                  <a:spcAft>
                    <a:spcPts val="1200"/>
                  </a:spcAft>
                </a:pPr>
                <a:r>
                  <a:rPr lang="en-US" sz="2200" b="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  </a:t>
                </a:r>
                <a:r>
                  <a:rPr lang="en-US" sz="2200" b="0" dirty="0">
                    <a:latin typeface="Times New Roman" panose="02020603050405020304" pitchFamily="18" charset="0"/>
                    <a:cs typeface="Times New Roman" panose="02020603050405020304" pitchFamily="18" charset="0"/>
                  </a:rPr>
                  <a:t>Ta </a:t>
                </a:r>
                <a:r>
                  <a:rPr lang="en-US" sz="2200" b="0" dirty="0" err="1">
                    <a:latin typeface="Times New Roman" panose="02020603050405020304" pitchFamily="18" charset="0"/>
                    <a:cs typeface="Times New Roman" panose="02020603050405020304" pitchFamily="18" charset="0"/>
                  </a:rPr>
                  <a:t>có</a:t>
                </a:r>
                <a:endParaRPr lang="en-US" sz="2200" b="0" dirty="0">
                  <a:latin typeface="Times New Roman" panose="02020603050405020304" pitchFamily="18" charset="0"/>
                  <a:cs typeface="Times New Roman" panose="02020603050405020304" pitchFamily="18" charset="0"/>
                </a:endParaRPr>
              </a:p>
              <a:p>
                <a:pPr marL="30480" marR="30480">
                  <a:spcAft>
                    <a:spcPts val="1200"/>
                  </a:spcAft>
                </a:pP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spcAft>
                    <a:spcPts val="1200"/>
                  </a:spcAft>
                </a:pP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spcAft>
                    <a:spcPts val="1200"/>
                  </a:spcAft>
                </a:pP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spcAft>
                    <a:spcPts val="1200"/>
                  </a:spcAft>
                </a:pP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spcAft>
                    <a:spcPts val="1200"/>
                  </a:spcAft>
                </a:pP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ậy</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ghiệm</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của</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bất</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phương</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trình</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là</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gt;−4</m:t>
                    </m:r>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47" name="TextBox 46">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557194" y="1979393"/>
                <a:ext cx="8398780" cy="2893100"/>
              </a:xfrm>
              <a:prstGeom prst="rect">
                <a:avLst/>
              </a:prstGeom>
              <a:blipFill>
                <a:blip r:embed="rId3"/>
                <a:stretch>
                  <a:fillRect t="-1477" b="-3376"/>
                </a:stretch>
              </a:blipFill>
            </p:spPr>
            <p:txBody>
              <a:bodyPr/>
              <a:lstStyle/>
              <a:p>
                <a:r>
                  <a:rPr lang="vi-VN">
                    <a:noFill/>
                  </a:rPr>
                  <a:t> </a:t>
                </a:r>
              </a:p>
            </p:txBody>
          </p:sp>
        </mc:Fallback>
      </mc:AlternateContent>
      <p:graphicFrame>
        <p:nvGraphicFramePr>
          <p:cNvPr id="45" name="Object 44"/>
          <p:cNvGraphicFramePr>
            <a:graphicFrameLocks noChangeAspect="1"/>
          </p:cNvGraphicFramePr>
          <p:nvPr>
            <p:extLst>
              <p:ext uri="{D42A27DB-BD31-4B8C-83A1-F6EECF244321}">
                <p14:modId xmlns:p14="http://schemas.microsoft.com/office/powerpoint/2010/main" val="153681081"/>
              </p:ext>
            </p:extLst>
          </p:nvPr>
        </p:nvGraphicFramePr>
        <p:xfrm>
          <a:off x="5707409" y="565382"/>
          <a:ext cx="2389188" cy="422275"/>
        </p:xfrm>
        <a:graphic>
          <a:graphicData uri="http://schemas.openxmlformats.org/presentationml/2006/ole">
            <mc:AlternateContent xmlns:mc="http://schemas.openxmlformats.org/markup-compatibility/2006">
              <mc:Choice xmlns:v="urn:schemas-microsoft-com:vml" Requires="v">
                <p:oleObj name="Equation" r:id="rId4" imgW="1002960" imgH="177480" progId="Equation.DSMT4">
                  <p:embed/>
                </p:oleObj>
              </mc:Choice>
              <mc:Fallback>
                <p:oleObj name="Equation" r:id="rId4" imgW="1002960" imgH="177480" progId="Equation.DSMT4">
                  <p:embed/>
                  <p:pic>
                    <p:nvPicPr>
                      <p:cNvPr id="6" name="Object 5"/>
                      <p:cNvPicPr>
                        <a:picLocks noChangeAspect="1" noChangeArrowheads="1"/>
                      </p:cNvPicPr>
                      <p:nvPr/>
                    </p:nvPicPr>
                    <p:blipFill>
                      <a:blip r:embed="rId5"/>
                      <a:srcRect/>
                      <a:stretch>
                        <a:fillRect/>
                      </a:stretch>
                    </p:blipFill>
                    <p:spPr bwMode="auto">
                      <a:xfrm>
                        <a:off x="5707409" y="565382"/>
                        <a:ext cx="2389188" cy="422275"/>
                      </a:xfrm>
                      <a:prstGeom prst="rect">
                        <a:avLst/>
                      </a:prstGeom>
                      <a:noFill/>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474302827"/>
              </p:ext>
            </p:extLst>
          </p:nvPr>
        </p:nvGraphicFramePr>
        <p:xfrm>
          <a:off x="3557297" y="2066804"/>
          <a:ext cx="2600325" cy="2201863"/>
        </p:xfrm>
        <a:graphic>
          <a:graphicData uri="http://schemas.openxmlformats.org/presentationml/2006/ole">
            <mc:AlternateContent xmlns:mc="http://schemas.openxmlformats.org/markup-compatibility/2006">
              <mc:Choice xmlns:v="urn:schemas-microsoft-com:vml" Requires="v">
                <p:oleObj name="Equation" r:id="rId6" imgW="1091880" imgH="927000" progId="Equation.DSMT4">
                  <p:embed/>
                </p:oleObj>
              </mc:Choice>
              <mc:Fallback>
                <p:oleObj name="Equation" r:id="rId6" imgW="1091880" imgH="927000" progId="Equation.DSMT4">
                  <p:embed/>
                  <p:pic>
                    <p:nvPicPr>
                      <p:cNvPr id="45" name="Object 44"/>
                      <p:cNvPicPr>
                        <a:picLocks noChangeAspect="1" noChangeArrowheads="1"/>
                      </p:cNvPicPr>
                      <p:nvPr/>
                    </p:nvPicPr>
                    <p:blipFill>
                      <a:blip r:embed="rId7"/>
                      <a:srcRect/>
                      <a:stretch>
                        <a:fillRect/>
                      </a:stretch>
                    </p:blipFill>
                    <p:spPr bwMode="auto">
                      <a:xfrm>
                        <a:off x="3557297" y="2066804"/>
                        <a:ext cx="2600325" cy="2201863"/>
                      </a:xfrm>
                      <a:prstGeom prst="rect">
                        <a:avLst/>
                      </a:prstGeom>
                      <a:noFill/>
                    </p:spPr>
                  </p:pic>
                </p:oleObj>
              </mc:Fallback>
            </mc:AlternateContent>
          </a:graphicData>
        </a:graphic>
      </p:graphicFrame>
    </p:spTree>
    <p:extLst>
      <p:ext uri="{BB962C8B-B14F-4D97-AF65-F5344CB8AC3E}">
        <p14:creationId xmlns:p14="http://schemas.microsoft.com/office/powerpoint/2010/main" val="3686917773"/>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down)">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randombar(horizontal)">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7">
                                            <p:txEl>
                                              <p:pRg st="0" end="0"/>
                                            </p:txEl>
                                          </p:spTgt>
                                        </p:tgtEl>
                                        <p:attrNameLst>
                                          <p:attrName>style.visibility</p:attrName>
                                        </p:attrNameLst>
                                      </p:cBhvr>
                                      <p:to>
                                        <p:strVal val="visible"/>
                                      </p:to>
                                    </p:set>
                                    <p:animEffect transition="in" filter="fade">
                                      <p:cBhvr>
                                        <p:cTn id="17" dur="1000"/>
                                        <p:tgtEl>
                                          <p:spTgt spid="47">
                                            <p:txEl>
                                              <p:pRg st="0" end="0"/>
                                            </p:txEl>
                                          </p:spTgt>
                                        </p:tgtEl>
                                      </p:cBhvr>
                                    </p:animEffect>
                                    <p:anim calcmode="lin" valueType="num">
                                      <p:cBhvr>
                                        <p:cTn id="18" dur="1000" fill="hold"/>
                                        <p:tgtEl>
                                          <p:spTgt spid="47">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4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wipe(down)">
                                      <p:cBhvr>
                                        <p:cTn id="24" dur="500"/>
                                        <p:tgtEl>
                                          <p:spTgt spid="48"/>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47">
                                            <p:txEl>
                                              <p:pRg st="5" end="5"/>
                                            </p:txEl>
                                          </p:spTgt>
                                        </p:tgtEl>
                                        <p:attrNameLst>
                                          <p:attrName>style.visibility</p:attrName>
                                        </p:attrNameLst>
                                      </p:cBhvr>
                                      <p:to>
                                        <p:strVal val="visible"/>
                                      </p:to>
                                    </p:set>
                                    <p:animEffect transition="in" filter="fade">
                                      <p:cBhvr>
                                        <p:cTn id="29" dur="1000"/>
                                        <p:tgtEl>
                                          <p:spTgt spid="47">
                                            <p:txEl>
                                              <p:pRg st="5" end="5"/>
                                            </p:txEl>
                                          </p:spTgt>
                                        </p:tgtEl>
                                      </p:cBhvr>
                                    </p:animEffect>
                                    <p:anim calcmode="lin" valueType="num">
                                      <p:cBhvr>
                                        <p:cTn id="30" dur="1000" fill="hold"/>
                                        <p:tgtEl>
                                          <p:spTgt spid="47">
                                            <p:txEl>
                                              <p:pRg st="5" end="5"/>
                                            </p:txEl>
                                          </p:spTgt>
                                        </p:tgtEl>
                                        <p:attrNameLst>
                                          <p:attrName>ppt_x</p:attrName>
                                        </p:attrNameLst>
                                      </p:cBhvr>
                                      <p:tavLst>
                                        <p:tav tm="0">
                                          <p:val>
                                            <p:strVal val="#ppt_x"/>
                                          </p:val>
                                        </p:tav>
                                        <p:tav tm="100000">
                                          <p:val>
                                            <p:strVal val="#ppt_x"/>
                                          </p:val>
                                        </p:tav>
                                      </p:tavLst>
                                    </p:anim>
                                    <p:anim calcmode="lin" valueType="num">
                                      <p:cBhvr>
                                        <p:cTn id="31" dur="1000" fill="hold"/>
                                        <p:tgtEl>
                                          <p:spTgt spid="47">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7"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12"/>
        <p:cNvGrpSpPr/>
        <p:nvPr/>
      </p:nvGrpSpPr>
      <p:grpSpPr>
        <a:xfrm>
          <a:off x="0" y="0"/>
          <a:ext cx="0" cy="0"/>
          <a:chOff x="0" y="0"/>
          <a:chExt cx="0" cy="0"/>
        </a:xfrm>
      </p:grpSpPr>
      <p:sp>
        <p:nvSpPr>
          <p:cNvPr id="2" name="Rectangle 1">
            <a:extLst>
              <a:ext uri="{FF2B5EF4-FFF2-40B4-BE49-F238E27FC236}">
                <a16:creationId xmlns:a16="http://schemas.microsoft.com/office/drawing/2014/main" id="{8B3C8C9A-1EE7-5B87-B6FF-B8EF11DC7A49}"/>
              </a:ext>
            </a:extLst>
          </p:cNvPr>
          <p:cNvSpPr/>
          <p:nvPr/>
        </p:nvSpPr>
        <p:spPr>
          <a:xfrm>
            <a:off x="553656" y="965138"/>
            <a:ext cx="8077490" cy="2239844"/>
          </a:xfrm>
          <a:prstGeom prst="rect">
            <a:avLst/>
          </a:prstGeom>
        </p:spPr>
        <p:txBody>
          <a:bodyPr wrap="square">
            <a:spAutoFit/>
          </a:bodyPr>
          <a:lstStyle/>
          <a:p>
            <a:pPr algn="just">
              <a:lnSpc>
                <a:spcPct val="150000"/>
              </a:lnSpc>
              <a:spcBef>
                <a:spcPts val="600"/>
              </a:spcBef>
              <a:spcAft>
                <a:spcPts val="800"/>
              </a:spcAft>
            </a:pP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ưở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ứ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o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ào</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ồ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â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gâ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rừ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9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ế</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oạc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ồ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1000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â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xa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9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ồ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540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â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ế</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oạc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r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9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ầ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ồ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vi-VN" sz="2400" kern="100" dirty="0">
                <a:latin typeface="Times New Roman" panose="02020603050405020304" pitchFamily="18" charset="0"/>
                <a:ea typeface="Calibri" panose="020F0502020204030204" pitchFamily="34" charset="0"/>
                <a:cs typeface="Times New Roman" panose="02020603050405020304" pitchFamily="18" charset="0"/>
              </a:rPr>
              <a:t>thê</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m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bao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hiê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â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xa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ữ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endParaRPr lang="en-US" sz="1800" kern="1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Title 1"/>
          <p:cNvSpPr>
            <a:spLocks noGrp="1"/>
          </p:cNvSpPr>
          <p:nvPr>
            <p:ph type="title"/>
          </p:nvPr>
        </p:nvSpPr>
        <p:spPr>
          <a:xfrm>
            <a:off x="2058601" y="312604"/>
            <a:ext cx="5067600" cy="1133400"/>
          </a:xfrm>
        </p:spPr>
        <p:txBody>
          <a:bodyPr/>
          <a:lstStyle/>
          <a:p>
            <a:r>
              <a:rPr lang="en-US" sz="3200" dirty="0" err="1">
                <a:latin typeface="Times New Roman" panose="02020603050405020304" pitchFamily="18" charset="0"/>
                <a:cs typeface="Times New Roman" panose="02020603050405020304" pitchFamily="18" charset="0"/>
              </a:rPr>
              <a:t>T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uố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ở</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ầu</a:t>
            </a:r>
            <a:endParaRPr lang="en-US" sz="3200" dirty="0">
              <a:latin typeface="Times New Roman" panose="02020603050405020304" pitchFamily="18" charset="0"/>
              <a:cs typeface="Times New Roman" panose="02020603050405020304" pitchFamily="18" charset="0"/>
            </a:endParaRPr>
          </a:p>
        </p:txBody>
      </p:sp>
      <p:sp>
        <p:nvSpPr>
          <p:cNvPr id="14" name="Title 1"/>
          <p:cNvSpPr txBox="1">
            <a:spLocks/>
          </p:cNvSpPr>
          <p:nvPr/>
        </p:nvSpPr>
        <p:spPr>
          <a:xfrm>
            <a:off x="2058601" y="3290816"/>
            <a:ext cx="5067600" cy="1133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1pPr>
            <a:lvl2pPr marR="0" lvl="1" algn="l"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2pPr>
            <a:lvl3pPr marR="0" lvl="2" algn="l"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3pPr>
            <a:lvl4pPr marR="0" lvl="3" algn="l"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4pPr>
            <a:lvl5pPr marR="0" lvl="4" algn="l"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5pPr>
            <a:lvl6pPr marR="0" lvl="5" algn="l"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6pPr>
            <a:lvl7pPr marR="0" lvl="6" algn="l"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7pPr>
            <a:lvl8pPr marR="0" lvl="7" algn="l"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8pPr>
            <a:lvl9pPr marR="0" lvl="8" algn="l"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9pPr>
          </a:lstStyle>
          <a:p>
            <a:r>
              <a:rPr lang="en-US" sz="3200" dirty="0" err="1">
                <a:solidFill>
                  <a:srgbClr val="FF0000"/>
                </a:solidFill>
                <a:latin typeface="Times New Roman" panose="02020603050405020304" pitchFamily="18" charset="0"/>
                <a:cs typeface="Times New Roman" panose="02020603050405020304" pitchFamily="18" charset="0"/>
              </a:rPr>
              <a:t>Lờ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iải</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24" name="Rectangle 23">
            <a:extLst>
              <a:ext uri="{FF2B5EF4-FFF2-40B4-BE49-F238E27FC236}">
                <a16:creationId xmlns:a16="http://schemas.microsoft.com/office/drawing/2014/main" id="{8B3C8C9A-1EE7-5B87-B6FF-B8EF11DC7A49}"/>
              </a:ext>
            </a:extLst>
          </p:cNvPr>
          <p:cNvSpPr/>
          <p:nvPr/>
        </p:nvSpPr>
        <p:spPr>
          <a:xfrm>
            <a:off x="1657350" y="3887593"/>
            <a:ext cx="6152744" cy="579967"/>
          </a:xfrm>
          <a:prstGeom prst="rect">
            <a:avLst/>
          </a:prstGeom>
        </p:spPr>
        <p:txBody>
          <a:bodyPr wrap="square">
            <a:spAutoFit/>
          </a:bodyPr>
          <a:lstStyle/>
          <a:p>
            <a:pPr algn="just">
              <a:lnSpc>
                <a:spcPct val="150000"/>
              </a:lnSpc>
              <a:spcBef>
                <a:spcPts val="600"/>
              </a:spcBef>
              <a:spcAft>
                <a:spcPts val="800"/>
              </a:spcAft>
            </a:pP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9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ầ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ồ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b="1" kern="100" dirty="0">
                <a:latin typeface="Times New Roman" panose="02020603050405020304" pitchFamily="18" charset="0"/>
                <a:ea typeface="Calibri" panose="020F0502020204030204" pitchFamily="34" charset="0"/>
                <a:cs typeface="Times New Roman" panose="02020603050405020304" pitchFamily="18" charset="0"/>
              </a:rPr>
              <a:t>460</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â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xa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ữ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endParaRPr lang="en-US" sz="1800" kern="1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ounded Rectangle 2"/>
          <p:cNvSpPr/>
          <p:nvPr/>
        </p:nvSpPr>
        <p:spPr>
          <a:xfrm>
            <a:off x="2637871" y="359625"/>
            <a:ext cx="3909060" cy="614250"/>
          </a:xfrm>
          <a:prstGeom prst="round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3">
            <a:extLst>
              <a:ext uri="{BEBA8EAE-BF5A-486C-A8C5-ECC9F3942E4B}">
                <a14:imgProps xmlns:a14="http://schemas.microsoft.com/office/drawing/2010/main">
                  <a14:imgLayer r:embed="rId4">
                    <a14:imgEffect>
                      <a14:backgroundRemoval t="9783" b="86957" l="1282" r="96154"/>
                    </a14:imgEffect>
                  </a14:imgLayer>
                </a14:imgProps>
              </a:ext>
            </a:extLst>
          </a:blip>
          <a:stretch>
            <a:fillRect/>
          </a:stretch>
        </p:blipFill>
        <p:spPr>
          <a:xfrm>
            <a:off x="2037335" y="155898"/>
            <a:ext cx="866227" cy="1021703"/>
          </a:xfrm>
          <a:prstGeom prst="rect">
            <a:avLst/>
          </a:prstGeom>
        </p:spPr>
      </p:pic>
    </p:spTree>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046"/>
        <p:cNvGrpSpPr/>
        <p:nvPr/>
      </p:nvGrpSpPr>
      <p:grpSpPr>
        <a:xfrm>
          <a:off x="0" y="0"/>
          <a:ext cx="0" cy="0"/>
          <a:chOff x="0" y="0"/>
          <a:chExt cx="0" cy="0"/>
        </a:xfrm>
      </p:grpSpPr>
      <p:grpSp>
        <p:nvGrpSpPr>
          <p:cNvPr id="1067" name="Google Shape;1067;p53"/>
          <p:cNvGrpSpPr/>
          <p:nvPr/>
        </p:nvGrpSpPr>
        <p:grpSpPr>
          <a:xfrm flipH="1">
            <a:off x="8153030" y="4127697"/>
            <a:ext cx="705998" cy="666978"/>
            <a:chOff x="1623700" y="6514440"/>
            <a:chExt cx="416150" cy="393173"/>
          </a:xfrm>
        </p:grpSpPr>
        <p:sp>
          <p:nvSpPr>
            <p:cNvPr id="1068" name="Google Shape;1068;p53"/>
            <p:cNvSpPr/>
            <p:nvPr/>
          </p:nvSpPr>
          <p:spPr>
            <a:xfrm>
              <a:off x="1748700" y="6514440"/>
              <a:ext cx="291150" cy="253050"/>
            </a:xfrm>
            <a:custGeom>
              <a:avLst/>
              <a:gdLst/>
              <a:ahLst/>
              <a:cxnLst/>
              <a:rect l="l" t="t" r="r" b="b"/>
              <a:pathLst>
                <a:path w="11646" h="10122" extrusionOk="0">
                  <a:moveTo>
                    <a:pt x="5043" y="1"/>
                  </a:moveTo>
                  <a:cubicBezTo>
                    <a:pt x="2976" y="1"/>
                    <a:pt x="1171" y="1041"/>
                    <a:pt x="596" y="2763"/>
                  </a:cubicBezTo>
                  <a:cubicBezTo>
                    <a:pt x="1" y="4538"/>
                    <a:pt x="882" y="6514"/>
                    <a:pt x="2632" y="7752"/>
                  </a:cubicBezTo>
                  <a:lnTo>
                    <a:pt x="2227" y="8943"/>
                  </a:lnTo>
                  <a:lnTo>
                    <a:pt x="2811" y="9133"/>
                  </a:lnTo>
                  <a:lnTo>
                    <a:pt x="3156" y="8086"/>
                  </a:lnTo>
                  <a:cubicBezTo>
                    <a:pt x="3525" y="8300"/>
                    <a:pt x="3930" y="8478"/>
                    <a:pt x="4359" y="8621"/>
                  </a:cubicBezTo>
                  <a:cubicBezTo>
                    <a:pt x="4418" y="8645"/>
                    <a:pt x="4490" y="8669"/>
                    <a:pt x="4561" y="8693"/>
                  </a:cubicBezTo>
                  <a:lnTo>
                    <a:pt x="3692" y="9645"/>
                  </a:lnTo>
                  <a:lnTo>
                    <a:pt x="4359" y="10122"/>
                  </a:lnTo>
                  <a:lnTo>
                    <a:pt x="5192" y="8848"/>
                  </a:lnTo>
                  <a:cubicBezTo>
                    <a:pt x="5609" y="8929"/>
                    <a:pt x="6023" y="8969"/>
                    <a:pt x="6427" y="8969"/>
                  </a:cubicBezTo>
                  <a:cubicBezTo>
                    <a:pt x="8501" y="8969"/>
                    <a:pt x="10305" y="7928"/>
                    <a:pt x="10883" y="6204"/>
                  </a:cubicBezTo>
                  <a:cubicBezTo>
                    <a:pt x="11645" y="3918"/>
                    <a:pt x="9967" y="1299"/>
                    <a:pt x="7121" y="347"/>
                  </a:cubicBezTo>
                  <a:cubicBezTo>
                    <a:pt x="6423" y="112"/>
                    <a:pt x="5719" y="1"/>
                    <a:pt x="50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69" name="Google Shape;1069;p53"/>
            <p:cNvSpPr/>
            <p:nvPr/>
          </p:nvSpPr>
          <p:spPr>
            <a:xfrm>
              <a:off x="1623700" y="6722188"/>
              <a:ext cx="251550" cy="185425"/>
            </a:xfrm>
            <a:custGeom>
              <a:avLst/>
              <a:gdLst/>
              <a:ahLst/>
              <a:cxnLst/>
              <a:rect l="l" t="t" r="r" b="b"/>
              <a:pathLst>
                <a:path w="10062" h="7417" extrusionOk="0">
                  <a:moveTo>
                    <a:pt x="5711" y="0"/>
                  </a:moveTo>
                  <a:cubicBezTo>
                    <a:pt x="5372" y="0"/>
                    <a:pt x="5008" y="23"/>
                    <a:pt x="4620" y="73"/>
                  </a:cubicBezTo>
                  <a:cubicBezTo>
                    <a:pt x="560" y="597"/>
                    <a:pt x="0" y="4145"/>
                    <a:pt x="0" y="4145"/>
                  </a:cubicBezTo>
                  <a:lnTo>
                    <a:pt x="631" y="6395"/>
                  </a:lnTo>
                  <a:cubicBezTo>
                    <a:pt x="631" y="6395"/>
                    <a:pt x="2005" y="7416"/>
                    <a:pt x="4122" y="7416"/>
                  </a:cubicBezTo>
                  <a:cubicBezTo>
                    <a:pt x="5756" y="7416"/>
                    <a:pt x="7832" y="6809"/>
                    <a:pt x="10061" y="4657"/>
                  </a:cubicBezTo>
                  <a:lnTo>
                    <a:pt x="9990" y="2026"/>
                  </a:lnTo>
                  <a:cubicBezTo>
                    <a:pt x="9990" y="2026"/>
                    <a:pt x="8919" y="0"/>
                    <a:pt x="57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0" name="Google Shape;1070;p53"/>
            <p:cNvSpPr/>
            <p:nvPr/>
          </p:nvSpPr>
          <p:spPr>
            <a:xfrm>
              <a:off x="1634700" y="6733238"/>
              <a:ext cx="227450" cy="125750"/>
            </a:xfrm>
            <a:custGeom>
              <a:avLst/>
              <a:gdLst/>
              <a:ahLst/>
              <a:cxnLst/>
              <a:rect l="l" t="t" r="r" b="b"/>
              <a:pathLst>
                <a:path w="9098" h="5030" extrusionOk="0">
                  <a:moveTo>
                    <a:pt x="5107" y="0"/>
                  </a:moveTo>
                  <a:cubicBezTo>
                    <a:pt x="4824" y="0"/>
                    <a:pt x="4523" y="19"/>
                    <a:pt x="4204" y="60"/>
                  </a:cubicBezTo>
                  <a:cubicBezTo>
                    <a:pt x="584" y="536"/>
                    <a:pt x="1" y="3846"/>
                    <a:pt x="1" y="3846"/>
                  </a:cubicBezTo>
                  <a:cubicBezTo>
                    <a:pt x="1" y="3846"/>
                    <a:pt x="1876" y="5029"/>
                    <a:pt x="4104" y="5029"/>
                  </a:cubicBezTo>
                  <a:cubicBezTo>
                    <a:pt x="5785" y="5029"/>
                    <a:pt x="7668" y="4355"/>
                    <a:pt x="9097" y="1989"/>
                  </a:cubicBezTo>
                  <a:cubicBezTo>
                    <a:pt x="9097" y="1989"/>
                    <a:pt x="8029" y="0"/>
                    <a:pt x="51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071" name="Google Shape;1071;p53"/>
            <p:cNvSpPr/>
            <p:nvPr/>
          </p:nvSpPr>
          <p:spPr>
            <a:xfrm>
              <a:off x="1731150" y="6749613"/>
              <a:ext cx="82175" cy="54250"/>
            </a:xfrm>
            <a:custGeom>
              <a:avLst/>
              <a:gdLst/>
              <a:ahLst/>
              <a:cxnLst/>
              <a:rect l="l" t="t" r="r" b="b"/>
              <a:pathLst>
                <a:path w="3287" h="2170" extrusionOk="0">
                  <a:moveTo>
                    <a:pt x="3287" y="0"/>
                  </a:moveTo>
                  <a:lnTo>
                    <a:pt x="1132" y="893"/>
                  </a:lnTo>
                  <a:lnTo>
                    <a:pt x="1072" y="1488"/>
                  </a:lnTo>
                  <a:lnTo>
                    <a:pt x="1929" y="1560"/>
                  </a:lnTo>
                  <a:lnTo>
                    <a:pt x="3287" y="0"/>
                  </a:lnTo>
                  <a:close/>
                  <a:moveTo>
                    <a:pt x="377" y="1486"/>
                  </a:moveTo>
                  <a:cubicBezTo>
                    <a:pt x="212" y="1486"/>
                    <a:pt x="89" y="1537"/>
                    <a:pt x="60" y="1631"/>
                  </a:cubicBezTo>
                  <a:cubicBezTo>
                    <a:pt x="1" y="1786"/>
                    <a:pt x="215" y="2000"/>
                    <a:pt x="536" y="2108"/>
                  </a:cubicBezTo>
                  <a:cubicBezTo>
                    <a:pt x="661" y="2149"/>
                    <a:pt x="782" y="2169"/>
                    <a:pt x="887" y="2169"/>
                  </a:cubicBezTo>
                  <a:cubicBezTo>
                    <a:pt x="1053" y="2169"/>
                    <a:pt x="1178" y="2119"/>
                    <a:pt x="1215" y="2024"/>
                  </a:cubicBezTo>
                  <a:cubicBezTo>
                    <a:pt x="1263" y="1869"/>
                    <a:pt x="1048" y="1655"/>
                    <a:pt x="727" y="1548"/>
                  </a:cubicBezTo>
                  <a:cubicBezTo>
                    <a:pt x="602" y="1506"/>
                    <a:pt x="481" y="1486"/>
                    <a:pt x="377" y="148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2" name="Google Shape;1072;p53"/>
            <p:cNvSpPr/>
            <p:nvPr/>
          </p:nvSpPr>
          <p:spPr>
            <a:xfrm>
              <a:off x="1688300" y="6757338"/>
              <a:ext cx="113125" cy="78025"/>
            </a:xfrm>
            <a:custGeom>
              <a:avLst/>
              <a:gdLst/>
              <a:ahLst/>
              <a:cxnLst/>
              <a:rect l="l" t="t" r="r" b="b"/>
              <a:pathLst>
                <a:path w="4525" h="3121" extrusionOk="0">
                  <a:moveTo>
                    <a:pt x="0" y="1"/>
                  </a:moveTo>
                  <a:lnTo>
                    <a:pt x="1203" y="1382"/>
                  </a:lnTo>
                  <a:lnTo>
                    <a:pt x="1691" y="1299"/>
                  </a:lnTo>
                  <a:lnTo>
                    <a:pt x="1607" y="870"/>
                  </a:lnTo>
                  <a:lnTo>
                    <a:pt x="0" y="1"/>
                  </a:lnTo>
                  <a:close/>
                  <a:moveTo>
                    <a:pt x="3358" y="1822"/>
                  </a:moveTo>
                  <a:lnTo>
                    <a:pt x="2858" y="1918"/>
                  </a:lnTo>
                  <a:lnTo>
                    <a:pt x="3012" y="2370"/>
                  </a:lnTo>
                  <a:lnTo>
                    <a:pt x="4524" y="3013"/>
                  </a:lnTo>
                  <a:lnTo>
                    <a:pt x="3358" y="1822"/>
                  </a:lnTo>
                  <a:close/>
                  <a:moveTo>
                    <a:pt x="1369" y="1715"/>
                  </a:moveTo>
                  <a:lnTo>
                    <a:pt x="167" y="3120"/>
                  </a:lnTo>
                  <a:lnTo>
                    <a:pt x="1965" y="2156"/>
                  </a:lnTo>
                  <a:lnTo>
                    <a:pt x="1893" y="1787"/>
                  </a:lnTo>
                  <a:lnTo>
                    <a:pt x="1369" y="1715"/>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3" name="Google Shape;1073;p53"/>
            <p:cNvSpPr/>
            <p:nvPr/>
          </p:nvSpPr>
          <p:spPr>
            <a:xfrm>
              <a:off x="1668650" y="6739313"/>
              <a:ext cx="169375" cy="107950"/>
            </a:xfrm>
            <a:custGeom>
              <a:avLst/>
              <a:gdLst/>
              <a:ahLst/>
              <a:cxnLst/>
              <a:rect l="l" t="t" r="r" b="b"/>
              <a:pathLst>
                <a:path w="6775" h="4318" extrusionOk="0">
                  <a:moveTo>
                    <a:pt x="3689" y="0"/>
                  </a:moveTo>
                  <a:cubicBezTo>
                    <a:pt x="2372" y="0"/>
                    <a:pt x="1374" y="547"/>
                    <a:pt x="1358" y="555"/>
                  </a:cubicBezTo>
                  <a:lnTo>
                    <a:pt x="1417" y="650"/>
                  </a:lnTo>
                  <a:cubicBezTo>
                    <a:pt x="1425" y="650"/>
                    <a:pt x="2398" y="117"/>
                    <a:pt x="3685" y="117"/>
                  </a:cubicBezTo>
                  <a:cubicBezTo>
                    <a:pt x="4213" y="117"/>
                    <a:pt x="4793" y="207"/>
                    <a:pt x="5382" y="460"/>
                  </a:cubicBezTo>
                  <a:lnTo>
                    <a:pt x="5429" y="353"/>
                  </a:lnTo>
                  <a:cubicBezTo>
                    <a:pt x="4826" y="92"/>
                    <a:pt x="4230" y="0"/>
                    <a:pt x="3689" y="0"/>
                  </a:cubicBezTo>
                  <a:close/>
                  <a:moveTo>
                    <a:pt x="5846" y="615"/>
                  </a:moveTo>
                  <a:lnTo>
                    <a:pt x="5799" y="722"/>
                  </a:lnTo>
                  <a:cubicBezTo>
                    <a:pt x="6251" y="936"/>
                    <a:pt x="6501" y="1210"/>
                    <a:pt x="6537" y="1543"/>
                  </a:cubicBezTo>
                  <a:cubicBezTo>
                    <a:pt x="6644" y="2377"/>
                    <a:pt x="5489" y="3341"/>
                    <a:pt x="5477" y="3353"/>
                  </a:cubicBezTo>
                  <a:lnTo>
                    <a:pt x="5549" y="3448"/>
                  </a:lnTo>
                  <a:cubicBezTo>
                    <a:pt x="5596" y="3401"/>
                    <a:pt x="6775" y="2424"/>
                    <a:pt x="6656" y="1531"/>
                  </a:cubicBezTo>
                  <a:cubicBezTo>
                    <a:pt x="6608" y="1150"/>
                    <a:pt x="6334" y="841"/>
                    <a:pt x="5846" y="615"/>
                  </a:cubicBezTo>
                  <a:close/>
                  <a:moveTo>
                    <a:pt x="655" y="1138"/>
                  </a:moveTo>
                  <a:cubicBezTo>
                    <a:pt x="631" y="1162"/>
                    <a:pt x="0" y="1817"/>
                    <a:pt x="48" y="2603"/>
                  </a:cubicBezTo>
                  <a:cubicBezTo>
                    <a:pt x="72" y="3020"/>
                    <a:pt x="274" y="3389"/>
                    <a:pt x="667" y="3710"/>
                  </a:cubicBezTo>
                  <a:lnTo>
                    <a:pt x="738" y="3615"/>
                  </a:lnTo>
                  <a:cubicBezTo>
                    <a:pt x="381" y="3317"/>
                    <a:pt x="179" y="2972"/>
                    <a:pt x="167" y="2591"/>
                  </a:cubicBezTo>
                  <a:cubicBezTo>
                    <a:pt x="119" y="1865"/>
                    <a:pt x="726" y="1222"/>
                    <a:pt x="738" y="1222"/>
                  </a:cubicBezTo>
                  <a:lnTo>
                    <a:pt x="655" y="1138"/>
                  </a:lnTo>
                  <a:close/>
                  <a:moveTo>
                    <a:pt x="4882" y="3782"/>
                  </a:moveTo>
                  <a:cubicBezTo>
                    <a:pt x="4344" y="4105"/>
                    <a:pt x="3718" y="4205"/>
                    <a:pt x="3148" y="4205"/>
                  </a:cubicBezTo>
                  <a:cubicBezTo>
                    <a:pt x="2228" y="4205"/>
                    <a:pt x="1456" y="3944"/>
                    <a:pt x="1441" y="3936"/>
                  </a:cubicBezTo>
                  <a:lnTo>
                    <a:pt x="1405" y="4044"/>
                  </a:lnTo>
                  <a:cubicBezTo>
                    <a:pt x="1417" y="4055"/>
                    <a:pt x="2203" y="4317"/>
                    <a:pt x="3143" y="4317"/>
                  </a:cubicBezTo>
                  <a:cubicBezTo>
                    <a:pt x="3727" y="4317"/>
                    <a:pt x="4382" y="4222"/>
                    <a:pt x="4941" y="3877"/>
                  </a:cubicBezTo>
                  <a:lnTo>
                    <a:pt x="4882" y="378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4" name="Google Shape;1074;p53"/>
            <p:cNvSpPr/>
            <p:nvPr/>
          </p:nvSpPr>
          <p:spPr>
            <a:xfrm>
              <a:off x="1624875" y="6771038"/>
              <a:ext cx="247400" cy="88725"/>
            </a:xfrm>
            <a:custGeom>
              <a:avLst/>
              <a:gdLst/>
              <a:ahLst/>
              <a:cxnLst/>
              <a:rect l="l" t="t" r="r" b="b"/>
              <a:pathLst>
                <a:path w="9896" h="3549" extrusionOk="0">
                  <a:moveTo>
                    <a:pt x="9788" y="0"/>
                  </a:moveTo>
                  <a:cubicBezTo>
                    <a:pt x="8800" y="1751"/>
                    <a:pt x="7478" y="2846"/>
                    <a:pt x="5871" y="3251"/>
                  </a:cubicBezTo>
                  <a:cubicBezTo>
                    <a:pt x="5376" y="3377"/>
                    <a:pt x="4881" y="3430"/>
                    <a:pt x="4401" y="3430"/>
                  </a:cubicBezTo>
                  <a:cubicBezTo>
                    <a:pt x="2075" y="3430"/>
                    <a:pt x="90" y="2199"/>
                    <a:pt x="61" y="2179"/>
                  </a:cubicBezTo>
                  <a:lnTo>
                    <a:pt x="1" y="2286"/>
                  </a:lnTo>
                  <a:cubicBezTo>
                    <a:pt x="25" y="2298"/>
                    <a:pt x="2049" y="3548"/>
                    <a:pt x="4418" y="3548"/>
                  </a:cubicBezTo>
                  <a:cubicBezTo>
                    <a:pt x="4906" y="3548"/>
                    <a:pt x="5406" y="3489"/>
                    <a:pt x="5906" y="3370"/>
                  </a:cubicBezTo>
                  <a:cubicBezTo>
                    <a:pt x="7538" y="2953"/>
                    <a:pt x="8883" y="1846"/>
                    <a:pt x="9895" y="60"/>
                  </a:cubicBezTo>
                  <a:lnTo>
                    <a:pt x="9788" y="0"/>
                  </a:lnTo>
                  <a:close/>
                </a:path>
              </a:pathLst>
            </a:custGeom>
            <a:solidFill>
              <a:srgbClr val="FFB31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5" name="Google Shape;1075;p53"/>
            <p:cNvSpPr/>
            <p:nvPr/>
          </p:nvSpPr>
          <p:spPr>
            <a:xfrm>
              <a:off x="1643925" y="6857813"/>
              <a:ext cx="30100" cy="19675"/>
            </a:xfrm>
            <a:custGeom>
              <a:avLst/>
              <a:gdLst/>
              <a:ahLst/>
              <a:cxnLst/>
              <a:rect l="l" t="t" r="r" b="b"/>
              <a:pathLst>
                <a:path w="1204" h="787" extrusionOk="0">
                  <a:moveTo>
                    <a:pt x="460" y="0"/>
                  </a:moveTo>
                  <a:cubicBezTo>
                    <a:pt x="268" y="0"/>
                    <a:pt x="111" y="78"/>
                    <a:pt x="61" y="220"/>
                  </a:cubicBezTo>
                  <a:cubicBezTo>
                    <a:pt x="1" y="411"/>
                    <a:pt x="191" y="649"/>
                    <a:pt x="489" y="744"/>
                  </a:cubicBezTo>
                  <a:cubicBezTo>
                    <a:pt x="574" y="773"/>
                    <a:pt x="661" y="786"/>
                    <a:pt x="741" y="786"/>
                  </a:cubicBezTo>
                  <a:cubicBezTo>
                    <a:pt x="931" y="786"/>
                    <a:pt x="1090" y="711"/>
                    <a:pt x="1132" y="578"/>
                  </a:cubicBezTo>
                  <a:cubicBezTo>
                    <a:pt x="1204" y="387"/>
                    <a:pt x="1013" y="149"/>
                    <a:pt x="715" y="42"/>
                  </a:cubicBezTo>
                  <a:cubicBezTo>
                    <a:pt x="628" y="14"/>
                    <a:pt x="541" y="0"/>
                    <a:pt x="4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6" name="Google Shape;1076;p53"/>
            <p:cNvSpPr/>
            <p:nvPr/>
          </p:nvSpPr>
          <p:spPr>
            <a:xfrm>
              <a:off x="1696025" y="6871588"/>
              <a:ext cx="25325" cy="16200"/>
            </a:xfrm>
            <a:custGeom>
              <a:avLst/>
              <a:gdLst/>
              <a:ahLst/>
              <a:cxnLst/>
              <a:rect l="l" t="t" r="r" b="b"/>
              <a:pathLst>
                <a:path w="1013" h="648" extrusionOk="0">
                  <a:moveTo>
                    <a:pt x="377" y="1"/>
                  </a:moveTo>
                  <a:cubicBezTo>
                    <a:pt x="216" y="1"/>
                    <a:pt x="89" y="62"/>
                    <a:pt x="48" y="169"/>
                  </a:cubicBezTo>
                  <a:cubicBezTo>
                    <a:pt x="1" y="324"/>
                    <a:pt x="155" y="527"/>
                    <a:pt x="417" y="610"/>
                  </a:cubicBezTo>
                  <a:cubicBezTo>
                    <a:pt x="494" y="636"/>
                    <a:pt x="571" y="648"/>
                    <a:pt x="642" y="648"/>
                  </a:cubicBezTo>
                  <a:cubicBezTo>
                    <a:pt x="802" y="648"/>
                    <a:pt x="932" y="586"/>
                    <a:pt x="965" y="479"/>
                  </a:cubicBezTo>
                  <a:cubicBezTo>
                    <a:pt x="1013" y="324"/>
                    <a:pt x="858" y="122"/>
                    <a:pt x="608" y="38"/>
                  </a:cubicBezTo>
                  <a:cubicBezTo>
                    <a:pt x="527" y="13"/>
                    <a:pt x="449" y="1"/>
                    <a:pt x="3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7" name="Google Shape;1077;p53"/>
            <p:cNvSpPr/>
            <p:nvPr/>
          </p:nvSpPr>
          <p:spPr>
            <a:xfrm>
              <a:off x="1752575" y="6870788"/>
              <a:ext cx="27125" cy="18000"/>
            </a:xfrm>
            <a:custGeom>
              <a:avLst/>
              <a:gdLst/>
              <a:ahLst/>
              <a:cxnLst/>
              <a:rect l="l" t="t" r="r" b="b"/>
              <a:pathLst>
                <a:path w="1085" h="720" extrusionOk="0">
                  <a:moveTo>
                    <a:pt x="427" y="0"/>
                  </a:moveTo>
                  <a:cubicBezTo>
                    <a:pt x="250" y="0"/>
                    <a:pt x="103" y="73"/>
                    <a:pt x="60" y="201"/>
                  </a:cubicBezTo>
                  <a:cubicBezTo>
                    <a:pt x="1" y="380"/>
                    <a:pt x="167" y="594"/>
                    <a:pt x="429" y="678"/>
                  </a:cubicBezTo>
                  <a:cubicBezTo>
                    <a:pt x="512" y="706"/>
                    <a:pt x="594" y="720"/>
                    <a:pt x="669" y="720"/>
                  </a:cubicBezTo>
                  <a:cubicBezTo>
                    <a:pt x="843" y="720"/>
                    <a:pt x="983" y="648"/>
                    <a:pt x="1025" y="523"/>
                  </a:cubicBezTo>
                  <a:cubicBezTo>
                    <a:pt x="1084" y="344"/>
                    <a:pt x="918" y="130"/>
                    <a:pt x="644" y="35"/>
                  </a:cubicBezTo>
                  <a:cubicBezTo>
                    <a:pt x="570" y="11"/>
                    <a:pt x="496" y="0"/>
                    <a:pt x="42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8" name="Google Shape;1078;p53"/>
            <p:cNvSpPr/>
            <p:nvPr/>
          </p:nvSpPr>
          <p:spPr>
            <a:xfrm>
              <a:off x="1804675" y="6855538"/>
              <a:ext cx="18775" cy="12600"/>
            </a:xfrm>
            <a:custGeom>
              <a:avLst/>
              <a:gdLst/>
              <a:ahLst/>
              <a:cxnLst/>
              <a:rect l="l" t="t" r="r" b="b"/>
              <a:pathLst>
                <a:path w="751" h="504" extrusionOk="0">
                  <a:moveTo>
                    <a:pt x="300" y="0"/>
                  </a:moveTo>
                  <a:cubicBezTo>
                    <a:pt x="178" y="0"/>
                    <a:pt x="73" y="51"/>
                    <a:pt x="48" y="145"/>
                  </a:cubicBezTo>
                  <a:cubicBezTo>
                    <a:pt x="0" y="264"/>
                    <a:pt x="119" y="419"/>
                    <a:pt x="298" y="478"/>
                  </a:cubicBezTo>
                  <a:cubicBezTo>
                    <a:pt x="353" y="495"/>
                    <a:pt x="406" y="503"/>
                    <a:pt x="456" y="503"/>
                  </a:cubicBezTo>
                  <a:cubicBezTo>
                    <a:pt x="580" y="503"/>
                    <a:pt x="681" y="452"/>
                    <a:pt x="715" y="359"/>
                  </a:cubicBezTo>
                  <a:cubicBezTo>
                    <a:pt x="750" y="240"/>
                    <a:pt x="643" y="85"/>
                    <a:pt x="453" y="26"/>
                  </a:cubicBezTo>
                  <a:cubicBezTo>
                    <a:pt x="402" y="9"/>
                    <a:pt x="349" y="0"/>
                    <a:pt x="3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9" name="Google Shape;1079;p53"/>
            <p:cNvSpPr/>
            <p:nvPr/>
          </p:nvSpPr>
          <p:spPr>
            <a:xfrm>
              <a:off x="1838300" y="6828688"/>
              <a:ext cx="22050" cy="16275"/>
            </a:xfrm>
            <a:custGeom>
              <a:avLst/>
              <a:gdLst/>
              <a:ahLst/>
              <a:cxnLst/>
              <a:rect l="l" t="t" r="r" b="b"/>
              <a:pathLst>
                <a:path w="882" h="651" extrusionOk="0">
                  <a:moveTo>
                    <a:pt x="371" y="0"/>
                  </a:moveTo>
                  <a:cubicBezTo>
                    <a:pt x="221" y="0"/>
                    <a:pt x="92" y="72"/>
                    <a:pt x="48" y="195"/>
                  </a:cubicBezTo>
                  <a:cubicBezTo>
                    <a:pt x="1" y="361"/>
                    <a:pt x="120" y="552"/>
                    <a:pt x="334" y="623"/>
                  </a:cubicBezTo>
                  <a:cubicBezTo>
                    <a:pt x="390" y="642"/>
                    <a:pt x="446" y="651"/>
                    <a:pt x="499" y="651"/>
                  </a:cubicBezTo>
                  <a:cubicBezTo>
                    <a:pt x="650" y="651"/>
                    <a:pt x="778" y="580"/>
                    <a:pt x="822" y="457"/>
                  </a:cubicBezTo>
                  <a:cubicBezTo>
                    <a:pt x="882" y="290"/>
                    <a:pt x="751" y="99"/>
                    <a:pt x="537" y="28"/>
                  </a:cubicBezTo>
                  <a:cubicBezTo>
                    <a:pt x="481" y="9"/>
                    <a:pt x="424" y="0"/>
                    <a:pt x="37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80" name="Google Shape;1080;p53"/>
            <p:cNvSpPr/>
            <p:nvPr/>
          </p:nvSpPr>
          <p:spPr>
            <a:xfrm>
              <a:off x="1847825" y="6523088"/>
              <a:ext cx="175950" cy="216725"/>
            </a:xfrm>
            <a:custGeom>
              <a:avLst/>
              <a:gdLst/>
              <a:ahLst/>
              <a:cxnLst/>
              <a:rect l="l" t="t" r="r" b="b"/>
              <a:pathLst>
                <a:path w="7038" h="8669" extrusionOk="0">
                  <a:moveTo>
                    <a:pt x="3037" y="1"/>
                  </a:moveTo>
                  <a:lnTo>
                    <a:pt x="2977" y="108"/>
                  </a:lnTo>
                  <a:cubicBezTo>
                    <a:pt x="5156" y="1286"/>
                    <a:pt x="6275" y="3525"/>
                    <a:pt x="5644" y="5430"/>
                  </a:cubicBezTo>
                  <a:cubicBezTo>
                    <a:pt x="5076" y="7115"/>
                    <a:pt x="3321" y="8158"/>
                    <a:pt x="1248" y="8158"/>
                  </a:cubicBezTo>
                  <a:cubicBezTo>
                    <a:pt x="846" y="8158"/>
                    <a:pt x="432" y="8118"/>
                    <a:pt x="13" y="8037"/>
                  </a:cubicBezTo>
                  <a:lnTo>
                    <a:pt x="1" y="8144"/>
                  </a:lnTo>
                  <a:cubicBezTo>
                    <a:pt x="429" y="8240"/>
                    <a:pt x="858" y="8275"/>
                    <a:pt x="1263" y="8275"/>
                  </a:cubicBezTo>
                  <a:cubicBezTo>
                    <a:pt x="1406" y="8275"/>
                    <a:pt x="1537" y="8275"/>
                    <a:pt x="1668" y="8263"/>
                  </a:cubicBezTo>
                  <a:lnTo>
                    <a:pt x="2311" y="8668"/>
                  </a:lnTo>
                  <a:lnTo>
                    <a:pt x="2370" y="8573"/>
                  </a:lnTo>
                  <a:lnTo>
                    <a:pt x="1858" y="8252"/>
                  </a:lnTo>
                  <a:cubicBezTo>
                    <a:pt x="2370" y="8192"/>
                    <a:pt x="2858" y="8085"/>
                    <a:pt x="3311" y="7906"/>
                  </a:cubicBezTo>
                  <a:lnTo>
                    <a:pt x="3846" y="8442"/>
                  </a:lnTo>
                  <a:lnTo>
                    <a:pt x="3930" y="8359"/>
                  </a:lnTo>
                  <a:lnTo>
                    <a:pt x="3430" y="7859"/>
                  </a:lnTo>
                  <a:cubicBezTo>
                    <a:pt x="3811" y="7704"/>
                    <a:pt x="4156" y="7501"/>
                    <a:pt x="4466" y="7251"/>
                  </a:cubicBezTo>
                  <a:lnTo>
                    <a:pt x="5228" y="7918"/>
                  </a:lnTo>
                  <a:lnTo>
                    <a:pt x="5311" y="7835"/>
                  </a:lnTo>
                  <a:lnTo>
                    <a:pt x="4561" y="7180"/>
                  </a:lnTo>
                  <a:cubicBezTo>
                    <a:pt x="4847" y="6942"/>
                    <a:pt x="5097" y="6668"/>
                    <a:pt x="5311" y="6370"/>
                  </a:cubicBezTo>
                  <a:lnTo>
                    <a:pt x="6311" y="6978"/>
                  </a:lnTo>
                  <a:lnTo>
                    <a:pt x="6371" y="6882"/>
                  </a:lnTo>
                  <a:lnTo>
                    <a:pt x="5370" y="6263"/>
                  </a:lnTo>
                  <a:cubicBezTo>
                    <a:pt x="5525" y="6013"/>
                    <a:pt x="5656" y="5751"/>
                    <a:pt x="5751" y="5465"/>
                  </a:cubicBezTo>
                  <a:cubicBezTo>
                    <a:pt x="5799" y="5323"/>
                    <a:pt x="5835" y="5180"/>
                    <a:pt x="5871" y="5037"/>
                  </a:cubicBezTo>
                  <a:lnTo>
                    <a:pt x="6978" y="5585"/>
                  </a:lnTo>
                  <a:lnTo>
                    <a:pt x="7037" y="5477"/>
                  </a:lnTo>
                  <a:lnTo>
                    <a:pt x="5882" y="4918"/>
                  </a:lnTo>
                  <a:cubicBezTo>
                    <a:pt x="5978" y="4370"/>
                    <a:pt x="5942" y="3822"/>
                    <a:pt x="5787" y="3275"/>
                  </a:cubicBezTo>
                  <a:lnTo>
                    <a:pt x="5787" y="3275"/>
                  </a:lnTo>
                  <a:lnTo>
                    <a:pt x="6835" y="3572"/>
                  </a:lnTo>
                  <a:lnTo>
                    <a:pt x="6859" y="3465"/>
                  </a:lnTo>
                  <a:lnTo>
                    <a:pt x="5751" y="3144"/>
                  </a:lnTo>
                  <a:cubicBezTo>
                    <a:pt x="5609" y="2668"/>
                    <a:pt x="5370" y="2203"/>
                    <a:pt x="5073" y="1775"/>
                  </a:cubicBezTo>
                  <a:lnTo>
                    <a:pt x="5073" y="1775"/>
                  </a:lnTo>
                  <a:lnTo>
                    <a:pt x="6002" y="2072"/>
                  </a:lnTo>
                  <a:lnTo>
                    <a:pt x="6037" y="1965"/>
                  </a:lnTo>
                  <a:lnTo>
                    <a:pt x="4954" y="1620"/>
                  </a:lnTo>
                  <a:cubicBezTo>
                    <a:pt x="4466" y="989"/>
                    <a:pt x="3823" y="429"/>
                    <a:pt x="30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1081" name="Google Shape;1081;p53"/>
          <p:cNvSpPr/>
          <p:nvPr/>
        </p:nvSpPr>
        <p:spPr>
          <a:xfrm>
            <a:off x="8576428" y="4794675"/>
            <a:ext cx="282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11" name="Group 10">
            <a:extLst>
              <a:ext uri="{FF2B5EF4-FFF2-40B4-BE49-F238E27FC236}">
                <a16:creationId xmlns:a16="http://schemas.microsoft.com/office/drawing/2014/main" id="{48A9C581-815B-053C-5931-CFD41BAC74B5}"/>
              </a:ext>
            </a:extLst>
          </p:cNvPr>
          <p:cNvGrpSpPr/>
          <p:nvPr/>
        </p:nvGrpSpPr>
        <p:grpSpPr>
          <a:xfrm>
            <a:off x="3106673" y="359450"/>
            <a:ext cx="2930653" cy="746149"/>
            <a:chOff x="1852505" y="3331270"/>
            <a:chExt cx="4741161" cy="1301645"/>
          </a:xfrm>
        </p:grpSpPr>
        <p:sp>
          <p:nvSpPr>
            <p:cNvPr id="12" name="Freeform 29">
              <a:extLst>
                <a:ext uri="{FF2B5EF4-FFF2-40B4-BE49-F238E27FC236}">
                  <a16:creationId xmlns:a16="http://schemas.microsoft.com/office/drawing/2014/main" id="{AD6F3883-9CEC-30EF-6E10-E26FBDBAF61A}"/>
                </a:ext>
              </a:extLst>
            </p:cNvPr>
            <p:cNvSpPr/>
            <p:nvPr/>
          </p:nvSpPr>
          <p:spPr>
            <a:xfrm>
              <a:off x="2057400" y="3337515"/>
              <a:ext cx="4267200" cy="1295400"/>
            </a:xfrm>
            <a:custGeom>
              <a:avLst/>
              <a:gdLst/>
              <a:ahLst/>
              <a:cxnLst/>
              <a:rect l="l" t="t" r="r" b="b"/>
              <a:pathLst>
                <a:path w="551917" h="336005">
                  <a:moveTo>
                    <a:pt x="168002" y="0"/>
                  </a:moveTo>
                  <a:lnTo>
                    <a:pt x="383914" y="0"/>
                  </a:lnTo>
                  <a:cubicBezTo>
                    <a:pt x="476699" y="0"/>
                    <a:pt x="551917" y="75217"/>
                    <a:pt x="551917" y="168002"/>
                  </a:cubicBezTo>
                  <a:lnTo>
                    <a:pt x="551917" y="168002"/>
                  </a:lnTo>
                  <a:cubicBezTo>
                    <a:pt x="551917" y="212559"/>
                    <a:pt x="534217" y="255291"/>
                    <a:pt x="502710" y="286798"/>
                  </a:cubicBezTo>
                  <a:cubicBezTo>
                    <a:pt x="471203" y="318305"/>
                    <a:pt x="428471" y="336005"/>
                    <a:pt x="383914" y="336005"/>
                  </a:cubicBezTo>
                  <a:lnTo>
                    <a:pt x="168002" y="336005"/>
                  </a:lnTo>
                  <a:cubicBezTo>
                    <a:pt x="75217" y="336005"/>
                    <a:pt x="0" y="260788"/>
                    <a:pt x="0" y="168002"/>
                  </a:cubicBezTo>
                  <a:lnTo>
                    <a:pt x="0" y="168002"/>
                  </a:lnTo>
                  <a:cubicBezTo>
                    <a:pt x="0" y="75217"/>
                    <a:pt x="75217" y="0"/>
                    <a:pt x="168002" y="0"/>
                  </a:cubicBezTo>
                  <a:close/>
                </a:path>
              </a:pathLst>
            </a:custGeom>
            <a:solidFill>
              <a:srgbClr val="FFFFFF"/>
            </a:solidFill>
          </p:spPr>
          <p:txBody>
            <a:bodyPr/>
            <a:lstStyle/>
            <a:p>
              <a:endParaRPr lang="en-US">
                <a:latin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D14279DC-7DDF-CEB1-85E4-18101CF5B0F7}"/>
                </a:ext>
              </a:extLst>
            </p:cNvPr>
            <p:cNvSpPr/>
            <p:nvPr/>
          </p:nvSpPr>
          <p:spPr>
            <a:xfrm>
              <a:off x="1852505" y="3331270"/>
              <a:ext cx="4741161" cy="1078744"/>
            </a:xfrm>
            <a:prstGeom prst="rect">
              <a:avLst/>
            </a:prstGeom>
            <a:noFill/>
            <a:ln w="38100" cap="flat" cmpd="sng" algn="ctr">
              <a:noFill/>
              <a:prstDash val="solid"/>
            </a:ln>
            <a:effectLst>
              <a:outerShdw blurRad="40000" dist="20000" dir="5400000" rotWithShape="0">
                <a:srgbClr val="000000">
                  <a:alpha val="38000"/>
                </a:srgbClr>
              </a:outerShdw>
            </a:effectLst>
          </p:spPr>
          <p:txBody>
            <a:bodyPr wrap="square">
              <a:spAutoFit/>
            </a:bodyPr>
            <a:lstStyle/>
            <a:p>
              <a:pPr marL="0" marR="0" lvl="0" indent="0" algn="ctr" defTabSz="914400" eaLnBrk="1" fontAlgn="auto" latinLnBrk="0" hangingPunct="1">
                <a:lnSpc>
                  <a:spcPct val="150000"/>
                </a:lnSpc>
                <a:spcBef>
                  <a:spcPts val="0"/>
                </a:spcBef>
                <a:spcAft>
                  <a:spcPts val="800"/>
                </a:spcAft>
                <a:buClrTx/>
                <a:buSzTx/>
                <a:buFontTx/>
                <a:buNone/>
                <a:tabLst/>
                <a:defRPr/>
              </a:pPr>
              <a:r>
                <a:rPr kumimoji="0" lang="nl-NL" sz="2600" b="1" i="0" u="none" strike="noStrike" kern="1200" cap="none" spc="0" normalizeH="0" baseline="0" noProof="0" dirty="0">
                  <a:ln w="0">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ận dụng</a:t>
              </a:r>
              <a:endParaRPr kumimoji="0" lang="en-US" sz="2600" b="1" i="0" u="none" strike="noStrike" kern="1200" cap="none" spc="0" normalizeH="0" baseline="0" noProof="0" dirty="0">
                <a:ln w="0">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14" name="TextBox 13">
            <a:extLst>
              <a:ext uri="{FF2B5EF4-FFF2-40B4-BE49-F238E27FC236}">
                <a16:creationId xmlns:a16="http://schemas.microsoft.com/office/drawing/2014/main" id="{544554B0-A207-8E8B-0916-DB562E577169}"/>
              </a:ext>
            </a:extLst>
          </p:cNvPr>
          <p:cNvSpPr txBox="1"/>
          <p:nvPr/>
        </p:nvSpPr>
        <p:spPr>
          <a:xfrm>
            <a:off x="1078647" y="1120269"/>
            <a:ext cx="7375851" cy="1133965"/>
          </a:xfrm>
          <a:prstGeom prst="rect">
            <a:avLst/>
          </a:prstGeom>
          <a:noFill/>
        </p:spPr>
        <p:txBody>
          <a:bodyPr wrap="square">
            <a:spAutoFit/>
          </a:bodyPr>
          <a:lstStyle/>
          <a:p>
            <a:pPr algn="just">
              <a:lnSpc>
                <a:spcPct val="150000"/>
              </a:lnSpc>
            </a:pP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o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ang</a:t>
            </a:r>
            <a:r>
              <a:rPr lang="en-US" sz="2400" dirty="0">
                <a:latin typeface="Times New Roman" panose="02020603050405020304" pitchFamily="18" charset="0"/>
                <a:cs typeface="Times New Roman" panose="02020603050405020304" pitchFamily="18" charset="0"/>
              </a:rPr>
              <a:t> 30)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ậ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ẩn</a:t>
            </a:r>
            <a:r>
              <a:rPr lang="en-US" sz="2400" dirty="0">
                <a:latin typeface="Times New Roman" panose="02020603050405020304" pitchFamily="18" charset="0"/>
                <a:cs typeface="Times New Roman" panose="02020603050405020304" pitchFamily="18" charset="0"/>
              </a:rPr>
              <a:t>. </a:t>
            </a:r>
          </a:p>
        </p:txBody>
      </p:sp>
      <p:sp>
        <p:nvSpPr>
          <p:cNvPr id="2" name="Oval Callout 29">
            <a:extLst>
              <a:ext uri="{FF2B5EF4-FFF2-40B4-BE49-F238E27FC236}">
                <a16:creationId xmlns:a16="http://schemas.microsoft.com/office/drawing/2014/main" id="{74F85787-90B3-105A-AB06-23BFAB3DB7D9}"/>
              </a:ext>
            </a:extLst>
          </p:cNvPr>
          <p:cNvSpPr/>
          <p:nvPr/>
        </p:nvSpPr>
        <p:spPr>
          <a:xfrm>
            <a:off x="4280196" y="2309373"/>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3" name="Picture 2"/>
          <p:cNvPicPr>
            <a:picLocks noChangeAspect="1"/>
          </p:cNvPicPr>
          <p:nvPr/>
        </p:nvPicPr>
        <p:blipFill>
          <a:blip r:embed="rId3">
            <a:extLst>
              <a:ext uri="{BEBA8EAE-BF5A-486C-A8C5-ECC9F3942E4B}">
                <a14:imgProps xmlns:a14="http://schemas.microsoft.com/office/drawing/2010/main">
                  <a14:imgLayer r:embed="rId4">
                    <a14:imgEffect>
                      <a14:backgroundRemoval t="9783" b="86957" l="1282" r="96154"/>
                    </a14:imgEffect>
                  </a14:imgLayer>
                </a14:imgProps>
              </a:ext>
            </a:extLst>
          </a:blip>
          <a:stretch>
            <a:fillRect/>
          </a:stretch>
        </p:blipFill>
        <p:spPr>
          <a:xfrm>
            <a:off x="3785805" y="1093037"/>
            <a:ext cx="625986" cy="738342"/>
          </a:xfrm>
          <a:prstGeom prst="rect">
            <a:avLst/>
          </a:prstGeom>
        </p:spPr>
      </p:pic>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6311B0E3-5274-8187-E529-1033AB3F19A9}"/>
                  </a:ext>
                </a:extLst>
              </p:cNvPr>
              <p:cNvSpPr txBox="1"/>
              <p:nvPr/>
            </p:nvSpPr>
            <p:spPr>
              <a:xfrm>
                <a:off x="691003" y="2975316"/>
                <a:ext cx="8452997" cy="1010533"/>
              </a:xfrm>
              <a:prstGeom prst="rect">
                <a:avLst/>
              </a:prstGeom>
              <a:noFill/>
            </p:spPr>
            <p:txBody>
              <a:bodyPr wrap="square">
                <a:spAutoFit/>
              </a:bodyPr>
              <a:lstStyle/>
              <a:p>
                <a:pPr algn="just">
                  <a:spcBef>
                    <a:spcPts val="600"/>
                  </a:spcBef>
                  <a:spcAft>
                    <a:spcPts val="800"/>
                  </a:spcAft>
                </a:pPr>
                <a:r>
                  <a:rPr lang="en-US" sz="2400" kern="100" dirty="0">
                    <a:effectLst/>
                    <a:latin typeface="Times New Roman" panose="02020603050405020304" pitchFamily="18" charset="0"/>
                    <a:ea typeface="Times New Roman" panose="02020603050405020304" pitchFamily="18" charset="0"/>
                    <a:cs typeface="Times New Roman" panose="02020603050405020304" pitchFamily="18" charset="0"/>
                  </a:rPr>
                  <a:t>Gọi </a:t>
                </a:r>
                <a14:m>
                  <m:oMath xmlns:m="http://schemas.openxmlformats.org/officeDocument/2006/math">
                    <m:r>
                      <a:rPr lang="en-US" sz="2400" b="0" i="1" kern="100" smtClean="0">
                        <a:effectLst/>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cây</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lớp</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9A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cần</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trồng</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thêm</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p>
              <a:p>
                <a:pPr algn="just">
                  <a:spcBef>
                    <a:spcPts val="600"/>
                  </a:spcBef>
                  <a:spcAft>
                    <a:spcPts val="800"/>
                  </a:spcAft>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Theo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à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6311B0E3-5274-8187-E529-1033AB3F19A9}"/>
                  </a:ext>
                </a:extLst>
              </p:cNvPr>
              <p:cNvSpPr txBox="1">
                <a:spLocks noRot="1" noChangeAspect="1" noMove="1" noResize="1" noEditPoints="1" noAdjustHandles="1" noChangeArrowheads="1" noChangeShapeType="1" noTextEdit="1"/>
              </p:cNvSpPr>
              <p:nvPr/>
            </p:nvSpPr>
            <p:spPr>
              <a:xfrm>
                <a:off x="691003" y="2975316"/>
                <a:ext cx="8452997" cy="1010533"/>
              </a:xfrm>
              <a:prstGeom prst="rect">
                <a:avLst/>
              </a:prstGeom>
              <a:blipFill>
                <a:blip r:embed="rId5"/>
                <a:stretch>
                  <a:fillRect l="-1081" t="-4819" b="-12651"/>
                </a:stretch>
              </a:blipFill>
            </p:spPr>
            <p:txBody>
              <a:bodyPr/>
              <a:lstStyle/>
              <a:p>
                <a:r>
                  <a:rPr lang="vi-VN">
                    <a:noFill/>
                  </a:rPr>
                  <a:t> </a:t>
                </a:r>
              </a:p>
            </p:txBody>
          </p:sp>
        </mc:Fallback>
      </mc:AlternateContent>
      <p:graphicFrame>
        <p:nvGraphicFramePr>
          <p:cNvPr id="25" name="Object 24"/>
          <p:cNvGraphicFramePr>
            <a:graphicFrameLocks noChangeAspect="1"/>
          </p:cNvGraphicFramePr>
          <p:nvPr>
            <p:extLst>
              <p:ext uri="{D42A27DB-BD31-4B8C-83A1-F6EECF244321}">
                <p14:modId xmlns:p14="http://schemas.microsoft.com/office/powerpoint/2010/main" val="1815204999"/>
              </p:ext>
            </p:extLst>
          </p:nvPr>
        </p:nvGraphicFramePr>
        <p:xfrm>
          <a:off x="3519835" y="4116990"/>
          <a:ext cx="2359025" cy="422275"/>
        </p:xfrm>
        <a:graphic>
          <a:graphicData uri="http://schemas.openxmlformats.org/presentationml/2006/ole">
            <mc:AlternateContent xmlns:mc="http://schemas.openxmlformats.org/markup-compatibility/2006">
              <mc:Choice xmlns:v="urn:schemas-microsoft-com:vml" Requires="v">
                <p:oleObj name="Equation" r:id="rId6" imgW="990360" imgH="177480" progId="Equation.DSMT4">
                  <p:embed/>
                </p:oleObj>
              </mc:Choice>
              <mc:Fallback>
                <p:oleObj name="Equation" r:id="rId6" imgW="990360" imgH="177480" progId="Equation.DSMT4">
                  <p:embed/>
                  <p:pic>
                    <p:nvPicPr>
                      <p:cNvPr id="6" name="Object 5"/>
                      <p:cNvPicPr>
                        <a:picLocks noChangeAspect="1" noChangeArrowheads="1"/>
                      </p:cNvPicPr>
                      <p:nvPr/>
                    </p:nvPicPr>
                    <p:blipFill>
                      <a:blip r:embed="rId7"/>
                      <a:srcRect/>
                      <a:stretch>
                        <a:fillRect/>
                      </a:stretch>
                    </p:blipFill>
                    <p:spPr bwMode="auto">
                      <a:xfrm>
                        <a:off x="3519835" y="4116990"/>
                        <a:ext cx="2359025" cy="422275"/>
                      </a:xfrm>
                      <a:prstGeom prst="rect">
                        <a:avLst/>
                      </a:prstGeom>
                      <a:noFill/>
                    </p:spPr>
                  </p:pic>
                </p:oleObj>
              </mc:Fallback>
            </mc:AlternateContent>
          </a:graphicData>
        </a:graphic>
      </p:graphicFrame>
    </p:spTree>
    <p:extLst>
      <p:ext uri="{BB962C8B-B14F-4D97-AF65-F5344CB8AC3E}">
        <p14:creationId xmlns:p14="http://schemas.microsoft.com/office/powerpoint/2010/main" val="1204056858"/>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randombar(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arn(inVertical)">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down)">
                                      <p:cBhvr>
                                        <p:cTn id="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animBg="1"/>
      <p:bldP spid="2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844"/>
        <p:cNvGrpSpPr/>
        <p:nvPr/>
      </p:nvGrpSpPr>
      <p:grpSpPr>
        <a:xfrm>
          <a:off x="0" y="0"/>
          <a:ext cx="0" cy="0"/>
          <a:chOff x="0" y="0"/>
          <a:chExt cx="0" cy="0"/>
        </a:xfrm>
      </p:grpSpPr>
      <p:sp>
        <p:nvSpPr>
          <p:cNvPr id="845" name="Google Shape;845;p44"/>
          <p:cNvSpPr txBox="1">
            <a:spLocks noGrp="1"/>
          </p:cNvSpPr>
          <p:nvPr>
            <p:ph type="title"/>
          </p:nvPr>
        </p:nvSpPr>
        <p:spPr>
          <a:xfrm>
            <a:off x="1995138" y="2141297"/>
            <a:ext cx="5153724" cy="765032"/>
          </a:xfrm>
          <a:prstGeom prst="rect">
            <a:avLst/>
          </a:prstGeom>
        </p:spPr>
        <p:txBody>
          <a:bodyPr spcFirstLastPara="1" wrap="square" lIns="91425" tIns="91425" rIns="91425" bIns="91425" anchor="b" anchorCtr="0">
            <a:noAutofit/>
          </a:bodyPr>
          <a:lstStyle/>
          <a:p>
            <a:pPr marL="0" lvl="0" indent="0" rtl="0">
              <a:spcBef>
                <a:spcPts val="0"/>
              </a:spcBef>
              <a:spcAft>
                <a:spcPts val="0"/>
              </a:spcAft>
              <a:buNone/>
            </a:pPr>
            <a:r>
              <a:rPr lang="en-US" sz="6000" dirty="0">
                <a:latin typeface="+mj-lt"/>
              </a:rPr>
              <a:t>LUYỆN TẬP</a:t>
            </a:r>
            <a:endParaRPr sz="6000" dirty="0">
              <a:latin typeface="+mj-lt"/>
            </a:endParaRPr>
          </a:p>
        </p:txBody>
      </p:sp>
      <p:grpSp>
        <p:nvGrpSpPr>
          <p:cNvPr id="847" name="Google Shape;847;p44"/>
          <p:cNvGrpSpPr/>
          <p:nvPr/>
        </p:nvGrpSpPr>
        <p:grpSpPr>
          <a:xfrm>
            <a:off x="788984" y="1302632"/>
            <a:ext cx="1204366" cy="1221181"/>
            <a:chOff x="788984" y="1302632"/>
            <a:chExt cx="1204366" cy="1221181"/>
          </a:xfrm>
        </p:grpSpPr>
        <p:grpSp>
          <p:nvGrpSpPr>
            <p:cNvPr id="848" name="Google Shape;848;p44"/>
            <p:cNvGrpSpPr/>
            <p:nvPr/>
          </p:nvGrpSpPr>
          <p:grpSpPr>
            <a:xfrm>
              <a:off x="788984" y="1302632"/>
              <a:ext cx="1204316" cy="1154578"/>
              <a:chOff x="3309025" y="5456175"/>
              <a:chExt cx="727200" cy="697125"/>
            </a:xfrm>
          </p:grpSpPr>
          <p:sp>
            <p:nvSpPr>
              <p:cNvPr id="849" name="Google Shape;849;p44"/>
              <p:cNvSpPr/>
              <p:nvPr/>
            </p:nvSpPr>
            <p:spPr>
              <a:xfrm>
                <a:off x="3309025" y="5456175"/>
                <a:ext cx="500100" cy="697125"/>
              </a:xfrm>
              <a:custGeom>
                <a:avLst/>
                <a:gdLst/>
                <a:ahLst/>
                <a:cxnLst/>
                <a:rect l="l" t="t" r="r" b="b"/>
                <a:pathLst>
                  <a:path w="20004" h="27885" extrusionOk="0">
                    <a:moveTo>
                      <a:pt x="13014" y="0"/>
                    </a:moveTo>
                    <a:cubicBezTo>
                      <a:pt x="9002" y="917"/>
                      <a:pt x="5513" y="3072"/>
                      <a:pt x="3192" y="6049"/>
                    </a:cubicBezTo>
                    <a:cubicBezTo>
                      <a:pt x="858" y="9061"/>
                      <a:pt x="1" y="12549"/>
                      <a:pt x="763" y="15883"/>
                    </a:cubicBezTo>
                    <a:cubicBezTo>
                      <a:pt x="1525" y="19217"/>
                      <a:pt x="3811" y="21979"/>
                      <a:pt x="7228" y="23670"/>
                    </a:cubicBezTo>
                    <a:cubicBezTo>
                      <a:pt x="9431" y="24765"/>
                      <a:pt x="11931" y="25325"/>
                      <a:pt x="14526" y="25325"/>
                    </a:cubicBezTo>
                    <a:cubicBezTo>
                      <a:pt x="14919" y="25325"/>
                      <a:pt x="15324" y="25313"/>
                      <a:pt x="15729" y="25289"/>
                    </a:cubicBezTo>
                    <a:lnTo>
                      <a:pt x="15729" y="25289"/>
                    </a:lnTo>
                    <a:lnTo>
                      <a:pt x="15455" y="26765"/>
                    </a:lnTo>
                    <a:lnTo>
                      <a:pt x="12943" y="26837"/>
                    </a:lnTo>
                    <a:lnTo>
                      <a:pt x="13443" y="27885"/>
                    </a:lnTo>
                    <a:lnTo>
                      <a:pt x="19575" y="27885"/>
                    </a:lnTo>
                    <a:lnTo>
                      <a:pt x="20003" y="26634"/>
                    </a:lnTo>
                    <a:lnTo>
                      <a:pt x="16693" y="26730"/>
                    </a:lnTo>
                    <a:lnTo>
                      <a:pt x="16241" y="25241"/>
                    </a:lnTo>
                    <a:cubicBezTo>
                      <a:pt x="17051" y="25170"/>
                      <a:pt x="17884" y="25039"/>
                      <a:pt x="18706" y="24848"/>
                    </a:cubicBezTo>
                    <a:lnTo>
                      <a:pt x="18539" y="24122"/>
                    </a:lnTo>
                    <a:cubicBezTo>
                      <a:pt x="17194" y="24429"/>
                      <a:pt x="15845" y="24582"/>
                      <a:pt x="14520" y="24582"/>
                    </a:cubicBezTo>
                    <a:cubicBezTo>
                      <a:pt x="12046" y="24582"/>
                      <a:pt x="9659" y="24050"/>
                      <a:pt x="7549" y="23003"/>
                    </a:cubicBezTo>
                    <a:cubicBezTo>
                      <a:pt x="4347" y="21408"/>
                      <a:pt x="2192" y="18824"/>
                      <a:pt x="1489" y="15716"/>
                    </a:cubicBezTo>
                    <a:cubicBezTo>
                      <a:pt x="775" y="12609"/>
                      <a:pt x="1584" y="9335"/>
                      <a:pt x="3787" y="6513"/>
                    </a:cubicBezTo>
                    <a:cubicBezTo>
                      <a:pt x="5990" y="3667"/>
                      <a:pt x="9335" y="1607"/>
                      <a:pt x="13181" y="726"/>
                    </a:cubicBezTo>
                    <a:lnTo>
                      <a:pt x="13014" y="0"/>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0" name="Google Shape;850;p44"/>
              <p:cNvSpPr/>
              <p:nvPr/>
            </p:nvSpPr>
            <p:spPr>
              <a:xfrm>
                <a:off x="3422150" y="5476625"/>
                <a:ext cx="602775" cy="563975"/>
              </a:xfrm>
              <a:custGeom>
                <a:avLst/>
                <a:gdLst/>
                <a:ahLst/>
                <a:cxnLst/>
                <a:rect l="l" t="t" r="r" b="b"/>
                <a:pathLst>
                  <a:path w="24111" h="22559" extrusionOk="0">
                    <a:moveTo>
                      <a:pt x="12296" y="0"/>
                    </a:moveTo>
                    <a:cubicBezTo>
                      <a:pt x="11802" y="0"/>
                      <a:pt x="11303" y="25"/>
                      <a:pt x="10799" y="75"/>
                    </a:cubicBezTo>
                    <a:lnTo>
                      <a:pt x="5965" y="3111"/>
                    </a:lnTo>
                    <a:lnTo>
                      <a:pt x="0" y="8469"/>
                    </a:lnTo>
                    <a:lnTo>
                      <a:pt x="310" y="17077"/>
                    </a:lnTo>
                    <a:lnTo>
                      <a:pt x="988" y="18994"/>
                    </a:lnTo>
                    <a:cubicBezTo>
                      <a:pt x="3249" y="21236"/>
                      <a:pt x="6603" y="22558"/>
                      <a:pt x="10264" y="22558"/>
                    </a:cubicBezTo>
                    <a:cubicBezTo>
                      <a:pt x="11405" y="22558"/>
                      <a:pt x="12575" y="22430"/>
                      <a:pt x="13752" y="22161"/>
                    </a:cubicBezTo>
                    <a:cubicBezTo>
                      <a:pt x="13871" y="22125"/>
                      <a:pt x="13990" y="22102"/>
                      <a:pt x="14109" y="22078"/>
                    </a:cubicBezTo>
                    <a:lnTo>
                      <a:pt x="23277" y="15113"/>
                    </a:lnTo>
                    <a:cubicBezTo>
                      <a:pt x="23634" y="14422"/>
                      <a:pt x="23920" y="13696"/>
                      <a:pt x="24110" y="12958"/>
                    </a:cubicBezTo>
                    <a:lnTo>
                      <a:pt x="22182" y="6397"/>
                    </a:lnTo>
                    <a:lnTo>
                      <a:pt x="18372" y="1349"/>
                    </a:lnTo>
                    <a:cubicBezTo>
                      <a:pt x="16564" y="484"/>
                      <a:pt x="14487" y="0"/>
                      <a:pt x="1229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1" name="Google Shape;851;p44"/>
              <p:cNvSpPr/>
              <p:nvPr/>
            </p:nvSpPr>
            <p:spPr>
              <a:xfrm>
                <a:off x="3345650" y="5478200"/>
                <a:ext cx="382200" cy="473300"/>
              </a:xfrm>
              <a:custGeom>
                <a:avLst/>
                <a:gdLst/>
                <a:ahLst/>
                <a:cxnLst/>
                <a:rect l="l" t="t" r="r" b="b"/>
                <a:pathLst>
                  <a:path w="15288" h="18932" extrusionOk="0">
                    <a:moveTo>
                      <a:pt x="13859" y="0"/>
                    </a:moveTo>
                    <a:cubicBezTo>
                      <a:pt x="13192" y="72"/>
                      <a:pt x="12514" y="179"/>
                      <a:pt x="11835" y="334"/>
                    </a:cubicBezTo>
                    <a:cubicBezTo>
                      <a:pt x="4679" y="1965"/>
                      <a:pt x="0" y="8168"/>
                      <a:pt x="1369" y="14169"/>
                    </a:cubicBezTo>
                    <a:cubicBezTo>
                      <a:pt x="1798" y="16026"/>
                      <a:pt x="2739" y="17633"/>
                      <a:pt x="4048" y="18931"/>
                    </a:cubicBezTo>
                    <a:cubicBezTo>
                      <a:pt x="4072" y="18479"/>
                      <a:pt x="4167" y="18050"/>
                      <a:pt x="4370" y="17764"/>
                    </a:cubicBezTo>
                    <a:cubicBezTo>
                      <a:pt x="4699" y="17335"/>
                      <a:pt x="5132" y="17195"/>
                      <a:pt x="5609" y="17195"/>
                    </a:cubicBezTo>
                    <a:cubicBezTo>
                      <a:pt x="6502" y="17195"/>
                      <a:pt x="7549" y="17685"/>
                      <a:pt x="8356" y="17685"/>
                    </a:cubicBezTo>
                    <a:cubicBezTo>
                      <a:pt x="8397" y="17685"/>
                      <a:pt x="8438" y="17684"/>
                      <a:pt x="8478" y="17681"/>
                    </a:cubicBezTo>
                    <a:cubicBezTo>
                      <a:pt x="10192" y="17550"/>
                      <a:pt x="11168" y="16181"/>
                      <a:pt x="10990" y="14454"/>
                    </a:cubicBezTo>
                    <a:cubicBezTo>
                      <a:pt x="10811" y="13002"/>
                      <a:pt x="8918" y="12871"/>
                      <a:pt x="7811" y="12252"/>
                    </a:cubicBezTo>
                    <a:cubicBezTo>
                      <a:pt x="6668" y="11585"/>
                      <a:pt x="4941" y="10478"/>
                      <a:pt x="4727" y="9073"/>
                    </a:cubicBezTo>
                    <a:cubicBezTo>
                      <a:pt x="4589" y="8284"/>
                      <a:pt x="4869" y="7531"/>
                      <a:pt x="5472" y="7531"/>
                    </a:cubicBezTo>
                    <a:cubicBezTo>
                      <a:pt x="5652" y="7531"/>
                      <a:pt x="5861" y="7598"/>
                      <a:pt x="6096" y="7751"/>
                    </a:cubicBezTo>
                    <a:cubicBezTo>
                      <a:pt x="6437" y="7964"/>
                      <a:pt x="6967" y="8707"/>
                      <a:pt x="7402" y="8707"/>
                    </a:cubicBezTo>
                    <a:cubicBezTo>
                      <a:pt x="7575" y="8707"/>
                      <a:pt x="7733" y="8590"/>
                      <a:pt x="7858" y="8275"/>
                    </a:cubicBezTo>
                    <a:cubicBezTo>
                      <a:pt x="8120" y="7477"/>
                      <a:pt x="7061" y="7168"/>
                      <a:pt x="7239" y="6418"/>
                    </a:cubicBezTo>
                    <a:cubicBezTo>
                      <a:pt x="7372" y="5887"/>
                      <a:pt x="7914" y="5659"/>
                      <a:pt x="8485" y="5659"/>
                    </a:cubicBezTo>
                    <a:cubicBezTo>
                      <a:pt x="9041" y="5659"/>
                      <a:pt x="9624" y="5875"/>
                      <a:pt x="9882" y="6239"/>
                    </a:cubicBezTo>
                    <a:cubicBezTo>
                      <a:pt x="10633" y="7263"/>
                      <a:pt x="9001" y="8680"/>
                      <a:pt x="9621" y="9823"/>
                    </a:cubicBezTo>
                    <a:cubicBezTo>
                      <a:pt x="9916" y="10363"/>
                      <a:pt x="10302" y="10580"/>
                      <a:pt x="10726" y="10580"/>
                    </a:cubicBezTo>
                    <a:cubicBezTo>
                      <a:pt x="12133" y="10580"/>
                      <a:pt x="13961" y="8197"/>
                      <a:pt x="14300" y="7346"/>
                    </a:cubicBezTo>
                    <a:cubicBezTo>
                      <a:pt x="15288" y="4810"/>
                      <a:pt x="14681" y="2381"/>
                      <a:pt x="1385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2" name="Google Shape;852;p44"/>
              <p:cNvSpPr/>
              <p:nvPr/>
            </p:nvSpPr>
            <p:spPr>
              <a:xfrm>
                <a:off x="3731325" y="5835000"/>
                <a:ext cx="272750" cy="193575"/>
              </a:xfrm>
              <a:custGeom>
                <a:avLst/>
                <a:gdLst/>
                <a:ahLst/>
                <a:cxnLst/>
                <a:rect l="l" t="t" r="r" b="b"/>
                <a:pathLst>
                  <a:path w="10910" h="7743" extrusionOk="0">
                    <a:moveTo>
                      <a:pt x="9193" y="0"/>
                    </a:moveTo>
                    <a:cubicBezTo>
                      <a:pt x="6894" y="0"/>
                      <a:pt x="6774" y="3327"/>
                      <a:pt x="4647" y="4016"/>
                    </a:cubicBezTo>
                    <a:cubicBezTo>
                      <a:pt x="4489" y="4066"/>
                      <a:pt x="4294" y="4085"/>
                      <a:pt x="4073" y="4085"/>
                    </a:cubicBezTo>
                    <a:cubicBezTo>
                      <a:pt x="3397" y="4085"/>
                      <a:pt x="2488" y="3907"/>
                      <a:pt x="1729" y="3907"/>
                    </a:cubicBezTo>
                    <a:cubicBezTo>
                      <a:pt x="737" y="3907"/>
                      <a:pt x="1" y="4211"/>
                      <a:pt x="373" y="5612"/>
                    </a:cubicBezTo>
                    <a:cubicBezTo>
                      <a:pt x="623" y="6433"/>
                      <a:pt x="1123" y="7148"/>
                      <a:pt x="1742" y="7743"/>
                    </a:cubicBezTo>
                    <a:cubicBezTo>
                      <a:pt x="5945" y="6671"/>
                      <a:pt x="9255" y="4016"/>
                      <a:pt x="10910" y="778"/>
                    </a:cubicBezTo>
                    <a:cubicBezTo>
                      <a:pt x="10541" y="337"/>
                      <a:pt x="10029" y="39"/>
                      <a:pt x="9326" y="4"/>
                    </a:cubicBezTo>
                    <a:cubicBezTo>
                      <a:pt x="9281" y="1"/>
                      <a:pt x="9237" y="0"/>
                      <a:pt x="919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3" name="Google Shape;853;p44"/>
              <p:cNvSpPr/>
              <p:nvPr/>
            </p:nvSpPr>
            <p:spPr>
              <a:xfrm>
                <a:off x="3754925" y="5510350"/>
                <a:ext cx="281300" cy="294400"/>
              </a:xfrm>
              <a:custGeom>
                <a:avLst/>
                <a:gdLst/>
                <a:ahLst/>
                <a:cxnLst/>
                <a:rect l="l" t="t" r="r" b="b"/>
                <a:pathLst>
                  <a:path w="11252" h="11776" extrusionOk="0">
                    <a:moveTo>
                      <a:pt x="5061" y="0"/>
                    </a:moveTo>
                    <a:cubicBezTo>
                      <a:pt x="4954" y="442"/>
                      <a:pt x="4667" y="521"/>
                      <a:pt x="4301" y="521"/>
                    </a:cubicBezTo>
                    <a:cubicBezTo>
                      <a:pt x="4097" y="521"/>
                      <a:pt x="3869" y="497"/>
                      <a:pt x="3633" y="497"/>
                    </a:cubicBezTo>
                    <a:cubicBezTo>
                      <a:pt x="3585" y="497"/>
                      <a:pt x="3537" y="498"/>
                      <a:pt x="3489" y="500"/>
                    </a:cubicBezTo>
                    <a:cubicBezTo>
                      <a:pt x="2167" y="595"/>
                      <a:pt x="0" y="1298"/>
                      <a:pt x="846" y="3108"/>
                    </a:cubicBezTo>
                    <a:cubicBezTo>
                      <a:pt x="1024" y="3513"/>
                      <a:pt x="1661" y="4008"/>
                      <a:pt x="2206" y="4008"/>
                    </a:cubicBezTo>
                    <a:cubicBezTo>
                      <a:pt x="2318" y="4008"/>
                      <a:pt x="2425" y="3988"/>
                      <a:pt x="2524" y="3941"/>
                    </a:cubicBezTo>
                    <a:cubicBezTo>
                      <a:pt x="3179" y="3596"/>
                      <a:pt x="2560" y="2881"/>
                      <a:pt x="3179" y="2572"/>
                    </a:cubicBezTo>
                    <a:cubicBezTo>
                      <a:pt x="3316" y="2505"/>
                      <a:pt x="3522" y="2477"/>
                      <a:pt x="3753" y="2477"/>
                    </a:cubicBezTo>
                    <a:cubicBezTo>
                      <a:pt x="4264" y="2477"/>
                      <a:pt x="4897" y="2618"/>
                      <a:pt x="5168" y="2798"/>
                    </a:cubicBezTo>
                    <a:cubicBezTo>
                      <a:pt x="6049" y="3501"/>
                      <a:pt x="5168" y="3941"/>
                      <a:pt x="4501" y="4298"/>
                    </a:cubicBezTo>
                    <a:cubicBezTo>
                      <a:pt x="3001" y="5144"/>
                      <a:pt x="1501" y="5715"/>
                      <a:pt x="2382" y="7692"/>
                    </a:cubicBezTo>
                    <a:cubicBezTo>
                      <a:pt x="2786" y="8680"/>
                      <a:pt x="4651" y="11775"/>
                      <a:pt x="6114" y="11775"/>
                    </a:cubicBezTo>
                    <a:cubicBezTo>
                      <a:pt x="6290" y="11775"/>
                      <a:pt x="6459" y="11731"/>
                      <a:pt x="6620" y="11632"/>
                    </a:cubicBezTo>
                    <a:cubicBezTo>
                      <a:pt x="7422" y="11124"/>
                      <a:pt x="7268" y="8469"/>
                      <a:pt x="8336" y="8469"/>
                    </a:cubicBezTo>
                    <a:cubicBezTo>
                      <a:pt x="8568" y="8469"/>
                      <a:pt x="8858" y="8595"/>
                      <a:pt x="9228" y="8894"/>
                    </a:cubicBezTo>
                    <a:cubicBezTo>
                      <a:pt x="10025" y="9513"/>
                      <a:pt x="9894" y="10347"/>
                      <a:pt x="10371" y="11144"/>
                    </a:cubicBezTo>
                    <a:cubicBezTo>
                      <a:pt x="10502" y="11347"/>
                      <a:pt x="10645" y="11501"/>
                      <a:pt x="10799" y="11609"/>
                    </a:cubicBezTo>
                    <a:cubicBezTo>
                      <a:pt x="11204" y="10108"/>
                      <a:pt x="11252" y="8525"/>
                      <a:pt x="10895" y="6965"/>
                    </a:cubicBezTo>
                    <a:cubicBezTo>
                      <a:pt x="10180" y="3858"/>
                      <a:pt x="7989" y="1417"/>
                      <a:pt x="506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4" name="Google Shape;854;p44"/>
              <p:cNvSpPr/>
              <p:nvPr/>
            </p:nvSpPr>
            <p:spPr>
              <a:xfrm>
                <a:off x="3384925" y="5490400"/>
                <a:ext cx="640600" cy="535500"/>
              </a:xfrm>
              <a:custGeom>
                <a:avLst/>
                <a:gdLst/>
                <a:ahLst/>
                <a:cxnLst/>
                <a:rect l="l" t="t" r="r" b="b"/>
                <a:pathLst>
                  <a:path w="25624" h="21420" extrusionOk="0">
                    <a:moveTo>
                      <a:pt x="16170" y="1393"/>
                    </a:moveTo>
                    <a:cubicBezTo>
                      <a:pt x="17705" y="1989"/>
                      <a:pt x="19349" y="2846"/>
                      <a:pt x="20658" y="4048"/>
                    </a:cubicBezTo>
                    <a:lnTo>
                      <a:pt x="16717" y="5406"/>
                    </a:lnTo>
                    <a:cubicBezTo>
                      <a:pt x="16551" y="5168"/>
                      <a:pt x="16384" y="4930"/>
                      <a:pt x="16205" y="4703"/>
                    </a:cubicBezTo>
                    <a:cubicBezTo>
                      <a:pt x="15431" y="3691"/>
                      <a:pt x="14574" y="2858"/>
                      <a:pt x="13776" y="2203"/>
                    </a:cubicBezTo>
                    <a:lnTo>
                      <a:pt x="16170" y="1393"/>
                    </a:lnTo>
                    <a:close/>
                    <a:moveTo>
                      <a:pt x="13634" y="2263"/>
                    </a:moveTo>
                    <a:cubicBezTo>
                      <a:pt x="14443" y="2917"/>
                      <a:pt x="15312" y="3751"/>
                      <a:pt x="16110" y="4787"/>
                    </a:cubicBezTo>
                    <a:cubicBezTo>
                      <a:pt x="16265" y="4989"/>
                      <a:pt x="16432" y="5215"/>
                      <a:pt x="16586" y="5442"/>
                    </a:cubicBezTo>
                    <a:lnTo>
                      <a:pt x="12252" y="6942"/>
                    </a:lnTo>
                    <a:lnTo>
                      <a:pt x="10990" y="3156"/>
                    </a:lnTo>
                    <a:lnTo>
                      <a:pt x="13634" y="2263"/>
                    </a:lnTo>
                    <a:close/>
                    <a:moveTo>
                      <a:pt x="10859" y="3191"/>
                    </a:moveTo>
                    <a:lnTo>
                      <a:pt x="12121" y="6989"/>
                    </a:lnTo>
                    <a:lnTo>
                      <a:pt x="7776" y="8478"/>
                    </a:lnTo>
                    <a:cubicBezTo>
                      <a:pt x="7811" y="6846"/>
                      <a:pt x="8073" y="5311"/>
                      <a:pt x="8395" y="4025"/>
                    </a:cubicBezTo>
                    <a:lnTo>
                      <a:pt x="10859" y="3191"/>
                    </a:lnTo>
                    <a:close/>
                    <a:moveTo>
                      <a:pt x="20765" y="4144"/>
                    </a:moveTo>
                    <a:cubicBezTo>
                      <a:pt x="21563" y="4906"/>
                      <a:pt x="22242" y="5811"/>
                      <a:pt x="22670" y="6870"/>
                    </a:cubicBezTo>
                    <a:cubicBezTo>
                      <a:pt x="22742" y="7049"/>
                      <a:pt x="22801" y="7227"/>
                      <a:pt x="22861" y="7418"/>
                    </a:cubicBezTo>
                    <a:lnTo>
                      <a:pt x="18372" y="8835"/>
                    </a:lnTo>
                    <a:cubicBezTo>
                      <a:pt x="18003" y="7668"/>
                      <a:pt x="17479" y="6549"/>
                      <a:pt x="16789" y="5513"/>
                    </a:cubicBezTo>
                    <a:lnTo>
                      <a:pt x="20765" y="4144"/>
                    </a:lnTo>
                    <a:close/>
                    <a:moveTo>
                      <a:pt x="8240" y="4084"/>
                    </a:moveTo>
                    <a:cubicBezTo>
                      <a:pt x="7930" y="5370"/>
                      <a:pt x="7669" y="6894"/>
                      <a:pt x="7645" y="8525"/>
                    </a:cubicBezTo>
                    <a:lnTo>
                      <a:pt x="3358" y="10013"/>
                    </a:lnTo>
                    <a:cubicBezTo>
                      <a:pt x="3763" y="8216"/>
                      <a:pt x="4621" y="6477"/>
                      <a:pt x="5525" y="5001"/>
                    </a:cubicBezTo>
                    <a:lnTo>
                      <a:pt x="8240" y="4084"/>
                    </a:lnTo>
                    <a:close/>
                    <a:moveTo>
                      <a:pt x="16658" y="5561"/>
                    </a:moveTo>
                    <a:cubicBezTo>
                      <a:pt x="17277" y="6489"/>
                      <a:pt x="17836" y="7585"/>
                      <a:pt x="18241" y="8882"/>
                    </a:cubicBezTo>
                    <a:lnTo>
                      <a:pt x="13407" y="10406"/>
                    </a:lnTo>
                    <a:lnTo>
                      <a:pt x="12288" y="7073"/>
                    </a:lnTo>
                    <a:lnTo>
                      <a:pt x="16658" y="5561"/>
                    </a:lnTo>
                    <a:close/>
                    <a:moveTo>
                      <a:pt x="12169" y="7108"/>
                    </a:moveTo>
                    <a:lnTo>
                      <a:pt x="13276" y="10454"/>
                    </a:lnTo>
                    <a:lnTo>
                      <a:pt x="8133" y="12085"/>
                    </a:lnTo>
                    <a:cubicBezTo>
                      <a:pt x="7859" y="10918"/>
                      <a:pt x="7764" y="9752"/>
                      <a:pt x="7776" y="8620"/>
                    </a:cubicBezTo>
                    <a:lnTo>
                      <a:pt x="12169" y="7108"/>
                    </a:lnTo>
                    <a:close/>
                    <a:moveTo>
                      <a:pt x="22897" y="7537"/>
                    </a:moveTo>
                    <a:cubicBezTo>
                      <a:pt x="23170" y="8466"/>
                      <a:pt x="23242" y="9466"/>
                      <a:pt x="23123" y="10525"/>
                    </a:cubicBezTo>
                    <a:lnTo>
                      <a:pt x="18979" y="12121"/>
                    </a:lnTo>
                    <a:cubicBezTo>
                      <a:pt x="18956" y="11692"/>
                      <a:pt x="18908" y="11276"/>
                      <a:pt x="18848" y="10859"/>
                    </a:cubicBezTo>
                    <a:cubicBezTo>
                      <a:pt x="18753" y="10216"/>
                      <a:pt x="18598" y="9585"/>
                      <a:pt x="18420" y="8966"/>
                    </a:cubicBezTo>
                    <a:lnTo>
                      <a:pt x="22897" y="7537"/>
                    </a:lnTo>
                    <a:close/>
                    <a:moveTo>
                      <a:pt x="7645" y="8668"/>
                    </a:moveTo>
                    <a:lnTo>
                      <a:pt x="7645" y="8668"/>
                    </a:lnTo>
                    <a:cubicBezTo>
                      <a:pt x="7633" y="9799"/>
                      <a:pt x="7740" y="10966"/>
                      <a:pt x="8002" y="12121"/>
                    </a:cubicBezTo>
                    <a:lnTo>
                      <a:pt x="3263" y="13621"/>
                    </a:lnTo>
                    <a:cubicBezTo>
                      <a:pt x="3025" y="12490"/>
                      <a:pt x="3085" y="11311"/>
                      <a:pt x="3323" y="10156"/>
                    </a:cubicBezTo>
                    <a:lnTo>
                      <a:pt x="7645" y="8668"/>
                    </a:lnTo>
                    <a:close/>
                    <a:moveTo>
                      <a:pt x="18277" y="9001"/>
                    </a:moveTo>
                    <a:cubicBezTo>
                      <a:pt x="18563" y="9966"/>
                      <a:pt x="18765" y="11014"/>
                      <a:pt x="18837" y="12180"/>
                    </a:cubicBezTo>
                    <a:lnTo>
                      <a:pt x="14538" y="13835"/>
                    </a:lnTo>
                    <a:lnTo>
                      <a:pt x="13443" y="10537"/>
                    </a:lnTo>
                    <a:lnTo>
                      <a:pt x="18277" y="9001"/>
                    </a:lnTo>
                    <a:close/>
                    <a:moveTo>
                      <a:pt x="13324" y="10573"/>
                    </a:moveTo>
                    <a:lnTo>
                      <a:pt x="14419" y="13883"/>
                    </a:lnTo>
                    <a:lnTo>
                      <a:pt x="9633" y="15717"/>
                    </a:lnTo>
                    <a:cubicBezTo>
                      <a:pt x="9228" y="15097"/>
                      <a:pt x="8895" y="14431"/>
                      <a:pt x="8621" y="13728"/>
                    </a:cubicBezTo>
                    <a:cubicBezTo>
                      <a:pt x="8431" y="13228"/>
                      <a:pt x="8276" y="12716"/>
                      <a:pt x="8157" y="12216"/>
                    </a:cubicBezTo>
                    <a:lnTo>
                      <a:pt x="13324" y="10573"/>
                    </a:lnTo>
                    <a:close/>
                    <a:moveTo>
                      <a:pt x="23111" y="10668"/>
                    </a:moveTo>
                    <a:cubicBezTo>
                      <a:pt x="22909" y="12276"/>
                      <a:pt x="22277" y="14026"/>
                      <a:pt x="21206" y="15907"/>
                    </a:cubicBezTo>
                    <a:lnTo>
                      <a:pt x="18622" y="16645"/>
                    </a:lnTo>
                    <a:cubicBezTo>
                      <a:pt x="18944" y="15133"/>
                      <a:pt x="19063" y="13657"/>
                      <a:pt x="18991" y="12264"/>
                    </a:cubicBezTo>
                    <a:lnTo>
                      <a:pt x="23111" y="10668"/>
                    </a:lnTo>
                    <a:close/>
                    <a:moveTo>
                      <a:pt x="8026" y="12252"/>
                    </a:moveTo>
                    <a:cubicBezTo>
                      <a:pt x="8157" y="12764"/>
                      <a:pt x="8311" y="13264"/>
                      <a:pt x="8502" y="13764"/>
                    </a:cubicBezTo>
                    <a:cubicBezTo>
                      <a:pt x="8776" y="14478"/>
                      <a:pt x="9109" y="15145"/>
                      <a:pt x="9502" y="15764"/>
                    </a:cubicBezTo>
                    <a:lnTo>
                      <a:pt x="5442" y="17324"/>
                    </a:lnTo>
                    <a:cubicBezTo>
                      <a:pt x="4501" y="16467"/>
                      <a:pt x="3847" y="15478"/>
                      <a:pt x="3466" y="14359"/>
                    </a:cubicBezTo>
                    <a:cubicBezTo>
                      <a:pt x="3394" y="14157"/>
                      <a:pt x="3347" y="13954"/>
                      <a:pt x="3299" y="13752"/>
                    </a:cubicBezTo>
                    <a:lnTo>
                      <a:pt x="8026" y="12252"/>
                    </a:lnTo>
                    <a:close/>
                    <a:moveTo>
                      <a:pt x="18848" y="12311"/>
                    </a:moveTo>
                    <a:lnTo>
                      <a:pt x="18848" y="12311"/>
                    </a:lnTo>
                    <a:cubicBezTo>
                      <a:pt x="18920" y="13633"/>
                      <a:pt x="18813" y="15097"/>
                      <a:pt x="18479" y="16693"/>
                    </a:cubicBezTo>
                    <a:lnTo>
                      <a:pt x="15753" y="17467"/>
                    </a:lnTo>
                    <a:lnTo>
                      <a:pt x="14586" y="13954"/>
                    </a:lnTo>
                    <a:lnTo>
                      <a:pt x="18848" y="12311"/>
                    </a:lnTo>
                    <a:close/>
                    <a:moveTo>
                      <a:pt x="14467" y="14002"/>
                    </a:moveTo>
                    <a:lnTo>
                      <a:pt x="15634" y="17514"/>
                    </a:lnTo>
                    <a:lnTo>
                      <a:pt x="12110" y="18515"/>
                    </a:lnTo>
                    <a:cubicBezTo>
                      <a:pt x="11145" y="17717"/>
                      <a:pt x="10347" y="16824"/>
                      <a:pt x="9704" y="15836"/>
                    </a:cubicBezTo>
                    <a:lnTo>
                      <a:pt x="14467" y="14002"/>
                    </a:lnTo>
                    <a:close/>
                    <a:moveTo>
                      <a:pt x="9574" y="15883"/>
                    </a:moveTo>
                    <a:cubicBezTo>
                      <a:pt x="10216" y="16871"/>
                      <a:pt x="11002" y="17764"/>
                      <a:pt x="11955" y="18562"/>
                    </a:cubicBezTo>
                    <a:lnTo>
                      <a:pt x="8835" y="19443"/>
                    </a:lnTo>
                    <a:cubicBezTo>
                      <a:pt x="7514" y="18872"/>
                      <a:pt x="6418" y="18205"/>
                      <a:pt x="5561" y="17431"/>
                    </a:cubicBezTo>
                    <a:lnTo>
                      <a:pt x="9574" y="15883"/>
                    </a:lnTo>
                    <a:close/>
                    <a:moveTo>
                      <a:pt x="11419" y="0"/>
                    </a:moveTo>
                    <a:lnTo>
                      <a:pt x="11395" y="131"/>
                    </a:lnTo>
                    <a:cubicBezTo>
                      <a:pt x="11443" y="131"/>
                      <a:pt x="13550" y="405"/>
                      <a:pt x="15979" y="1322"/>
                    </a:cubicBezTo>
                    <a:lnTo>
                      <a:pt x="13657" y="2108"/>
                    </a:lnTo>
                    <a:cubicBezTo>
                      <a:pt x="12050" y="822"/>
                      <a:pt x="10705" y="227"/>
                      <a:pt x="10681" y="227"/>
                    </a:cubicBezTo>
                    <a:lnTo>
                      <a:pt x="10633" y="346"/>
                    </a:lnTo>
                    <a:cubicBezTo>
                      <a:pt x="10645" y="358"/>
                      <a:pt x="11955" y="917"/>
                      <a:pt x="13514" y="2155"/>
                    </a:cubicBezTo>
                    <a:lnTo>
                      <a:pt x="10943" y="3025"/>
                    </a:lnTo>
                    <a:lnTo>
                      <a:pt x="10097" y="489"/>
                    </a:lnTo>
                    <a:lnTo>
                      <a:pt x="9978" y="524"/>
                    </a:lnTo>
                    <a:lnTo>
                      <a:pt x="10824" y="3072"/>
                    </a:lnTo>
                    <a:lnTo>
                      <a:pt x="8431" y="3882"/>
                    </a:lnTo>
                    <a:cubicBezTo>
                      <a:pt x="8942" y="1893"/>
                      <a:pt x="9550" y="560"/>
                      <a:pt x="9574" y="536"/>
                    </a:cubicBezTo>
                    <a:lnTo>
                      <a:pt x="9454" y="477"/>
                    </a:lnTo>
                    <a:cubicBezTo>
                      <a:pt x="9431" y="512"/>
                      <a:pt x="8800" y="1882"/>
                      <a:pt x="8288" y="3929"/>
                    </a:cubicBezTo>
                    <a:lnTo>
                      <a:pt x="5633" y="4822"/>
                    </a:lnTo>
                    <a:cubicBezTo>
                      <a:pt x="7085" y="2501"/>
                      <a:pt x="8645" y="881"/>
                      <a:pt x="8669" y="846"/>
                    </a:cubicBezTo>
                    <a:lnTo>
                      <a:pt x="8573" y="750"/>
                    </a:lnTo>
                    <a:cubicBezTo>
                      <a:pt x="8561" y="762"/>
                      <a:pt x="6918" y="2477"/>
                      <a:pt x="5418" y="4894"/>
                    </a:cubicBezTo>
                    <a:lnTo>
                      <a:pt x="1632" y="6180"/>
                    </a:lnTo>
                    <a:lnTo>
                      <a:pt x="1668" y="6299"/>
                    </a:lnTo>
                    <a:lnTo>
                      <a:pt x="5311" y="5072"/>
                    </a:lnTo>
                    <a:lnTo>
                      <a:pt x="5311" y="5072"/>
                    </a:lnTo>
                    <a:cubicBezTo>
                      <a:pt x="5275" y="5144"/>
                      <a:pt x="5228" y="5203"/>
                      <a:pt x="5192" y="5275"/>
                    </a:cubicBezTo>
                    <a:cubicBezTo>
                      <a:pt x="4406" y="6608"/>
                      <a:pt x="3597" y="8287"/>
                      <a:pt x="3216" y="10061"/>
                    </a:cubicBezTo>
                    <a:lnTo>
                      <a:pt x="1" y="11168"/>
                    </a:lnTo>
                    <a:lnTo>
                      <a:pt x="37" y="11287"/>
                    </a:lnTo>
                    <a:lnTo>
                      <a:pt x="3180" y="10204"/>
                    </a:lnTo>
                    <a:lnTo>
                      <a:pt x="3180" y="10204"/>
                    </a:lnTo>
                    <a:cubicBezTo>
                      <a:pt x="2954" y="11347"/>
                      <a:pt x="2894" y="12526"/>
                      <a:pt x="3144" y="13657"/>
                    </a:cubicBezTo>
                    <a:lnTo>
                      <a:pt x="441" y="14514"/>
                    </a:lnTo>
                    <a:lnTo>
                      <a:pt x="477" y="14645"/>
                    </a:lnTo>
                    <a:lnTo>
                      <a:pt x="3168" y="13788"/>
                    </a:lnTo>
                    <a:cubicBezTo>
                      <a:pt x="3216" y="14002"/>
                      <a:pt x="3275" y="14204"/>
                      <a:pt x="3347" y="14407"/>
                    </a:cubicBezTo>
                    <a:cubicBezTo>
                      <a:pt x="3716" y="15514"/>
                      <a:pt x="4370" y="16502"/>
                      <a:pt x="5311" y="17383"/>
                    </a:cubicBezTo>
                    <a:lnTo>
                      <a:pt x="2823" y="18336"/>
                    </a:lnTo>
                    <a:lnTo>
                      <a:pt x="2870" y="18467"/>
                    </a:lnTo>
                    <a:lnTo>
                      <a:pt x="5418" y="17479"/>
                    </a:lnTo>
                    <a:cubicBezTo>
                      <a:pt x="6275" y="18253"/>
                      <a:pt x="7347" y="18931"/>
                      <a:pt x="8633" y="19503"/>
                    </a:cubicBezTo>
                    <a:lnTo>
                      <a:pt x="5692" y="20348"/>
                    </a:lnTo>
                    <a:lnTo>
                      <a:pt x="5728" y="20479"/>
                    </a:lnTo>
                    <a:lnTo>
                      <a:pt x="8823" y="19586"/>
                    </a:lnTo>
                    <a:cubicBezTo>
                      <a:pt x="10681" y="20396"/>
                      <a:pt x="12955" y="21003"/>
                      <a:pt x="15670" y="21420"/>
                    </a:cubicBezTo>
                    <a:lnTo>
                      <a:pt x="15693" y="21289"/>
                    </a:lnTo>
                    <a:cubicBezTo>
                      <a:pt x="13062" y="20884"/>
                      <a:pt x="10836" y="20300"/>
                      <a:pt x="9026" y="19538"/>
                    </a:cubicBezTo>
                    <a:lnTo>
                      <a:pt x="12074" y="18657"/>
                    </a:lnTo>
                    <a:cubicBezTo>
                      <a:pt x="13205" y="19586"/>
                      <a:pt x="14550" y="20384"/>
                      <a:pt x="16098" y="21027"/>
                    </a:cubicBezTo>
                    <a:lnTo>
                      <a:pt x="16146" y="20908"/>
                    </a:lnTo>
                    <a:cubicBezTo>
                      <a:pt x="14646" y="20277"/>
                      <a:pt x="13336" y="19515"/>
                      <a:pt x="12229" y="18622"/>
                    </a:cubicBezTo>
                    <a:lnTo>
                      <a:pt x="15670" y="17633"/>
                    </a:lnTo>
                    <a:lnTo>
                      <a:pt x="16682" y="20670"/>
                    </a:lnTo>
                    <a:lnTo>
                      <a:pt x="16801" y="20634"/>
                    </a:lnTo>
                    <a:lnTo>
                      <a:pt x="15800" y="17598"/>
                    </a:lnTo>
                    <a:lnTo>
                      <a:pt x="18444" y="16836"/>
                    </a:lnTo>
                    <a:lnTo>
                      <a:pt x="18444" y="16836"/>
                    </a:lnTo>
                    <a:cubicBezTo>
                      <a:pt x="18217" y="17860"/>
                      <a:pt x="17908" y="18943"/>
                      <a:pt x="17479" y="20074"/>
                    </a:cubicBezTo>
                    <a:lnTo>
                      <a:pt x="17598" y="20122"/>
                    </a:lnTo>
                    <a:cubicBezTo>
                      <a:pt x="18027" y="18991"/>
                      <a:pt x="18360" y="17884"/>
                      <a:pt x="18587" y="16800"/>
                    </a:cubicBezTo>
                    <a:lnTo>
                      <a:pt x="21111" y="16074"/>
                    </a:lnTo>
                    <a:lnTo>
                      <a:pt x="21111" y="16074"/>
                    </a:lnTo>
                    <a:cubicBezTo>
                      <a:pt x="20372" y="17348"/>
                      <a:pt x="19444" y="18669"/>
                      <a:pt x="18325" y="20062"/>
                    </a:cubicBezTo>
                    <a:lnTo>
                      <a:pt x="18432" y="20146"/>
                    </a:lnTo>
                    <a:cubicBezTo>
                      <a:pt x="19587" y="18705"/>
                      <a:pt x="20539" y="17336"/>
                      <a:pt x="21289" y="16026"/>
                    </a:cubicBezTo>
                    <a:lnTo>
                      <a:pt x="24528" y="15097"/>
                    </a:lnTo>
                    <a:lnTo>
                      <a:pt x="24492" y="14978"/>
                    </a:lnTo>
                    <a:lnTo>
                      <a:pt x="21385" y="15859"/>
                    </a:lnTo>
                    <a:cubicBezTo>
                      <a:pt x="22444" y="13978"/>
                      <a:pt x="23063" y="12228"/>
                      <a:pt x="23254" y="10621"/>
                    </a:cubicBezTo>
                    <a:lnTo>
                      <a:pt x="25623" y="9704"/>
                    </a:lnTo>
                    <a:lnTo>
                      <a:pt x="25576" y="9585"/>
                    </a:lnTo>
                    <a:lnTo>
                      <a:pt x="23266" y="10478"/>
                    </a:lnTo>
                    <a:cubicBezTo>
                      <a:pt x="23373" y="9418"/>
                      <a:pt x="23290" y="8430"/>
                      <a:pt x="23028" y="7501"/>
                    </a:cubicBezTo>
                    <a:lnTo>
                      <a:pt x="25397" y="6751"/>
                    </a:lnTo>
                    <a:lnTo>
                      <a:pt x="25361" y="6620"/>
                    </a:lnTo>
                    <a:lnTo>
                      <a:pt x="22980" y="7370"/>
                    </a:lnTo>
                    <a:cubicBezTo>
                      <a:pt x="22932" y="7192"/>
                      <a:pt x="22861" y="7001"/>
                      <a:pt x="22789" y="6811"/>
                    </a:cubicBezTo>
                    <a:cubicBezTo>
                      <a:pt x="22361" y="5763"/>
                      <a:pt x="21694" y="4858"/>
                      <a:pt x="20908" y="4096"/>
                    </a:cubicBezTo>
                    <a:lnTo>
                      <a:pt x="22813" y="3441"/>
                    </a:lnTo>
                    <a:lnTo>
                      <a:pt x="22766" y="3310"/>
                    </a:lnTo>
                    <a:lnTo>
                      <a:pt x="20789" y="3989"/>
                    </a:lnTo>
                    <a:cubicBezTo>
                      <a:pt x="19503" y="2798"/>
                      <a:pt x="17884" y="1941"/>
                      <a:pt x="16360" y="1334"/>
                    </a:cubicBezTo>
                    <a:lnTo>
                      <a:pt x="18622" y="572"/>
                    </a:lnTo>
                    <a:lnTo>
                      <a:pt x="18575" y="441"/>
                    </a:lnTo>
                    <a:lnTo>
                      <a:pt x="16170" y="1262"/>
                    </a:lnTo>
                    <a:cubicBezTo>
                      <a:pt x="13669" y="298"/>
                      <a:pt x="11455" y="0"/>
                      <a:pt x="1141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855" name="Google Shape;855;p44"/>
            <p:cNvSpPr/>
            <p:nvPr/>
          </p:nvSpPr>
          <p:spPr>
            <a:xfrm>
              <a:off x="990150" y="2457213"/>
              <a:ext cx="1003200" cy="66600"/>
            </a:xfrm>
            <a:prstGeom prst="ellipse">
              <a:avLst/>
            </a:prstGeom>
            <a:solidFill>
              <a:srgbClr val="033342">
                <a:alpha val="2089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856" name="Google Shape;856;p44"/>
          <p:cNvGrpSpPr/>
          <p:nvPr/>
        </p:nvGrpSpPr>
        <p:grpSpPr>
          <a:xfrm>
            <a:off x="7008462" y="3373552"/>
            <a:ext cx="1371755" cy="1154569"/>
            <a:chOff x="6965512" y="3500552"/>
            <a:chExt cx="1371755" cy="1154569"/>
          </a:xfrm>
        </p:grpSpPr>
        <p:grpSp>
          <p:nvGrpSpPr>
            <p:cNvPr id="857" name="Google Shape;857;p44"/>
            <p:cNvGrpSpPr/>
            <p:nvPr/>
          </p:nvGrpSpPr>
          <p:grpSpPr>
            <a:xfrm>
              <a:off x="6965512" y="3500552"/>
              <a:ext cx="1371755" cy="1154569"/>
              <a:chOff x="4569300" y="7247450"/>
              <a:chExt cx="724225" cy="609625"/>
            </a:xfrm>
          </p:grpSpPr>
          <p:grpSp>
            <p:nvGrpSpPr>
              <p:cNvPr id="858" name="Google Shape;858;p44"/>
              <p:cNvGrpSpPr/>
              <p:nvPr/>
            </p:nvGrpSpPr>
            <p:grpSpPr>
              <a:xfrm>
                <a:off x="4569300" y="7247450"/>
                <a:ext cx="653675" cy="609625"/>
                <a:chOff x="4569300" y="7247450"/>
                <a:chExt cx="653675" cy="609625"/>
              </a:xfrm>
            </p:grpSpPr>
            <p:sp>
              <p:nvSpPr>
                <p:cNvPr id="859" name="Google Shape;859;p44"/>
                <p:cNvSpPr/>
                <p:nvPr/>
              </p:nvSpPr>
              <p:spPr>
                <a:xfrm>
                  <a:off x="4569300" y="7247450"/>
                  <a:ext cx="653675" cy="609625"/>
                </a:xfrm>
                <a:custGeom>
                  <a:avLst/>
                  <a:gdLst/>
                  <a:ahLst/>
                  <a:cxnLst/>
                  <a:rect l="l" t="t" r="r" b="b"/>
                  <a:pathLst>
                    <a:path w="26147" h="24385" extrusionOk="0">
                      <a:moveTo>
                        <a:pt x="22016" y="1"/>
                      </a:moveTo>
                      <a:lnTo>
                        <a:pt x="1" y="6085"/>
                      </a:lnTo>
                      <a:lnTo>
                        <a:pt x="5466" y="24385"/>
                      </a:lnTo>
                      <a:lnTo>
                        <a:pt x="26147" y="17896"/>
                      </a:lnTo>
                      <a:lnTo>
                        <a:pt x="22016"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0" name="Google Shape;860;p44"/>
                <p:cNvSpPr/>
                <p:nvPr/>
              </p:nvSpPr>
              <p:spPr>
                <a:xfrm>
                  <a:off x="4643425" y="7312050"/>
                  <a:ext cx="554250" cy="514675"/>
                </a:xfrm>
                <a:custGeom>
                  <a:avLst/>
                  <a:gdLst/>
                  <a:ahLst/>
                  <a:cxnLst/>
                  <a:rect l="l" t="t" r="r" b="b"/>
                  <a:pathLst>
                    <a:path w="22170" h="20587" extrusionOk="0">
                      <a:moveTo>
                        <a:pt x="12371" y="0"/>
                      </a:moveTo>
                      <a:lnTo>
                        <a:pt x="8240" y="1060"/>
                      </a:lnTo>
                      <a:lnTo>
                        <a:pt x="6037" y="3882"/>
                      </a:lnTo>
                      <a:lnTo>
                        <a:pt x="2108" y="3477"/>
                      </a:lnTo>
                      <a:lnTo>
                        <a:pt x="1" y="6894"/>
                      </a:lnTo>
                      <a:lnTo>
                        <a:pt x="524" y="13014"/>
                      </a:lnTo>
                      <a:lnTo>
                        <a:pt x="2394" y="19539"/>
                      </a:lnTo>
                      <a:lnTo>
                        <a:pt x="3084" y="20586"/>
                      </a:lnTo>
                      <a:lnTo>
                        <a:pt x="6942" y="18717"/>
                      </a:lnTo>
                      <a:lnTo>
                        <a:pt x="13431" y="17526"/>
                      </a:lnTo>
                      <a:lnTo>
                        <a:pt x="22170" y="14550"/>
                      </a:lnTo>
                      <a:lnTo>
                        <a:pt x="21039" y="9383"/>
                      </a:lnTo>
                      <a:lnTo>
                        <a:pt x="17562" y="5323"/>
                      </a:lnTo>
                      <a:lnTo>
                        <a:pt x="17598" y="691"/>
                      </a:lnTo>
                      <a:lnTo>
                        <a:pt x="12371"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1" name="Google Shape;861;p44"/>
                <p:cNvSpPr/>
                <p:nvPr/>
              </p:nvSpPr>
              <p:spPr>
                <a:xfrm>
                  <a:off x="4591325" y="7337650"/>
                  <a:ext cx="290250" cy="329600"/>
                </a:xfrm>
                <a:custGeom>
                  <a:avLst/>
                  <a:gdLst/>
                  <a:ahLst/>
                  <a:cxnLst/>
                  <a:rect l="l" t="t" r="r" b="b"/>
                  <a:pathLst>
                    <a:path w="11610" h="13184" extrusionOk="0">
                      <a:moveTo>
                        <a:pt x="10371" y="0"/>
                      </a:moveTo>
                      <a:lnTo>
                        <a:pt x="1" y="2667"/>
                      </a:lnTo>
                      <a:lnTo>
                        <a:pt x="2668" y="11954"/>
                      </a:lnTo>
                      <a:cubicBezTo>
                        <a:pt x="2727" y="11633"/>
                        <a:pt x="2823" y="11335"/>
                        <a:pt x="2942" y="11037"/>
                      </a:cubicBezTo>
                      <a:cubicBezTo>
                        <a:pt x="3166" y="10572"/>
                        <a:pt x="3638" y="10107"/>
                        <a:pt x="4158" y="10107"/>
                      </a:cubicBezTo>
                      <a:cubicBezTo>
                        <a:pt x="4329" y="10107"/>
                        <a:pt x="4506" y="10157"/>
                        <a:pt x="4680" y="10275"/>
                      </a:cubicBezTo>
                      <a:cubicBezTo>
                        <a:pt x="5013" y="10514"/>
                        <a:pt x="5192" y="10990"/>
                        <a:pt x="5383" y="11335"/>
                      </a:cubicBezTo>
                      <a:cubicBezTo>
                        <a:pt x="5656" y="11823"/>
                        <a:pt x="5930" y="12335"/>
                        <a:pt x="6264" y="12776"/>
                      </a:cubicBezTo>
                      <a:cubicBezTo>
                        <a:pt x="6477" y="13047"/>
                        <a:pt x="6745" y="13183"/>
                        <a:pt x="6999" y="13183"/>
                      </a:cubicBezTo>
                      <a:cubicBezTo>
                        <a:pt x="7313" y="13183"/>
                        <a:pt x="7607" y="12976"/>
                        <a:pt x="7752" y="12561"/>
                      </a:cubicBezTo>
                      <a:cubicBezTo>
                        <a:pt x="8514" y="10359"/>
                        <a:pt x="5525" y="8799"/>
                        <a:pt x="4394" y="7478"/>
                      </a:cubicBezTo>
                      <a:cubicBezTo>
                        <a:pt x="3668" y="6632"/>
                        <a:pt x="3335" y="5406"/>
                        <a:pt x="4156" y="4489"/>
                      </a:cubicBezTo>
                      <a:cubicBezTo>
                        <a:pt x="4465" y="4144"/>
                        <a:pt x="4903" y="3962"/>
                        <a:pt x="5337" y="3962"/>
                      </a:cubicBezTo>
                      <a:cubicBezTo>
                        <a:pt x="5757" y="3962"/>
                        <a:pt x="6173" y="4132"/>
                        <a:pt x="6466" y="4489"/>
                      </a:cubicBezTo>
                      <a:cubicBezTo>
                        <a:pt x="7157" y="5394"/>
                        <a:pt x="7454" y="6620"/>
                        <a:pt x="8038" y="7573"/>
                      </a:cubicBezTo>
                      <a:cubicBezTo>
                        <a:pt x="8372" y="8122"/>
                        <a:pt x="8793" y="8360"/>
                        <a:pt x="9237" y="8360"/>
                      </a:cubicBezTo>
                      <a:cubicBezTo>
                        <a:pt x="9678" y="8360"/>
                        <a:pt x="10140" y="8125"/>
                        <a:pt x="10562" y="7728"/>
                      </a:cubicBezTo>
                      <a:cubicBezTo>
                        <a:pt x="11610" y="6727"/>
                        <a:pt x="11550" y="5370"/>
                        <a:pt x="11217" y="4060"/>
                      </a:cubicBezTo>
                      <a:cubicBezTo>
                        <a:pt x="10859" y="2644"/>
                        <a:pt x="10467" y="1370"/>
                        <a:pt x="1037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2" name="Google Shape;862;p44"/>
                <p:cNvSpPr/>
                <p:nvPr/>
              </p:nvSpPr>
              <p:spPr>
                <a:xfrm>
                  <a:off x="4701175" y="7653675"/>
                  <a:ext cx="275950" cy="182275"/>
                </a:xfrm>
                <a:custGeom>
                  <a:avLst/>
                  <a:gdLst/>
                  <a:ahLst/>
                  <a:cxnLst/>
                  <a:rect l="l" t="t" r="r" b="b"/>
                  <a:pathLst>
                    <a:path w="11038" h="7291" extrusionOk="0">
                      <a:moveTo>
                        <a:pt x="5312" y="1"/>
                      </a:moveTo>
                      <a:cubicBezTo>
                        <a:pt x="5187" y="1"/>
                        <a:pt x="5045" y="35"/>
                        <a:pt x="4882" y="111"/>
                      </a:cubicBezTo>
                      <a:cubicBezTo>
                        <a:pt x="3906" y="551"/>
                        <a:pt x="3203" y="1897"/>
                        <a:pt x="2822" y="2837"/>
                      </a:cubicBezTo>
                      <a:cubicBezTo>
                        <a:pt x="2448" y="3675"/>
                        <a:pt x="1780" y="6027"/>
                        <a:pt x="719" y="6027"/>
                      </a:cubicBezTo>
                      <a:cubicBezTo>
                        <a:pt x="497" y="6027"/>
                        <a:pt x="258" y="5924"/>
                        <a:pt x="0" y="5683"/>
                      </a:cubicBezTo>
                      <a:lnTo>
                        <a:pt x="0" y="5683"/>
                      </a:lnTo>
                      <a:lnTo>
                        <a:pt x="453" y="7290"/>
                      </a:lnTo>
                      <a:lnTo>
                        <a:pt x="11037" y="3671"/>
                      </a:lnTo>
                      <a:cubicBezTo>
                        <a:pt x="10880" y="3288"/>
                        <a:pt x="10579" y="3157"/>
                        <a:pt x="10239" y="3157"/>
                      </a:cubicBezTo>
                      <a:cubicBezTo>
                        <a:pt x="9809" y="3157"/>
                        <a:pt x="9317" y="3367"/>
                        <a:pt x="8978" y="3540"/>
                      </a:cubicBezTo>
                      <a:cubicBezTo>
                        <a:pt x="8547" y="3751"/>
                        <a:pt x="7813" y="4258"/>
                        <a:pt x="7205" y="4258"/>
                      </a:cubicBezTo>
                      <a:cubicBezTo>
                        <a:pt x="7023" y="4258"/>
                        <a:pt x="6852" y="4212"/>
                        <a:pt x="6704" y="4100"/>
                      </a:cubicBezTo>
                      <a:cubicBezTo>
                        <a:pt x="6061" y="3599"/>
                        <a:pt x="6275" y="2171"/>
                        <a:pt x="6192" y="1456"/>
                      </a:cubicBezTo>
                      <a:cubicBezTo>
                        <a:pt x="6112" y="823"/>
                        <a:pt x="5926" y="1"/>
                        <a:pt x="5312"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3" name="Google Shape;863;p44"/>
                <p:cNvSpPr/>
                <p:nvPr/>
              </p:nvSpPr>
              <p:spPr>
                <a:xfrm>
                  <a:off x="4937500" y="7267100"/>
                  <a:ext cx="229525" cy="283925"/>
                </a:xfrm>
                <a:custGeom>
                  <a:avLst/>
                  <a:gdLst/>
                  <a:ahLst/>
                  <a:cxnLst/>
                  <a:rect l="l" t="t" r="r" b="b"/>
                  <a:pathLst>
                    <a:path w="9181" h="11357" extrusionOk="0">
                      <a:moveTo>
                        <a:pt x="6764" y="1"/>
                      </a:moveTo>
                      <a:lnTo>
                        <a:pt x="513" y="1608"/>
                      </a:lnTo>
                      <a:cubicBezTo>
                        <a:pt x="275" y="2037"/>
                        <a:pt x="1" y="2894"/>
                        <a:pt x="191" y="3299"/>
                      </a:cubicBezTo>
                      <a:cubicBezTo>
                        <a:pt x="305" y="3509"/>
                        <a:pt x="487" y="3587"/>
                        <a:pt x="710" y="3587"/>
                      </a:cubicBezTo>
                      <a:cubicBezTo>
                        <a:pt x="1363" y="3587"/>
                        <a:pt x="2363" y="2918"/>
                        <a:pt x="3012" y="2918"/>
                      </a:cubicBezTo>
                      <a:cubicBezTo>
                        <a:pt x="3211" y="2918"/>
                        <a:pt x="3377" y="2980"/>
                        <a:pt x="3489" y="3144"/>
                      </a:cubicBezTo>
                      <a:cubicBezTo>
                        <a:pt x="3823" y="3632"/>
                        <a:pt x="3216" y="4608"/>
                        <a:pt x="3001" y="5001"/>
                      </a:cubicBezTo>
                      <a:cubicBezTo>
                        <a:pt x="2382" y="6132"/>
                        <a:pt x="1834" y="7121"/>
                        <a:pt x="1846" y="8454"/>
                      </a:cubicBezTo>
                      <a:cubicBezTo>
                        <a:pt x="1894" y="10085"/>
                        <a:pt x="3347" y="10966"/>
                        <a:pt x="4811" y="11240"/>
                      </a:cubicBezTo>
                      <a:cubicBezTo>
                        <a:pt x="5268" y="11322"/>
                        <a:pt x="5726" y="11356"/>
                        <a:pt x="6182" y="11356"/>
                      </a:cubicBezTo>
                      <a:cubicBezTo>
                        <a:pt x="7188" y="11356"/>
                        <a:pt x="8190" y="11190"/>
                        <a:pt x="9181" y="11002"/>
                      </a:cubicBezTo>
                      <a:lnTo>
                        <a:pt x="6764"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4" name="Google Shape;864;p44"/>
                <p:cNvSpPr/>
                <p:nvPr/>
              </p:nvSpPr>
              <p:spPr>
                <a:xfrm>
                  <a:off x="4599975" y="7276625"/>
                  <a:ext cx="588775" cy="532825"/>
                </a:xfrm>
                <a:custGeom>
                  <a:avLst/>
                  <a:gdLst/>
                  <a:ahLst/>
                  <a:cxnLst/>
                  <a:rect l="l" t="t" r="r" b="b"/>
                  <a:pathLst>
                    <a:path w="23551" h="21313" extrusionOk="0">
                      <a:moveTo>
                        <a:pt x="18229" y="2858"/>
                      </a:moveTo>
                      <a:lnTo>
                        <a:pt x="19229" y="6751"/>
                      </a:lnTo>
                      <a:lnTo>
                        <a:pt x="15919" y="7704"/>
                      </a:lnTo>
                      <a:lnTo>
                        <a:pt x="14740" y="3787"/>
                      </a:lnTo>
                      <a:lnTo>
                        <a:pt x="18229" y="2858"/>
                      </a:lnTo>
                      <a:close/>
                      <a:moveTo>
                        <a:pt x="14621" y="3823"/>
                      </a:moveTo>
                      <a:lnTo>
                        <a:pt x="15812" y="7740"/>
                      </a:lnTo>
                      <a:lnTo>
                        <a:pt x="12478" y="8692"/>
                      </a:lnTo>
                      <a:lnTo>
                        <a:pt x="11287" y="4715"/>
                      </a:lnTo>
                      <a:lnTo>
                        <a:pt x="14621" y="3823"/>
                      </a:lnTo>
                      <a:close/>
                      <a:moveTo>
                        <a:pt x="11168" y="4751"/>
                      </a:moveTo>
                      <a:lnTo>
                        <a:pt x="12371" y="8728"/>
                      </a:lnTo>
                      <a:lnTo>
                        <a:pt x="9013" y="9692"/>
                      </a:lnTo>
                      <a:lnTo>
                        <a:pt x="7775" y="5668"/>
                      </a:lnTo>
                      <a:lnTo>
                        <a:pt x="11168" y="4751"/>
                      </a:lnTo>
                      <a:close/>
                      <a:moveTo>
                        <a:pt x="7656" y="5692"/>
                      </a:moveTo>
                      <a:lnTo>
                        <a:pt x="8894" y="9728"/>
                      </a:lnTo>
                      <a:lnTo>
                        <a:pt x="5037" y="10835"/>
                      </a:lnTo>
                      <a:lnTo>
                        <a:pt x="3608" y="6787"/>
                      </a:lnTo>
                      <a:lnTo>
                        <a:pt x="7656" y="5692"/>
                      </a:lnTo>
                      <a:close/>
                      <a:moveTo>
                        <a:pt x="19253" y="6871"/>
                      </a:moveTo>
                      <a:lnTo>
                        <a:pt x="20360" y="11216"/>
                      </a:lnTo>
                      <a:lnTo>
                        <a:pt x="17252" y="12109"/>
                      </a:lnTo>
                      <a:lnTo>
                        <a:pt x="15955" y="7811"/>
                      </a:lnTo>
                      <a:lnTo>
                        <a:pt x="19253" y="6871"/>
                      </a:lnTo>
                      <a:close/>
                      <a:moveTo>
                        <a:pt x="15847" y="7847"/>
                      </a:moveTo>
                      <a:lnTo>
                        <a:pt x="17145" y="12133"/>
                      </a:lnTo>
                      <a:lnTo>
                        <a:pt x="13800" y="13086"/>
                      </a:lnTo>
                      <a:lnTo>
                        <a:pt x="12514" y="8811"/>
                      </a:lnTo>
                      <a:lnTo>
                        <a:pt x="15847" y="7847"/>
                      </a:lnTo>
                      <a:close/>
                      <a:moveTo>
                        <a:pt x="12407" y="8835"/>
                      </a:moveTo>
                      <a:lnTo>
                        <a:pt x="13692" y="13121"/>
                      </a:lnTo>
                      <a:lnTo>
                        <a:pt x="10359" y="14074"/>
                      </a:lnTo>
                      <a:lnTo>
                        <a:pt x="9049" y="9799"/>
                      </a:lnTo>
                      <a:lnTo>
                        <a:pt x="12407" y="8835"/>
                      </a:lnTo>
                      <a:close/>
                      <a:moveTo>
                        <a:pt x="8930" y="9835"/>
                      </a:moveTo>
                      <a:lnTo>
                        <a:pt x="10251" y="14109"/>
                      </a:lnTo>
                      <a:lnTo>
                        <a:pt x="6561" y="15169"/>
                      </a:lnTo>
                      <a:lnTo>
                        <a:pt x="5072" y="10942"/>
                      </a:lnTo>
                      <a:lnTo>
                        <a:pt x="8930" y="9835"/>
                      </a:lnTo>
                      <a:close/>
                      <a:moveTo>
                        <a:pt x="20384" y="11323"/>
                      </a:moveTo>
                      <a:lnTo>
                        <a:pt x="21122" y="14252"/>
                      </a:lnTo>
                      <a:lnTo>
                        <a:pt x="18181" y="15169"/>
                      </a:lnTo>
                      <a:lnTo>
                        <a:pt x="17288" y="12216"/>
                      </a:lnTo>
                      <a:lnTo>
                        <a:pt x="20384" y="11323"/>
                      </a:lnTo>
                      <a:close/>
                      <a:moveTo>
                        <a:pt x="17169" y="12252"/>
                      </a:moveTo>
                      <a:lnTo>
                        <a:pt x="18062" y="15205"/>
                      </a:lnTo>
                      <a:lnTo>
                        <a:pt x="14740" y="16229"/>
                      </a:lnTo>
                      <a:lnTo>
                        <a:pt x="13835" y="13205"/>
                      </a:lnTo>
                      <a:lnTo>
                        <a:pt x="17169" y="12252"/>
                      </a:lnTo>
                      <a:close/>
                      <a:moveTo>
                        <a:pt x="13716" y="13240"/>
                      </a:moveTo>
                      <a:lnTo>
                        <a:pt x="14633" y="16265"/>
                      </a:lnTo>
                      <a:lnTo>
                        <a:pt x="11347" y="17277"/>
                      </a:lnTo>
                      <a:lnTo>
                        <a:pt x="10394" y="14193"/>
                      </a:lnTo>
                      <a:lnTo>
                        <a:pt x="13716" y="13240"/>
                      </a:lnTo>
                      <a:close/>
                      <a:moveTo>
                        <a:pt x="10275" y="14217"/>
                      </a:moveTo>
                      <a:lnTo>
                        <a:pt x="11228" y="17312"/>
                      </a:lnTo>
                      <a:lnTo>
                        <a:pt x="7692" y="18408"/>
                      </a:lnTo>
                      <a:lnTo>
                        <a:pt x="6596" y="15276"/>
                      </a:lnTo>
                      <a:lnTo>
                        <a:pt x="10275" y="14217"/>
                      </a:lnTo>
                      <a:close/>
                      <a:moveTo>
                        <a:pt x="17633" y="1"/>
                      </a:moveTo>
                      <a:lnTo>
                        <a:pt x="17514" y="36"/>
                      </a:lnTo>
                      <a:lnTo>
                        <a:pt x="18205" y="2739"/>
                      </a:lnTo>
                      <a:lnTo>
                        <a:pt x="14704" y="3680"/>
                      </a:lnTo>
                      <a:lnTo>
                        <a:pt x="13823" y="763"/>
                      </a:lnTo>
                      <a:lnTo>
                        <a:pt x="13716" y="798"/>
                      </a:lnTo>
                      <a:lnTo>
                        <a:pt x="14585" y="3715"/>
                      </a:lnTo>
                      <a:lnTo>
                        <a:pt x="11252" y="4608"/>
                      </a:lnTo>
                      <a:lnTo>
                        <a:pt x="10394" y="1787"/>
                      </a:lnTo>
                      <a:lnTo>
                        <a:pt x="10287" y="1822"/>
                      </a:lnTo>
                      <a:lnTo>
                        <a:pt x="11133" y="4632"/>
                      </a:lnTo>
                      <a:lnTo>
                        <a:pt x="7727" y="5549"/>
                      </a:lnTo>
                      <a:lnTo>
                        <a:pt x="6894" y="2810"/>
                      </a:lnTo>
                      <a:lnTo>
                        <a:pt x="6775" y="2846"/>
                      </a:lnTo>
                      <a:lnTo>
                        <a:pt x="7620" y="5585"/>
                      </a:lnTo>
                      <a:lnTo>
                        <a:pt x="3572" y="6668"/>
                      </a:lnTo>
                      <a:lnTo>
                        <a:pt x="2620" y="3953"/>
                      </a:lnTo>
                      <a:lnTo>
                        <a:pt x="2501" y="3989"/>
                      </a:lnTo>
                      <a:lnTo>
                        <a:pt x="3453" y="6704"/>
                      </a:lnTo>
                      <a:lnTo>
                        <a:pt x="0" y="7633"/>
                      </a:lnTo>
                      <a:lnTo>
                        <a:pt x="24" y="7740"/>
                      </a:lnTo>
                      <a:lnTo>
                        <a:pt x="3501" y="6811"/>
                      </a:lnTo>
                      <a:lnTo>
                        <a:pt x="4917" y="10871"/>
                      </a:lnTo>
                      <a:lnTo>
                        <a:pt x="1203" y="11943"/>
                      </a:lnTo>
                      <a:lnTo>
                        <a:pt x="1227" y="12050"/>
                      </a:lnTo>
                      <a:lnTo>
                        <a:pt x="4965" y="10978"/>
                      </a:lnTo>
                      <a:lnTo>
                        <a:pt x="6441" y="15193"/>
                      </a:lnTo>
                      <a:lnTo>
                        <a:pt x="2548" y="16312"/>
                      </a:lnTo>
                      <a:lnTo>
                        <a:pt x="2572" y="16431"/>
                      </a:lnTo>
                      <a:lnTo>
                        <a:pt x="6477" y="15312"/>
                      </a:lnTo>
                      <a:lnTo>
                        <a:pt x="7584" y="18443"/>
                      </a:lnTo>
                      <a:lnTo>
                        <a:pt x="3536" y="19694"/>
                      </a:lnTo>
                      <a:lnTo>
                        <a:pt x="3572" y="19801"/>
                      </a:lnTo>
                      <a:lnTo>
                        <a:pt x="7620" y="18551"/>
                      </a:lnTo>
                      <a:lnTo>
                        <a:pt x="8597" y="21313"/>
                      </a:lnTo>
                      <a:lnTo>
                        <a:pt x="8704" y="21277"/>
                      </a:lnTo>
                      <a:lnTo>
                        <a:pt x="7727" y="18515"/>
                      </a:lnTo>
                      <a:lnTo>
                        <a:pt x="11264" y="17419"/>
                      </a:lnTo>
                      <a:lnTo>
                        <a:pt x="12097" y="20146"/>
                      </a:lnTo>
                      <a:lnTo>
                        <a:pt x="12216" y="20110"/>
                      </a:lnTo>
                      <a:lnTo>
                        <a:pt x="11371" y="17384"/>
                      </a:lnTo>
                      <a:lnTo>
                        <a:pt x="14657" y="16372"/>
                      </a:lnTo>
                      <a:lnTo>
                        <a:pt x="15490" y="19146"/>
                      </a:lnTo>
                      <a:lnTo>
                        <a:pt x="15609" y="19110"/>
                      </a:lnTo>
                      <a:lnTo>
                        <a:pt x="14776" y="16336"/>
                      </a:lnTo>
                      <a:lnTo>
                        <a:pt x="18098" y="15312"/>
                      </a:lnTo>
                      <a:lnTo>
                        <a:pt x="18895" y="17943"/>
                      </a:lnTo>
                      <a:lnTo>
                        <a:pt x="19003" y="17908"/>
                      </a:lnTo>
                      <a:lnTo>
                        <a:pt x="18205" y="15276"/>
                      </a:lnTo>
                      <a:lnTo>
                        <a:pt x="21158" y="14360"/>
                      </a:lnTo>
                      <a:lnTo>
                        <a:pt x="21812" y="16979"/>
                      </a:lnTo>
                      <a:lnTo>
                        <a:pt x="21932" y="16943"/>
                      </a:lnTo>
                      <a:lnTo>
                        <a:pt x="21265" y="14324"/>
                      </a:lnTo>
                      <a:lnTo>
                        <a:pt x="23551" y="13621"/>
                      </a:lnTo>
                      <a:lnTo>
                        <a:pt x="23515" y="13514"/>
                      </a:lnTo>
                      <a:lnTo>
                        <a:pt x="21241" y="14217"/>
                      </a:lnTo>
                      <a:lnTo>
                        <a:pt x="20503" y="11300"/>
                      </a:lnTo>
                      <a:lnTo>
                        <a:pt x="22932" y="10597"/>
                      </a:lnTo>
                      <a:lnTo>
                        <a:pt x="22896" y="10490"/>
                      </a:lnTo>
                      <a:lnTo>
                        <a:pt x="20467" y="11181"/>
                      </a:lnTo>
                      <a:lnTo>
                        <a:pt x="19360" y="6835"/>
                      </a:lnTo>
                      <a:lnTo>
                        <a:pt x="22039" y="6061"/>
                      </a:lnTo>
                      <a:lnTo>
                        <a:pt x="22003" y="5942"/>
                      </a:lnTo>
                      <a:lnTo>
                        <a:pt x="19336" y="6716"/>
                      </a:lnTo>
                      <a:lnTo>
                        <a:pt x="18348" y="2822"/>
                      </a:lnTo>
                      <a:lnTo>
                        <a:pt x="21158" y="2060"/>
                      </a:lnTo>
                      <a:lnTo>
                        <a:pt x="21122" y="1953"/>
                      </a:lnTo>
                      <a:lnTo>
                        <a:pt x="18312" y="2703"/>
                      </a:lnTo>
                      <a:lnTo>
                        <a:pt x="176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865" name="Google Shape;865;p44"/>
              <p:cNvGrpSpPr/>
              <p:nvPr/>
            </p:nvGrpSpPr>
            <p:grpSpPr>
              <a:xfrm>
                <a:off x="4900900" y="7388550"/>
                <a:ext cx="392625" cy="407500"/>
                <a:chOff x="4900900" y="7388550"/>
                <a:chExt cx="392625" cy="407500"/>
              </a:xfrm>
            </p:grpSpPr>
            <p:sp>
              <p:nvSpPr>
                <p:cNvPr id="866" name="Google Shape;866;p44"/>
                <p:cNvSpPr/>
                <p:nvPr/>
              </p:nvSpPr>
              <p:spPr>
                <a:xfrm>
                  <a:off x="4900900" y="7394400"/>
                  <a:ext cx="371200" cy="291650"/>
                </a:xfrm>
                <a:custGeom>
                  <a:avLst/>
                  <a:gdLst/>
                  <a:ahLst/>
                  <a:cxnLst/>
                  <a:rect l="l" t="t" r="r" b="b"/>
                  <a:pathLst>
                    <a:path w="14848" h="11666" extrusionOk="0">
                      <a:moveTo>
                        <a:pt x="8353" y="0"/>
                      </a:moveTo>
                      <a:cubicBezTo>
                        <a:pt x="7265" y="0"/>
                        <a:pt x="6122" y="247"/>
                        <a:pt x="5025" y="766"/>
                      </a:cubicBezTo>
                      <a:cubicBezTo>
                        <a:pt x="1655" y="2362"/>
                        <a:pt x="0" y="5922"/>
                        <a:pt x="1334" y="8720"/>
                      </a:cubicBezTo>
                      <a:cubicBezTo>
                        <a:pt x="2225" y="10607"/>
                        <a:pt x="4243" y="11665"/>
                        <a:pt x="6495" y="11665"/>
                      </a:cubicBezTo>
                      <a:cubicBezTo>
                        <a:pt x="7583" y="11665"/>
                        <a:pt x="8726" y="11418"/>
                        <a:pt x="9823" y="10899"/>
                      </a:cubicBezTo>
                      <a:cubicBezTo>
                        <a:pt x="13193" y="9303"/>
                        <a:pt x="14848" y="5743"/>
                        <a:pt x="13526" y="2945"/>
                      </a:cubicBezTo>
                      <a:cubicBezTo>
                        <a:pt x="12627" y="1059"/>
                        <a:pt x="10607" y="0"/>
                        <a:pt x="8353" y="0"/>
                      </a:cubicBezTo>
                      <a:close/>
                    </a:path>
                  </a:pathLst>
                </a:custGeom>
                <a:solidFill>
                  <a:srgbClr val="6BC0C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7" name="Google Shape;867;p44"/>
                <p:cNvSpPr/>
                <p:nvPr/>
              </p:nvSpPr>
              <p:spPr>
                <a:xfrm>
                  <a:off x="4942875" y="7426825"/>
                  <a:ext cx="148250" cy="157900"/>
                </a:xfrm>
                <a:custGeom>
                  <a:avLst/>
                  <a:gdLst/>
                  <a:ahLst/>
                  <a:cxnLst/>
                  <a:rect l="l" t="t" r="r" b="b"/>
                  <a:pathLst>
                    <a:path w="5930" h="6316" extrusionOk="0">
                      <a:moveTo>
                        <a:pt x="4463" y="0"/>
                      </a:moveTo>
                      <a:cubicBezTo>
                        <a:pt x="3746" y="0"/>
                        <a:pt x="3179" y="2660"/>
                        <a:pt x="3179" y="2660"/>
                      </a:cubicBezTo>
                      <a:cubicBezTo>
                        <a:pt x="3179" y="2660"/>
                        <a:pt x="2706" y="1153"/>
                        <a:pt x="2447" y="1153"/>
                      </a:cubicBezTo>
                      <a:cubicBezTo>
                        <a:pt x="2437" y="1153"/>
                        <a:pt x="2427" y="1155"/>
                        <a:pt x="2417" y="1160"/>
                      </a:cubicBezTo>
                      <a:cubicBezTo>
                        <a:pt x="2167" y="1303"/>
                        <a:pt x="2905" y="2863"/>
                        <a:pt x="2905" y="2863"/>
                      </a:cubicBezTo>
                      <a:cubicBezTo>
                        <a:pt x="2905" y="2863"/>
                        <a:pt x="0" y="3565"/>
                        <a:pt x="60" y="3958"/>
                      </a:cubicBezTo>
                      <a:cubicBezTo>
                        <a:pt x="69" y="4015"/>
                        <a:pt x="136" y="4039"/>
                        <a:pt x="245" y="4039"/>
                      </a:cubicBezTo>
                      <a:cubicBezTo>
                        <a:pt x="864" y="4039"/>
                        <a:pt x="2810" y="3256"/>
                        <a:pt x="2810" y="3256"/>
                      </a:cubicBezTo>
                      <a:lnTo>
                        <a:pt x="2810" y="3256"/>
                      </a:lnTo>
                      <a:cubicBezTo>
                        <a:pt x="2810" y="3256"/>
                        <a:pt x="1596" y="5589"/>
                        <a:pt x="2000" y="5744"/>
                      </a:cubicBezTo>
                      <a:cubicBezTo>
                        <a:pt x="2014" y="5749"/>
                        <a:pt x="2027" y="5751"/>
                        <a:pt x="2042" y="5751"/>
                      </a:cubicBezTo>
                      <a:cubicBezTo>
                        <a:pt x="2473" y="5751"/>
                        <a:pt x="3310" y="3541"/>
                        <a:pt x="3310" y="3541"/>
                      </a:cubicBezTo>
                      <a:lnTo>
                        <a:pt x="5751" y="6316"/>
                      </a:lnTo>
                      <a:lnTo>
                        <a:pt x="5930" y="6066"/>
                      </a:lnTo>
                      <a:lnTo>
                        <a:pt x="3858" y="3160"/>
                      </a:lnTo>
                      <a:cubicBezTo>
                        <a:pt x="3858" y="3160"/>
                        <a:pt x="5930" y="2625"/>
                        <a:pt x="5751" y="2065"/>
                      </a:cubicBezTo>
                      <a:cubicBezTo>
                        <a:pt x="5717" y="1964"/>
                        <a:pt x="5627" y="1923"/>
                        <a:pt x="5504" y="1923"/>
                      </a:cubicBezTo>
                      <a:cubicBezTo>
                        <a:pt x="4944" y="1923"/>
                        <a:pt x="3679" y="2779"/>
                        <a:pt x="3679" y="2779"/>
                      </a:cubicBezTo>
                      <a:cubicBezTo>
                        <a:pt x="3679" y="2779"/>
                        <a:pt x="5322" y="267"/>
                        <a:pt x="4560" y="17"/>
                      </a:cubicBezTo>
                      <a:cubicBezTo>
                        <a:pt x="4527" y="6"/>
                        <a:pt x="4495" y="0"/>
                        <a:pt x="446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8" name="Google Shape;868;p44"/>
                <p:cNvSpPr/>
                <p:nvPr/>
              </p:nvSpPr>
              <p:spPr>
                <a:xfrm>
                  <a:off x="5081350" y="7445625"/>
                  <a:ext cx="105125" cy="131075"/>
                </a:xfrm>
                <a:custGeom>
                  <a:avLst/>
                  <a:gdLst/>
                  <a:ahLst/>
                  <a:cxnLst/>
                  <a:rect l="l" t="t" r="r" b="b"/>
                  <a:pathLst>
                    <a:path w="4205" h="5243" extrusionOk="0">
                      <a:moveTo>
                        <a:pt x="587" y="0"/>
                      </a:moveTo>
                      <a:cubicBezTo>
                        <a:pt x="565" y="0"/>
                        <a:pt x="543" y="5"/>
                        <a:pt x="521" y="15"/>
                      </a:cubicBezTo>
                      <a:cubicBezTo>
                        <a:pt x="69" y="230"/>
                        <a:pt x="1355" y="2337"/>
                        <a:pt x="1355" y="2337"/>
                      </a:cubicBezTo>
                      <a:cubicBezTo>
                        <a:pt x="1355" y="2337"/>
                        <a:pt x="1275" y="2334"/>
                        <a:pt x="1154" y="2334"/>
                      </a:cubicBezTo>
                      <a:cubicBezTo>
                        <a:pt x="777" y="2334"/>
                        <a:pt x="0" y="2362"/>
                        <a:pt x="10" y="2587"/>
                      </a:cubicBezTo>
                      <a:cubicBezTo>
                        <a:pt x="16" y="2755"/>
                        <a:pt x="410" y="2793"/>
                        <a:pt x="770" y="2793"/>
                      </a:cubicBezTo>
                      <a:cubicBezTo>
                        <a:pt x="1075" y="2793"/>
                        <a:pt x="1355" y="2766"/>
                        <a:pt x="1355" y="2766"/>
                      </a:cubicBezTo>
                      <a:lnTo>
                        <a:pt x="1355" y="2766"/>
                      </a:lnTo>
                      <a:lnTo>
                        <a:pt x="914" y="5242"/>
                      </a:lnTo>
                      <a:lnTo>
                        <a:pt x="1141" y="5242"/>
                      </a:lnTo>
                      <a:lnTo>
                        <a:pt x="1760" y="2682"/>
                      </a:lnTo>
                      <a:cubicBezTo>
                        <a:pt x="1760" y="2682"/>
                        <a:pt x="2736" y="3727"/>
                        <a:pt x="3109" y="3727"/>
                      </a:cubicBezTo>
                      <a:cubicBezTo>
                        <a:pt x="3146" y="3727"/>
                        <a:pt x="3177" y="3717"/>
                        <a:pt x="3200" y="3694"/>
                      </a:cubicBezTo>
                      <a:cubicBezTo>
                        <a:pt x="3474" y="3432"/>
                        <a:pt x="2081" y="2623"/>
                        <a:pt x="2081" y="2623"/>
                      </a:cubicBezTo>
                      <a:lnTo>
                        <a:pt x="2081" y="2623"/>
                      </a:lnTo>
                      <a:cubicBezTo>
                        <a:pt x="2081" y="2623"/>
                        <a:pt x="2203" y="2626"/>
                        <a:pt x="2387" y="2626"/>
                      </a:cubicBezTo>
                      <a:cubicBezTo>
                        <a:pt x="2976" y="2626"/>
                        <a:pt x="4204" y="2592"/>
                        <a:pt x="4141" y="2301"/>
                      </a:cubicBezTo>
                      <a:cubicBezTo>
                        <a:pt x="4095" y="2117"/>
                        <a:pt x="3646" y="2069"/>
                        <a:pt x="3195" y="2069"/>
                      </a:cubicBezTo>
                      <a:cubicBezTo>
                        <a:pt x="2716" y="2069"/>
                        <a:pt x="2236" y="2123"/>
                        <a:pt x="2236" y="2123"/>
                      </a:cubicBezTo>
                      <a:cubicBezTo>
                        <a:pt x="2236" y="2123"/>
                        <a:pt x="4201" y="694"/>
                        <a:pt x="3689" y="408"/>
                      </a:cubicBezTo>
                      <a:cubicBezTo>
                        <a:pt x="3653" y="388"/>
                        <a:pt x="3612" y="378"/>
                        <a:pt x="3568" y="378"/>
                      </a:cubicBezTo>
                      <a:cubicBezTo>
                        <a:pt x="2987" y="378"/>
                        <a:pt x="1724" y="1980"/>
                        <a:pt x="1724" y="1980"/>
                      </a:cubicBezTo>
                      <a:cubicBezTo>
                        <a:pt x="1724" y="1980"/>
                        <a:pt x="1043" y="0"/>
                        <a:pt x="58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9" name="Google Shape;869;p44"/>
                <p:cNvSpPr/>
                <p:nvPr/>
              </p:nvSpPr>
              <p:spPr>
                <a:xfrm>
                  <a:off x="5013125" y="7560875"/>
                  <a:ext cx="201825" cy="79575"/>
                </a:xfrm>
                <a:custGeom>
                  <a:avLst/>
                  <a:gdLst/>
                  <a:ahLst/>
                  <a:cxnLst/>
                  <a:rect l="l" t="t" r="r" b="b"/>
                  <a:pathLst>
                    <a:path w="8073" h="3183" extrusionOk="0">
                      <a:moveTo>
                        <a:pt x="5150" y="0"/>
                      </a:moveTo>
                      <a:cubicBezTo>
                        <a:pt x="3344" y="0"/>
                        <a:pt x="1157" y="598"/>
                        <a:pt x="0" y="3132"/>
                      </a:cubicBezTo>
                      <a:cubicBezTo>
                        <a:pt x="0" y="3132"/>
                        <a:pt x="398" y="3183"/>
                        <a:pt x="1038" y="3183"/>
                      </a:cubicBezTo>
                      <a:cubicBezTo>
                        <a:pt x="2678" y="3183"/>
                        <a:pt x="5905" y="2850"/>
                        <a:pt x="8073" y="477"/>
                      </a:cubicBezTo>
                      <a:cubicBezTo>
                        <a:pt x="8073" y="477"/>
                        <a:pt x="6763" y="0"/>
                        <a:pt x="515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70" name="Google Shape;870;p44"/>
                <p:cNvSpPr/>
                <p:nvPr/>
              </p:nvSpPr>
              <p:spPr>
                <a:xfrm>
                  <a:off x="4911900" y="7388550"/>
                  <a:ext cx="381625" cy="407500"/>
                </a:xfrm>
                <a:custGeom>
                  <a:avLst/>
                  <a:gdLst/>
                  <a:ahLst/>
                  <a:cxnLst/>
                  <a:rect l="l" t="t" r="r" b="b"/>
                  <a:pathLst>
                    <a:path w="15265" h="16300" extrusionOk="0">
                      <a:moveTo>
                        <a:pt x="7919" y="465"/>
                      </a:moveTo>
                      <a:cubicBezTo>
                        <a:pt x="10145" y="465"/>
                        <a:pt x="12050" y="1548"/>
                        <a:pt x="12872" y="3275"/>
                      </a:cubicBezTo>
                      <a:cubicBezTo>
                        <a:pt x="14134" y="5953"/>
                        <a:pt x="12526" y="9382"/>
                        <a:pt x="9288" y="10918"/>
                      </a:cubicBezTo>
                      <a:cubicBezTo>
                        <a:pt x="8252" y="11407"/>
                        <a:pt x="7145" y="11657"/>
                        <a:pt x="6049" y="11657"/>
                      </a:cubicBezTo>
                      <a:cubicBezTo>
                        <a:pt x="3823" y="11657"/>
                        <a:pt x="1918" y="10585"/>
                        <a:pt x="1096" y="8847"/>
                      </a:cubicBezTo>
                      <a:cubicBezTo>
                        <a:pt x="489" y="7561"/>
                        <a:pt x="525" y="6061"/>
                        <a:pt x="1192" y="4620"/>
                      </a:cubicBezTo>
                      <a:cubicBezTo>
                        <a:pt x="1870" y="3167"/>
                        <a:pt x="3108" y="1965"/>
                        <a:pt x="4680" y="1215"/>
                      </a:cubicBezTo>
                      <a:cubicBezTo>
                        <a:pt x="5716" y="727"/>
                        <a:pt x="6835" y="465"/>
                        <a:pt x="7919" y="465"/>
                      </a:cubicBezTo>
                      <a:close/>
                      <a:moveTo>
                        <a:pt x="7919" y="0"/>
                      </a:moveTo>
                      <a:cubicBezTo>
                        <a:pt x="6764" y="0"/>
                        <a:pt x="5573" y="274"/>
                        <a:pt x="4490" y="786"/>
                      </a:cubicBezTo>
                      <a:cubicBezTo>
                        <a:pt x="2811" y="1584"/>
                        <a:pt x="1489" y="2870"/>
                        <a:pt x="763" y="4429"/>
                      </a:cubicBezTo>
                      <a:cubicBezTo>
                        <a:pt x="37" y="5989"/>
                        <a:pt x="1" y="7632"/>
                        <a:pt x="680" y="9049"/>
                      </a:cubicBezTo>
                      <a:cubicBezTo>
                        <a:pt x="1573" y="10954"/>
                        <a:pt x="3632" y="12133"/>
                        <a:pt x="6049" y="12133"/>
                      </a:cubicBezTo>
                      <a:cubicBezTo>
                        <a:pt x="7204" y="12133"/>
                        <a:pt x="8395" y="11859"/>
                        <a:pt x="9478" y="11335"/>
                      </a:cubicBezTo>
                      <a:cubicBezTo>
                        <a:pt x="9776" y="11204"/>
                        <a:pt x="10062" y="11049"/>
                        <a:pt x="10324" y="10883"/>
                      </a:cubicBezTo>
                      <a:lnTo>
                        <a:pt x="13538" y="16300"/>
                      </a:lnTo>
                      <a:lnTo>
                        <a:pt x="15265" y="14859"/>
                      </a:lnTo>
                      <a:lnTo>
                        <a:pt x="11300" y="10168"/>
                      </a:lnTo>
                      <a:cubicBezTo>
                        <a:pt x="13503" y="8275"/>
                        <a:pt x="14396" y="5418"/>
                        <a:pt x="13288" y="3072"/>
                      </a:cubicBezTo>
                      <a:cubicBezTo>
                        <a:pt x="12395" y="1179"/>
                        <a:pt x="10336" y="0"/>
                        <a:pt x="791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71" name="Google Shape;871;p44"/>
                <p:cNvSpPr/>
                <p:nvPr/>
              </p:nvSpPr>
              <p:spPr>
                <a:xfrm>
                  <a:off x="4996750" y="7559400"/>
                  <a:ext cx="230400" cy="106000"/>
                </a:xfrm>
                <a:custGeom>
                  <a:avLst/>
                  <a:gdLst/>
                  <a:ahLst/>
                  <a:cxnLst/>
                  <a:rect l="l" t="t" r="r" b="b"/>
                  <a:pathLst>
                    <a:path w="9216" h="4240" extrusionOk="0">
                      <a:moveTo>
                        <a:pt x="8477" y="1"/>
                      </a:moveTo>
                      <a:lnTo>
                        <a:pt x="8477" y="120"/>
                      </a:lnTo>
                      <a:cubicBezTo>
                        <a:pt x="8597" y="120"/>
                        <a:pt x="8930" y="167"/>
                        <a:pt x="9001" y="370"/>
                      </a:cubicBezTo>
                      <a:cubicBezTo>
                        <a:pt x="9061" y="548"/>
                        <a:pt x="8954" y="905"/>
                        <a:pt x="8096" y="1608"/>
                      </a:cubicBezTo>
                      <a:lnTo>
                        <a:pt x="8168" y="1703"/>
                      </a:lnTo>
                      <a:cubicBezTo>
                        <a:pt x="8906" y="1084"/>
                        <a:pt x="9216" y="643"/>
                        <a:pt x="9109" y="334"/>
                      </a:cubicBezTo>
                      <a:cubicBezTo>
                        <a:pt x="9001" y="12"/>
                        <a:pt x="8501" y="1"/>
                        <a:pt x="8477" y="1"/>
                      </a:cubicBezTo>
                      <a:close/>
                      <a:moveTo>
                        <a:pt x="203" y="2929"/>
                      </a:moveTo>
                      <a:cubicBezTo>
                        <a:pt x="203" y="2941"/>
                        <a:pt x="0" y="3239"/>
                        <a:pt x="167" y="3501"/>
                      </a:cubicBezTo>
                      <a:cubicBezTo>
                        <a:pt x="298" y="3703"/>
                        <a:pt x="631" y="3799"/>
                        <a:pt x="1143" y="3799"/>
                      </a:cubicBezTo>
                      <a:cubicBezTo>
                        <a:pt x="1560" y="3799"/>
                        <a:pt x="2108" y="3739"/>
                        <a:pt x="2762" y="3608"/>
                      </a:cubicBezTo>
                      <a:lnTo>
                        <a:pt x="2751" y="3489"/>
                      </a:lnTo>
                      <a:cubicBezTo>
                        <a:pt x="2033" y="3634"/>
                        <a:pt x="1518" y="3688"/>
                        <a:pt x="1149" y="3688"/>
                      </a:cubicBezTo>
                      <a:cubicBezTo>
                        <a:pt x="551" y="3688"/>
                        <a:pt x="336" y="3547"/>
                        <a:pt x="262" y="3430"/>
                      </a:cubicBezTo>
                      <a:cubicBezTo>
                        <a:pt x="131" y="3239"/>
                        <a:pt x="298" y="3001"/>
                        <a:pt x="298" y="2989"/>
                      </a:cubicBezTo>
                      <a:lnTo>
                        <a:pt x="203" y="2929"/>
                      </a:lnTo>
                      <a:close/>
                      <a:moveTo>
                        <a:pt x="6120" y="2703"/>
                      </a:moveTo>
                      <a:cubicBezTo>
                        <a:pt x="3883" y="3980"/>
                        <a:pt x="2106" y="4119"/>
                        <a:pt x="1434" y="4119"/>
                      </a:cubicBezTo>
                      <a:cubicBezTo>
                        <a:pt x="1247" y="4119"/>
                        <a:pt x="1146" y="4108"/>
                        <a:pt x="1143" y="4108"/>
                      </a:cubicBezTo>
                      <a:lnTo>
                        <a:pt x="1131" y="4215"/>
                      </a:lnTo>
                      <a:cubicBezTo>
                        <a:pt x="1131" y="4227"/>
                        <a:pt x="1238" y="4239"/>
                        <a:pt x="1429" y="4239"/>
                      </a:cubicBezTo>
                      <a:cubicBezTo>
                        <a:pt x="2120" y="4239"/>
                        <a:pt x="3917" y="4084"/>
                        <a:pt x="6180" y="2810"/>
                      </a:cubicBezTo>
                      <a:lnTo>
                        <a:pt x="6120" y="2703"/>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72" name="Google Shape;872;p44"/>
                <p:cNvSpPr/>
                <p:nvPr/>
              </p:nvSpPr>
              <p:spPr>
                <a:xfrm>
                  <a:off x="5150025" y="7415975"/>
                  <a:ext cx="76825" cy="59475"/>
                </a:xfrm>
                <a:custGeom>
                  <a:avLst/>
                  <a:gdLst/>
                  <a:ahLst/>
                  <a:cxnLst/>
                  <a:rect l="l" t="t" r="r" b="b"/>
                  <a:pathLst>
                    <a:path w="3073" h="2379" extrusionOk="0">
                      <a:moveTo>
                        <a:pt x="322" y="0"/>
                      </a:moveTo>
                      <a:cubicBezTo>
                        <a:pt x="251" y="0"/>
                        <a:pt x="198" y="19"/>
                        <a:pt x="168" y="58"/>
                      </a:cubicBezTo>
                      <a:cubicBezTo>
                        <a:pt x="1" y="261"/>
                        <a:pt x="477" y="927"/>
                        <a:pt x="1239" y="1558"/>
                      </a:cubicBezTo>
                      <a:cubicBezTo>
                        <a:pt x="1844" y="2057"/>
                        <a:pt x="2448" y="2378"/>
                        <a:pt x="2747" y="2378"/>
                      </a:cubicBezTo>
                      <a:cubicBezTo>
                        <a:pt x="2819" y="2378"/>
                        <a:pt x="2874" y="2360"/>
                        <a:pt x="2906" y="2320"/>
                      </a:cubicBezTo>
                      <a:cubicBezTo>
                        <a:pt x="3073" y="2118"/>
                        <a:pt x="2597" y="1451"/>
                        <a:pt x="1835" y="820"/>
                      </a:cubicBezTo>
                      <a:cubicBezTo>
                        <a:pt x="1230" y="321"/>
                        <a:pt x="618" y="0"/>
                        <a:pt x="32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73" name="Google Shape;873;p44"/>
                <p:cNvSpPr/>
                <p:nvPr/>
              </p:nvSpPr>
              <p:spPr>
                <a:xfrm>
                  <a:off x="5171175" y="7645725"/>
                  <a:ext cx="39600" cy="35450"/>
                </a:xfrm>
                <a:custGeom>
                  <a:avLst/>
                  <a:gdLst/>
                  <a:ahLst/>
                  <a:cxnLst/>
                  <a:rect l="l" t="t" r="r" b="b"/>
                  <a:pathLst>
                    <a:path w="1584" h="1418" extrusionOk="0">
                      <a:moveTo>
                        <a:pt x="1179" y="0"/>
                      </a:moveTo>
                      <a:lnTo>
                        <a:pt x="0" y="834"/>
                      </a:lnTo>
                      <a:lnTo>
                        <a:pt x="131" y="1024"/>
                      </a:lnTo>
                      <a:lnTo>
                        <a:pt x="1322" y="191"/>
                      </a:lnTo>
                      <a:lnTo>
                        <a:pt x="1179" y="0"/>
                      </a:lnTo>
                      <a:close/>
                      <a:moveTo>
                        <a:pt x="1453" y="369"/>
                      </a:moveTo>
                      <a:lnTo>
                        <a:pt x="215" y="1215"/>
                      </a:lnTo>
                      <a:lnTo>
                        <a:pt x="346" y="1417"/>
                      </a:lnTo>
                      <a:lnTo>
                        <a:pt x="1584" y="560"/>
                      </a:lnTo>
                      <a:lnTo>
                        <a:pt x="1453" y="369"/>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874" name="Google Shape;874;p44"/>
            <p:cNvSpPr/>
            <p:nvPr/>
          </p:nvSpPr>
          <p:spPr>
            <a:xfrm>
              <a:off x="7998829" y="4450280"/>
              <a:ext cx="338100" cy="123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cSld>
  <p:clrMapOvr>
    <a:masterClrMapping/>
  </p:clrMapOvr>
  <p:transition spd="med">
    <p:circl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845;p44">
            <a:extLst>
              <a:ext uri="{FF2B5EF4-FFF2-40B4-BE49-F238E27FC236}">
                <a16:creationId xmlns:a16="http://schemas.microsoft.com/office/drawing/2014/main" id="{8C5B5F9A-CB39-8E6E-CB84-AB37985C1F04}"/>
              </a:ext>
            </a:extLst>
          </p:cNvPr>
          <p:cNvSpPr txBox="1">
            <a:spLocks/>
          </p:cNvSpPr>
          <p:nvPr/>
        </p:nvSpPr>
        <p:spPr>
          <a:xfrm>
            <a:off x="815161" y="1112993"/>
            <a:ext cx="7594600" cy="765032"/>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7200" dirty="0">
                <a:ln w="0"/>
                <a:solidFill>
                  <a:schemeClr val="accent1">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ĐI TÌM ẨN SỐ</a:t>
            </a:r>
          </a:p>
        </p:txBody>
      </p:sp>
      <p:sp>
        <p:nvSpPr>
          <p:cNvPr id="3" name="Google Shape;845;p44">
            <a:extLst>
              <a:ext uri="{FF2B5EF4-FFF2-40B4-BE49-F238E27FC236}">
                <a16:creationId xmlns:a16="http://schemas.microsoft.com/office/drawing/2014/main" id="{8C5B5F9A-CB39-8E6E-CB84-AB37985C1F04}"/>
              </a:ext>
            </a:extLst>
          </p:cNvPr>
          <p:cNvSpPr txBox="1">
            <a:spLocks/>
          </p:cNvSpPr>
          <p:nvPr/>
        </p:nvSpPr>
        <p:spPr>
          <a:xfrm>
            <a:off x="886640" y="2468743"/>
            <a:ext cx="7594600" cy="765032"/>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3500" b="1" dirty="0" err="1">
                <a:latin typeface="Times New Roman" panose="02020603050405020304" pitchFamily="18" charset="0"/>
                <a:cs typeface="Times New Roman" panose="02020603050405020304" pitchFamily="18" charset="0"/>
              </a:rPr>
              <a:t>Nhà</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toán</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học</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nổi</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tiếng</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liên</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quan</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đến</a:t>
            </a:r>
            <a:r>
              <a:rPr lang="en-US" sz="3500" b="1" dirty="0">
                <a:latin typeface="Times New Roman" panose="02020603050405020304" pitchFamily="18" charset="0"/>
                <a:cs typeface="Times New Roman" panose="02020603050405020304" pitchFamily="18" charset="0"/>
              </a:rPr>
              <a:t> tam </a:t>
            </a:r>
            <a:r>
              <a:rPr lang="en-US" sz="3500" b="1" dirty="0" err="1">
                <a:latin typeface="Times New Roman" panose="02020603050405020304" pitchFamily="18" charset="0"/>
                <a:cs typeface="Times New Roman" panose="02020603050405020304" pitchFamily="18" charset="0"/>
              </a:rPr>
              <a:t>giác</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vuông</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Ông</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là</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ai</a:t>
            </a:r>
            <a:r>
              <a:rPr lang="en-US" sz="35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992736187"/>
      </p:ext>
    </p:extLst>
  </p:cSld>
  <p:clrMapOvr>
    <a:masterClrMapping/>
  </p:clrMapOvr>
  <p:transition spd="med">
    <p:circl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9426" y="546346"/>
            <a:ext cx="5949900" cy="3472832"/>
          </a:xfrm>
          <a:prstGeom prst="rect">
            <a:avLst/>
          </a:prstGeom>
        </p:spPr>
      </p:pic>
      <p:sp>
        <p:nvSpPr>
          <p:cNvPr id="3" name="Rectangle 2">
            <a:hlinkClick r:id="rId4" action="ppaction://hlinksldjump"/>
          </p:cNvPr>
          <p:cNvSpPr/>
          <p:nvPr/>
        </p:nvSpPr>
        <p:spPr>
          <a:xfrm>
            <a:off x="1430267" y="546347"/>
            <a:ext cx="2136073" cy="1718715"/>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imes New Roman" panose="02020603050405020304" pitchFamily="18" charset="0"/>
                <a:cs typeface="Times New Roman" panose="02020603050405020304" pitchFamily="18" charset="0"/>
              </a:rPr>
              <a:t>1</a:t>
            </a:r>
          </a:p>
        </p:txBody>
      </p:sp>
      <p:sp>
        <p:nvSpPr>
          <p:cNvPr id="4" name="Rectangle 3">
            <a:hlinkClick r:id="rId5" action="ppaction://hlinksldjump"/>
          </p:cNvPr>
          <p:cNvSpPr/>
          <p:nvPr/>
        </p:nvSpPr>
        <p:spPr>
          <a:xfrm>
            <a:off x="1430267" y="2265062"/>
            <a:ext cx="2136073" cy="1786485"/>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imes New Roman" panose="02020603050405020304" pitchFamily="18" charset="0"/>
                <a:cs typeface="Times New Roman" panose="02020603050405020304" pitchFamily="18" charset="0"/>
              </a:rPr>
              <a:t>2</a:t>
            </a:r>
          </a:p>
        </p:txBody>
      </p:sp>
      <p:sp>
        <p:nvSpPr>
          <p:cNvPr id="5" name="Rectangle 4">
            <a:hlinkClick r:id="rId6" action="ppaction://hlinksldjump"/>
          </p:cNvPr>
          <p:cNvSpPr/>
          <p:nvPr/>
        </p:nvSpPr>
        <p:spPr>
          <a:xfrm>
            <a:off x="3566339" y="546346"/>
            <a:ext cx="2136073" cy="1718715"/>
          </a:xfrm>
          <a:prstGeom prst="rect">
            <a:avLst/>
          </a:prstGeom>
          <a:solidFill>
            <a:srgbClr val="AEDF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imes New Roman" panose="02020603050405020304" pitchFamily="18" charset="0"/>
                <a:cs typeface="Times New Roman" panose="02020603050405020304" pitchFamily="18" charset="0"/>
              </a:rPr>
              <a:t>4</a:t>
            </a:r>
          </a:p>
        </p:txBody>
      </p:sp>
      <p:sp>
        <p:nvSpPr>
          <p:cNvPr id="6" name="Rectangle 5">
            <a:hlinkClick r:id="rId7" action="ppaction://hlinksldjump"/>
          </p:cNvPr>
          <p:cNvSpPr/>
          <p:nvPr/>
        </p:nvSpPr>
        <p:spPr>
          <a:xfrm>
            <a:off x="3566340" y="2265062"/>
            <a:ext cx="2136073" cy="1786485"/>
          </a:xfrm>
          <a:prstGeom prst="rect">
            <a:avLst/>
          </a:prstGeom>
          <a:solidFill>
            <a:schemeClr val="accent6">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imes New Roman" panose="02020603050405020304" pitchFamily="18" charset="0"/>
                <a:cs typeface="Times New Roman" panose="02020603050405020304" pitchFamily="18" charset="0"/>
              </a:rPr>
              <a:t>5</a:t>
            </a:r>
          </a:p>
        </p:txBody>
      </p:sp>
      <p:sp>
        <p:nvSpPr>
          <p:cNvPr id="7" name="Rectangle 6">
            <a:hlinkClick r:id="rId8" action="ppaction://hlinksldjump"/>
          </p:cNvPr>
          <p:cNvSpPr/>
          <p:nvPr/>
        </p:nvSpPr>
        <p:spPr>
          <a:xfrm>
            <a:off x="5702413" y="546347"/>
            <a:ext cx="2136073" cy="1718715"/>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imes New Roman" panose="02020603050405020304" pitchFamily="18" charset="0"/>
                <a:cs typeface="Times New Roman" panose="02020603050405020304" pitchFamily="18" charset="0"/>
              </a:rPr>
              <a:t>6</a:t>
            </a:r>
          </a:p>
        </p:txBody>
      </p:sp>
      <p:sp>
        <p:nvSpPr>
          <p:cNvPr id="8" name="Rectangle 7">
            <a:hlinkClick r:id="rId9" action="ppaction://hlinksldjump"/>
          </p:cNvPr>
          <p:cNvSpPr/>
          <p:nvPr/>
        </p:nvSpPr>
        <p:spPr>
          <a:xfrm>
            <a:off x="5702413" y="2265062"/>
            <a:ext cx="2136073" cy="1786485"/>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imes New Roman" panose="02020603050405020304" pitchFamily="18" charset="0"/>
                <a:cs typeface="Times New Roman" panose="02020603050405020304" pitchFamily="18" charset="0"/>
              </a:rPr>
              <a:t>3</a:t>
            </a:r>
          </a:p>
        </p:txBody>
      </p:sp>
      <p:sp>
        <p:nvSpPr>
          <p:cNvPr id="9" name="Rounded Rectangle 8">
            <a:hlinkClick r:id="rId10" action="ppaction://hlinksldjump"/>
          </p:cNvPr>
          <p:cNvSpPr/>
          <p:nvPr/>
        </p:nvSpPr>
        <p:spPr>
          <a:xfrm>
            <a:off x="3922165" y="4144709"/>
            <a:ext cx="3180170" cy="59071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Py</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a-go</a:t>
            </a:r>
          </a:p>
        </p:txBody>
      </p:sp>
      <p:sp>
        <p:nvSpPr>
          <p:cNvPr id="10" name="Rounded Rectangle 9"/>
          <p:cNvSpPr/>
          <p:nvPr/>
        </p:nvSpPr>
        <p:spPr>
          <a:xfrm>
            <a:off x="2045862" y="4140751"/>
            <a:ext cx="1730272" cy="59071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áp</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án</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92299137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5"/>
                                        </p:tgtEl>
                                      </p:cBhvr>
                                    </p:animEffect>
                                    <p:set>
                                      <p:cBhvr>
                                        <p:cTn id="13"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14" restart="whenNotActive" fill="hold" evtFilter="cancelBubble" nodeType="interactiveSeq">
                <p:stCondLst>
                  <p:cond evt="onClick" delay="0">
                    <p:tgtEl>
                      <p:spTgt spid="7"/>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7"/>
                                        </p:tgtEl>
                                      </p:cBhvr>
                                    </p:animEffect>
                                    <p:set>
                                      <p:cBhvr>
                                        <p:cTn id="19"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20" restart="whenNotActive" fill="hold" evtFilter="cancelBubble" nodeType="interactiveSeq">
                <p:stCondLst>
                  <p:cond evt="onClick" delay="0">
                    <p:tgtEl>
                      <p:spTgt spid="4"/>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6" restart="whenNotActive" fill="hold" evtFilter="cancelBubble" nodeType="interactiveSeq">
                <p:stCondLst>
                  <p:cond evt="onClick" delay="0">
                    <p:tgtEl>
                      <p:spTgt spid="6"/>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6"/>
                                        </p:tgtEl>
                                      </p:cBhvr>
                                    </p:animEffect>
                                    <p:set>
                                      <p:cBhvr>
                                        <p:cTn id="31"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32" restart="whenNotActive" fill="hold" evtFilter="cancelBubble" nodeType="interactiveSeq">
                <p:stCondLst>
                  <p:cond evt="onClick" delay="0">
                    <p:tgtEl>
                      <p:spTgt spid="8"/>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8"/>
                                        </p:tgtEl>
                                      </p:cBhvr>
                                    </p:animEffect>
                                    <p:set>
                                      <p:cBhvr>
                                        <p:cTn id="37"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38" restart="whenNotActive" fill="hold" evtFilter="cancelBubble" nodeType="interactiveSeq">
                <p:stCondLst>
                  <p:cond evt="onClick" delay="0">
                    <p:tgtEl>
                      <p:spTgt spid="10"/>
                    </p:tgtEl>
                  </p:cond>
                </p:stCondLst>
                <p:endSync evt="end" delay="0">
                  <p:rtn val="all"/>
                </p:endSync>
                <p:childTnLst>
                  <p:par>
                    <p:cTn id="39" fill="hold">
                      <p:stCondLst>
                        <p:cond delay="0"/>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barn(inVertical)">
                                      <p:cBhvr>
                                        <p:cTn id="43" dur="500"/>
                                        <p:tgtEl>
                                          <p:spTgt spid="9"/>
                                        </p:tgtEl>
                                      </p:cBhvr>
                                    </p:animEffect>
                                  </p:childTnLst>
                                </p:cTn>
                              </p:par>
                            </p:childTnLst>
                          </p:cTn>
                        </p:par>
                      </p:childTnLst>
                    </p:cTn>
                  </p:par>
                </p:childTnLst>
              </p:cTn>
              <p:nextCondLst>
                <p:cond evt="onClick" delay="0">
                  <p:tgtEl>
                    <p:spTgt spid="10"/>
                  </p:tgtEl>
                </p:cond>
              </p:nextCondLst>
            </p:seq>
          </p:childTnLst>
        </p:cTn>
      </p:par>
    </p:tnLst>
    <p:bldLst>
      <p:bldP spid="3" grpId="0" animBg="1"/>
      <p:bldP spid="4" grpId="0" animBg="1"/>
      <p:bldP spid="5" grpId="0" animBg="1"/>
      <p:bldP spid="6" grpId="0" animBg="1"/>
      <p:bldP spid="7" grpId="0" animBg="1"/>
      <p:bldP spid="8" grpId="0" animBg="1"/>
      <p:bldP spid="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ABEDF693-6766-E5B1-16B5-26F2DD24D5D2}"/>
              </a:ext>
            </a:extLst>
          </p:cNvPr>
          <p:cNvSpPr txBox="1"/>
          <p:nvPr/>
        </p:nvSpPr>
        <p:spPr>
          <a:xfrm>
            <a:off x="517524" y="583465"/>
            <a:ext cx="8108950" cy="1133965"/>
          </a:xfrm>
          <a:prstGeom prst="rect">
            <a:avLst/>
          </a:prstGeom>
          <a:noFill/>
        </p:spPr>
        <p:txBody>
          <a:bodyPr wrap="square">
            <a:spAutoFit/>
          </a:bodyPr>
          <a:lstStyle/>
          <a:p>
            <a:pPr algn="just">
              <a:lnSpc>
                <a:spcPct val="150000"/>
              </a:lnSpc>
              <a:spcBef>
                <a:spcPts val="600"/>
              </a:spcBef>
              <a:spcAft>
                <a:spcPts val="800"/>
              </a:spcAft>
              <a:tabLst>
                <a:tab pos="629920" algn="l"/>
              </a:tabLst>
            </a:pPr>
            <a:r>
              <a:rPr lang="fr-FR" sz="2400" b="1" kern="1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lang="fr-FR" sz="24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sau</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à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ậ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ẩn</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id="{74B54BDC-F4CB-2944-9A28-B8CA38C76EE5}"/>
              </a:ext>
            </a:extLst>
          </p:cNvPr>
          <p:cNvSpPr txBox="1"/>
          <p:nvPr/>
        </p:nvSpPr>
        <p:spPr>
          <a:xfrm>
            <a:off x="1714905" y="2323646"/>
            <a:ext cx="5891988" cy="1636666"/>
          </a:xfrm>
          <a:prstGeom prst="rect">
            <a:avLst/>
          </a:prstGeom>
          <a:noFill/>
        </p:spPr>
        <p:txBody>
          <a:bodyPr wrap="square">
            <a:spAutoFit/>
          </a:bodyPr>
          <a:lstStyle/>
          <a:p>
            <a:pPr lvl="8" algn="just">
              <a:lnSpc>
                <a:spcPct val="200000"/>
              </a:lnSpc>
              <a:spcBef>
                <a:spcPts val="600"/>
              </a:spcBef>
              <a:spcAft>
                <a:spcPts val="800"/>
              </a:spcAft>
              <a:tabLst>
                <a:tab pos="629920" algn="l"/>
              </a:tabLst>
            </a:pP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A.				B. </a:t>
            </a:r>
          </a:p>
          <a:p>
            <a:pPr algn="just">
              <a:lnSpc>
                <a:spcPct val="200000"/>
              </a:lnSpc>
              <a:spcBef>
                <a:spcPts val="600"/>
              </a:spcBef>
              <a:spcAft>
                <a:spcPts val="800"/>
              </a:spcAft>
              <a:tabLst>
                <a:tab pos="629920" algn="l"/>
              </a:tabLst>
            </a:pP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C.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D. </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id="{0FEC3C5B-9D6C-6633-BB92-96BF092A4AB5}"/>
              </a:ext>
            </a:extLst>
          </p:cNvPr>
          <p:cNvSpPr/>
          <p:nvPr/>
        </p:nvSpPr>
        <p:spPr>
          <a:xfrm>
            <a:off x="1558371" y="2530068"/>
            <a:ext cx="596899" cy="610789"/>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5" name="Picture 11" descr="Digit 30"/>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64382" y="1300645"/>
            <a:ext cx="1862092" cy="102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Left Arrow 1">
            <a:hlinkClick r:id="rId4" action="ppaction://hlinksldjump"/>
          </p:cNvPr>
          <p:cNvSpPr/>
          <p:nvPr/>
        </p:nvSpPr>
        <p:spPr>
          <a:xfrm>
            <a:off x="7695428" y="3860064"/>
            <a:ext cx="880533" cy="78813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54407241"/>
              </p:ext>
            </p:extLst>
          </p:nvPr>
        </p:nvGraphicFramePr>
        <p:xfrm>
          <a:off x="2168740" y="2624324"/>
          <a:ext cx="1631950" cy="422275"/>
        </p:xfrm>
        <a:graphic>
          <a:graphicData uri="http://schemas.openxmlformats.org/presentationml/2006/ole">
            <mc:AlternateContent xmlns:mc="http://schemas.openxmlformats.org/markup-compatibility/2006">
              <mc:Choice xmlns:v="urn:schemas-microsoft-com:vml" Requires="v">
                <p:oleObj name="Equation" r:id="rId5" imgW="685800" imgH="177480" progId="Equation.DSMT4">
                  <p:embed/>
                </p:oleObj>
              </mc:Choice>
              <mc:Fallback>
                <p:oleObj name="Equation" r:id="rId5" imgW="685800" imgH="177480" progId="Equation.DSMT4">
                  <p:embed/>
                  <p:pic>
                    <p:nvPicPr>
                      <p:cNvPr id="45" name="Object 44"/>
                      <p:cNvPicPr>
                        <a:picLocks noChangeAspect="1" noChangeArrowheads="1"/>
                      </p:cNvPicPr>
                      <p:nvPr/>
                    </p:nvPicPr>
                    <p:blipFill>
                      <a:blip r:embed="rId6"/>
                      <a:srcRect/>
                      <a:stretch>
                        <a:fillRect/>
                      </a:stretch>
                    </p:blipFill>
                    <p:spPr bwMode="auto">
                      <a:xfrm>
                        <a:off x="2168740" y="2624324"/>
                        <a:ext cx="1631950" cy="42227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86682892"/>
              </p:ext>
            </p:extLst>
          </p:nvPr>
        </p:nvGraphicFramePr>
        <p:xfrm>
          <a:off x="4978304" y="2624323"/>
          <a:ext cx="1450975" cy="422275"/>
        </p:xfrm>
        <a:graphic>
          <a:graphicData uri="http://schemas.openxmlformats.org/presentationml/2006/ole">
            <mc:AlternateContent xmlns:mc="http://schemas.openxmlformats.org/markup-compatibility/2006">
              <mc:Choice xmlns:v="urn:schemas-microsoft-com:vml" Requires="v">
                <p:oleObj name="Equation" r:id="rId7" imgW="609480" imgH="177480" progId="Equation.DSMT4">
                  <p:embed/>
                </p:oleObj>
              </mc:Choice>
              <mc:Fallback>
                <p:oleObj name="Equation" r:id="rId7" imgW="609480" imgH="177480" progId="Equation.DSMT4">
                  <p:embed/>
                  <p:pic>
                    <p:nvPicPr>
                      <p:cNvPr id="7" name="Object 6"/>
                      <p:cNvPicPr>
                        <a:picLocks noChangeAspect="1" noChangeArrowheads="1"/>
                      </p:cNvPicPr>
                      <p:nvPr/>
                    </p:nvPicPr>
                    <p:blipFill>
                      <a:blip r:embed="rId8"/>
                      <a:srcRect/>
                      <a:stretch>
                        <a:fillRect/>
                      </a:stretch>
                    </p:blipFill>
                    <p:spPr bwMode="auto">
                      <a:xfrm>
                        <a:off x="4978304" y="2624323"/>
                        <a:ext cx="1450975" cy="42227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10821641"/>
              </p:ext>
            </p:extLst>
          </p:nvPr>
        </p:nvGraphicFramePr>
        <p:xfrm>
          <a:off x="2155270" y="3424327"/>
          <a:ext cx="1601788" cy="512763"/>
        </p:xfrm>
        <a:graphic>
          <a:graphicData uri="http://schemas.openxmlformats.org/presentationml/2006/ole">
            <mc:AlternateContent xmlns:mc="http://schemas.openxmlformats.org/markup-compatibility/2006">
              <mc:Choice xmlns:v="urn:schemas-microsoft-com:vml" Requires="v">
                <p:oleObj name="Equation" r:id="rId9" imgW="672840" imgH="215640" progId="Equation.DSMT4">
                  <p:embed/>
                </p:oleObj>
              </mc:Choice>
              <mc:Fallback>
                <p:oleObj name="Equation" r:id="rId9" imgW="672840" imgH="215640" progId="Equation.DSMT4">
                  <p:embed/>
                  <p:pic>
                    <p:nvPicPr>
                      <p:cNvPr id="7" name="Object 6"/>
                      <p:cNvPicPr>
                        <a:picLocks noChangeAspect="1" noChangeArrowheads="1"/>
                      </p:cNvPicPr>
                      <p:nvPr/>
                    </p:nvPicPr>
                    <p:blipFill>
                      <a:blip r:embed="rId10"/>
                      <a:srcRect/>
                      <a:stretch>
                        <a:fillRect/>
                      </a:stretch>
                    </p:blipFill>
                    <p:spPr bwMode="auto">
                      <a:xfrm>
                        <a:off x="2155270" y="3424327"/>
                        <a:ext cx="1601788" cy="512763"/>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0246810"/>
              </p:ext>
            </p:extLst>
          </p:nvPr>
        </p:nvGraphicFramePr>
        <p:xfrm>
          <a:off x="4978304" y="3466454"/>
          <a:ext cx="1662112" cy="482600"/>
        </p:xfrm>
        <a:graphic>
          <a:graphicData uri="http://schemas.openxmlformats.org/presentationml/2006/ole">
            <mc:AlternateContent xmlns:mc="http://schemas.openxmlformats.org/markup-compatibility/2006">
              <mc:Choice xmlns:v="urn:schemas-microsoft-com:vml" Requires="v">
                <p:oleObj name="Equation" r:id="rId11" imgW="698400" imgH="203040" progId="Equation.DSMT4">
                  <p:embed/>
                </p:oleObj>
              </mc:Choice>
              <mc:Fallback>
                <p:oleObj name="Equation" r:id="rId11" imgW="698400" imgH="203040" progId="Equation.DSMT4">
                  <p:embed/>
                  <p:pic>
                    <p:nvPicPr>
                      <p:cNvPr id="7" name="Object 6"/>
                      <p:cNvPicPr>
                        <a:picLocks noChangeAspect="1" noChangeArrowheads="1"/>
                      </p:cNvPicPr>
                      <p:nvPr/>
                    </p:nvPicPr>
                    <p:blipFill>
                      <a:blip r:embed="rId12"/>
                      <a:srcRect/>
                      <a:stretch>
                        <a:fillRect/>
                      </a:stretch>
                    </p:blipFill>
                    <p:spPr bwMode="auto">
                      <a:xfrm>
                        <a:off x="4978304" y="3466454"/>
                        <a:ext cx="1662112" cy="482600"/>
                      </a:xfrm>
                      <a:prstGeom prst="rect">
                        <a:avLst/>
                      </a:prstGeom>
                      <a:noFill/>
                    </p:spPr>
                  </p:pic>
                </p:oleObj>
              </mc:Fallback>
            </mc:AlternateContent>
          </a:graphicData>
        </a:graphic>
      </p:graphicFrame>
    </p:spTree>
    <p:extLst>
      <p:ext uri="{BB962C8B-B14F-4D97-AF65-F5344CB8AC3E}">
        <p14:creationId xmlns:p14="http://schemas.microsoft.com/office/powerpoint/2010/main" val="878450173"/>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heel(1)">
                                      <p:cBhvr>
                                        <p:cTn id="7" dur="500"/>
                                        <p:tgtEl>
                                          <p:spTgt spid="15"/>
                                        </p:tgtEl>
                                      </p:cBhvr>
                                    </p:animEffect>
                                  </p:childTnLst>
                                </p:cTn>
                              </p:par>
                              <p:par>
                                <p:cTn id="8" presetID="31" presetClass="exit" presetSubtype="0" fill="hold" nodeType="withEffect">
                                  <p:stCondLst>
                                    <p:cond delay="33000"/>
                                  </p:stCondLst>
                                  <p:iterate type="lt">
                                    <p:tmPct val="5000"/>
                                  </p:iterate>
                                  <p:childTnLst>
                                    <p:anim calcmode="lin" valueType="num">
                                      <p:cBhvr>
                                        <p:cTn id="9" dur="1000"/>
                                        <p:tgtEl>
                                          <p:spTgt spid="5"/>
                                        </p:tgtEl>
                                        <p:attrNameLst>
                                          <p:attrName>ppt_w</p:attrName>
                                        </p:attrNameLst>
                                      </p:cBhvr>
                                      <p:tavLst>
                                        <p:tav tm="0">
                                          <p:val>
                                            <p:strVal val="ppt_w"/>
                                          </p:val>
                                        </p:tav>
                                        <p:tav tm="100000">
                                          <p:val>
                                            <p:fltVal val="0"/>
                                          </p:val>
                                        </p:tav>
                                      </p:tavLst>
                                    </p:anim>
                                    <p:anim calcmode="lin" valueType="num">
                                      <p:cBhvr>
                                        <p:cTn id="10" dur="1000"/>
                                        <p:tgtEl>
                                          <p:spTgt spid="5"/>
                                        </p:tgtEl>
                                        <p:attrNameLst>
                                          <p:attrName>ppt_h</p:attrName>
                                        </p:attrNameLst>
                                      </p:cBhvr>
                                      <p:tavLst>
                                        <p:tav tm="0">
                                          <p:val>
                                            <p:strVal val="ppt_h"/>
                                          </p:val>
                                        </p:tav>
                                        <p:tav tm="100000">
                                          <p:val>
                                            <p:fltVal val="0"/>
                                          </p:val>
                                        </p:tav>
                                      </p:tavLst>
                                    </p:anim>
                                    <p:anim calcmode="lin" valueType="num">
                                      <p:cBhvr>
                                        <p:cTn id="11" dur="1000"/>
                                        <p:tgtEl>
                                          <p:spTgt spid="5"/>
                                        </p:tgtEl>
                                        <p:attrNameLst>
                                          <p:attrName>style.rotation</p:attrName>
                                        </p:attrNameLst>
                                      </p:cBhvr>
                                      <p:tavLst>
                                        <p:tav tm="0">
                                          <p:val>
                                            <p:fltVal val="0"/>
                                          </p:val>
                                        </p:tav>
                                        <p:tav tm="100000">
                                          <p:val>
                                            <p:fltVal val="90"/>
                                          </p:val>
                                        </p:tav>
                                      </p:tavLst>
                                    </p:anim>
                                    <p:animEffect transition="out" filter="fade">
                                      <p:cBhvr>
                                        <p:cTn id="12" dur="1000"/>
                                        <p:tgtEl>
                                          <p:spTgt spid="5"/>
                                        </p:tgtEl>
                                      </p:cBhvr>
                                    </p:animEffect>
                                    <p:set>
                                      <p:cBhvr>
                                        <p:cTn id="13" dur="1" fill="hold">
                                          <p:stCondLst>
                                            <p:cond delay="999"/>
                                          </p:stCondLst>
                                        </p:cTn>
                                        <p:tgtEl>
                                          <p:spTgt spid="5"/>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74B54BDC-F4CB-2944-9A28-B8CA38C76EE5}"/>
              </a:ext>
            </a:extLst>
          </p:cNvPr>
          <p:cNvSpPr txBox="1"/>
          <p:nvPr/>
        </p:nvSpPr>
        <p:spPr>
          <a:xfrm>
            <a:off x="1887577" y="2065854"/>
            <a:ext cx="5891988" cy="1636666"/>
          </a:xfrm>
          <a:prstGeom prst="rect">
            <a:avLst/>
          </a:prstGeom>
          <a:noFill/>
        </p:spPr>
        <p:txBody>
          <a:bodyPr wrap="square">
            <a:spAutoFit/>
          </a:bodyPr>
          <a:lstStyle/>
          <a:p>
            <a:pPr lvl="8" algn="just">
              <a:lnSpc>
                <a:spcPct val="200000"/>
              </a:lnSpc>
              <a:spcBef>
                <a:spcPts val="600"/>
              </a:spcBef>
              <a:spcAft>
                <a:spcPts val="800"/>
              </a:spcAft>
              <a:tabLst>
                <a:tab pos="629920" algn="l"/>
              </a:tabLst>
            </a:pP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A.				B. </a:t>
            </a:r>
          </a:p>
          <a:p>
            <a:pPr algn="just">
              <a:lnSpc>
                <a:spcPct val="200000"/>
              </a:lnSpc>
              <a:spcBef>
                <a:spcPts val="600"/>
              </a:spcBef>
              <a:spcAft>
                <a:spcPts val="800"/>
              </a:spcAft>
              <a:tabLst>
                <a:tab pos="629920" algn="l"/>
              </a:tabLst>
            </a:pP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C.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D. </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id="{ABEDF693-6766-E5B1-16B5-26F2DD24D5D2}"/>
              </a:ext>
            </a:extLst>
          </p:cNvPr>
          <p:cNvSpPr txBox="1"/>
          <p:nvPr/>
        </p:nvSpPr>
        <p:spPr>
          <a:xfrm>
            <a:off x="688974" y="683838"/>
            <a:ext cx="7766050" cy="579967"/>
          </a:xfrm>
          <a:prstGeom prst="rect">
            <a:avLst/>
          </a:prstGeom>
          <a:noFill/>
        </p:spPr>
        <p:txBody>
          <a:bodyPr wrap="square">
            <a:spAutoFit/>
          </a:bodyPr>
          <a:lstStyle/>
          <a:p>
            <a:pPr algn="ctr">
              <a:lnSpc>
                <a:spcPct val="150000"/>
              </a:lnSpc>
              <a:spcBef>
                <a:spcPts val="600"/>
              </a:spcBef>
              <a:spcAft>
                <a:spcPts val="800"/>
              </a:spcAft>
              <a:tabLst>
                <a:tab pos="629920" algn="l"/>
              </a:tabLst>
            </a:pPr>
            <a:r>
              <a:rPr lang="en-US" sz="24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 </a:t>
            </a:r>
            <a:r>
              <a:rPr lang="vi-VN" sz="24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vi-VN"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à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sau</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â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ình</a:t>
            </a:r>
            <a:endParaRPr lang="en-US" sz="18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id="{0FEC3C5B-9D6C-6633-BB92-96BF092A4AB5}"/>
              </a:ext>
            </a:extLst>
          </p:cNvPr>
          <p:cNvSpPr/>
          <p:nvPr/>
        </p:nvSpPr>
        <p:spPr>
          <a:xfrm>
            <a:off x="4535122" y="3179168"/>
            <a:ext cx="596899" cy="610789"/>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5"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764382" y="1300645"/>
            <a:ext cx="1862092" cy="102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eft Arrow 6">
            <a:hlinkClick r:id="rId5" action="ppaction://hlinksldjump"/>
          </p:cNvPr>
          <p:cNvSpPr/>
          <p:nvPr/>
        </p:nvSpPr>
        <p:spPr>
          <a:xfrm>
            <a:off x="7695428" y="3860064"/>
            <a:ext cx="880533" cy="78813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509202040"/>
              </p:ext>
            </p:extLst>
          </p:nvPr>
        </p:nvGraphicFramePr>
        <p:xfrm>
          <a:off x="2414587" y="2338646"/>
          <a:ext cx="815975" cy="422275"/>
        </p:xfrm>
        <a:graphic>
          <a:graphicData uri="http://schemas.openxmlformats.org/presentationml/2006/ole">
            <mc:AlternateContent xmlns:mc="http://schemas.openxmlformats.org/markup-compatibility/2006">
              <mc:Choice xmlns:v="urn:schemas-microsoft-com:vml" Requires="v">
                <p:oleObj name="Equation" r:id="rId6" imgW="342720" imgH="177480" progId="Equation.DSMT4">
                  <p:embed/>
                </p:oleObj>
              </mc:Choice>
              <mc:Fallback>
                <p:oleObj name="Equation" r:id="rId6" imgW="342720" imgH="177480" progId="Equation.DSMT4">
                  <p:embed/>
                  <p:pic>
                    <p:nvPicPr>
                      <p:cNvPr id="7" name="Object 6"/>
                      <p:cNvPicPr>
                        <a:picLocks noChangeAspect="1" noChangeArrowheads="1"/>
                      </p:cNvPicPr>
                      <p:nvPr/>
                    </p:nvPicPr>
                    <p:blipFill>
                      <a:blip r:embed="rId7"/>
                      <a:srcRect/>
                      <a:stretch>
                        <a:fillRect/>
                      </a:stretch>
                    </p:blipFill>
                    <p:spPr bwMode="auto">
                      <a:xfrm>
                        <a:off x="2414587" y="2338646"/>
                        <a:ext cx="815975" cy="42227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48511405"/>
              </p:ext>
            </p:extLst>
          </p:nvPr>
        </p:nvGraphicFramePr>
        <p:xfrm>
          <a:off x="5132021" y="2323646"/>
          <a:ext cx="876300" cy="422275"/>
        </p:xfrm>
        <a:graphic>
          <a:graphicData uri="http://schemas.openxmlformats.org/presentationml/2006/ole">
            <mc:AlternateContent xmlns:mc="http://schemas.openxmlformats.org/markup-compatibility/2006">
              <mc:Choice xmlns:v="urn:schemas-microsoft-com:vml" Requires="v">
                <p:oleObj name="Equation" r:id="rId8" imgW="368280" imgH="177480" progId="Equation.DSMT4">
                  <p:embed/>
                </p:oleObj>
              </mc:Choice>
              <mc:Fallback>
                <p:oleObj name="Equation" r:id="rId8" imgW="368280" imgH="177480" progId="Equation.DSMT4">
                  <p:embed/>
                  <p:pic>
                    <p:nvPicPr>
                      <p:cNvPr id="8" name="Object 7"/>
                      <p:cNvPicPr>
                        <a:picLocks noChangeAspect="1" noChangeArrowheads="1"/>
                      </p:cNvPicPr>
                      <p:nvPr/>
                    </p:nvPicPr>
                    <p:blipFill>
                      <a:blip r:embed="rId9"/>
                      <a:srcRect/>
                      <a:stretch>
                        <a:fillRect/>
                      </a:stretch>
                    </p:blipFill>
                    <p:spPr bwMode="auto">
                      <a:xfrm>
                        <a:off x="5132021" y="2323646"/>
                        <a:ext cx="876300" cy="422275"/>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17234602"/>
              </p:ext>
            </p:extLst>
          </p:nvPr>
        </p:nvGraphicFramePr>
        <p:xfrm>
          <a:off x="2340382" y="3243263"/>
          <a:ext cx="1087438" cy="422275"/>
        </p:xfrm>
        <a:graphic>
          <a:graphicData uri="http://schemas.openxmlformats.org/presentationml/2006/ole">
            <mc:AlternateContent xmlns:mc="http://schemas.openxmlformats.org/markup-compatibility/2006">
              <mc:Choice xmlns:v="urn:schemas-microsoft-com:vml" Requires="v">
                <p:oleObj name="Equation" r:id="rId10" imgW="457200" imgH="177480" progId="Equation.DSMT4">
                  <p:embed/>
                </p:oleObj>
              </mc:Choice>
              <mc:Fallback>
                <p:oleObj name="Equation" r:id="rId10" imgW="457200" imgH="177480" progId="Equation.DSMT4">
                  <p:embed/>
                  <p:pic>
                    <p:nvPicPr>
                      <p:cNvPr id="9" name="Object 8"/>
                      <p:cNvPicPr>
                        <a:picLocks noChangeAspect="1" noChangeArrowheads="1"/>
                      </p:cNvPicPr>
                      <p:nvPr/>
                    </p:nvPicPr>
                    <p:blipFill>
                      <a:blip r:embed="rId11"/>
                      <a:srcRect/>
                      <a:stretch>
                        <a:fillRect/>
                      </a:stretch>
                    </p:blipFill>
                    <p:spPr bwMode="auto">
                      <a:xfrm>
                        <a:off x="2340382" y="3243263"/>
                        <a:ext cx="1087438" cy="422275"/>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40756020"/>
              </p:ext>
            </p:extLst>
          </p:nvPr>
        </p:nvGraphicFramePr>
        <p:xfrm>
          <a:off x="5222081" y="3243263"/>
          <a:ext cx="906463" cy="422275"/>
        </p:xfrm>
        <a:graphic>
          <a:graphicData uri="http://schemas.openxmlformats.org/presentationml/2006/ole">
            <mc:AlternateContent xmlns:mc="http://schemas.openxmlformats.org/markup-compatibility/2006">
              <mc:Choice xmlns:v="urn:schemas-microsoft-com:vml" Requires="v">
                <p:oleObj name="Equation" r:id="rId12" imgW="380880" imgH="177480" progId="Equation.DSMT4">
                  <p:embed/>
                </p:oleObj>
              </mc:Choice>
              <mc:Fallback>
                <p:oleObj name="Equation" r:id="rId12" imgW="380880" imgH="177480" progId="Equation.DSMT4">
                  <p:embed/>
                  <p:pic>
                    <p:nvPicPr>
                      <p:cNvPr id="11" name="Object 10"/>
                      <p:cNvPicPr>
                        <a:picLocks noChangeAspect="1" noChangeArrowheads="1"/>
                      </p:cNvPicPr>
                      <p:nvPr/>
                    </p:nvPicPr>
                    <p:blipFill>
                      <a:blip r:embed="rId13"/>
                      <a:srcRect/>
                      <a:stretch>
                        <a:fillRect/>
                      </a:stretch>
                    </p:blipFill>
                    <p:spPr bwMode="auto">
                      <a:xfrm>
                        <a:off x="5222081" y="3243263"/>
                        <a:ext cx="906463" cy="422275"/>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39647004"/>
              </p:ext>
            </p:extLst>
          </p:nvPr>
        </p:nvGraphicFramePr>
        <p:xfrm>
          <a:off x="3735022" y="1357374"/>
          <a:ext cx="1600200" cy="422275"/>
        </p:xfrm>
        <a:graphic>
          <a:graphicData uri="http://schemas.openxmlformats.org/presentationml/2006/ole">
            <mc:AlternateContent xmlns:mc="http://schemas.openxmlformats.org/markup-compatibility/2006">
              <mc:Choice xmlns:v="urn:schemas-microsoft-com:vml" Requires="v">
                <p:oleObj name="Equation" r:id="rId14" imgW="672840" imgH="177480" progId="Equation.DSMT4">
                  <p:embed/>
                </p:oleObj>
              </mc:Choice>
              <mc:Fallback>
                <p:oleObj name="Equation" r:id="rId14" imgW="672840" imgH="177480" progId="Equation.DSMT4">
                  <p:embed/>
                  <p:pic>
                    <p:nvPicPr>
                      <p:cNvPr id="11" name="Object 10"/>
                      <p:cNvPicPr>
                        <a:picLocks noChangeAspect="1" noChangeArrowheads="1"/>
                      </p:cNvPicPr>
                      <p:nvPr/>
                    </p:nvPicPr>
                    <p:blipFill>
                      <a:blip r:embed="rId15"/>
                      <a:srcRect/>
                      <a:stretch>
                        <a:fillRect/>
                      </a:stretch>
                    </p:blipFill>
                    <p:spPr bwMode="auto">
                      <a:xfrm>
                        <a:off x="3735022" y="1357374"/>
                        <a:ext cx="1600200" cy="422275"/>
                      </a:xfrm>
                      <a:prstGeom prst="rect">
                        <a:avLst/>
                      </a:prstGeom>
                      <a:noFill/>
                    </p:spPr>
                  </p:pic>
                </p:oleObj>
              </mc:Fallback>
            </mc:AlternateContent>
          </a:graphicData>
        </a:graphic>
      </p:graphicFrame>
    </p:spTree>
    <p:extLst>
      <p:ext uri="{BB962C8B-B14F-4D97-AF65-F5344CB8AC3E}">
        <p14:creationId xmlns:p14="http://schemas.microsoft.com/office/powerpoint/2010/main" val="2469053254"/>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xit" presetSubtype="0" fill="hold" nodeType="withEffect">
                                  <p:stCondLst>
                                    <p:cond delay="33000"/>
                                  </p:stCondLst>
                                  <p:iterate type="lt">
                                    <p:tmPct val="5000"/>
                                  </p:iterate>
                                  <p:childTnLst>
                                    <p:anim calcmode="lin" valueType="num">
                                      <p:cBhvr>
                                        <p:cTn id="6" dur="1000"/>
                                        <p:tgtEl>
                                          <p:spTgt spid="5"/>
                                        </p:tgtEl>
                                        <p:attrNameLst>
                                          <p:attrName>ppt_w</p:attrName>
                                        </p:attrNameLst>
                                      </p:cBhvr>
                                      <p:tavLst>
                                        <p:tav tm="0">
                                          <p:val>
                                            <p:strVal val="ppt_w"/>
                                          </p:val>
                                        </p:tav>
                                        <p:tav tm="100000">
                                          <p:val>
                                            <p:fltVal val="0"/>
                                          </p:val>
                                        </p:tav>
                                      </p:tavLst>
                                    </p:anim>
                                    <p:anim calcmode="lin" valueType="num">
                                      <p:cBhvr>
                                        <p:cTn id="7" dur="1000"/>
                                        <p:tgtEl>
                                          <p:spTgt spid="5"/>
                                        </p:tgtEl>
                                        <p:attrNameLst>
                                          <p:attrName>ppt_h</p:attrName>
                                        </p:attrNameLst>
                                      </p:cBhvr>
                                      <p:tavLst>
                                        <p:tav tm="0">
                                          <p:val>
                                            <p:strVal val="ppt_h"/>
                                          </p:val>
                                        </p:tav>
                                        <p:tav tm="100000">
                                          <p:val>
                                            <p:fltVal val="0"/>
                                          </p:val>
                                        </p:tav>
                                      </p:tavLst>
                                    </p:anim>
                                    <p:anim calcmode="lin" valueType="num">
                                      <p:cBhvr>
                                        <p:cTn id="8" dur="1000"/>
                                        <p:tgtEl>
                                          <p:spTgt spid="5"/>
                                        </p:tgtEl>
                                        <p:attrNameLst>
                                          <p:attrName>style.rotation</p:attrName>
                                        </p:attrNameLst>
                                      </p:cBhvr>
                                      <p:tavLst>
                                        <p:tav tm="0">
                                          <p:val>
                                            <p:fltVal val="0"/>
                                          </p:val>
                                        </p:tav>
                                        <p:tav tm="100000">
                                          <p:val>
                                            <p:fltVal val="90"/>
                                          </p:val>
                                        </p:tav>
                                      </p:tavLst>
                                    </p:anim>
                                    <p:animEffect transition="out" filter="fade">
                                      <p:cBhvr>
                                        <p:cTn id="9" dur="1000"/>
                                        <p:tgtEl>
                                          <p:spTgt spid="5"/>
                                        </p:tgtEl>
                                      </p:cBhvr>
                                    </p:animEffect>
                                    <p:set>
                                      <p:cBhvr>
                                        <p:cTn id="10" dur="1" fill="hold">
                                          <p:stCondLst>
                                            <p:cond delay="999"/>
                                          </p:stCondLst>
                                        </p:cTn>
                                        <p:tgtEl>
                                          <p:spTgt spid="5"/>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RINGIN.WAV"/>
                                        </p:tgtEl>
                                      </p:cMediaNode>
                                    </p:audio>
                                  </p:sub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heel(1)">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ABEDF693-6766-E5B1-16B5-26F2DD24D5D2}"/>
              </a:ext>
            </a:extLst>
          </p:cNvPr>
          <p:cNvSpPr txBox="1"/>
          <p:nvPr/>
        </p:nvSpPr>
        <p:spPr>
          <a:xfrm>
            <a:off x="1271994" y="615472"/>
            <a:ext cx="7749510" cy="539378"/>
          </a:xfrm>
          <a:prstGeom prst="rect">
            <a:avLst/>
          </a:prstGeom>
          <a:noFill/>
        </p:spPr>
        <p:txBody>
          <a:bodyPr wrap="square">
            <a:spAutoFit/>
          </a:bodyPr>
          <a:lstStyle/>
          <a:p>
            <a:pPr algn="just">
              <a:lnSpc>
                <a:spcPct val="150000"/>
              </a:lnSpc>
              <a:spcBef>
                <a:spcPts val="600"/>
              </a:spcBef>
              <a:spcAft>
                <a:spcPts val="800"/>
              </a:spcAft>
              <a:tabLst>
                <a:tab pos="629920" algn="l"/>
              </a:tabLst>
            </a:pPr>
            <a:r>
              <a:rPr lang="fr-FR" sz="2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 3. </a:t>
            </a:r>
            <a:r>
              <a:rPr lang="fr-FR" sz="2200" dirty="0" err="1">
                <a:latin typeface="Times New Roman" panose="02020603050405020304" pitchFamily="18" charset="0"/>
                <a:ea typeface="Calibri" panose="020F0502020204030204" pitchFamily="34" charset="0"/>
                <a:cs typeface="Times New Roman" panose="02020603050405020304" pitchFamily="18" charset="0"/>
              </a:rPr>
              <a:t>Bất</a:t>
            </a:r>
            <a:r>
              <a:rPr lang="fr-FR" sz="2200" dirty="0">
                <a:latin typeface="Times New Roman" panose="02020603050405020304" pitchFamily="18" charset="0"/>
                <a:ea typeface="Calibri" panose="020F0502020204030204" pitchFamily="34" charset="0"/>
                <a:cs typeface="Times New Roman" panose="02020603050405020304" pitchFamily="18" charset="0"/>
              </a:rPr>
              <a:t> </a:t>
            </a:r>
            <a:r>
              <a:rPr lang="fr-FR" sz="2200" dirty="0" err="1">
                <a:latin typeface="Times New Roman" panose="02020603050405020304" pitchFamily="18" charset="0"/>
                <a:ea typeface="Calibri" panose="020F0502020204030204" pitchFamily="34" charset="0"/>
                <a:cs typeface="Times New Roman" panose="02020603050405020304" pitchFamily="18" charset="0"/>
              </a:rPr>
              <a:t>phương</a:t>
            </a:r>
            <a:r>
              <a:rPr lang="fr-FR" sz="2200" dirty="0">
                <a:latin typeface="Times New Roman" panose="02020603050405020304" pitchFamily="18" charset="0"/>
                <a:ea typeface="Calibri" panose="020F0502020204030204" pitchFamily="34" charset="0"/>
                <a:cs typeface="Times New Roman" panose="02020603050405020304" pitchFamily="18" charset="0"/>
              </a:rPr>
              <a:t> </a:t>
            </a:r>
            <a:r>
              <a:rPr lang="fr-FR" sz="2200" dirty="0" err="1">
                <a:latin typeface="Times New Roman" panose="02020603050405020304" pitchFamily="18" charset="0"/>
                <a:ea typeface="Calibri" panose="020F0502020204030204" pitchFamily="34" charset="0"/>
                <a:cs typeface="Times New Roman" panose="02020603050405020304" pitchFamily="18" charset="0"/>
              </a:rPr>
              <a:t>trình</a:t>
            </a:r>
            <a:r>
              <a:rPr lang="fr-FR"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là</a:t>
            </a:r>
            <a:endParaRPr lang="en-US" sz="22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11" descr="Digit 30"/>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64382" y="1300645"/>
            <a:ext cx="1862092" cy="102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eft Arrow 6">
            <a:hlinkClick r:id="rId4" action="ppaction://hlinksldjump"/>
          </p:cNvPr>
          <p:cNvSpPr/>
          <p:nvPr/>
        </p:nvSpPr>
        <p:spPr>
          <a:xfrm>
            <a:off x="7695428" y="3883318"/>
            <a:ext cx="880533" cy="78813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22019557"/>
              </p:ext>
            </p:extLst>
          </p:nvPr>
        </p:nvGraphicFramePr>
        <p:xfrm>
          <a:off x="4197460" y="704416"/>
          <a:ext cx="1751012" cy="422275"/>
        </p:xfrm>
        <a:graphic>
          <a:graphicData uri="http://schemas.openxmlformats.org/presentationml/2006/ole">
            <mc:AlternateContent xmlns:mc="http://schemas.openxmlformats.org/markup-compatibility/2006">
              <mc:Choice xmlns:v="urn:schemas-microsoft-com:vml" Requires="v">
                <p:oleObj name="Equation" r:id="rId5" imgW="736560" imgH="177480" progId="Equation.DSMT4">
                  <p:embed/>
                </p:oleObj>
              </mc:Choice>
              <mc:Fallback>
                <p:oleObj name="Equation" r:id="rId5" imgW="736560" imgH="177480" progId="Equation.DSMT4">
                  <p:embed/>
                  <p:pic>
                    <p:nvPicPr>
                      <p:cNvPr id="11" name="Object 10"/>
                      <p:cNvPicPr>
                        <a:picLocks noChangeAspect="1" noChangeArrowheads="1"/>
                      </p:cNvPicPr>
                      <p:nvPr/>
                    </p:nvPicPr>
                    <p:blipFill>
                      <a:blip r:embed="rId6"/>
                      <a:srcRect/>
                      <a:stretch>
                        <a:fillRect/>
                      </a:stretch>
                    </p:blipFill>
                    <p:spPr bwMode="auto">
                      <a:xfrm>
                        <a:off x="4197460" y="704416"/>
                        <a:ext cx="1751012" cy="422275"/>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74B54BDC-F4CB-2944-9A28-B8CA38C76EE5}"/>
              </a:ext>
            </a:extLst>
          </p:cNvPr>
          <p:cNvSpPr txBox="1"/>
          <p:nvPr/>
        </p:nvSpPr>
        <p:spPr>
          <a:xfrm>
            <a:off x="1623698" y="1986856"/>
            <a:ext cx="5891988" cy="1636666"/>
          </a:xfrm>
          <a:prstGeom prst="rect">
            <a:avLst/>
          </a:prstGeom>
          <a:noFill/>
        </p:spPr>
        <p:txBody>
          <a:bodyPr wrap="square">
            <a:spAutoFit/>
          </a:bodyPr>
          <a:lstStyle/>
          <a:p>
            <a:pPr lvl="8" algn="just">
              <a:lnSpc>
                <a:spcPct val="200000"/>
              </a:lnSpc>
              <a:spcBef>
                <a:spcPts val="600"/>
              </a:spcBef>
              <a:spcAft>
                <a:spcPts val="800"/>
              </a:spcAft>
              <a:tabLst>
                <a:tab pos="629920" algn="l"/>
              </a:tabLst>
            </a:pP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A.				B. </a:t>
            </a:r>
          </a:p>
          <a:p>
            <a:pPr algn="just">
              <a:lnSpc>
                <a:spcPct val="200000"/>
              </a:lnSpc>
              <a:spcBef>
                <a:spcPts val="600"/>
              </a:spcBef>
              <a:spcAft>
                <a:spcPts val="800"/>
              </a:spcAft>
              <a:tabLst>
                <a:tab pos="629920" algn="l"/>
              </a:tabLst>
            </a:pP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C.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D. </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Oval 19">
            <a:extLst>
              <a:ext uri="{FF2B5EF4-FFF2-40B4-BE49-F238E27FC236}">
                <a16:creationId xmlns:a16="http://schemas.microsoft.com/office/drawing/2014/main" id="{0FEC3C5B-9D6C-6633-BB92-96BF092A4AB5}"/>
              </a:ext>
            </a:extLst>
          </p:cNvPr>
          <p:cNvSpPr/>
          <p:nvPr/>
        </p:nvSpPr>
        <p:spPr>
          <a:xfrm>
            <a:off x="4255300" y="2235464"/>
            <a:ext cx="596899" cy="610789"/>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080108565"/>
              </p:ext>
            </p:extLst>
          </p:nvPr>
        </p:nvGraphicFramePr>
        <p:xfrm>
          <a:off x="2120833" y="2260042"/>
          <a:ext cx="876300" cy="422275"/>
        </p:xfrm>
        <a:graphic>
          <a:graphicData uri="http://schemas.openxmlformats.org/presentationml/2006/ole">
            <mc:AlternateContent xmlns:mc="http://schemas.openxmlformats.org/markup-compatibility/2006">
              <mc:Choice xmlns:v="urn:schemas-microsoft-com:vml" Requires="v">
                <p:oleObj name="Equation" r:id="rId7" imgW="368280" imgH="177480" progId="Equation.DSMT4">
                  <p:embed/>
                </p:oleObj>
              </mc:Choice>
              <mc:Fallback>
                <p:oleObj name="Equation" r:id="rId7" imgW="368280" imgH="177480" progId="Equation.DSMT4">
                  <p:embed/>
                  <p:pic>
                    <p:nvPicPr>
                      <p:cNvPr id="8" name="Object 7"/>
                      <p:cNvPicPr>
                        <a:picLocks noChangeAspect="1" noChangeArrowheads="1"/>
                      </p:cNvPicPr>
                      <p:nvPr/>
                    </p:nvPicPr>
                    <p:blipFill>
                      <a:blip r:embed="rId8"/>
                      <a:srcRect/>
                      <a:stretch>
                        <a:fillRect/>
                      </a:stretch>
                    </p:blipFill>
                    <p:spPr bwMode="auto">
                      <a:xfrm>
                        <a:off x="2120833" y="2260042"/>
                        <a:ext cx="876300" cy="422275"/>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825821946"/>
              </p:ext>
            </p:extLst>
          </p:nvPr>
        </p:nvGraphicFramePr>
        <p:xfrm>
          <a:off x="4868142" y="2244648"/>
          <a:ext cx="876300" cy="422275"/>
        </p:xfrm>
        <a:graphic>
          <a:graphicData uri="http://schemas.openxmlformats.org/presentationml/2006/ole">
            <mc:AlternateContent xmlns:mc="http://schemas.openxmlformats.org/markup-compatibility/2006">
              <mc:Choice xmlns:v="urn:schemas-microsoft-com:vml" Requires="v">
                <p:oleObj name="Equation" r:id="rId9" imgW="368280" imgH="177480" progId="Equation.DSMT4">
                  <p:embed/>
                </p:oleObj>
              </mc:Choice>
              <mc:Fallback>
                <p:oleObj name="Equation" r:id="rId9" imgW="368280" imgH="177480" progId="Equation.DSMT4">
                  <p:embed/>
                  <p:pic>
                    <p:nvPicPr>
                      <p:cNvPr id="9" name="Object 8"/>
                      <p:cNvPicPr>
                        <a:picLocks noChangeAspect="1" noChangeArrowheads="1"/>
                      </p:cNvPicPr>
                      <p:nvPr/>
                    </p:nvPicPr>
                    <p:blipFill>
                      <a:blip r:embed="rId10"/>
                      <a:srcRect/>
                      <a:stretch>
                        <a:fillRect/>
                      </a:stretch>
                    </p:blipFill>
                    <p:spPr bwMode="auto">
                      <a:xfrm>
                        <a:off x="4868142" y="2244648"/>
                        <a:ext cx="876300" cy="422275"/>
                      </a:xfrm>
                      <a:prstGeom prst="rect">
                        <a:avLst/>
                      </a:prstGeom>
                      <a:noFill/>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839586101"/>
              </p:ext>
            </p:extLst>
          </p:nvPr>
        </p:nvGraphicFramePr>
        <p:xfrm>
          <a:off x="2076503" y="3164265"/>
          <a:ext cx="1087438" cy="422275"/>
        </p:xfrm>
        <a:graphic>
          <a:graphicData uri="http://schemas.openxmlformats.org/presentationml/2006/ole">
            <mc:AlternateContent xmlns:mc="http://schemas.openxmlformats.org/markup-compatibility/2006">
              <mc:Choice xmlns:v="urn:schemas-microsoft-com:vml" Requires="v">
                <p:oleObj name="Equation" r:id="rId11" imgW="457200" imgH="177480" progId="Equation.DSMT4">
                  <p:embed/>
                </p:oleObj>
              </mc:Choice>
              <mc:Fallback>
                <p:oleObj name="Equation" r:id="rId11" imgW="457200" imgH="177480" progId="Equation.DSMT4">
                  <p:embed/>
                  <p:pic>
                    <p:nvPicPr>
                      <p:cNvPr id="11" name="Object 10"/>
                      <p:cNvPicPr>
                        <a:picLocks noChangeAspect="1" noChangeArrowheads="1"/>
                      </p:cNvPicPr>
                      <p:nvPr/>
                    </p:nvPicPr>
                    <p:blipFill>
                      <a:blip r:embed="rId12"/>
                      <a:srcRect/>
                      <a:stretch>
                        <a:fillRect/>
                      </a:stretch>
                    </p:blipFill>
                    <p:spPr bwMode="auto">
                      <a:xfrm>
                        <a:off x="2076503" y="3164265"/>
                        <a:ext cx="1087438" cy="422275"/>
                      </a:xfrm>
                      <a:prstGeom prst="rect">
                        <a:avLst/>
                      </a:prstGeom>
                      <a:no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58873598"/>
              </p:ext>
            </p:extLst>
          </p:nvPr>
        </p:nvGraphicFramePr>
        <p:xfrm>
          <a:off x="4867208" y="3164917"/>
          <a:ext cx="1087438" cy="422275"/>
        </p:xfrm>
        <a:graphic>
          <a:graphicData uri="http://schemas.openxmlformats.org/presentationml/2006/ole">
            <mc:AlternateContent xmlns:mc="http://schemas.openxmlformats.org/markup-compatibility/2006">
              <mc:Choice xmlns:v="urn:schemas-microsoft-com:vml" Requires="v">
                <p:oleObj name="Equation" r:id="rId13" imgW="457200" imgH="177480" progId="Equation.DSMT4">
                  <p:embed/>
                </p:oleObj>
              </mc:Choice>
              <mc:Fallback>
                <p:oleObj name="Equation" r:id="rId13" imgW="457200" imgH="177480" progId="Equation.DSMT4">
                  <p:embed/>
                  <p:pic>
                    <p:nvPicPr>
                      <p:cNvPr id="12" name="Object 11"/>
                      <p:cNvPicPr>
                        <a:picLocks noChangeAspect="1" noChangeArrowheads="1"/>
                      </p:cNvPicPr>
                      <p:nvPr/>
                    </p:nvPicPr>
                    <p:blipFill>
                      <a:blip r:embed="rId14"/>
                      <a:srcRect/>
                      <a:stretch>
                        <a:fillRect/>
                      </a:stretch>
                    </p:blipFill>
                    <p:spPr bwMode="auto">
                      <a:xfrm>
                        <a:off x="4867208" y="3164917"/>
                        <a:ext cx="1087438" cy="422275"/>
                      </a:xfrm>
                      <a:prstGeom prst="rect">
                        <a:avLst/>
                      </a:prstGeom>
                      <a:noFill/>
                    </p:spPr>
                  </p:pic>
                </p:oleObj>
              </mc:Fallback>
            </mc:AlternateContent>
          </a:graphicData>
        </a:graphic>
      </p:graphicFrame>
    </p:spTree>
    <p:extLst>
      <p:ext uri="{BB962C8B-B14F-4D97-AF65-F5344CB8AC3E}">
        <p14:creationId xmlns:p14="http://schemas.microsoft.com/office/powerpoint/2010/main" val="927334136"/>
      </p:ext>
    </p:extLst>
  </p:cSld>
  <p:clrMapOvr>
    <a:masterClrMapping/>
  </p:clrMapOvr>
  <p:transition spd="med">
    <p:cu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xit" presetSubtype="0" fill="hold" nodeType="withEffect">
                                  <p:stCondLst>
                                    <p:cond delay="33000"/>
                                  </p:stCondLst>
                                  <p:iterate type="lt">
                                    <p:tmPct val="5000"/>
                                  </p:iterate>
                                  <p:childTnLst>
                                    <p:anim calcmode="lin" valueType="num">
                                      <p:cBhvr>
                                        <p:cTn id="6" dur="1000"/>
                                        <p:tgtEl>
                                          <p:spTgt spid="5"/>
                                        </p:tgtEl>
                                        <p:attrNameLst>
                                          <p:attrName>ppt_w</p:attrName>
                                        </p:attrNameLst>
                                      </p:cBhvr>
                                      <p:tavLst>
                                        <p:tav tm="0">
                                          <p:val>
                                            <p:strVal val="ppt_w"/>
                                          </p:val>
                                        </p:tav>
                                        <p:tav tm="100000">
                                          <p:val>
                                            <p:fltVal val="0"/>
                                          </p:val>
                                        </p:tav>
                                      </p:tavLst>
                                    </p:anim>
                                    <p:anim calcmode="lin" valueType="num">
                                      <p:cBhvr>
                                        <p:cTn id="7" dur="1000"/>
                                        <p:tgtEl>
                                          <p:spTgt spid="5"/>
                                        </p:tgtEl>
                                        <p:attrNameLst>
                                          <p:attrName>ppt_h</p:attrName>
                                        </p:attrNameLst>
                                      </p:cBhvr>
                                      <p:tavLst>
                                        <p:tav tm="0">
                                          <p:val>
                                            <p:strVal val="ppt_h"/>
                                          </p:val>
                                        </p:tav>
                                        <p:tav tm="100000">
                                          <p:val>
                                            <p:fltVal val="0"/>
                                          </p:val>
                                        </p:tav>
                                      </p:tavLst>
                                    </p:anim>
                                    <p:anim calcmode="lin" valueType="num">
                                      <p:cBhvr>
                                        <p:cTn id="8" dur="1000"/>
                                        <p:tgtEl>
                                          <p:spTgt spid="5"/>
                                        </p:tgtEl>
                                        <p:attrNameLst>
                                          <p:attrName>style.rotation</p:attrName>
                                        </p:attrNameLst>
                                      </p:cBhvr>
                                      <p:tavLst>
                                        <p:tav tm="0">
                                          <p:val>
                                            <p:fltVal val="0"/>
                                          </p:val>
                                        </p:tav>
                                        <p:tav tm="100000">
                                          <p:val>
                                            <p:fltVal val="90"/>
                                          </p:val>
                                        </p:tav>
                                      </p:tavLst>
                                    </p:anim>
                                    <p:animEffect transition="out" filter="fade">
                                      <p:cBhvr>
                                        <p:cTn id="9" dur="1000"/>
                                        <p:tgtEl>
                                          <p:spTgt spid="5"/>
                                        </p:tgtEl>
                                      </p:cBhvr>
                                    </p:animEffect>
                                    <p:set>
                                      <p:cBhvr>
                                        <p:cTn id="10" dur="1" fill="hold">
                                          <p:stCondLst>
                                            <p:cond delay="999"/>
                                          </p:stCondLst>
                                        </p:cTn>
                                        <p:tgtEl>
                                          <p:spTgt spid="5"/>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RINGIN.WAV"/>
                                        </p:tgtEl>
                                      </p:cMediaNode>
                                    </p:audio>
                                  </p:sub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heel(1)">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Oval 14">
            <a:extLst>
              <a:ext uri="{FF2B5EF4-FFF2-40B4-BE49-F238E27FC236}">
                <a16:creationId xmlns:a16="http://schemas.microsoft.com/office/drawing/2014/main" id="{0FEC3C5B-9D6C-6633-BB92-96BF092A4AB5}"/>
              </a:ext>
            </a:extLst>
          </p:cNvPr>
          <p:cNvSpPr/>
          <p:nvPr/>
        </p:nvSpPr>
        <p:spPr>
          <a:xfrm>
            <a:off x="1401726" y="2590584"/>
            <a:ext cx="596899" cy="610789"/>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BEDF693-6766-E5B1-16B5-26F2DD24D5D2}"/>
              </a:ext>
            </a:extLst>
          </p:cNvPr>
          <p:cNvSpPr txBox="1"/>
          <p:nvPr/>
        </p:nvSpPr>
        <p:spPr>
          <a:xfrm>
            <a:off x="808075" y="532801"/>
            <a:ext cx="7878726" cy="539378"/>
          </a:xfrm>
          <a:prstGeom prst="rect">
            <a:avLst/>
          </a:prstGeom>
          <a:noFill/>
        </p:spPr>
        <p:txBody>
          <a:bodyPr wrap="square">
            <a:spAutoFit/>
          </a:bodyPr>
          <a:lstStyle/>
          <a:p>
            <a:pPr algn="just">
              <a:lnSpc>
                <a:spcPct val="150000"/>
              </a:lnSpc>
              <a:spcBef>
                <a:spcPts val="600"/>
              </a:spcBef>
              <a:spcAft>
                <a:spcPts val="800"/>
              </a:spcAft>
              <a:tabLst>
                <a:tab pos="629920" algn="l"/>
              </a:tabLst>
            </a:pPr>
            <a:r>
              <a:rPr lang="fr-FR" sz="2200" b="1" kern="1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lang="fr-FR" sz="2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 </a:t>
            </a:r>
            <a:r>
              <a:rPr lang="fr-FR" sz="2200" dirty="0" err="1">
                <a:latin typeface="Times New Roman" panose="02020603050405020304" pitchFamily="18" charset="0"/>
                <a:ea typeface="Calibri" panose="020F0502020204030204" pitchFamily="34" charset="0"/>
                <a:cs typeface="Times New Roman" panose="02020603050405020304" pitchFamily="18" charset="0"/>
              </a:rPr>
              <a:t>Bất</a:t>
            </a:r>
            <a:r>
              <a:rPr lang="fr-FR" sz="2200" dirty="0">
                <a:latin typeface="Times New Roman" panose="02020603050405020304" pitchFamily="18" charset="0"/>
                <a:ea typeface="Calibri" panose="020F0502020204030204" pitchFamily="34" charset="0"/>
                <a:cs typeface="Times New Roman" panose="02020603050405020304" pitchFamily="18" charset="0"/>
              </a:rPr>
              <a:t> </a:t>
            </a:r>
            <a:r>
              <a:rPr lang="fr-FR" sz="2200" dirty="0" err="1">
                <a:latin typeface="Times New Roman" panose="02020603050405020304" pitchFamily="18" charset="0"/>
                <a:ea typeface="Calibri" panose="020F0502020204030204" pitchFamily="34" charset="0"/>
                <a:cs typeface="Times New Roman" panose="02020603050405020304" pitchFamily="18" charset="0"/>
              </a:rPr>
              <a:t>phương</a:t>
            </a:r>
            <a:r>
              <a:rPr lang="fr-FR" sz="2200" dirty="0">
                <a:latin typeface="Times New Roman" panose="02020603050405020304" pitchFamily="18" charset="0"/>
                <a:ea typeface="Calibri" panose="020F0502020204030204" pitchFamily="34" charset="0"/>
                <a:cs typeface="Times New Roman" panose="02020603050405020304" pitchFamily="18" charset="0"/>
              </a:rPr>
              <a:t> </a:t>
            </a:r>
            <a:r>
              <a:rPr lang="fr-FR" sz="2200" dirty="0" err="1">
                <a:latin typeface="Times New Roman" panose="02020603050405020304" pitchFamily="18" charset="0"/>
                <a:ea typeface="Calibri" panose="020F0502020204030204" pitchFamily="34" charset="0"/>
                <a:cs typeface="Times New Roman" panose="02020603050405020304" pitchFamily="18" charset="0"/>
              </a:rPr>
              <a:t>trình</a:t>
            </a:r>
            <a:r>
              <a:rPr lang="fr-FR"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là</a:t>
            </a:r>
            <a:endParaRPr lang="en-US" sz="22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74B54BDC-F4CB-2944-9A28-B8CA38C76EE5}"/>
              </a:ext>
            </a:extLst>
          </p:cNvPr>
          <p:cNvSpPr txBox="1"/>
          <p:nvPr/>
        </p:nvSpPr>
        <p:spPr>
          <a:xfrm>
            <a:off x="1564314" y="1590991"/>
            <a:ext cx="7378702" cy="1522981"/>
          </a:xfrm>
          <a:prstGeom prst="rect">
            <a:avLst/>
          </a:prstGeom>
          <a:noFill/>
        </p:spPr>
        <p:txBody>
          <a:bodyPr wrap="square">
            <a:spAutoFit/>
          </a:bodyPr>
          <a:lstStyle/>
          <a:p>
            <a:pPr lvl="1" algn="just">
              <a:lnSpc>
                <a:spcPct val="200000"/>
              </a:lnSpc>
              <a:spcBef>
                <a:spcPts val="600"/>
              </a:spcBef>
              <a:spcAft>
                <a:spcPts val="800"/>
              </a:spcAft>
              <a:tabLst>
                <a:tab pos="629920" algn="l"/>
              </a:tabLst>
            </a:pPr>
            <a:r>
              <a:rPr lang="en-US" sz="2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B. 	</a:t>
            </a:r>
          </a:p>
          <a:p>
            <a:pPr algn="just">
              <a:lnSpc>
                <a:spcPct val="200000"/>
              </a:lnSpc>
              <a:spcBef>
                <a:spcPts val="600"/>
              </a:spcBef>
              <a:spcAft>
                <a:spcPts val="800"/>
              </a:spcAft>
              <a:tabLst>
                <a:tab pos="629920" algn="l"/>
              </a:tabLst>
            </a:pPr>
            <a:r>
              <a:rPr lang="en-US" sz="2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D. </a:t>
            </a:r>
            <a:endParaRPr lang="en-US" sz="2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7" name="Picture 11" descr="Digit 30"/>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64382" y="1300645"/>
            <a:ext cx="1862092" cy="102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eft Arrow 8">
            <a:hlinkClick r:id="rId4" action="ppaction://hlinksldjump"/>
          </p:cNvPr>
          <p:cNvSpPr/>
          <p:nvPr/>
        </p:nvSpPr>
        <p:spPr>
          <a:xfrm>
            <a:off x="7695428" y="3860064"/>
            <a:ext cx="880533" cy="78813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461374775"/>
              </p:ext>
            </p:extLst>
          </p:nvPr>
        </p:nvGraphicFramePr>
        <p:xfrm>
          <a:off x="3751938" y="685817"/>
          <a:ext cx="2398009" cy="338752"/>
        </p:xfrm>
        <a:graphic>
          <a:graphicData uri="http://schemas.openxmlformats.org/presentationml/2006/ole">
            <mc:AlternateContent xmlns:mc="http://schemas.openxmlformats.org/markup-compatibility/2006">
              <mc:Choice xmlns:v="urn:schemas-microsoft-com:vml" Requires="v">
                <p:oleObj name="Equation" r:id="rId5" imgW="1257120" imgH="177480" progId="Equation.DSMT4">
                  <p:embed/>
                </p:oleObj>
              </mc:Choice>
              <mc:Fallback>
                <p:oleObj name="Equation" r:id="rId5" imgW="1257120" imgH="177480" progId="Equation.DSMT4">
                  <p:embed/>
                  <p:pic>
                    <p:nvPicPr>
                      <p:cNvPr id="16" name="Object 15"/>
                      <p:cNvPicPr>
                        <a:picLocks noChangeAspect="1" noChangeArrowheads="1"/>
                      </p:cNvPicPr>
                      <p:nvPr/>
                    </p:nvPicPr>
                    <p:blipFill>
                      <a:blip r:embed="rId6"/>
                      <a:srcRect/>
                      <a:stretch>
                        <a:fillRect/>
                      </a:stretch>
                    </p:blipFill>
                    <p:spPr bwMode="auto">
                      <a:xfrm>
                        <a:off x="3751938" y="685817"/>
                        <a:ext cx="2398009" cy="338752"/>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091250649"/>
              </p:ext>
            </p:extLst>
          </p:nvPr>
        </p:nvGraphicFramePr>
        <p:xfrm>
          <a:off x="1998625" y="1897113"/>
          <a:ext cx="801687" cy="387350"/>
        </p:xfrm>
        <a:graphic>
          <a:graphicData uri="http://schemas.openxmlformats.org/presentationml/2006/ole">
            <mc:AlternateContent xmlns:mc="http://schemas.openxmlformats.org/markup-compatibility/2006">
              <mc:Choice xmlns:v="urn:schemas-microsoft-com:vml" Requires="v">
                <p:oleObj name="Equation" r:id="rId7" imgW="368280" imgH="177480" progId="Equation.DSMT4">
                  <p:embed/>
                </p:oleObj>
              </mc:Choice>
              <mc:Fallback>
                <p:oleObj name="Equation" r:id="rId7" imgW="368280" imgH="177480" progId="Equation.DSMT4">
                  <p:embed/>
                  <p:pic>
                    <p:nvPicPr>
                      <p:cNvPr id="17" name="Object 16"/>
                      <p:cNvPicPr>
                        <a:picLocks noChangeAspect="1" noChangeArrowheads="1"/>
                      </p:cNvPicPr>
                      <p:nvPr/>
                    </p:nvPicPr>
                    <p:blipFill>
                      <a:blip r:embed="rId8"/>
                      <a:srcRect/>
                      <a:stretch>
                        <a:fillRect/>
                      </a:stretch>
                    </p:blipFill>
                    <p:spPr bwMode="auto">
                      <a:xfrm>
                        <a:off x="1998625" y="1897113"/>
                        <a:ext cx="801687" cy="387350"/>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404455127"/>
              </p:ext>
            </p:extLst>
          </p:nvPr>
        </p:nvGraphicFramePr>
        <p:xfrm>
          <a:off x="5646153" y="1897113"/>
          <a:ext cx="801687" cy="387350"/>
        </p:xfrm>
        <a:graphic>
          <a:graphicData uri="http://schemas.openxmlformats.org/presentationml/2006/ole">
            <mc:AlternateContent xmlns:mc="http://schemas.openxmlformats.org/markup-compatibility/2006">
              <mc:Choice xmlns:v="urn:schemas-microsoft-com:vml" Requires="v">
                <p:oleObj name="Equation" r:id="rId9" imgW="368280" imgH="177480" progId="Equation.DSMT4">
                  <p:embed/>
                </p:oleObj>
              </mc:Choice>
              <mc:Fallback>
                <p:oleObj name="Equation" r:id="rId9" imgW="368280" imgH="177480" progId="Equation.DSMT4">
                  <p:embed/>
                  <p:pic>
                    <p:nvPicPr>
                      <p:cNvPr id="18" name="Object 17"/>
                      <p:cNvPicPr>
                        <a:picLocks noChangeAspect="1" noChangeArrowheads="1"/>
                      </p:cNvPicPr>
                      <p:nvPr/>
                    </p:nvPicPr>
                    <p:blipFill>
                      <a:blip r:embed="rId10"/>
                      <a:srcRect/>
                      <a:stretch>
                        <a:fillRect/>
                      </a:stretch>
                    </p:blipFill>
                    <p:spPr bwMode="auto">
                      <a:xfrm>
                        <a:off x="5646153" y="1897113"/>
                        <a:ext cx="801687" cy="387350"/>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206484337"/>
              </p:ext>
            </p:extLst>
          </p:nvPr>
        </p:nvGraphicFramePr>
        <p:xfrm>
          <a:off x="1901825" y="2701925"/>
          <a:ext cx="995363" cy="387350"/>
        </p:xfrm>
        <a:graphic>
          <a:graphicData uri="http://schemas.openxmlformats.org/presentationml/2006/ole">
            <mc:AlternateContent xmlns:mc="http://schemas.openxmlformats.org/markup-compatibility/2006">
              <mc:Choice xmlns:v="urn:schemas-microsoft-com:vml" Requires="v">
                <p:oleObj name="Equation" r:id="rId11" imgW="457200" imgH="177480" progId="Equation.DSMT4">
                  <p:embed/>
                </p:oleObj>
              </mc:Choice>
              <mc:Fallback>
                <p:oleObj name="Equation" r:id="rId11" imgW="457200" imgH="177480" progId="Equation.DSMT4">
                  <p:embed/>
                  <p:pic>
                    <p:nvPicPr>
                      <p:cNvPr id="18" name="Object 17"/>
                      <p:cNvPicPr>
                        <a:picLocks noChangeAspect="1" noChangeArrowheads="1"/>
                      </p:cNvPicPr>
                      <p:nvPr/>
                    </p:nvPicPr>
                    <p:blipFill>
                      <a:blip r:embed="rId12"/>
                      <a:srcRect/>
                      <a:stretch>
                        <a:fillRect/>
                      </a:stretch>
                    </p:blipFill>
                    <p:spPr bwMode="auto">
                      <a:xfrm>
                        <a:off x="1901825" y="2701925"/>
                        <a:ext cx="995363" cy="387350"/>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47371148"/>
              </p:ext>
            </p:extLst>
          </p:nvPr>
        </p:nvGraphicFramePr>
        <p:xfrm>
          <a:off x="5581650" y="2724150"/>
          <a:ext cx="1022350" cy="387350"/>
        </p:xfrm>
        <a:graphic>
          <a:graphicData uri="http://schemas.openxmlformats.org/presentationml/2006/ole">
            <mc:AlternateContent xmlns:mc="http://schemas.openxmlformats.org/markup-compatibility/2006">
              <mc:Choice xmlns:v="urn:schemas-microsoft-com:vml" Requires="v">
                <p:oleObj name="Equation" r:id="rId13" imgW="469800" imgH="177480" progId="Equation.DSMT4">
                  <p:embed/>
                </p:oleObj>
              </mc:Choice>
              <mc:Fallback>
                <p:oleObj name="Equation" r:id="rId13" imgW="469800" imgH="177480" progId="Equation.DSMT4">
                  <p:embed/>
                  <p:pic>
                    <p:nvPicPr>
                      <p:cNvPr id="20" name="Object 19"/>
                      <p:cNvPicPr>
                        <a:picLocks noChangeAspect="1" noChangeArrowheads="1"/>
                      </p:cNvPicPr>
                      <p:nvPr/>
                    </p:nvPicPr>
                    <p:blipFill>
                      <a:blip r:embed="rId14"/>
                      <a:srcRect/>
                      <a:stretch>
                        <a:fillRect/>
                      </a:stretch>
                    </p:blipFill>
                    <p:spPr bwMode="auto">
                      <a:xfrm>
                        <a:off x="5581650" y="2724150"/>
                        <a:ext cx="1022350" cy="387350"/>
                      </a:xfrm>
                      <a:prstGeom prst="rect">
                        <a:avLst/>
                      </a:prstGeom>
                      <a:noFill/>
                    </p:spPr>
                  </p:pic>
                </p:oleObj>
              </mc:Fallback>
            </mc:AlternateContent>
          </a:graphicData>
        </a:graphic>
      </p:graphicFrame>
    </p:spTree>
    <p:extLst>
      <p:ext uri="{BB962C8B-B14F-4D97-AF65-F5344CB8AC3E}">
        <p14:creationId xmlns:p14="http://schemas.microsoft.com/office/powerpoint/2010/main" val="2127155788"/>
      </p:ext>
    </p:extLst>
  </p:cSld>
  <p:clrMapOvr>
    <a:masterClrMapping/>
  </p:clrMapOvr>
  <p:transition spd="med">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xit" presetSubtype="0" fill="hold" nodeType="withEffect">
                                  <p:stCondLst>
                                    <p:cond delay="33000"/>
                                  </p:stCondLst>
                                  <p:iterate type="lt">
                                    <p:tmPct val="5000"/>
                                  </p:iterate>
                                  <p:childTnLst>
                                    <p:anim calcmode="lin" valueType="num">
                                      <p:cBhvr>
                                        <p:cTn id="6" dur="1000"/>
                                        <p:tgtEl>
                                          <p:spTgt spid="7"/>
                                        </p:tgtEl>
                                        <p:attrNameLst>
                                          <p:attrName>ppt_w</p:attrName>
                                        </p:attrNameLst>
                                      </p:cBhvr>
                                      <p:tavLst>
                                        <p:tav tm="0">
                                          <p:val>
                                            <p:strVal val="ppt_w"/>
                                          </p:val>
                                        </p:tav>
                                        <p:tav tm="100000">
                                          <p:val>
                                            <p:fltVal val="0"/>
                                          </p:val>
                                        </p:tav>
                                      </p:tavLst>
                                    </p:anim>
                                    <p:anim calcmode="lin" valueType="num">
                                      <p:cBhvr>
                                        <p:cTn id="7" dur="1000"/>
                                        <p:tgtEl>
                                          <p:spTgt spid="7"/>
                                        </p:tgtEl>
                                        <p:attrNameLst>
                                          <p:attrName>ppt_h</p:attrName>
                                        </p:attrNameLst>
                                      </p:cBhvr>
                                      <p:tavLst>
                                        <p:tav tm="0">
                                          <p:val>
                                            <p:strVal val="ppt_h"/>
                                          </p:val>
                                        </p:tav>
                                        <p:tav tm="100000">
                                          <p:val>
                                            <p:fltVal val="0"/>
                                          </p:val>
                                        </p:tav>
                                      </p:tavLst>
                                    </p:anim>
                                    <p:anim calcmode="lin" valueType="num">
                                      <p:cBhvr>
                                        <p:cTn id="8" dur="1000"/>
                                        <p:tgtEl>
                                          <p:spTgt spid="7"/>
                                        </p:tgtEl>
                                        <p:attrNameLst>
                                          <p:attrName>style.rotation</p:attrName>
                                        </p:attrNameLst>
                                      </p:cBhvr>
                                      <p:tavLst>
                                        <p:tav tm="0">
                                          <p:val>
                                            <p:fltVal val="0"/>
                                          </p:val>
                                        </p:tav>
                                        <p:tav tm="100000">
                                          <p:val>
                                            <p:fltVal val="90"/>
                                          </p:val>
                                        </p:tav>
                                      </p:tavLst>
                                    </p:anim>
                                    <p:animEffect transition="out" filter="fade">
                                      <p:cBhvr>
                                        <p:cTn id="9" dur="1000"/>
                                        <p:tgtEl>
                                          <p:spTgt spid="7"/>
                                        </p:tgtEl>
                                      </p:cBhvr>
                                    </p:animEffect>
                                    <p:set>
                                      <p:cBhvr>
                                        <p:cTn id="10" dur="1" fill="hold">
                                          <p:stCondLst>
                                            <p:cond delay="999"/>
                                          </p:stCondLst>
                                        </p:cTn>
                                        <p:tgtEl>
                                          <p:spTgt spid="7"/>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RINGIN.WAV"/>
                                        </p:tgtEl>
                                      </p:cMediaNode>
                                    </p:audio>
                                  </p:sub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A3F104F7-02DF-9FCF-8AED-6B84A7787077}"/>
              </a:ext>
            </a:extLst>
          </p:cNvPr>
          <p:cNvSpPr/>
          <p:nvPr/>
        </p:nvSpPr>
        <p:spPr>
          <a:xfrm>
            <a:off x="1371597" y="2740422"/>
            <a:ext cx="596899" cy="610789"/>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1CE8C743-6ED2-121F-1DF5-67C51CCC8080}"/>
                  </a:ext>
                </a:extLst>
              </p:cNvPr>
              <p:cNvSpPr txBox="1"/>
              <p:nvPr/>
            </p:nvSpPr>
            <p:spPr>
              <a:xfrm>
                <a:off x="565150" y="481411"/>
                <a:ext cx="8235950" cy="579967"/>
              </a:xfrm>
              <a:prstGeom prst="rect">
                <a:avLst/>
              </a:prstGeom>
              <a:noFill/>
            </p:spPr>
            <p:txBody>
              <a:bodyPr wrap="square">
                <a:spAutoFit/>
              </a:bodyPr>
              <a:lstStyle/>
              <a:p>
                <a:pPr algn="just">
                  <a:lnSpc>
                    <a:spcPct val="150000"/>
                  </a:lnSpc>
                  <a:spcBef>
                    <a:spcPts val="600"/>
                  </a:spcBef>
                  <a:spcAft>
                    <a:spcPts val="800"/>
                  </a:spcAft>
                  <a:tabLst>
                    <a:tab pos="629920" algn="l"/>
                  </a:tabLst>
                </a:pPr>
                <a:r>
                  <a:rPr lang="fr-FR" sz="2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 </a:t>
                </a:r>
                <a:r>
                  <a:rPr lang="fr-FR" sz="2200" b="1" kern="100" dirty="0">
                    <a:latin typeface="Times New Roman" panose="02020603050405020304" pitchFamily="18" charset="0"/>
                    <a:ea typeface="Calibri" panose="020F0502020204030204" pitchFamily="34" charset="0"/>
                    <a:cs typeface="Times New Roman" panose="02020603050405020304" pitchFamily="18" charset="0"/>
                  </a:rPr>
                  <a:t>5</a:t>
                </a:r>
                <a:r>
                  <a:rPr lang="fr-FR" sz="2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latin typeface="Times New Roman" panose="02020603050405020304" pitchFamily="18" charset="0"/>
                    <a:ea typeface="Calibri" panose="020F0502020204030204" pitchFamily="34" charset="0"/>
                    <a:cs typeface="Times New Roman" panose="02020603050405020304" pitchFamily="18" charset="0"/>
                  </a:rPr>
                  <a:t>Tìm</a:t>
                </a:r>
                <a:r>
                  <a:rPr lang="fr-FR" sz="2400" dirty="0">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latin typeface="Times New Roman" panose="02020603050405020304" pitchFamily="18" charset="0"/>
                    <a:ea typeface="Calibri" panose="020F0502020204030204" pitchFamily="34" charset="0"/>
                    <a:cs typeface="Times New Roman" panose="02020603050405020304" pitchFamily="18" charset="0"/>
                  </a:rPr>
                  <a:t>điều</a:t>
                </a:r>
                <a:r>
                  <a:rPr lang="fr-FR" sz="2400" dirty="0">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latin typeface="Times New Roman" panose="02020603050405020304" pitchFamily="18" charset="0"/>
                    <a:ea typeface="Calibri" panose="020F0502020204030204" pitchFamily="34" charset="0"/>
                    <a:cs typeface="Times New Roman" panose="02020603050405020304" pitchFamily="18" charset="0"/>
                  </a:rPr>
                  <a:t>kiện</a:t>
                </a:r>
                <a:r>
                  <a:rPr lang="fr-FR" sz="2400" dirty="0">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latin typeface="Times New Roman" panose="02020603050405020304" pitchFamily="18" charset="0"/>
                    <a:ea typeface="Calibri" panose="020F0502020204030204" pitchFamily="34" charset="0"/>
                    <a:cs typeface="Times New Roman" panose="02020603050405020304" pitchFamily="18" charset="0"/>
                  </a:rPr>
                  <a:t>của</a:t>
                </a:r>
                <a:r>
                  <a:rPr lang="fr-FR" sz="24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ea typeface="Calibri" panose="020F0502020204030204" pitchFamily="34" charset="0"/>
                      </a:rPr>
                      <m:t>𝑥</m:t>
                    </m:r>
                  </m:oMath>
                </a14:m>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sao</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cho</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biểu</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luôn</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âm</a:t>
                </a:r>
                <a:endParaRPr lang="en-US" sz="22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1CE8C743-6ED2-121F-1DF5-67C51CCC8080}"/>
                  </a:ext>
                </a:extLst>
              </p:cNvPr>
              <p:cNvSpPr txBox="1">
                <a:spLocks noRot="1" noChangeAspect="1" noMove="1" noResize="1" noEditPoints="1" noAdjustHandles="1" noChangeArrowheads="1" noChangeShapeType="1" noTextEdit="1"/>
              </p:cNvSpPr>
              <p:nvPr/>
            </p:nvSpPr>
            <p:spPr>
              <a:xfrm>
                <a:off x="565150" y="481411"/>
                <a:ext cx="8235950" cy="579967"/>
              </a:xfrm>
              <a:prstGeom prst="rect">
                <a:avLst/>
              </a:prstGeom>
              <a:blipFill>
                <a:blip r:embed="rId3"/>
                <a:stretch>
                  <a:fillRect l="-962" b="-2421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4B54BDC-F4CB-2944-9A28-B8CA38C76EE5}"/>
                  </a:ext>
                </a:extLst>
              </p:cNvPr>
              <p:cNvSpPr txBox="1"/>
              <p:nvPr/>
            </p:nvSpPr>
            <p:spPr>
              <a:xfrm>
                <a:off x="1422398" y="1707949"/>
                <a:ext cx="7378702" cy="1522981"/>
              </a:xfrm>
              <a:prstGeom prst="rect">
                <a:avLst/>
              </a:prstGeom>
              <a:noFill/>
            </p:spPr>
            <p:txBody>
              <a:bodyPr wrap="square">
                <a:spAutoFit/>
              </a:bodyPr>
              <a:lstStyle/>
              <a:p>
                <a:pPr algn="just">
                  <a:lnSpc>
                    <a:spcPct val="200000"/>
                  </a:lnSpc>
                  <a:spcBef>
                    <a:spcPts val="600"/>
                  </a:spcBef>
                  <a:spcAft>
                    <a:spcPts val="800"/>
                  </a:spcAft>
                  <a:tabLst>
                    <a:tab pos="629920" algn="l"/>
                  </a:tabLst>
                </a:pPr>
                <a:r>
                  <a:rPr lang="en-US" sz="2200" b="1" kern="100" dirty="0">
                    <a:latin typeface="Times New Roman" panose="02020603050405020304" pitchFamily="18" charset="0"/>
                    <a:ea typeface="Calibri" panose="020F0502020204030204" pitchFamily="34" charset="0"/>
                    <a:cs typeface="Times New Roman" panose="02020603050405020304" pitchFamily="18" charset="0"/>
                  </a:rPr>
                  <a:t>A.				</a:t>
                </a:r>
                <a:r>
                  <a:rPr lang="en-US" sz="2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a:t>
                </a:r>
              </a:p>
              <a:p>
                <a:pPr algn="just">
                  <a:lnSpc>
                    <a:spcPct val="200000"/>
                  </a:lnSpc>
                  <a:spcBef>
                    <a:spcPts val="600"/>
                  </a:spcBef>
                  <a:spcAft>
                    <a:spcPts val="800"/>
                  </a:spcAft>
                  <a:tabLst>
                    <a:tab pos="629920" algn="l"/>
                  </a:tabLst>
                </a:pPr>
                <a:r>
                  <a:rPr lang="en-US" sz="2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t>
                </a:r>
                <a14:m>
                  <m:oMath xmlns:m="http://schemas.openxmlformats.org/officeDocument/2006/math">
                    <m:r>
                      <a:rPr lang="en-US" sz="2200" b="0" i="1" kern="100"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2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 </a:t>
                </a:r>
                <a:endParaRPr lang="en-US" sz="2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74B54BDC-F4CB-2944-9A28-B8CA38C76EE5}"/>
                  </a:ext>
                </a:extLst>
              </p:cNvPr>
              <p:cNvSpPr txBox="1">
                <a:spLocks noRot="1" noChangeAspect="1" noMove="1" noResize="1" noEditPoints="1" noAdjustHandles="1" noChangeArrowheads="1" noChangeShapeType="1" noTextEdit="1"/>
              </p:cNvSpPr>
              <p:nvPr/>
            </p:nvSpPr>
            <p:spPr>
              <a:xfrm>
                <a:off x="1422398" y="1707949"/>
                <a:ext cx="7378702" cy="1522981"/>
              </a:xfrm>
              <a:prstGeom prst="rect">
                <a:avLst/>
              </a:prstGeom>
              <a:blipFill>
                <a:blip r:embed="rId4"/>
                <a:stretch>
                  <a:fillRect l="-1073" b="-7600"/>
                </a:stretch>
              </a:blipFill>
            </p:spPr>
            <p:txBody>
              <a:bodyPr/>
              <a:lstStyle/>
              <a:p>
                <a:r>
                  <a:rPr lang="vi-VN">
                    <a:noFill/>
                  </a:rPr>
                  <a:t> </a:t>
                </a:r>
              </a:p>
            </p:txBody>
          </p:sp>
        </mc:Fallback>
      </mc:AlternateContent>
      <p:pic>
        <p:nvPicPr>
          <p:cNvPr id="7" name="Picture 11" descr="Digit 30"/>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764382" y="1300645"/>
            <a:ext cx="1862092" cy="102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eft Arrow 8">
            <a:hlinkClick r:id="rId6" action="ppaction://hlinksldjump"/>
          </p:cNvPr>
          <p:cNvSpPr/>
          <p:nvPr/>
        </p:nvSpPr>
        <p:spPr>
          <a:xfrm>
            <a:off x="7695428" y="3860064"/>
            <a:ext cx="880533" cy="78813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050233958"/>
              </p:ext>
            </p:extLst>
          </p:nvPr>
        </p:nvGraphicFramePr>
        <p:xfrm>
          <a:off x="6590528" y="635549"/>
          <a:ext cx="1104900" cy="385763"/>
        </p:xfrm>
        <a:graphic>
          <a:graphicData uri="http://schemas.openxmlformats.org/presentationml/2006/ole">
            <mc:AlternateContent xmlns:mc="http://schemas.openxmlformats.org/markup-compatibility/2006">
              <mc:Choice xmlns:v="urn:schemas-microsoft-com:vml" Requires="v">
                <p:oleObj name="Equation" r:id="rId7" imgW="507960" imgH="177480" progId="Equation.DSMT4">
                  <p:embed/>
                </p:oleObj>
              </mc:Choice>
              <mc:Fallback>
                <p:oleObj name="Equation" r:id="rId7" imgW="507960" imgH="177480" progId="Equation.DSMT4">
                  <p:embed/>
                  <p:pic>
                    <p:nvPicPr>
                      <p:cNvPr id="17" name="Object 16"/>
                      <p:cNvPicPr>
                        <a:picLocks noChangeAspect="1" noChangeArrowheads="1"/>
                      </p:cNvPicPr>
                      <p:nvPr/>
                    </p:nvPicPr>
                    <p:blipFill>
                      <a:blip r:embed="rId8"/>
                      <a:srcRect/>
                      <a:stretch>
                        <a:fillRect/>
                      </a:stretch>
                    </p:blipFill>
                    <p:spPr bwMode="auto">
                      <a:xfrm>
                        <a:off x="6590528" y="635549"/>
                        <a:ext cx="1104900" cy="385763"/>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07241846"/>
              </p:ext>
            </p:extLst>
          </p:nvPr>
        </p:nvGraphicFramePr>
        <p:xfrm>
          <a:off x="1854199" y="1724598"/>
          <a:ext cx="1243013" cy="936625"/>
        </p:xfrm>
        <a:graphic>
          <a:graphicData uri="http://schemas.openxmlformats.org/presentationml/2006/ole">
            <mc:AlternateContent xmlns:mc="http://schemas.openxmlformats.org/markup-compatibility/2006">
              <mc:Choice xmlns:v="urn:schemas-microsoft-com:vml" Requires="v">
                <p:oleObj name="Equation" r:id="rId9" imgW="571320" imgH="431640" progId="Equation.DSMT4">
                  <p:embed/>
                </p:oleObj>
              </mc:Choice>
              <mc:Fallback>
                <p:oleObj name="Equation" r:id="rId9" imgW="571320" imgH="431640" progId="Equation.DSMT4">
                  <p:embed/>
                  <p:pic>
                    <p:nvPicPr>
                      <p:cNvPr id="14" name="Object 13"/>
                      <p:cNvPicPr>
                        <a:picLocks noChangeAspect="1" noChangeArrowheads="1"/>
                      </p:cNvPicPr>
                      <p:nvPr/>
                    </p:nvPicPr>
                    <p:blipFill>
                      <a:blip r:embed="rId10"/>
                      <a:srcRect/>
                      <a:stretch>
                        <a:fillRect/>
                      </a:stretch>
                    </p:blipFill>
                    <p:spPr bwMode="auto">
                      <a:xfrm>
                        <a:off x="1854199" y="1724598"/>
                        <a:ext cx="1243013" cy="936625"/>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943794945"/>
              </p:ext>
            </p:extLst>
          </p:nvPr>
        </p:nvGraphicFramePr>
        <p:xfrm>
          <a:off x="4614067" y="1707949"/>
          <a:ext cx="995363" cy="936625"/>
        </p:xfrm>
        <a:graphic>
          <a:graphicData uri="http://schemas.openxmlformats.org/presentationml/2006/ole">
            <mc:AlternateContent xmlns:mc="http://schemas.openxmlformats.org/markup-compatibility/2006">
              <mc:Choice xmlns:v="urn:schemas-microsoft-com:vml" Requires="v">
                <p:oleObj name="Equation" r:id="rId11" imgW="457200" imgH="431640" progId="Equation.DSMT4">
                  <p:embed/>
                </p:oleObj>
              </mc:Choice>
              <mc:Fallback>
                <p:oleObj name="Equation" r:id="rId11" imgW="457200" imgH="431640" progId="Equation.DSMT4">
                  <p:embed/>
                  <p:pic>
                    <p:nvPicPr>
                      <p:cNvPr id="15" name="Object 14"/>
                      <p:cNvPicPr>
                        <a:picLocks noChangeAspect="1" noChangeArrowheads="1"/>
                      </p:cNvPicPr>
                      <p:nvPr/>
                    </p:nvPicPr>
                    <p:blipFill>
                      <a:blip r:embed="rId12"/>
                      <a:srcRect/>
                      <a:stretch>
                        <a:fillRect/>
                      </a:stretch>
                    </p:blipFill>
                    <p:spPr bwMode="auto">
                      <a:xfrm>
                        <a:off x="4614067" y="1707949"/>
                        <a:ext cx="995363" cy="936625"/>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27943110"/>
              </p:ext>
            </p:extLst>
          </p:nvPr>
        </p:nvGraphicFramePr>
        <p:xfrm>
          <a:off x="1968496" y="2577503"/>
          <a:ext cx="995363" cy="936625"/>
        </p:xfrm>
        <a:graphic>
          <a:graphicData uri="http://schemas.openxmlformats.org/presentationml/2006/ole">
            <mc:AlternateContent xmlns:mc="http://schemas.openxmlformats.org/markup-compatibility/2006">
              <mc:Choice xmlns:v="urn:schemas-microsoft-com:vml" Requires="v">
                <p:oleObj name="Equation" r:id="rId13" imgW="457200" imgH="431640" progId="Equation.DSMT4">
                  <p:embed/>
                </p:oleObj>
              </mc:Choice>
              <mc:Fallback>
                <p:oleObj name="Equation" r:id="rId13" imgW="457200" imgH="431640" progId="Equation.DSMT4">
                  <p:embed/>
                  <p:pic>
                    <p:nvPicPr>
                      <p:cNvPr id="15" name="Object 14"/>
                      <p:cNvPicPr>
                        <a:picLocks noChangeAspect="1" noChangeArrowheads="1"/>
                      </p:cNvPicPr>
                      <p:nvPr/>
                    </p:nvPicPr>
                    <p:blipFill>
                      <a:blip r:embed="rId14"/>
                      <a:srcRect/>
                      <a:stretch>
                        <a:fillRect/>
                      </a:stretch>
                    </p:blipFill>
                    <p:spPr bwMode="auto">
                      <a:xfrm>
                        <a:off x="1968496" y="2577503"/>
                        <a:ext cx="995363" cy="936625"/>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181228547"/>
              </p:ext>
            </p:extLst>
          </p:nvPr>
        </p:nvGraphicFramePr>
        <p:xfrm>
          <a:off x="4614067" y="2546492"/>
          <a:ext cx="1243013" cy="936625"/>
        </p:xfrm>
        <a:graphic>
          <a:graphicData uri="http://schemas.openxmlformats.org/presentationml/2006/ole">
            <mc:AlternateContent xmlns:mc="http://schemas.openxmlformats.org/markup-compatibility/2006">
              <mc:Choice xmlns:v="urn:schemas-microsoft-com:vml" Requires="v">
                <p:oleObj name="Equation" r:id="rId15" imgW="571320" imgH="431640" progId="Equation.DSMT4">
                  <p:embed/>
                </p:oleObj>
              </mc:Choice>
              <mc:Fallback>
                <p:oleObj name="Equation" r:id="rId15" imgW="571320" imgH="431640" progId="Equation.DSMT4">
                  <p:embed/>
                  <p:pic>
                    <p:nvPicPr>
                      <p:cNvPr id="15" name="Object 14"/>
                      <p:cNvPicPr>
                        <a:picLocks noChangeAspect="1" noChangeArrowheads="1"/>
                      </p:cNvPicPr>
                      <p:nvPr/>
                    </p:nvPicPr>
                    <p:blipFill>
                      <a:blip r:embed="rId16"/>
                      <a:srcRect/>
                      <a:stretch>
                        <a:fillRect/>
                      </a:stretch>
                    </p:blipFill>
                    <p:spPr bwMode="auto">
                      <a:xfrm>
                        <a:off x="4614067" y="2546492"/>
                        <a:ext cx="1243013" cy="936625"/>
                      </a:xfrm>
                      <a:prstGeom prst="rect">
                        <a:avLst/>
                      </a:prstGeom>
                      <a:noFill/>
                    </p:spPr>
                  </p:pic>
                </p:oleObj>
              </mc:Fallback>
            </mc:AlternateContent>
          </a:graphicData>
        </a:graphic>
      </p:graphicFrame>
    </p:spTree>
    <p:extLst>
      <p:ext uri="{BB962C8B-B14F-4D97-AF65-F5344CB8AC3E}">
        <p14:creationId xmlns:p14="http://schemas.microsoft.com/office/powerpoint/2010/main" val="3950430947"/>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par>
                                <p:cTn id="14" presetID="31" presetClass="exit" presetSubtype="0" fill="hold" nodeType="withEffect">
                                  <p:stCondLst>
                                    <p:cond delay="33000"/>
                                  </p:stCondLst>
                                  <p:iterate type="lt">
                                    <p:tmPct val="5000"/>
                                  </p:iterate>
                                  <p:childTnLst>
                                    <p:anim calcmode="lin" valueType="num">
                                      <p:cBhvr>
                                        <p:cTn id="15" dur="1000"/>
                                        <p:tgtEl>
                                          <p:spTgt spid="7"/>
                                        </p:tgtEl>
                                        <p:attrNameLst>
                                          <p:attrName>ppt_w</p:attrName>
                                        </p:attrNameLst>
                                      </p:cBhvr>
                                      <p:tavLst>
                                        <p:tav tm="0">
                                          <p:val>
                                            <p:strVal val="ppt_w"/>
                                          </p:val>
                                        </p:tav>
                                        <p:tav tm="100000">
                                          <p:val>
                                            <p:fltVal val="0"/>
                                          </p:val>
                                        </p:tav>
                                      </p:tavLst>
                                    </p:anim>
                                    <p:anim calcmode="lin" valueType="num">
                                      <p:cBhvr>
                                        <p:cTn id="16" dur="1000"/>
                                        <p:tgtEl>
                                          <p:spTgt spid="7"/>
                                        </p:tgtEl>
                                        <p:attrNameLst>
                                          <p:attrName>ppt_h</p:attrName>
                                        </p:attrNameLst>
                                      </p:cBhvr>
                                      <p:tavLst>
                                        <p:tav tm="0">
                                          <p:val>
                                            <p:strVal val="ppt_h"/>
                                          </p:val>
                                        </p:tav>
                                        <p:tav tm="100000">
                                          <p:val>
                                            <p:fltVal val="0"/>
                                          </p:val>
                                        </p:tav>
                                      </p:tavLst>
                                    </p:anim>
                                    <p:anim calcmode="lin" valueType="num">
                                      <p:cBhvr>
                                        <p:cTn id="17" dur="1000"/>
                                        <p:tgtEl>
                                          <p:spTgt spid="7"/>
                                        </p:tgtEl>
                                        <p:attrNameLst>
                                          <p:attrName>style.rotation</p:attrName>
                                        </p:attrNameLst>
                                      </p:cBhvr>
                                      <p:tavLst>
                                        <p:tav tm="0">
                                          <p:val>
                                            <p:fltVal val="0"/>
                                          </p:val>
                                        </p:tav>
                                        <p:tav tm="100000">
                                          <p:val>
                                            <p:fltVal val="90"/>
                                          </p:val>
                                        </p:tav>
                                      </p:tavLst>
                                    </p:anim>
                                    <p:animEffect transition="out" filter="fade">
                                      <p:cBhvr>
                                        <p:cTn id="18" dur="1000"/>
                                        <p:tgtEl>
                                          <p:spTgt spid="7"/>
                                        </p:tgtEl>
                                      </p:cBhvr>
                                    </p:animEffect>
                                    <p:set>
                                      <p:cBhvr>
                                        <p:cTn id="19" dur="1" fill="hold">
                                          <p:stCondLst>
                                            <p:cond delay="999"/>
                                          </p:stCondLst>
                                        </p:cTn>
                                        <p:tgtEl>
                                          <p:spTgt spid="7"/>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2" name="RINGIN.WAV"/>
                                        </p:tgtEl>
                                      </p:cMediaNode>
                                    </p:audio>
                                  </p:sub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arn(inVertical)">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2932" y="445025"/>
            <a:ext cx="8280067" cy="572700"/>
          </a:xfrm>
        </p:spPr>
        <p:txBody>
          <a:bodyPr/>
          <a:lstStyle/>
          <a:p>
            <a:r>
              <a:rPr lang="en-US" dirty="0" err="1">
                <a:latin typeface="Times New Roman" panose="02020603050405020304" pitchFamily="18" charset="0"/>
                <a:cs typeface="Times New Roman" panose="02020603050405020304" pitchFamily="18" charset="0"/>
              </a:rPr>
              <a:t>Chú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ừ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ậ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ỏi</a:t>
            </a:r>
            <a:r>
              <a:rPr lang="en-US" dirty="0">
                <a:latin typeface="Times New Roman" panose="02020603050405020304" pitchFamily="18" charset="0"/>
                <a:cs typeface="Times New Roman" panose="02020603050405020304" pitchFamily="18" charset="0"/>
              </a:rPr>
              <a:t>…</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1333" y="1853142"/>
            <a:ext cx="4572000" cy="2571750"/>
          </a:xfrm>
          <a:prstGeom prst="rect">
            <a:avLst/>
          </a:prstGeom>
        </p:spPr>
      </p:pic>
      <p:pic>
        <p:nvPicPr>
          <p:cNvPr id="8" name="tieng-vo-tay-www.tiengdong.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625600" y="4424892"/>
            <a:ext cx="406400" cy="406400"/>
          </a:xfrm>
          <a:prstGeom prst="rect">
            <a:avLst/>
          </a:prstGeom>
        </p:spPr>
      </p:pic>
      <p:sp>
        <p:nvSpPr>
          <p:cNvPr id="10" name="Left Arrow 9">
            <a:hlinkClick r:id="rId6" action="ppaction://hlinksldjump"/>
          </p:cNvPr>
          <p:cNvSpPr/>
          <p:nvPr/>
        </p:nvSpPr>
        <p:spPr>
          <a:xfrm>
            <a:off x="7695428" y="3860064"/>
            <a:ext cx="880533" cy="78813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14357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049"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844"/>
        <p:cNvGrpSpPr/>
        <p:nvPr/>
      </p:nvGrpSpPr>
      <p:grpSpPr>
        <a:xfrm>
          <a:off x="0" y="0"/>
          <a:ext cx="0" cy="0"/>
          <a:chOff x="0" y="0"/>
          <a:chExt cx="0" cy="0"/>
        </a:xfrm>
      </p:grpSpPr>
      <p:sp>
        <p:nvSpPr>
          <p:cNvPr id="845" name="Google Shape;845;p44"/>
          <p:cNvSpPr txBox="1">
            <a:spLocks noGrp="1"/>
          </p:cNvSpPr>
          <p:nvPr>
            <p:ph type="title"/>
          </p:nvPr>
        </p:nvSpPr>
        <p:spPr>
          <a:xfrm>
            <a:off x="345059" y="2530895"/>
            <a:ext cx="8298699" cy="1893000"/>
          </a:xfrm>
          <a:prstGeom prst="rect">
            <a:avLst/>
          </a:prstGeom>
        </p:spPr>
        <p:txBody>
          <a:bodyPr spcFirstLastPara="1" wrap="square" lIns="91425" tIns="91425" rIns="91425" bIns="91425" anchor="b" anchorCtr="0">
            <a:noAutofit/>
          </a:bodyPr>
          <a:lstStyle/>
          <a:p>
            <a:pPr marL="0" lvl="0" indent="0" algn="ctr" rtl="0">
              <a:lnSpc>
                <a:spcPct val="150000"/>
              </a:lnSpc>
              <a:spcBef>
                <a:spcPts val="0"/>
              </a:spcBef>
              <a:spcAft>
                <a:spcPts val="0"/>
              </a:spcAft>
              <a:buNone/>
            </a:pPr>
            <a:r>
              <a:rPr lang="en-US" sz="3600" dirty="0">
                <a:solidFill>
                  <a:srgbClr val="FF0000"/>
                </a:solidFill>
                <a:latin typeface="Times New Roman" panose="02020603050405020304" pitchFamily="18" charset="0"/>
                <a:cs typeface="Times New Roman" panose="02020603050405020304" pitchFamily="18" charset="0"/>
              </a:rPr>
              <a:t>BÀI 2. </a:t>
            </a:r>
            <a:r>
              <a:rPr lang="en-US" sz="3600" dirty="0">
                <a:solidFill>
                  <a:schemeClr val="tx1"/>
                </a:solidFill>
                <a:latin typeface="Times New Roman" panose="02020603050405020304" pitchFamily="18" charset="0"/>
                <a:cs typeface="Times New Roman" panose="02020603050405020304" pitchFamily="18" charset="0"/>
              </a:rPr>
              <a:t>BẤT PHƯƠNG TRÌNH</a:t>
            </a:r>
            <a:br>
              <a:rPr lang="en-US" sz="3600" dirty="0">
                <a:solidFill>
                  <a:schemeClr val="tx1"/>
                </a:solidFill>
                <a:latin typeface="Times New Roman" panose="02020603050405020304" pitchFamily="18" charset="0"/>
                <a:cs typeface="Times New Roman" panose="02020603050405020304" pitchFamily="18" charset="0"/>
              </a:rPr>
            </a:br>
            <a:r>
              <a:rPr lang="en-US" sz="3600" dirty="0">
                <a:solidFill>
                  <a:schemeClr val="tx1"/>
                </a:solidFill>
                <a:latin typeface="Times New Roman" panose="02020603050405020304" pitchFamily="18" charset="0"/>
                <a:cs typeface="Times New Roman" panose="02020603050405020304" pitchFamily="18" charset="0"/>
              </a:rPr>
              <a:t>BẬC NHẤT MỘT ẨN</a:t>
            </a:r>
            <a:br>
              <a:rPr lang="en-US" sz="3600" dirty="0">
                <a:solidFill>
                  <a:schemeClr val="tx1"/>
                </a:solidFill>
                <a:latin typeface="Times New Roman" panose="02020603050405020304" pitchFamily="18" charset="0"/>
                <a:cs typeface="Times New Roman" panose="02020603050405020304" pitchFamily="18" charset="0"/>
              </a:rPr>
            </a:br>
            <a:r>
              <a:rPr lang="en-US" sz="3600" dirty="0">
                <a:solidFill>
                  <a:schemeClr val="tx1"/>
                </a:solidFill>
                <a:latin typeface="Times New Roman" panose="02020603050405020304" pitchFamily="18" charset="0"/>
                <a:cs typeface="Times New Roman" panose="02020603050405020304" pitchFamily="18" charset="0"/>
              </a:rPr>
              <a:t>(4 TIẾT)</a:t>
            </a:r>
            <a:endParaRPr sz="3600" dirty="0">
              <a:solidFill>
                <a:schemeClr val="tx1"/>
              </a:solidFill>
              <a:latin typeface="Times New Roman" panose="02020603050405020304" pitchFamily="18" charset="0"/>
              <a:cs typeface="Times New Roman" panose="02020603050405020304" pitchFamily="18" charset="0"/>
            </a:endParaRPr>
          </a:p>
        </p:txBody>
      </p:sp>
      <p:grpSp>
        <p:nvGrpSpPr>
          <p:cNvPr id="847" name="Google Shape;847;p44"/>
          <p:cNvGrpSpPr/>
          <p:nvPr/>
        </p:nvGrpSpPr>
        <p:grpSpPr>
          <a:xfrm>
            <a:off x="434654" y="272008"/>
            <a:ext cx="1204366" cy="1221181"/>
            <a:chOff x="788984" y="1302632"/>
            <a:chExt cx="1204366" cy="1221181"/>
          </a:xfrm>
        </p:grpSpPr>
        <p:grpSp>
          <p:nvGrpSpPr>
            <p:cNvPr id="848" name="Google Shape;848;p44"/>
            <p:cNvGrpSpPr/>
            <p:nvPr/>
          </p:nvGrpSpPr>
          <p:grpSpPr>
            <a:xfrm>
              <a:off x="788984" y="1302632"/>
              <a:ext cx="1204316" cy="1154578"/>
              <a:chOff x="3309025" y="5456175"/>
              <a:chExt cx="727200" cy="697125"/>
            </a:xfrm>
          </p:grpSpPr>
          <p:sp>
            <p:nvSpPr>
              <p:cNvPr id="849" name="Google Shape;849;p44"/>
              <p:cNvSpPr/>
              <p:nvPr/>
            </p:nvSpPr>
            <p:spPr>
              <a:xfrm>
                <a:off x="3309025" y="5456175"/>
                <a:ext cx="500100" cy="697125"/>
              </a:xfrm>
              <a:custGeom>
                <a:avLst/>
                <a:gdLst/>
                <a:ahLst/>
                <a:cxnLst/>
                <a:rect l="l" t="t" r="r" b="b"/>
                <a:pathLst>
                  <a:path w="20004" h="27885" extrusionOk="0">
                    <a:moveTo>
                      <a:pt x="13014" y="0"/>
                    </a:moveTo>
                    <a:cubicBezTo>
                      <a:pt x="9002" y="917"/>
                      <a:pt x="5513" y="3072"/>
                      <a:pt x="3192" y="6049"/>
                    </a:cubicBezTo>
                    <a:cubicBezTo>
                      <a:pt x="858" y="9061"/>
                      <a:pt x="1" y="12549"/>
                      <a:pt x="763" y="15883"/>
                    </a:cubicBezTo>
                    <a:cubicBezTo>
                      <a:pt x="1525" y="19217"/>
                      <a:pt x="3811" y="21979"/>
                      <a:pt x="7228" y="23670"/>
                    </a:cubicBezTo>
                    <a:cubicBezTo>
                      <a:pt x="9431" y="24765"/>
                      <a:pt x="11931" y="25325"/>
                      <a:pt x="14526" y="25325"/>
                    </a:cubicBezTo>
                    <a:cubicBezTo>
                      <a:pt x="14919" y="25325"/>
                      <a:pt x="15324" y="25313"/>
                      <a:pt x="15729" y="25289"/>
                    </a:cubicBezTo>
                    <a:lnTo>
                      <a:pt x="15729" y="25289"/>
                    </a:lnTo>
                    <a:lnTo>
                      <a:pt x="15455" y="26765"/>
                    </a:lnTo>
                    <a:lnTo>
                      <a:pt x="12943" y="26837"/>
                    </a:lnTo>
                    <a:lnTo>
                      <a:pt x="13443" y="27885"/>
                    </a:lnTo>
                    <a:lnTo>
                      <a:pt x="19575" y="27885"/>
                    </a:lnTo>
                    <a:lnTo>
                      <a:pt x="20003" y="26634"/>
                    </a:lnTo>
                    <a:lnTo>
                      <a:pt x="16693" y="26730"/>
                    </a:lnTo>
                    <a:lnTo>
                      <a:pt x="16241" y="25241"/>
                    </a:lnTo>
                    <a:cubicBezTo>
                      <a:pt x="17051" y="25170"/>
                      <a:pt x="17884" y="25039"/>
                      <a:pt x="18706" y="24848"/>
                    </a:cubicBezTo>
                    <a:lnTo>
                      <a:pt x="18539" y="24122"/>
                    </a:lnTo>
                    <a:cubicBezTo>
                      <a:pt x="17194" y="24429"/>
                      <a:pt x="15845" y="24582"/>
                      <a:pt x="14520" y="24582"/>
                    </a:cubicBezTo>
                    <a:cubicBezTo>
                      <a:pt x="12046" y="24582"/>
                      <a:pt x="9659" y="24050"/>
                      <a:pt x="7549" y="23003"/>
                    </a:cubicBezTo>
                    <a:cubicBezTo>
                      <a:pt x="4347" y="21408"/>
                      <a:pt x="2192" y="18824"/>
                      <a:pt x="1489" y="15716"/>
                    </a:cubicBezTo>
                    <a:cubicBezTo>
                      <a:pt x="775" y="12609"/>
                      <a:pt x="1584" y="9335"/>
                      <a:pt x="3787" y="6513"/>
                    </a:cubicBezTo>
                    <a:cubicBezTo>
                      <a:pt x="5990" y="3667"/>
                      <a:pt x="9335" y="1607"/>
                      <a:pt x="13181" y="726"/>
                    </a:cubicBezTo>
                    <a:lnTo>
                      <a:pt x="1301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50" name="Google Shape;850;p44"/>
              <p:cNvSpPr/>
              <p:nvPr/>
            </p:nvSpPr>
            <p:spPr>
              <a:xfrm>
                <a:off x="3422150" y="5476625"/>
                <a:ext cx="602775" cy="563975"/>
              </a:xfrm>
              <a:custGeom>
                <a:avLst/>
                <a:gdLst/>
                <a:ahLst/>
                <a:cxnLst/>
                <a:rect l="l" t="t" r="r" b="b"/>
                <a:pathLst>
                  <a:path w="24111" h="22559" extrusionOk="0">
                    <a:moveTo>
                      <a:pt x="12296" y="0"/>
                    </a:moveTo>
                    <a:cubicBezTo>
                      <a:pt x="11802" y="0"/>
                      <a:pt x="11303" y="25"/>
                      <a:pt x="10799" y="75"/>
                    </a:cubicBezTo>
                    <a:lnTo>
                      <a:pt x="5965" y="3111"/>
                    </a:lnTo>
                    <a:lnTo>
                      <a:pt x="0" y="8469"/>
                    </a:lnTo>
                    <a:lnTo>
                      <a:pt x="310" y="17077"/>
                    </a:lnTo>
                    <a:lnTo>
                      <a:pt x="988" y="18994"/>
                    </a:lnTo>
                    <a:cubicBezTo>
                      <a:pt x="3249" y="21236"/>
                      <a:pt x="6603" y="22558"/>
                      <a:pt x="10264" y="22558"/>
                    </a:cubicBezTo>
                    <a:cubicBezTo>
                      <a:pt x="11405" y="22558"/>
                      <a:pt x="12575" y="22430"/>
                      <a:pt x="13752" y="22161"/>
                    </a:cubicBezTo>
                    <a:cubicBezTo>
                      <a:pt x="13871" y="22125"/>
                      <a:pt x="13990" y="22102"/>
                      <a:pt x="14109" y="22078"/>
                    </a:cubicBezTo>
                    <a:lnTo>
                      <a:pt x="23277" y="15113"/>
                    </a:lnTo>
                    <a:cubicBezTo>
                      <a:pt x="23634" y="14422"/>
                      <a:pt x="23920" y="13696"/>
                      <a:pt x="24110" y="12958"/>
                    </a:cubicBezTo>
                    <a:lnTo>
                      <a:pt x="22182" y="6397"/>
                    </a:lnTo>
                    <a:lnTo>
                      <a:pt x="18372" y="1349"/>
                    </a:lnTo>
                    <a:cubicBezTo>
                      <a:pt x="16564" y="484"/>
                      <a:pt x="14487" y="0"/>
                      <a:pt x="122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51" name="Google Shape;851;p44"/>
              <p:cNvSpPr/>
              <p:nvPr/>
            </p:nvSpPr>
            <p:spPr>
              <a:xfrm>
                <a:off x="3345650" y="5478200"/>
                <a:ext cx="382200" cy="473300"/>
              </a:xfrm>
              <a:custGeom>
                <a:avLst/>
                <a:gdLst/>
                <a:ahLst/>
                <a:cxnLst/>
                <a:rect l="l" t="t" r="r" b="b"/>
                <a:pathLst>
                  <a:path w="15288" h="18932" extrusionOk="0">
                    <a:moveTo>
                      <a:pt x="13859" y="0"/>
                    </a:moveTo>
                    <a:cubicBezTo>
                      <a:pt x="13192" y="72"/>
                      <a:pt x="12514" y="179"/>
                      <a:pt x="11835" y="334"/>
                    </a:cubicBezTo>
                    <a:cubicBezTo>
                      <a:pt x="4679" y="1965"/>
                      <a:pt x="0" y="8168"/>
                      <a:pt x="1369" y="14169"/>
                    </a:cubicBezTo>
                    <a:cubicBezTo>
                      <a:pt x="1798" y="16026"/>
                      <a:pt x="2739" y="17633"/>
                      <a:pt x="4048" y="18931"/>
                    </a:cubicBezTo>
                    <a:cubicBezTo>
                      <a:pt x="4072" y="18479"/>
                      <a:pt x="4167" y="18050"/>
                      <a:pt x="4370" y="17764"/>
                    </a:cubicBezTo>
                    <a:cubicBezTo>
                      <a:pt x="4699" y="17335"/>
                      <a:pt x="5132" y="17195"/>
                      <a:pt x="5609" y="17195"/>
                    </a:cubicBezTo>
                    <a:cubicBezTo>
                      <a:pt x="6502" y="17195"/>
                      <a:pt x="7549" y="17685"/>
                      <a:pt x="8356" y="17685"/>
                    </a:cubicBezTo>
                    <a:cubicBezTo>
                      <a:pt x="8397" y="17685"/>
                      <a:pt x="8438" y="17684"/>
                      <a:pt x="8478" y="17681"/>
                    </a:cubicBezTo>
                    <a:cubicBezTo>
                      <a:pt x="10192" y="17550"/>
                      <a:pt x="11168" y="16181"/>
                      <a:pt x="10990" y="14454"/>
                    </a:cubicBezTo>
                    <a:cubicBezTo>
                      <a:pt x="10811" y="13002"/>
                      <a:pt x="8918" y="12871"/>
                      <a:pt x="7811" y="12252"/>
                    </a:cubicBezTo>
                    <a:cubicBezTo>
                      <a:pt x="6668" y="11585"/>
                      <a:pt x="4941" y="10478"/>
                      <a:pt x="4727" y="9073"/>
                    </a:cubicBezTo>
                    <a:cubicBezTo>
                      <a:pt x="4589" y="8284"/>
                      <a:pt x="4869" y="7531"/>
                      <a:pt x="5472" y="7531"/>
                    </a:cubicBezTo>
                    <a:cubicBezTo>
                      <a:pt x="5652" y="7531"/>
                      <a:pt x="5861" y="7598"/>
                      <a:pt x="6096" y="7751"/>
                    </a:cubicBezTo>
                    <a:cubicBezTo>
                      <a:pt x="6437" y="7964"/>
                      <a:pt x="6967" y="8707"/>
                      <a:pt x="7402" y="8707"/>
                    </a:cubicBezTo>
                    <a:cubicBezTo>
                      <a:pt x="7575" y="8707"/>
                      <a:pt x="7733" y="8590"/>
                      <a:pt x="7858" y="8275"/>
                    </a:cubicBezTo>
                    <a:cubicBezTo>
                      <a:pt x="8120" y="7477"/>
                      <a:pt x="7061" y="7168"/>
                      <a:pt x="7239" y="6418"/>
                    </a:cubicBezTo>
                    <a:cubicBezTo>
                      <a:pt x="7372" y="5887"/>
                      <a:pt x="7914" y="5659"/>
                      <a:pt x="8485" y="5659"/>
                    </a:cubicBezTo>
                    <a:cubicBezTo>
                      <a:pt x="9041" y="5659"/>
                      <a:pt x="9624" y="5875"/>
                      <a:pt x="9882" y="6239"/>
                    </a:cubicBezTo>
                    <a:cubicBezTo>
                      <a:pt x="10633" y="7263"/>
                      <a:pt x="9001" y="8680"/>
                      <a:pt x="9621" y="9823"/>
                    </a:cubicBezTo>
                    <a:cubicBezTo>
                      <a:pt x="9916" y="10363"/>
                      <a:pt x="10302" y="10580"/>
                      <a:pt x="10726" y="10580"/>
                    </a:cubicBezTo>
                    <a:cubicBezTo>
                      <a:pt x="12133" y="10580"/>
                      <a:pt x="13961" y="8197"/>
                      <a:pt x="14300" y="7346"/>
                    </a:cubicBezTo>
                    <a:cubicBezTo>
                      <a:pt x="15288" y="4810"/>
                      <a:pt x="14681" y="2381"/>
                      <a:pt x="138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52" name="Google Shape;852;p44"/>
              <p:cNvSpPr/>
              <p:nvPr/>
            </p:nvSpPr>
            <p:spPr>
              <a:xfrm>
                <a:off x="3731325" y="5835000"/>
                <a:ext cx="272750" cy="193575"/>
              </a:xfrm>
              <a:custGeom>
                <a:avLst/>
                <a:gdLst/>
                <a:ahLst/>
                <a:cxnLst/>
                <a:rect l="l" t="t" r="r" b="b"/>
                <a:pathLst>
                  <a:path w="10910" h="7743" extrusionOk="0">
                    <a:moveTo>
                      <a:pt x="9193" y="0"/>
                    </a:moveTo>
                    <a:cubicBezTo>
                      <a:pt x="6894" y="0"/>
                      <a:pt x="6774" y="3327"/>
                      <a:pt x="4647" y="4016"/>
                    </a:cubicBezTo>
                    <a:cubicBezTo>
                      <a:pt x="4489" y="4066"/>
                      <a:pt x="4294" y="4085"/>
                      <a:pt x="4073" y="4085"/>
                    </a:cubicBezTo>
                    <a:cubicBezTo>
                      <a:pt x="3397" y="4085"/>
                      <a:pt x="2488" y="3907"/>
                      <a:pt x="1729" y="3907"/>
                    </a:cubicBezTo>
                    <a:cubicBezTo>
                      <a:pt x="737" y="3907"/>
                      <a:pt x="1" y="4211"/>
                      <a:pt x="373" y="5612"/>
                    </a:cubicBezTo>
                    <a:cubicBezTo>
                      <a:pt x="623" y="6433"/>
                      <a:pt x="1123" y="7148"/>
                      <a:pt x="1742" y="7743"/>
                    </a:cubicBezTo>
                    <a:cubicBezTo>
                      <a:pt x="5945" y="6671"/>
                      <a:pt x="9255" y="4016"/>
                      <a:pt x="10910" y="778"/>
                    </a:cubicBezTo>
                    <a:cubicBezTo>
                      <a:pt x="10541" y="337"/>
                      <a:pt x="10029" y="39"/>
                      <a:pt x="9326" y="4"/>
                    </a:cubicBezTo>
                    <a:cubicBezTo>
                      <a:pt x="9281" y="1"/>
                      <a:pt x="9237" y="0"/>
                      <a:pt x="91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53" name="Google Shape;853;p44"/>
              <p:cNvSpPr/>
              <p:nvPr/>
            </p:nvSpPr>
            <p:spPr>
              <a:xfrm>
                <a:off x="3754925" y="5510350"/>
                <a:ext cx="281300" cy="294400"/>
              </a:xfrm>
              <a:custGeom>
                <a:avLst/>
                <a:gdLst/>
                <a:ahLst/>
                <a:cxnLst/>
                <a:rect l="l" t="t" r="r" b="b"/>
                <a:pathLst>
                  <a:path w="11252" h="11776" extrusionOk="0">
                    <a:moveTo>
                      <a:pt x="5061" y="0"/>
                    </a:moveTo>
                    <a:cubicBezTo>
                      <a:pt x="4954" y="442"/>
                      <a:pt x="4667" y="521"/>
                      <a:pt x="4301" y="521"/>
                    </a:cubicBezTo>
                    <a:cubicBezTo>
                      <a:pt x="4097" y="521"/>
                      <a:pt x="3869" y="497"/>
                      <a:pt x="3633" y="497"/>
                    </a:cubicBezTo>
                    <a:cubicBezTo>
                      <a:pt x="3585" y="497"/>
                      <a:pt x="3537" y="498"/>
                      <a:pt x="3489" y="500"/>
                    </a:cubicBezTo>
                    <a:cubicBezTo>
                      <a:pt x="2167" y="595"/>
                      <a:pt x="0" y="1298"/>
                      <a:pt x="846" y="3108"/>
                    </a:cubicBezTo>
                    <a:cubicBezTo>
                      <a:pt x="1024" y="3513"/>
                      <a:pt x="1661" y="4008"/>
                      <a:pt x="2206" y="4008"/>
                    </a:cubicBezTo>
                    <a:cubicBezTo>
                      <a:pt x="2318" y="4008"/>
                      <a:pt x="2425" y="3988"/>
                      <a:pt x="2524" y="3941"/>
                    </a:cubicBezTo>
                    <a:cubicBezTo>
                      <a:pt x="3179" y="3596"/>
                      <a:pt x="2560" y="2881"/>
                      <a:pt x="3179" y="2572"/>
                    </a:cubicBezTo>
                    <a:cubicBezTo>
                      <a:pt x="3316" y="2505"/>
                      <a:pt x="3522" y="2477"/>
                      <a:pt x="3753" y="2477"/>
                    </a:cubicBezTo>
                    <a:cubicBezTo>
                      <a:pt x="4264" y="2477"/>
                      <a:pt x="4897" y="2618"/>
                      <a:pt x="5168" y="2798"/>
                    </a:cubicBezTo>
                    <a:cubicBezTo>
                      <a:pt x="6049" y="3501"/>
                      <a:pt x="5168" y="3941"/>
                      <a:pt x="4501" y="4298"/>
                    </a:cubicBezTo>
                    <a:cubicBezTo>
                      <a:pt x="3001" y="5144"/>
                      <a:pt x="1501" y="5715"/>
                      <a:pt x="2382" y="7692"/>
                    </a:cubicBezTo>
                    <a:cubicBezTo>
                      <a:pt x="2786" y="8680"/>
                      <a:pt x="4651" y="11775"/>
                      <a:pt x="6114" y="11775"/>
                    </a:cubicBezTo>
                    <a:cubicBezTo>
                      <a:pt x="6290" y="11775"/>
                      <a:pt x="6459" y="11731"/>
                      <a:pt x="6620" y="11632"/>
                    </a:cubicBezTo>
                    <a:cubicBezTo>
                      <a:pt x="7422" y="11124"/>
                      <a:pt x="7268" y="8469"/>
                      <a:pt x="8336" y="8469"/>
                    </a:cubicBezTo>
                    <a:cubicBezTo>
                      <a:pt x="8568" y="8469"/>
                      <a:pt x="8858" y="8595"/>
                      <a:pt x="9228" y="8894"/>
                    </a:cubicBezTo>
                    <a:cubicBezTo>
                      <a:pt x="10025" y="9513"/>
                      <a:pt x="9894" y="10347"/>
                      <a:pt x="10371" y="11144"/>
                    </a:cubicBezTo>
                    <a:cubicBezTo>
                      <a:pt x="10502" y="11347"/>
                      <a:pt x="10645" y="11501"/>
                      <a:pt x="10799" y="11609"/>
                    </a:cubicBezTo>
                    <a:cubicBezTo>
                      <a:pt x="11204" y="10108"/>
                      <a:pt x="11252" y="8525"/>
                      <a:pt x="10895" y="6965"/>
                    </a:cubicBezTo>
                    <a:cubicBezTo>
                      <a:pt x="10180" y="3858"/>
                      <a:pt x="7989" y="1417"/>
                      <a:pt x="50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54" name="Google Shape;854;p44"/>
              <p:cNvSpPr/>
              <p:nvPr/>
            </p:nvSpPr>
            <p:spPr>
              <a:xfrm>
                <a:off x="3384925" y="5490400"/>
                <a:ext cx="640600" cy="535500"/>
              </a:xfrm>
              <a:custGeom>
                <a:avLst/>
                <a:gdLst/>
                <a:ahLst/>
                <a:cxnLst/>
                <a:rect l="l" t="t" r="r" b="b"/>
                <a:pathLst>
                  <a:path w="25624" h="21420" extrusionOk="0">
                    <a:moveTo>
                      <a:pt x="16170" y="1393"/>
                    </a:moveTo>
                    <a:cubicBezTo>
                      <a:pt x="17705" y="1989"/>
                      <a:pt x="19349" y="2846"/>
                      <a:pt x="20658" y="4048"/>
                    </a:cubicBezTo>
                    <a:lnTo>
                      <a:pt x="16717" y="5406"/>
                    </a:lnTo>
                    <a:cubicBezTo>
                      <a:pt x="16551" y="5168"/>
                      <a:pt x="16384" y="4930"/>
                      <a:pt x="16205" y="4703"/>
                    </a:cubicBezTo>
                    <a:cubicBezTo>
                      <a:pt x="15431" y="3691"/>
                      <a:pt x="14574" y="2858"/>
                      <a:pt x="13776" y="2203"/>
                    </a:cubicBezTo>
                    <a:lnTo>
                      <a:pt x="16170" y="1393"/>
                    </a:lnTo>
                    <a:close/>
                    <a:moveTo>
                      <a:pt x="13634" y="2263"/>
                    </a:moveTo>
                    <a:cubicBezTo>
                      <a:pt x="14443" y="2917"/>
                      <a:pt x="15312" y="3751"/>
                      <a:pt x="16110" y="4787"/>
                    </a:cubicBezTo>
                    <a:cubicBezTo>
                      <a:pt x="16265" y="4989"/>
                      <a:pt x="16432" y="5215"/>
                      <a:pt x="16586" y="5442"/>
                    </a:cubicBezTo>
                    <a:lnTo>
                      <a:pt x="12252" y="6942"/>
                    </a:lnTo>
                    <a:lnTo>
                      <a:pt x="10990" y="3156"/>
                    </a:lnTo>
                    <a:lnTo>
                      <a:pt x="13634" y="2263"/>
                    </a:lnTo>
                    <a:close/>
                    <a:moveTo>
                      <a:pt x="10859" y="3191"/>
                    </a:moveTo>
                    <a:lnTo>
                      <a:pt x="12121" y="6989"/>
                    </a:lnTo>
                    <a:lnTo>
                      <a:pt x="7776" y="8478"/>
                    </a:lnTo>
                    <a:cubicBezTo>
                      <a:pt x="7811" y="6846"/>
                      <a:pt x="8073" y="5311"/>
                      <a:pt x="8395" y="4025"/>
                    </a:cubicBezTo>
                    <a:lnTo>
                      <a:pt x="10859" y="3191"/>
                    </a:lnTo>
                    <a:close/>
                    <a:moveTo>
                      <a:pt x="20765" y="4144"/>
                    </a:moveTo>
                    <a:cubicBezTo>
                      <a:pt x="21563" y="4906"/>
                      <a:pt x="22242" y="5811"/>
                      <a:pt x="22670" y="6870"/>
                    </a:cubicBezTo>
                    <a:cubicBezTo>
                      <a:pt x="22742" y="7049"/>
                      <a:pt x="22801" y="7227"/>
                      <a:pt x="22861" y="7418"/>
                    </a:cubicBezTo>
                    <a:lnTo>
                      <a:pt x="18372" y="8835"/>
                    </a:lnTo>
                    <a:cubicBezTo>
                      <a:pt x="18003" y="7668"/>
                      <a:pt x="17479" y="6549"/>
                      <a:pt x="16789" y="5513"/>
                    </a:cubicBezTo>
                    <a:lnTo>
                      <a:pt x="20765" y="4144"/>
                    </a:lnTo>
                    <a:close/>
                    <a:moveTo>
                      <a:pt x="8240" y="4084"/>
                    </a:moveTo>
                    <a:cubicBezTo>
                      <a:pt x="7930" y="5370"/>
                      <a:pt x="7669" y="6894"/>
                      <a:pt x="7645" y="8525"/>
                    </a:cubicBezTo>
                    <a:lnTo>
                      <a:pt x="3358" y="10013"/>
                    </a:lnTo>
                    <a:cubicBezTo>
                      <a:pt x="3763" y="8216"/>
                      <a:pt x="4621" y="6477"/>
                      <a:pt x="5525" y="5001"/>
                    </a:cubicBezTo>
                    <a:lnTo>
                      <a:pt x="8240" y="4084"/>
                    </a:lnTo>
                    <a:close/>
                    <a:moveTo>
                      <a:pt x="16658" y="5561"/>
                    </a:moveTo>
                    <a:cubicBezTo>
                      <a:pt x="17277" y="6489"/>
                      <a:pt x="17836" y="7585"/>
                      <a:pt x="18241" y="8882"/>
                    </a:cubicBezTo>
                    <a:lnTo>
                      <a:pt x="13407" y="10406"/>
                    </a:lnTo>
                    <a:lnTo>
                      <a:pt x="12288" y="7073"/>
                    </a:lnTo>
                    <a:lnTo>
                      <a:pt x="16658" y="5561"/>
                    </a:lnTo>
                    <a:close/>
                    <a:moveTo>
                      <a:pt x="12169" y="7108"/>
                    </a:moveTo>
                    <a:lnTo>
                      <a:pt x="13276" y="10454"/>
                    </a:lnTo>
                    <a:lnTo>
                      <a:pt x="8133" y="12085"/>
                    </a:lnTo>
                    <a:cubicBezTo>
                      <a:pt x="7859" y="10918"/>
                      <a:pt x="7764" y="9752"/>
                      <a:pt x="7776" y="8620"/>
                    </a:cubicBezTo>
                    <a:lnTo>
                      <a:pt x="12169" y="7108"/>
                    </a:lnTo>
                    <a:close/>
                    <a:moveTo>
                      <a:pt x="22897" y="7537"/>
                    </a:moveTo>
                    <a:cubicBezTo>
                      <a:pt x="23170" y="8466"/>
                      <a:pt x="23242" y="9466"/>
                      <a:pt x="23123" y="10525"/>
                    </a:cubicBezTo>
                    <a:lnTo>
                      <a:pt x="18979" y="12121"/>
                    </a:lnTo>
                    <a:cubicBezTo>
                      <a:pt x="18956" y="11692"/>
                      <a:pt x="18908" y="11276"/>
                      <a:pt x="18848" y="10859"/>
                    </a:cubicBezTo>
                    <a:cubicBezTo>
                      <a:pt x="18753" y="10216"/>
                      <a:pt x="18598" y="9585"/>
                      <a:pt x="18420" y="8966"/>
                    </a:cubicBezTo>
                    <a:lnTo>
                      <a:pt x="22897" y="7537"/>
                    </a:lnTo>
                    <a:close/>
                    <a:moveTo>
                      <a:pt x="7645" y="8668"/>
                    </a:moveTo>
                    <a:lnTo>
                      <a:pt x="7645" y="8668"/>
                    </a:lnTo>
                    <a:cubicBezTo>
                      <a:pt x="7633" y="9799"/>
                      <a:pt x="7740" y="10966"/>
                      <a:pt x="8002" y="12121"/>
                    </a:cubicBezTo>
                    <a:lnTo>
                      <a:pt x="3263" y="13621"/>
                    </a:lnTo>
                    <a:cubicBezTo>
                      <a:pt x="3025" y="12490"/>
                      <a:pt x="3085" y="11311"/>
                      <a:pt x="3323" y="10156"/>
                    </a:cubicBezTo>
                    <a:lnTo>
                      <a:pt x="7645" y="8668"/>
                    </a:lnTo>
                    <a:close/>
                    <a:moveTo>
                      <a:pt x="18277" y="9001"/>
                    </a:moveTo>
                    <a:cubicBezTo>
                      <a:pt x="18563" y="9966"/>
                      <a:pt x="18765" y="11014"/>
                      <a:pt x="18837" y="12180"/>
                    </a:cubicBezTo>
                    <a:lnTo>
                      <a:pt x="14538" y="13835"/>
                    </a:lnTo>
                    <a:lnTo>
                      <a:pt x="13443" y="10537"/>
                    </a:lnTo>
                    <a:lnTo>
                      <a:pt x="18277" y="9001"/>
                    </a:lnTo>
                    <a:close/>
                    <a:moveTo>
                      <a:pt x="13324" y="10573"/>
                    </a:moveTo>
                    <a:lnTo>
                      <a:pt x="14419" y="13883"/>
                    </a:lnTo>
                    <a:lnTo>
                      <a:pt x="9633" y="15717"/>
                    </a:lnTo>
                    <a:cubicBezTo>
                      <a:pt x="9228" y="15097"/>
                      <a:pt x="8895" y="14431"/>
                      <a:pt x="8621" y="13728"/>
                    </a:cubicBezTo>
                    <a:cubicBezTo>
                      <a:pt x="8431" y="13228"/>
                      <a:pt x="8276" y="12716"/>
                      <a:pt x="8157" y="12216"/>
                    </a:cubicBezTo>
                    <a:lnTo>
                      <a:pt x="13324" y="10573"/>
                    </a:lnTo>
                    <a:close/>
                    <a:moveTo>
                      <a:pt x="23111" y="10668"/>
                    </a:moveTo>
                    <a:cubicBezTo>
                      <a:pt x="22909" y="12276"/>
                      <a:pt x="22277" y="14026"/>
                      <a:pt x="21206" y="15907"/>
                    </a:cubicBezTo>
                    <a:lnTo>
                      <a:pt x="18622" y="16645"/>
                    </a:lnTo>
                    <a:cubicBezTo>
                      <a:pt x="18944" y="15133"/>
                      <a:pt x="19063" y="13657"/>
                      <a:pt x="18991" y="12264"/>
                    </a:cubicBezTo>
                    <a:lnTo>
                      <a:pt x="23111" y="10668"/>
                    </a:lnTo>
                    <a:close/>
                    <a:moveTo>
                      <a:pt x="8026" y="12252"/>
                    </a:moveTo>
                    <a:cubicBezTo>
                      <a:pt x="8157" y="12764"/>
                      <a:pt x="8311" y="13264"/>
                      <a:pt x="8502" y="13764"/>
                    </a:cubicBezTo>
                    <a:cubicBezTo>
                      <a:pt x="8776" y="14478"/>
                      <a:pt x="9109" y="15145"/>
                      <a:pt x="9502" y="15764"/>
                    </a:cubicBezTo>
                    <a:lnTo>
                      <a:pt x="5442" y="17324"/>
                    </a:lnTo>
                    <a:cubicBezTo>
                      <a:pt x="4501" y="16467"/>
                      <a:pt x="3847" y="15478"/>
                      <a:pt x="3466" y="14359"/>
                    </a:cubicBezTo>
                    <a:cubicBezTo>
                      <a:pt x="3394" y="14157"/>
                      <a:pt x="3347" y="13954"/>
                      <a:pt x="3299" y="13752"/>
                    </a:cubicBezTo>
                    <a:lnTo>
                      <a:pt x="8026" y="12252"/>
                    </a:lnTo>
                    <a:close/>
                    <a:moveTo>
                      <a:pt x="18848" y="12311"/>
                    </a:moveTo>
                    <a:lnTo>
                      <a:pt x="18848" y="12311"/>
                    </a:lnTo>
                    <a:cubicBezTo>
                      <a:pt x="18920" y="13633"/>
                      <a:pt x="18813" y="15097"/>
                      <a:pt x="18479" y="16693"/>
                    </a:cubicBezTo>
                    <a:lnTo>
                      <a:pt x="15753" y="17467"/>
                    </a:lnTo>
                    <a:lnTo>
                      <a:pt x="14586" y="13954"/>
                    </a:lnTo>
                    <a:lnTo>
                      <a:pt x="18848" y="12311"/>
                    </a:lnTo>
                    <a:close/>
                    <a:moveTo>
                      <a:pt x="14467" y="14002"/>
                    </a:moveTo>
                    <a:lnTo>
                      <a:pt x="15634" y="17514"/>
                    </a:lnTo>
                    <a:lnTo>
                      <a:pt x="12110" y="18515"/>
                    </a:lnTo>
                    <a:cubicBezTo>
                      <a:pt x="11145" y="17717"/>
                      <a:pt x="10347" y="16824"/>
                      <a:pt x="9704" y="15836"/>
                    </a:cubicBezTo>
                    <a:lnTo>
                      <a:pt x="14467" y="14002"/>
                    </a:lnTo>
                    <a:close/>
                    <a:moveTo>
                      <a:pt x="9574" y="15883"/>
                    </a:moveTo>
                    <a:cubicBezTo>
                      <a:pt x="10216" y="16871"/>
                      <a:pt x="11002" y="17764"/>
                      <a:pt x="11955" y="18562"/>
                    </a:cubicBezTo>
                    <a:lnTo>
                      <a:pt x="8835" y="19443"/>
                    </a:lnTo>
                    <a:cubicBezTo>
                      <a:pt x="7514" y="18872"/>
                      <a:pt x="6418" y="18205"/>
                      <a:pt x="5561" y="17431"/>
                    </a:cubicBezTo>
                    <a:lnTo>
                      <a:pt x="9574" y="15883"/>
                    </a:lnTo>
                    <a:close/>
                    <a:moveTo>
                      <a:pt x="11419" y="0"/>
                    </a:moveTo>
                    <a:lnTo>
                      <a:pt x="11395" y="131"/>
                    </a:lnTo>
                    <a:cubicBezTo>
                      <a:pt x="11443" y="131"/>
                      <a:pt x="13550" y="405"/>
                      <a:pt x="15979" y="1322"/>
                    </a:cubicBezTo>
                    <a:lnTo>
                      <a:pt x="13657" y="2108"/>
                    </a:lnTo>
                    <a:cubicBezTo>
                      <a:pt x="12050" y="822"/>
                      <a:pt x="10705" y="227"/>
                      <a:pt x="10681" y="227"/>
                    </a:cubicBezTo>
                    <a:lnTo>
                      <a:pt x="10633" y="346"/>
                    </a:lnTo>
                    <a:cubicBezTo>
                      <a:pt x="10645" y="358"/>
                      <a:pt x="11955" y="917"/>
                      <a:pt x="13514" y="2155"/>
                    </a:cubicBezTo>
                    <a:lnTo>
                      <a:pt x="10943" y="3025"/>
                    </a:lnTo>
                    <a:lnTo>
                      <a:pt x="10097" y="489"/>
                    </a:lnTo>
                    <a:lnTo>
                      <a:pt x="9978" y="524"/>
                    </a:lnTo>
                    <a:lnTo>
                      <a:pt x="10824" y="3072"/>
                    </a:lnTo>
                    <a:lnTo>
                      <a:pt x="8431" y="3882"/>
                    </a:lnTo>
                    <a:cubicBezTo>
                      <a:pt x="8942" y="1893"/>
                      <a:pt x="9550" y="560"/>
                      <a:pt x="9574" y="536"/>
                    </a:cubicBezTo>
                    <a:lnTo>
                      <a:pt x="9454" y="477"/>
                    </a:lnTo>
                    <a:cubicBezTo>
                      <a:pt x="9431" y="512"/>
                      <a:pt x="8800" y="1882"/>
                      <a:pt x="8288" y="3929"/>
                    </a:cubicBezTo>
                    <a:lnTo>
                      <a:pt x="5633" y="4822"/>
                    </a:lnTo>
                    <a:cubicBezTo>
                      <a:pt x="7085" y="2501"/>
                      <a:pt x="8645" y="881"/>
                      <a:pt x="8669" y="846"/>
                    </a:cubicBezTo>
                    <a:lnTo>
                      <a:pt x="8573" y="750"/>
                    </a:lnTo>
                    <a:cubicBezTo>
                      <a:pt x="8561" y="762"/>
                      <a:pt x="6918" y="2477"/>
                      <a:pt x="5418" y="4894"/>
                    </a:cubicBezTo>
                    <a:lnTo>
                      <a:pt x="1632" y="6180"/>
                    </a:lnTo>
                    <a:lnTo>
                      <a:pt x="1668" y="6299"/>
                    </a:lnTo>
                    <a:lnTo>
                      <a:pt x="5311" y="5072"/>
                    </a:lnTo>
                    <a:lnTo>
                      <a:pt x="5311" y="5072"/>
                    </a:lnTo>
                    <a:cubicBezTo>
                      <a:pt x="5275" y="5144"/>
                      <a:pt x="5228" y="5203"/>
                      <a:pt x="5192" y="5275"/>
                    </a:cubicBezTo>
                    <a:cubicBezTo>
                      <a:pt x="4406" y="6608"/>
                      <a:pt x="3597" y="8287"/>
                      <a:pt x="3216" y="10061"/>
                    </a:cubicBezTo>
                    <a:lnTo>
                      <a:pt x="1" y="11168"/>
                    </a:lnTo>
                    <a:lnTo>
                      <a:pt x="37" y="11287"/>
                    </a:lnTo>
                    <a:lnTo>
                      <a:pt x="3180" y="10204"/>
                    </a:lnTo>
                    <a:lnTo>
                      <a:pt x="3180" y="10204"/>
                    </a:lnTo>
                    <a:cubicBezTo>
                      <a:pt x="2954" y="11347"/>
                      <a:pt x="2894" y="12526"/>
                      <a:pt x="3144" y="13657"/>
                    </a:cubicBezTo>
                    <a:lnTo>
                      <a:pt x="441" y="14514"/>
                    </a:lnTo>
                    <a:lnTo>
                      <a:pt x="477" y="14645"/>
                    </a:lnTo>
                    <a:lnTo>
                      <a:pt x="3168" y="13788"/>
                    </a:lnTo>
                    <a:cubicBezTo>
                      <a:pt x="3216" y="14002"/>
                      <a:pt x="3275" y="14204"/>
                      <a:pt x="3347" y="14407"/>
                    </a:cubicBezTo>
                    <a:cubicBezTo>
                      <a:pt x="3716" y="15514"/>
                      <a:pt x="4370" y="16502"/>
                      <a:pt x="5311" y="17383"/>
                    </a:cubicBezTo>
                    <a:lnTo>
                      <a:pt x="2823" y="18336"/>
                    </a:lnTo>
                    <a:lnTo>
                      <a:pt x="2870" y="18467"/>
                    </a:lnTo>
                    <a:lnTo>
                      <a:pt x="5418" y="17479"/>
                    </a:lnTo>
                    <a:cubicBezTo>
                      <a:pt x="6275" y="18253"/>
                      <a:pt x="7347" y="18931"/>
                      <a:pt x="8633" y="19503"/>
                    </a:cubicBezTo>
                    <a:lnTo>
                      <a:pt x="5692" y="20348"/>
                    </a:lnTo>
                    <a:lnTo>
                      <a:pt x="5728" y="20479"/>
                    </a:lnTo>
                    <a:lnTo>
                      <a:pt x="8823" y="19586"/>
                    </a:lnTo>
                    <a:cubicBezTo>
                      <a:pt x="10681" y="20396"/>
                      <a:pt x="12955" y="21003"/>
                      <a:pt x="15670" y="21420"/>
                    </a:cubicBezTo>
                    <a:lnTo>
                      <a:pt x="15693" y="21289"/>
                    </a:lnTo>
                    <a:cubicBezTo>
                      <a:pt x="13062" y="20884"/>
                      <a:pt x="10836" y="20300"/>
                      <a:pt x="9026" y="19538"/>
                    </a:cubicBezTo>
                    <a:lnTo>
                      <a:pt x="12074" y="18657"/>
                    </a:lnTo>
                    <a:cubicBezTo>
                      <a:pt x="13205" y="19586"/>
                      <a:pt x="14550" y="20384"/>
                      <a:pt x="16098" y="21027"/>
                    </a:cubicBezTo>
                    <a:lnTo>
                      <a:pt x="16146" y="20908"/>
                    </a:lnTo>
                    <a:cubicBezTo>
                      <a:pt x="14646" y="20277"/>
                      <a:pt x="13336" y="19515"/>
                      <a:pt x="12229" y="18622"/>
                    </a:cubicBezTo>
                    <a:lnTo>
                      <a:pt x="15670" y="17633"/>
                    </a:lnTo>
                    <a:lnTo>
                      <a:pt x="16682" y="20670"/>
                    </a:lnTo>
                    <a:lnTo>
                      <a:pt x="16801" y="20634"/>
                    </a:lnTo>
                    <a:lnTo>
                      <a:pt x="15800" y="17598"/>
                    </a:lnTo>
                    <a:lnTo>
                      <a:pt x="18444" y="16836"/>
                    </a:lnTo>
                    <a:lnTo>
                      <a:pt x="18444" y="16836"/>
                    </a:lnTo>
                    <a:cubicBezTo>
                      <a:pt x="18217" y="17860"/>
                      <a:pt x="17908" y="18943"/>
                      <a:pt x="17479" y="20074"/>
                    </a:cubicBezTo>
                    <a:lnTo>
                      <a:pt x="17598" y="20122"/>
                    </a:lnTo>
                    <a:cubicBezTo>
                      <a:pt x="18027" y="18991"/>
                      <a:pt x="18360" y="17884"/>
                      <a:pt x="18587" y="16800"/>
                    </a:cubicBezTo>
                    <a:lnTo>
                      <a:pt x="21111" y="16074"/>
                    </a:lnTo>
                    <a:lnTo>
                      <a:pt x="21111" y="16074"/>
                    </a:lnTo>
                    <a:cubicBezTo>
                      <a:pt x="20372" y="17348"/>
                      <a:pt x="19444" y="18669"/>
                      <a:pt x="18325" y="20062"/>
                    </a:cubicBezTo>
                    <a:lnTo>
                      <a:pt x="18432" y="20146"/>
                    </a:lnTo>
                    <a:cubicBezTo>
                      <a:pt x="19587" y="18705"/>
                      <a:pt x="20539" y="17336"/>
                      <a:pt x="21289" y="16026"/>
                    </a:cubicBezTo>
                    <a:lnTo>
                      <a:pt x="24528" y="15097"/>
                    </a:lnTo>
                    <a:lnTo>
                      <a:pt x="24492" y="14978"/>
                    </a:lnTo>
                    <a:lnTo>
                      <a:pt x="21385" y="15859"/>
                    </a:lnTo>
                    <a:cubicBezTo>
                      <a:pt x="22444" y="13978"/>
                      <a:pt x="23063" y="12228"/>
                      <a:pt x="23254" y="10621"/>
                    </a:cubicBezTo>
                    <a:lnTo>
                      <a:pt x="25623" y="9704"/>
                    </a:lnTo>
                    <a:lnTo>
                      <a:pt x="25576" y="9585"/>
                    </a:lnTo>
                    <a:lnTo>
                      <a:pt x="23266" y="10478"/>
                    </a:lnTo>
                    <a:cubicBezTo>
                      <a:pt x="23373" y="9418"/>
                      <a:pt x="23290" y="8430"/>
                      <a:pt x="23028" y="7501"/>
                    </a:cubicBezTo>
                    <a:lnTo>
                      <a:pt x="25397" y="6751"/>
                    </a:lnTo>
                    <a:lnTo>
                      <a:pt x="25361" y="6620"/>
                    </a:lnTo>
                    <a:lnTo>
                      <a:pt x="22980" y="7370"/>
                    </a:lnTo>
                    <a:cubicBezTo>
                      <a:pt x="22932" y="7192"/>
                      <a:pt x="22861" y="7001"/>
                      <a:pt x="22789" y="6811"/>
                    </a:cubicBezTo>
                    <a:cubicBezTo>
                      <a:pt x="22361" y="5763"/>
                      <a:pt x="21694" y="4858"/>
                      <a:pt x="20908" y="4096"/>
                    </a:cubicBezTo>
                    <a:lnTo>
                      <a:pt x="22813" y="3441"/>
                    </a:lnTo>
                    <a:lnTo>
                      <a:pt x="22766" y="3310"/>
                    </a:lnTo>
                    <a:lnTo>
                      <a:pt x="20789" y="3989"/>
                    </a:lnTo>
                    <a:cubicBezTo>
                      <a:pt x="19503" y="2798"/>
                      <a:pt x="17884" y="1941"/>
                      <a:pt x="16360" y="1334"/>
                    </a:cubicBezTo>
                    <a:lnTo>
                      <a:pt x="18622" y="572"/>
                    </a:lnTo>
                    <a:lnTo>
                      <a:pt x="18575" y="441"/>
                    </a:lnTo>
                    <a:lnTo>
                      <a:pt x="16170" y="1262"/>
                    </a:lnTo>
                    <a:cubicBezTo>
                      <a:pt x="13669" y="298"/>
                      <a:pt x="11455" y="0"/>
                      <a:pt x="114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855" name="Google Shape;855;p44"/>
            <p:cNvSpPr/>
            <p:nvPr/>
          </p:nvSpPr>
          <p:spPr>
            <a:xfrm>
              <a:off x="990150" y="2457213"/>
              <a:ext cx="1003200" cy="66600"/>
            </a:xfrm>
            <a:prstGeom prst="ellipse">
              <a:avLst/>
            </a:prstGeom>
            <a:solidFill>
              <a:srgbClr val="033342">
                <a:alpha val="208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856" name="Google Shape;856;p44"/>
          <p:cNvGrpSpPr/>
          <p:nvPr/>
        </p:nvGrpSpPr>
        <p:grpSpPr>
          <a:xfrm>
            <a:off x="7405632" y="3628835"/>
            <a:ext cx="1371755" cy="1154569"/>
            <a:chOff x="6965512" y="3500552"/>
            <a:chExt cx="1371755" cy="1154569"/>
          </a:xfrm>
        </p:grpSpPr>
        <p:grpSp>
          <p:nvGrpSpPr>
            <p:cNvPr id="857" name="Google Shape;857;p44"/>
            <p:cNvGrpSpPr/>
            <p:nvPr/>
          </p:nvGrpSpPr>
          <p:grpSpPr>
            <a:xfrm>
              <a:off x="6965512" y="3500552"/>
              <a:ext cx="1371755" cy="1154569"/>
              <a:chOff x="4569300" y="7247450"/>
              <a:chExt cx="724225" cy="609625"/>
            </a:xfrm>
          </p:grpSpPr>
          <p:grpSp>
            <p:nvGrpSpPr>
              <p:cNvPr id="858" name="Google Shape;858;p44"/>
              <p:cNvGrpSpPr/>
              <p:nvPr/>
            </p:nvGrpSpPr>
            <p:grpSpPr>
              <a:xfrm>
                <a:off x="4569300" y="7247450"/>
                <a:ext cx="653675" cy="609625"/>
                <a:chOff x="4569300" y="7247450"/>
                <a:chExt cx="653675" cy="609625"/>
              </a:xfrm>
            </p:grpSpPr>
            <p:sp>
              <p:nvSpPr>
                <p:cNvPr id="859" name="Google Shape;859;p44"/>
                <p:cNvSpPr/>
                <p:nvPr/>
              </p:nvSpPr>
              <p:spPr>
                <a:xfrm>
                  <a:off x="4569300" y="7247450"/>
                  <a:ext cx="653675" cy="609625"/>
                </a:xfrm>
                <a:custGeom>
                  <a:avLst/>
                  <a:gdLst/>
                  <a:ahLst/>
                  <a:cxnLst/>
                  <a:rect l="l" t="t" r="r" b="b"/>
                  <a:pathLst>
                    <a:path w="26147" h="24385" extrusionOk="0">
                      <a:moveTo>
                        <a:pt x="22016" y="1"/>
                      </a:moveTo>
                      <a:lnTo>
                        <a:pt x="1" y="6085"/>
                      </a:lnTo>
                      <a:lnTo>
                        <a:pt x="5466" y="24385"/>
                      </a:lnTo>
                      <a:lnTo>
                        <a:pt x="26147" y="17896"/>
                      </a:lnTo>
                      <a:lnTo>
                        <a:pt x="2201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60" name="Google Shape;860;p44"/>
                <p:cNvSpPr/>
                <p:nvPr/>
              </p:nvSpPr>
              <p:spPr>
                <a:xfrm>
                  <a:off x="4643425" y="7312050"/>
                  <a:ext cx="554250" cy="514675"/>
                </a:xfrm>
                <a:custGeom>
                  <a:avLst/>
                  <a:gdLst/>
                  <a:ahLst/>
                  <a:cxnLst/>
                  <a:rect l="l" t="t" r="r" b="b"/>
                  <a:pathLst>
                    <a:path w="22170" h="20587" extrusionOk="0">
                      <a:moveTo>
                        <a:pt x="12371" y="0"/>
                      </a:moveTo>
                      <a:lnTo>
                        <a:pt x="8240" y="1060"/>
                      </a:lnTo>
                      <a:lnTo>
                        <a:pt x="6037" y="3882"/>
                      </a:lnTo>
                      <a:lnTo>
                        <a:pt x="2108" y="3477"/>
                      </a:lnTo>
                      <a:lnTo>
                        <a:pt x="1" y="6894"/>
                      </a:lnTo>
                      <a:lnTo>
                        <a:pt x="524" y="13014"/>
                      </a:lnTo>
                      <a:lnTo>
                        <a:pt x="2394" y="19539"/>
                      </a:lnTo>
                      <a:lnTo>
                        <a:pt x="3084" y="20586"/>
                      </a:lnTo>
                      <a:lnTo>
                        <a:pt x="6942" y="18717"/>
                      </a:lnTo>
                      <a:lnTo>
                        <a:pt x="13431" y="17526"/>
                      </a:lnTo>
                      <a:lnTo>
                        <a:pt x="22170" y="14550"/>
                      </a:lnTo>
                      <a:lnTo>
                        <a:pt x="21039" y="9383"/>
                      </a:lnTo>
                      <a:lnTo>
                        <a:pt x="17562" y="5323"/>
                      </a:lnTo>
                      <a:lnTo>
                        <a:pt x="17598" y="691"/>
                      </a:lnTo>
                      <a:lnTo>
                        <a:pt x="1237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61" name="Google Shape;861;p44"/>
                <p:cNvSpPr/>
                <p:nvPr/>
              </p:nvSpPr>
              <p:spPr>
                <a:xfrm>
                  <a:off x="4591325" y="7337650"/>
                  <a:ext cx="290250" cy="329600"/>
                </a:xfrm>
                <a:custGeom>
                  <a:avLst/>
                  <a:gdLst/>
                  <a:ahLst/>
                  <a:cxnLst/>
                  <a:rect l="l" t="t" r="r" b="b"/>
                  <a:pathLst>
                    <a:path w="11610" h="13184" extrusionOk="0">
                      <a:moveTo>
                        <a:pt x="10371" y="0"/>
                      </a:moveTo>
                      <a:lnTo>
                        <a:pt x="1" y="2667"/>
                      </a:lnTo>
                      <a:lnTo>
                        <a:pt x="2668" y="11954"/>
                      </a:lnTo>
                      <a:cubicBezTo>
                        <a:pt x="2727" y="11633"/>
                        <a:pt x="2823" y="11335"/>
                        <a:pt x="2942" y="11037"/>
                      </a:cubicBezTo>
                      <a:cubicBezTo>
                        <a:pt x="3166" y="10572"/>
                        <a:pt x="3638" y="10107"/>
                        <a:pt x="4158" y="10107"/>
                      </a:cubicBezTo>
                      <a:cubicBezTo>
                        <a:pt x="4329" y="10107"/>
                        <a:pt x="4506" y="10157"/>
                        <a:pt x="4680" y="10275"/>
                      </a:cubicBezTo>
                      <a:cubicBezTo>
                        <a:pt x="5013" y="10514"/>
                        <a:pt x="5192" y="10990"/>
                        <a:pt x="5383" y="11335"/>
                      </a:cubicBezTo>
                      <a:cubicBezTo>
                        <a:pt x="5656" y="11823"/>
                        <a:pt x="5930" y="12335"/>
                        <a:pt x="6264" y="12776"/>
                      </a:cubicBezTo>
                      <a:cubicBezTo>
                        <a:pt x="6477" y="13047"/>
                        <a:pt x="6745" y="13183"/>
                        <a:pt x="6999" y="13183"/>
                      </a:cubicBezTo>
                      <a:cubicBezTo>
                        <a:pt x="7313" y="13183"/>
                        <a:pt x="7607" y="12976"/>
                        <a:pt x="7752" y="12561"/>
                      </a:cubicBezTo>
                      <a:cubicBezTo>
                        <a:pt x="8514" y="10359"/>
                        <a:pt x="5525" y="8799"/>
                        <a:pt x="4394" y="7478"/>
                      </a:cubicBezTo>
                      <a:cubicBezTo>
                        <a:pt x="3668" y="6632"/>
                        <a:pt x="3335" y="5406"/>
                        <a:pt x="4156" y="4489"/>
                      </a:cubicBezTo>
                      <a:cubicBezTo>
                        <a:pt x="4465" y="4144"/>
                        <a:pt x="4903" y="3962"/>
                        <a:pt x="5337" y="3962"/>
                      </a:cubicBezTo>
                      <a:cubicBezTo>
                        <a:pt x="5757" y="3962"/>
                        <a:pt x="6173" y="4132"/>
                        <a:pt x="6466" y="4489"/>
                      </a:cubicBezTo>
                      <a:cubicBezTo>
                        <a:pt x="7157" y="5394"/>
                        <a:pt x="7454" y="6620"/>
                        <a:pt x="8038" y="7573"/>
                      </a:cubicBezTo>
                      <a:cubicBezTo>
                        <a:pt x="8372" y="8122"/>
                        <a:pt x="8793" y="8360"/>
                        <a:pt x="9237" y="8360"/>
                      </a:cubicBezTo>
                      <a:cubicBezTo>
                        <a:pt x="9678" y="8360"/>
                        <a:pt x="10140" y="8125"/>
                        <a:pt x="10562" y="7728"/>
                      </a:cubicBezTo>
                      <a:cubicBezTo>
                        <a:pt x="11610" y="6727"/>
                        <a:pt x="11550" y="5370"/>
                        <a:pt x="11217" y="4060"/>
                      </a:cubicBezTo>
                      <a:cubicBezTo>
                        <a:pt x="10859" y="2644"/>
                        <a:pt x="10467" y="1370"/>
                        <a:pt x="103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62" name="Google Shape;862;p44"/>
                <p:cNvSpPr/>
                <p:nvPr/>
              </p:nvSpPr>
              <p:spPr>
                <a:xfrm>
                  <a:off x="4701175" y="7653675"/>
                  <a:ext cx="275950" cy="182275"/>
                </a:xfrm>
                <a:custGeom>
                  <a:avLst/>
                  <a:gdLst/>
                  <a:ahLst/>
                  <a:cxnLst/>
                  <a:rect l="l" t="t" r="r" b="b"/>
                  <a:pathLst>
                    <a:path w="11038" h="7291" extrusionOk="0">
                      <a:moveTo>
                        <a:pt x="5312" y="1"/>
                      </a:moveTo>
                      <a:cubicBezTo>
                        <a:pt x="5187" y="1"/>
                        <a:pt x="5045" y="35"/>
                        <a:pt x="4882" y="111"/>
                      </a:cubicBezTo>
                      <a:cubicBezTo>
                        <a:pt x="3906" y="551"/>
                        <a:pt x="3203" y="1897"/>
                        <a:pt x="2822" y="2837"/>
                      </a:cubicBezTo>
                      <a:cubicBezTo>
                        <a:pt x="2448" y="3675"/>
                        <a:pt x="1780" y="6027"/>
                        <a:pt x="719" y="6027"/>
                      </a:cubicBezTo>
                      <a:cubicBezTo>
                        <a:pt x="497" y="6027"/>
                        <a:pt x="258" y="5924"/>
                        <a:pt x="0" y="5683"/>
                      </a:cubicBezTo>
                      <a:lnTo>
                        <a:pt x="0" y="5683"/>
                      </a:lnTo>
                      <a:lnTo>
                        <a:pt x="453" y="7290"/>
                      </a:lnTo>
                      <a:lnTo>
                        <a:pt x="11037" y="3671"/>
                      </a:lnTo>
                      <a:cubicBezTo>
                        <a:pt x="10880" y="3288"/>
                        <a:pt x="10579" y="3157"/>
                        <a:pt x="10239" y="3157"/>
                      </a:cubicBezTo>
                      <a:cubicBezTo>
                        <a:pt x="9809" y="3157"/>
                        <a:pt x="9317" y="3367"/>
                        <a:pt x="8978" y="3540"/>
                      </a:cubicBezTo>
                      <a:cubicBezTo>
                        <a:pt x="8547" y="3751"/>
                        <a:pt x="7813" y="4258"/>
                        <a:pt x="7205" y="4258"/>
                      </a:cubicBezTo>
                      <a:cubicBezTo>
                        <a:pt x="7023" y="4258"/>
                        <a:pt x="6852" y="4212"/>
                        <a:pt x="6704" y="4100"/>
                      </a:cubicBezTo>
                      <a:cubicBezTo>
                        <a:pt x="6061" y="3599"/>
                        <a:pt x="6275" y="2171"/>
                        <a:pt x="6192" y="1456"/>
                      </a:cubicBezTo>
                      <a:cubicBezTo>
                        <a:pt x="6112" y="823"/>
                        <a:pt x="5926" y="1"/>
                        <a:pt x="53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63" name="Google Shape;863;p44"/>
                <p:cNvSpPr/>
                <p:nvPr/>
              </p:nvSpPr>
              <p:spPr>
                <a:xfrm>
                  <a:off x="4937500" y="7267100"/>
                  <a:ext cx="229525" cy="283925"/>
                </a:xfrm>
                <a:custGeom>
                  <a:avLst/>
                  <a:gdLst/>
                  <a:ahLst/>
                  <a:cxnLst/>
                  <a:rect l="l" t="t" r="r" b="b"/>
                  <a:pathLst>
                    <a:path w="9181" h="11357" extrusionOk="0">
                      <a:moveTo>
                        <a:pt x="6764" y="1"/>
                      </a:moveTo>
                      <a:lnTo>
                        <a:pt x="513" y="1608"/>
                      </a:lnTo>
                      <a:cubicBezTo>
                        <a:pt x="275" y="2037"/>
                        <a:pt x="1" y="2894"/>
                        <a:pt x="191" y="3299"/>
                      </a:cubicBezTo>
                      <a:cubicBezTo>
                        <a:pt x="305" y="3509"/>
                        <a:pt x="487" y="3587"/>
                        <a:pt x="710" y="3587"/>
                      </a:cubicBezTo>
                      <a:cubicBezTo>
                        <a:pt x="1363" y="3587"/>
                        <a:pt x="2363" y="2918"/>
                        <a:pt x="3012" y="2918"/>
                      </a:cubicBezTo>
                      <a:cubicBezTo>
                        <a:pt x="3211" y="2918"/>
                        <a:pt x="3377" y="2980"/>
                        <a:pt x="3489" y="3144"/>
                      </a:cubicBezTo>
                      <a:cubicBezTo>
                        <a:pt x="3823" y="3632"/>
                        <a:pt x="3216" y="4608"/>
                        <a:pt x="3001" y="5001"/>
                      </a:cubicBezTo>
                      <a:cubicBezTo>
                        <a:pt x="2382" y="6132"/>
                        <a:pt x="1834" y="7121"/>
                        <a:pt x="1846" y="8454"/>
                      </a:cubicBezTo>
                      <a:cubicBezTo>
                        <a:pt x="1894" y="10085"/>
                        <a:pt x="3347" y="10966"/>
                        <a:pt x="4811" y="11240"/>
                      </a:cubicBezTo>
                      <a:cubicBezTo>
                        <a:pt x="5268" y="11322"/>
                        <a:pt x="5726" y="11356"/>
                        <a:pt x="6182" y="11356"/>
                      </a:cubicBezTo>
                      <a:cubicBezTo>
                        <a:pt x="7188" y="11356"/>
                        <a:pt x="8190" y="11190"/>
                        <a:pt x="9181" y="11002"/>
                      </a:cubicBezTo>
                      <a:lnTo>
                        <a:pt x="676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64" name="Google Shape;864;p44"/>
                <p:cNvSpPr/>
                <p:nvPr/>
              </p:nvSpPr>
              <p:spPr>
                <a:xfrm>
                  <a:off x="4599975" y="7276625"/>
                  <a:ext cx="588775" cy="532825"/>
                </a:xfrm>
                <a:custGeom>
                  <a:avLst/>
                  <a:gdLst/>
                  <a:ahLst/>
                  <a:cxnLst/>
                  <a:rect l="l" t="t" r="r" b="b"/>
                  <a:pathLst>
                    <a:path w="23551" h="21313" extrusionOk="0">
                      <a:moveTo>
                        <a:pt x="18229" y="2858"/>
                      </a:moveTo>
                      <a:lnTo>
                        <a:pt x="19229" y="6751"/>
                      </a:lnTo>
                      <a:lnTo>
                        <a:pt x="15919" y="7704"/>
                      </a:lnTo>
                      <a:lnTo>
                        <a:pt x="14740" y="3787"/>
                      </a:lnTo>
                      <a:lnTo>
                        <a:pt x="18229" y="2858"/>
                      </a:lnTo>
                      <a:close/>
                      <a:moveTo>
                        <a:pt x="14621" y="3823"/>
                      </a:moveTo>
                      <a:lnTo>
                        <a:pt x="15812" y="7740"/>
                      </a:lnTo>
                      <a:lnTo>
                        <a:pt x="12478" y="8692"/>
                      </a:lnTo>
                      <a:lnTo>
                        <a:pt x="11287" y="4715"/>
                      </a:lnTo>
                      <a:lnTo>
                        <a:pt x="14621" y="3823"/>
                      </a:lnTo>
                      <a:close/>
                      <a:moveTo>
                        <a:pt x="11168" y="4751"/>
                      </a:moveTo>
                      <a:lnTo>
                        <a:pt x="12371" y="8728"/>
                      </a:lnTo>
                      <a:lnTo>
                        <a:pt x="9013" y="9692"/>
                      </a:lnTo>
                      <a:lnTo>
                        <a:pt x="7775" y="5668"/>
                      </a:lnTo>
                      <a:lnTo>
                        <a:pt x="11168" y="4751"/>
                      </a:lnTo>
                      <a:close/>
                      <a:moveTo>
                        <a:pt x="7656" y="5692"/>
                      </a:moveTo>
                      <a:lnTo>
                        <a:pt x="8894" y="9728"/>
                      </a:lnTo>
                      <a:lnTo>
                        <a:pt x="5037" y="10835"/>
                      </a:lnTo>
                      <a:lnTo>
                        <a:pt x="3608" y="6787"/>
                      </a:lnTo>
                      <a:lnTo>
                        <a:pt x="7656" y="5692"/>
                      </a:lnTo>
                      <a:close/>
                      <a:moveTo>
                        <a:pt x="19253" y="6871"/>
                      </a:moveTo>
                      <a:lnTo>
                        <a:pt x="20360" y="11216"/>
                      </a:lnTo>
                      <a:lnTo>
                        <a:pt x="17252" y="12109"/>
                      </a:lnTo>
                      <a:lnTo>
                        <a:pt x="15955" y="7811"/>
                      </a:lnTo>
                      <a:lnTo>
                        <a:pt x="19253" y="6871"/>
                      </a:lnTo>
                      <a:close/>
                      <a:moveTo>
                        <a:pt x="15847" y="7847"/>
                      </a:moveTo>
                      <a:lnTo>
                        <a:pt x="17145" y="12133"/>
                      </a:lnTo>
                      <a:lnTo>
                        <a:pt x="13800" y="13086"/>
                      </a:lnTo>
                      <a:lnTo>
                        <a:pt x="12514" y="8811"/>
                      </a:lnTo>
                      <a:lnTo>
                        <a:pt x="15847" y="7847"/>
                      </a:lnTo>
                      <a:close/>
                      <a:moveTo>
                        <a:pt x="12407" y="8835"/>
                      </a:moveTo>
                      <a:lnTo>
                        <a:pt x="13692" y="13121"/>
                      </a:lnTo>
                      <a:lnTo>
                        <a:pt x="10359" y="14074"/>
                      </a:lnTo>
                      <a:lnTo>
                        <a:pt x="9049" y="9799"/>
                      </a:lnTo>
                      <a:lnTo>
                        <a:pt x="12407" y="8835"/>
                      </a:lnTo>
                      <a:close/>
                      <a:moveTo>
                        <a:pt x="8930" y="9835"/>
                      </a:moveTo>
                      <a:lnTo>
                        <a:pt x="10251" y="14109"/>
                      </a:lnTo>
                      <a:lnTo>
                        <a:pt x="6561" y="15169"/>
                      </a:lnTo>
                      <a:lnTo>
                        <a:pt x="5072" y="10942"/>
                      </a:lnTo>
                      <a:lnTo>
                        <a:pt x="8930" y="9835"/>
                      </a:lnTo>
                      <a:close/>
                      <a:moveTo>
                        <a:pt x="20384" y="11323"/>
                      </a:moveTo>
                      <a:lnTo>
                        <a:pt x="21122" y="14252"/>
                      </a:lnTo>
                      <a:lnTo>
                        <a:pt x="18181" y="15169"/>
                      </a:lnTo>
                      <a:lnTo>
                        <a:pt x="17288" y="12216"/>
                      </a:lnTo>
                      <a:lnTo>
                        <a:pt x="20384" y="11323"/>
                      </a:lnTo>
                      <a:close/>
                      <a:moveTo>
                        <a:pt x="17169" y="12252"/>
                      </a:moveTo>
                      <a:lnTo>
                        <a:pt x="18062" y="15205"/>
                      </a:lnTo>
                      <a:lnTo>
                        <a:pt x="14740" y="16229"/>
                      </a:lnTo>
                      <a:lnTo>
                        <a:pt x="13835" y="13205"/>
                      </a:lnTo>
                      <a:lnTo>
                        <a:pt x="17169" y="12252"/>
                      </a:lnTo>
                      <a:close/>
                      <a:moveTo>
                        <a:pt x="13716" y="13240"/>
                      </a:moveTo>
                      <a:lnTo>
                        <a:pt x="14633" y="16265"/>
                      </a:lnTo>
                      <a:lnTo>
                        <a:pt x="11347" y="17277"/>
                      </a:lnTo>
                      <a:lnTo>
                        <a:pt x="10394" y="14193"/>
                      </a:lnTo>
                      <a:lnTo>
                        <a:pt x="13716" y="13240"/>
                      </a:lnTo>
                      <a:close/>
                      <a:moveTo>
                        <a:pt x="10275" y="14217"/>
                      </a:moveTo>
                      <a:lnTo>
                        <a:pt x="11228" y="17312"/>
                      </a:lnTo>
                      <a:lnTo>
                        <a:pt x="7692" y="18408"/>
                      </a:lnTo>
                      <a:lnTo>
                        <a:pt x="6596" y="15276"/>
                      </a:lnTo>
                      <a:lnTo>
                        <a:pt x="10275" y="14217"/>
                      </a:lnTo>
                      <a:close/>
                      <a:moveTo>
                        <a:pt x="17633" y="1"/>
                      </a:moveTo>
                      <a:lnTo>
                        <a:pt x="17514" y="36"/>
                      </a:lnTo>
                      <a:lnTo>
                        <a:pt x="18205" y="2739"/>
                      </a:lnTo>
                      <a:lnTo>
                        <a:pt x="14704" y="3680"/>
                      </a:lnTo>
                      <a:lnTo>
                        <a:pt x="13823" y="763"/>
                      </a:lnTo>
                      <a:lnTo>
                        <a:pt x="13716" y="798"/>
                      </a:lnTo>
                      <a:lnTo>
                        <a:pt x="14585" y="3715"/>
                      </a:lnTo>
                      <a:lnTo>
                        <a:pt x="11252" y="4608"/>
                      </a:lnTo>
                      <a:lnTo>
                        <a:pt x="10394" y="1787"/>
                      </a:lnTo>
                      <a:lnTo>
                        <a:pt x="10287" y="1822"/>
                      </a:lnTo>
                      <a:lnTo>
                        <a:pt x="11133" y="4632"/>
                      </a:lnTo>
                      <a:lnTo>
                        <a:pt x="7727" y="5549"/>
                      </a:lnTo>
                      <a:lnTo>
                        <a:pt x="6894" y="2810"/>
                      </a:lnTo>
                      <a:lnTo>
                        <a:pt x="6775" y="2846"/>
                      </a:lnTo>
                      <a:lnTo>
                        <a:pt x="7620" y="5585"/>
                      </a:lnTo>
                      <a:lnTo>
                        <a:pt x="3572" y="6668"/>
                      </a:lnTo>
                      <a:lnTo>
                        <a:pt x="2620" y="3953"/>
                      </a:lnTo>
                      <a:lnTo>
                        <a:pt x="2501" y="3989"/>
                      </a:lnTo>
                      <a:lnTo>
                        <a:pt x="3453" y="6704"/>
                      </a:lnTo>
                      <a:lnTo>
                        <a:pt x="0" y="7633"/>
                      </a:lnTo>
                      <a:lnTo>
                        <a:pt x="24" y="7740"/>
                      </a:lnTo>
                      <a:lnTo>
                        <a:pt x="3501" y="6811"/>
                      </a:lnTo>
                      <a:lnTo>
                        <a:pt x="4917" y="10871"/>
                      </a:lnTo>
                      <a:lnTo>
                        <a:pt x="1203" y="11943"/>
                      </a:lnTo>
                      <a:lnTo>
                        <a:pt x="1227" y="12050"/>
                      </a:lnTo>
                      <a:lnTo>
                        <a:pt x="4965" y="10978"/>
                      </a:lnTo>
                      <a:lnTo>
                        <a:pt x="6441" y="15193"/>
                      </a:lnTo>
                      <a:lnTo>
                        <a:pt x="2548" y="16312"/>
                      </a:lnTo>
                      <a:lnTo>
                        <a:pt x="2572" y="16431"/>
                      </a:lnTo>
                      <a:lnTo>
                        <a:pt x="6477" y="15312"/>
                      </a:lnTo>
                      <a:lnTo>
                        <a:pt x="7584" y="18443"/>
                      </a:lnTo>
                      <a:lnTo>
                        <a:pt x="3536" y="19694"/>
                      </a:lnTo>
                      <a:lnTo>
                        <a:pt x="3572" y="19801"/>
                      </a:lnTo>
                      <a:lnTo>
                        <a:pt x="7620" y="18551"/>
                      </a:lnTo>
                      <a:lnTo>
                        <a:pt x="8597" y="21313"/>
                      </a:lnTo>
                      <a:lnTo>
                        <a:pt x="8704" y="21277"/>
                      </a:lnTo>
                      <a:lnTo>
                        <a:pt x="7727" y="18515"/>
                      </a:lnTo>
                      <a:lnTo>
                        <a:pt x="11264" y="17419"/>
                      </a:lnTo>
                      <a:lnTo>
                        <a:pt x="12097" y="20146"/>
                      </a:lnTo>
                      <a:lnTo>
                        <a:pt x="12216" y="20110"/>
                      </a:lnTo>
                      <a:lnTo>
                        <a:pt x="11371" y="17384"/>
                      </a:lnTo>
                      <a:lnTo>
                        <a:pt x="14657" y="16372"/>
                      </a:lnTo>
                      <a:lnTo>
                        <a:pt x="15490" y="19146"/>
                      </a:lnTo>
                      <a:lnTo>
                        <a:pt x="15609" y="19110"/>
                      </a:lnTo>
                      <a:lnTo>
                        <a:pt x="14776" y="16336"/>
                      </a:lnTo>
                      <a:lnTo>
                        <a:pt x="18098" y="15312"/>
                      </a:lnTo>
                      <a:lnTo>
                        <a:pt x="18895" y="17943"/>
                      </a:lnTo>
                      <a:lnTo>
                        <a:pt x="19003" y="17908"/>
                      </a:lnTo>
                      <a:lnTo>
                        <a:pt x="18205" y="15276"/>
                      </a:lnTo>
                      <a:lnTo>
                        <a:pt x="21158" y="14360"/>
                      </a:lnTo>
                      <a:lnTo>
                        <a:pt x="21812" y="16979"/>
                      </a:lnTo>
                      <a:lnTo>
                        <a:pt x="21932" y="16943"/>
                      </a:lnTo>
                      <a:lnTo>
                        <a:pt x="21265" y="14324"/>
                      </a:lnTo>
                      <a:lnTo>
                        <a:pt x="23551" y="13621"/>
                      </a:lnTo>
                      <a:lnTo>
                        <a:pt x="23515" y="13514"/>
                      </a:lnTo>
                      <a:lnTo>
                        <a:pt x="21241" y="14217"/>
                      </a:lnTo>
                      <a:lnTo>
                        <a:pt x="20503" y="11300"/>
                      </a:lnTo>
                      <a:lnTo>
                        <a:pt x="22932" y="10597"/>
                      </a:lnTo>
                      <a:lnTo>
                        <a:pt x="22896" y="10490"/>
                      </a:lnTo>
                      <a:lnTo>
                        <a:pt x="20467" y="11181"/>
                      </a:lnTo>
                      <a:lnTo>
                        <a:pt x="19360" y="6835"/>
                      </a:lnTo>
                      <a:lnTo>
                        <a:pt x="22039" y="6061"/>
                      </a:lnTo>
                      <a:lnTo>
                        <a:pt x="22003" y="5942"/>
                      </a:lnTo>
                      <a:lnTo>
                        <a:pt x="19336" y="6716"/>
                      </a:lnTo>
                      <a:lnTo>
                        <a:pt x="18348" y="2822"/>
                      </a:lnTo>
                      <a:lnTo>
                        <a:pt x="21158" y="2060"/>
                      </a:lnTo>
                      <a:lnTo>
                        <a:pt x="21122" y="1953"/>
                      </a:lnTo>
                      <a:lnTo>
                        <a:pt x="18312" y="2703"/>
                      </a:lnTo>
                      <a:lnTo>
                        <a:pt x="17633"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865" name="Google Shape;865;p44"/>
              <p:cNvGrpSpPr/>
              <p:nvPr/>
            </p:nvGrpSpPr>
            <p:grpSpPr>
              <a:xfrm>
                <a:off x="4900900" y="7388550"/>
                <a:ext cx="392625" cy="407500"/>
                <a:chOff x="4900900" y="7388550"/>
                <a:chExt cx="392625" cy="407500"/>
              </a:xfrm>
            </p:grpSpPr>
            <p:sp>
              <p:nvSpPr>
                <p:cNvPr id="866" name="Google Shape;866;p44"/>
                <p:cNvSpPr/>
                <p:nvPr/>
              </p:nvSpPr>
              <p:spPr>
                <a:xfrm>
                  <a:off x="4900900" y="7394400"/>
                  <a:ext cx="371200" cy="291650"/>
                </a:xfrm>
                <a:custGeom>
                  <a:avLst/>
                  <a:gdLst/>
                  <a:ahLst/>
                  <a:cxnLst/>
                  <a:rect l="l" t="t" r="r" b="b"/>
                  <a:pathLst>
                    <a:path w="14848" h="11666" extrusionOk="0">
                      <a:moveTo>
                        <a:pt x="8353" y="0"/>
                      </a:moveTo>
                      <a:cubicBezTo>
                        <a:pt x="7265" y="0"/>
                        <a:pt x="6122" y="247"/>
                        <a:pt x="5025" y="766"/>
                      </a:cubicBezTo>
                      <a:cubicBezTo>
                        <a:pt x="1655" y="2362"/>
                        <a:pt x="0" y="5922"/>
                        <a:pt x="1334" y="8720"/>
                      </a:cubicBezTo>
                      <a:cubicBezTo>
                        <a:pt x="2225" y="10607"/>
                        <a:pt x="4243" y="11665"/>
                        <a:pt x="6495" y="11665"/>
                      </a:cubicBezTo>
                      <a:cubicBezTo>
                        <a:pt x="7583" y="11665"/>
                        <a:pt x="8726" y="11418"/>
                        <a:pt x="9823" y="10899"/>
                      </a:cubicBezTo>
                      <a:cubicBezTo>
                        <a:pt x="13193" y="9303"/>
                        <a:pt x="14848" y="5743"/>
                        <a:pt x="13526" y="2945"/>
                      </a:cubicBezTo>
                      <a:cubicBezTo>
                        <a:pt x="12627" y="1059"/>
                        <a:pt x="10607" y="0"/>
                        <a:pt x="8353" y="0"/>
                      </a:cubicBezTo>
                      <a:close/>
                    </a:path>
                  </a:pathLst>
                </a:custGeom>
                <a:solidFill>
                  <a:srgbClr val="6BC0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67" name="Google Shape;867;p44"/>
                <p:cNvSpPr/>
                <p:nvPr/>
              </p:nvSpPr>
              <p:spPr>
                <a:xfrm>
                  <a:off x="4942875" y="7426825"/>
                  <a:ext cx="148250" cy="157900"/>
                </a:xfrm>
                <a:custGeom>
                  <a:avLst/>
                  <a:gdLst/>
                  <a:ahLst/>
                  <a:cxnLst/>
                  <a:rect l="l" t="t" r="r" b="b"/>
                  <a:pathLst>
                    <a:path w="5930" h="6316" extrusionOk="0">
                      <a:moveTo>
                        <a:pt x="4463" y="0"/>
                      </a:moveTo>
                      <a:cubicBezTo>
                        <a:pt x="3746" y="0"/>
                        <a:pt x="3179" y="2660"/>
                        <a:pt x="3179" y="2660"/>
                      </a:cubicBezTo>
                      <a:cubicBezTo>
                        <a:pt x="3179" y="2660"/>
                        <a:pt x="2706" y="1153"/>
                        <a:pt x="2447" y="1153"/>
                      </a:cubicBezTo>
                      <a:cubicBezTo>
                        <a:pt x="2437" y="1153"/>
                        <a:pt x="2427" y="1155"/>
                        <a:pt x="2417" y="1160"/>
                      </a:cubicBezTo>
                      <a:cubicBezTo>
                        <a:pt x="2167" y="1303"/>
                        <a:pt x="2905" y="2863"/>
                        <a:pt x="2905" y="2863"/>
                      </a:cubicBezTo>
                      <a:cubicBezTo>
                        <a:pt x="2905" y="2863"/>
                        <a:pt x="0" y="3565"/>
                        <a:pt x="60" y="3958"/>
                      </a:cubicBezTo>
                      <a:cubicBezTo>
                        <a:pt x="69" y="4015"/>
                        <a:pt x="136" y="4039"/>
                        <a:pt x="245" y="4039"/>
                      </a:cubicBezTo>
                      <a:cubicBezTo>
                        <a:pt x="864" y="4039"/>
                        <a:pt x="2810" y="3256"/>
                        <a:pt x="2810" y="3256"/>
                      </a:cubicBezTo>
                      <a:lnTo>
                        <a:pt x="2810" y="3256"/>
                      </a:lnTo>
                      <a:cubicBezTo>
                        <a:pt x="2810" y="3256"/>
                        <a:pt x="1596" y="5589"/>
                        <a:pt x="2000" y="5744"/>
                      </a:cubicBezTo>
                      <a:cubicBezTo>
                        <a:pt x="2014" y="5749"/>
                        <a:pt x="2027" y="5751"/>
                        <a:pt x="2042" y="5751"/>
                      </a:cubicBezTo>
                      <a:cubicBezTo>
                        <a:pt x="2473" y="5751"/>
                        <a:pt x="3310" y="3541"/>
                        <a:pt x="3310" y="3541"/>
                      </a:cubicBezTo>
                      <a:lnTo>
                        <a:pt x="5751" y="6316"/>
                      </a:lnTo>
                      <a:lnTo>
                        <a:pt x="5930" y="6066"/>
                      </a:lnTo>
                      <a:lnTo>
                        <a:pt x="3858" y="3160"/>
                      </a:lnTo>
                      <a:cubicBezTo>
                        <a:pt x="3858" y="3160"/>
                        <a:pt x="5930" y="2625"/>
                        <a:pt x="5751" y="2065"/>
                      </a:cubicBezTo>
                      <a:cubicBezTo>
                        <a:pt x="5717" y="1964"/>
                        <a:pt x="5627" y="1923"/>
                        <a:pt x="5504" y="1923"/>
                      </a:cubicBezTo>
                      <a:cubicBezTo>
                        <a:pt x="4944" y="1923"/>
                        <a:pt x="3679" y="2779"/>
                        <a:pt x="3679" y="2779"/>
                      </a:cubicBezTo>
                      <a:cubicBezTo>
                        <a:pt x="3679" y="2779"/>
                        <a:pt x="5322" y="267"/>
                        <a:pt x="4560" y="17"/>
                      </a:cubicBezTo>
                      <a:cubicBezTo>
                        <a:pt x="4527" y="6"/>
                        <a:pt x="4495" y="0"/>
                        <a:pt x="44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68" name="Google Shape;868;p44"/>
                <p:cNvSpPr/>
                <p:nvPr/>
              </p:nvSpPr>
              <p:spPr>
                <a:xfrm>
                  <a:off x="5081350" y="7445625"/>
                  <a:ext cx="105125" cy="131075"/>
                </a:xfrm>
                <a:custGeom>
                  <a:avLst/>
                  <a:gdLst/>
                  <a:ahLst/>
                  <a:cxnLst/>
                  <a:rect l="l" t="t" r="r" b="b"/>
                  <a:pathLst>
                    <a:path w="4205" h="5243" extrusionOk="0">
                      <a:moveTo>
                        <a:pt x="587" y="0"/>
                      </a:moveTo>
                      <a:cubicBezTo>
                        <a:pt x="565" y="0"/>
                        <a:pt x="543" y="5"/>
                        <a:pt x="521" y="15"/>
                      </a:cubicBezTo>
                      <a:cubicBezTo>
                        <a:pt x="69" y="230"/>
                        <a:pt x="1355" y="2337"/>
                        <a:pt x="1355" y="2337"/>
                      </a:cubicBezTo>
                      <a:cubicBezTo>
                        <a:pt x="1355" y="2337"/>
                        <a:pt x="1275" y="2334"/>
                        <a:pt x="1154" y="2334"/>
                      </a:cubicBezTo>
                      <a:cubicBezTo>
                        <a:pt x="777" y="2334"/>
                        <a:pt x="0" y="2362"/>
                        <a:pt x="10" y="2587"/>
                      </a:cubicBezTo>
                      <a:cubicBezTo>
                        <a:pt x="16" y="2755"/>
                        <a:pt x="410" y="2793"/>
                        <a:pt x="770" y="2793"/>
                      </a:cubicBezTo>
                      <a:cubicBezTo>
                        <a:pt x="1075" y="2793"/>
                        <a:pt x="1355" y="2766"/>
                        <a:pt x="1355" y="2766"/>
                      </a:cubicBezTo>
                      <a:lnTo>
                        <a:pt x="1355" y="2766"/>
                      </a:lnTo>
                      <a:lnTo>
                        <a:pt x="914" y="5242"/>
                      </a:lnTo>
                      <a:lnTo>
                        <a:pt x="1141" y="5242"/>
                      </a:lnTo>
                      <a:lnTo>
                        <a:pt x="1760" y="2682"/>
                      </a:lnTo>
                      <a:cubicBezTo>
                        <a:pt x="1760" y="2682"/>
                        <a:pt x="2736" y="3727"/>
                        <a:pt x="3109" y="3727"/>
                      </a:cubicBezTo>
                      <a:cubicBezTo>
                        <a:pt x="3146" y="3727"/>
                        <a:pt x="3177" y="3717"/>
                        <a:pt x="3200" y="3694"/>
                      </a:cubicBezTo>
                      <a:cubicBezTo>
                        <a:pt x="3474" y="3432"/>
                        <a:pt x="2081" y="2623"/>
                        <a:pt x="2081" y="2623"/>
                      </a:cubicBezTo>
                      <a:lnTo>
                        <a:pt x="2081" y="2623"/>
                      </a:lnTo>
                      <a:cubicBezTo>
                        <a:pt x="2081" y="2623"/>
                        <a:pt x="2203" y="2626"/>
                        <a:pt x="2387" y="2626"/>
                      </a:cubicBezTo>
                      <a:cubicBezTo>
                        <a:pt x="2976" y="2626"/>
                        <a:pt x="4204" y="2592"/>
                        <a:pt x="4141" y="2301"/>
                      </a:cubicBezTo>
                      <a:cubicBezTo>
                        <a:pt x="4095" y="2117"/>
                        <a:pt x="3646" y="2069"/>
                        <a:pt x="3195" y="2069"/>
                      </a:cubicBezTo>
                      <a:cubicBezTo>
                        <a:pt x="2716" y="2069"/>
                        <a:pt x="2236" y="2123"/>
                        <a:pt x="2236" y="2123"/>
                      </a:cubicBezTo>
                      <a:cubicBezTo>
                        <a:pt x="2236" y="2123"/>
                        <a:pt x="4201" y="694"/>
                        <a:pt x="3689" y="408"/>
                      </a:cubicBezTo>
                      <a:cubicBezTo>
                        <a:pt x="3653" y="388"/>
                        <a:pt x="3612" y="378"/>
                        <a:pt x="3568" y="378"/>
                      </a:cubicBezTo>
                      <a:cubicBezTo>
                        <a:pt x="2987" y="378"/>
                        <a:pt x="1724" y="1980"/>
                        <a:pt x="1724" y="1980"/>
                      </a:cubicBezTo>
                      <a:cubicBezTo>
                        <a:pt x="1724" y="1980"/>
                        <a:pt x="1043" y="0"/>
                        <a:pt x="5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69" name="Google Shape;869;p44"/>
                <p:cNvSpPr/>
                <p:nvPr/>
              </p:nvSpPr>
              <p:spPr>
                <a:xfrm>
                  <a:off x="5013125" y="7560875"/>
                  <a:ext cx="201825" cy="79575"/>
                </a:xfrm>
                <a:custGeom>
                  <a:avLst/>
                  <a:gdLst/>
                  <a:ahLst/>
                  <a:cxnLst/>
                  <a:rect l="l" t="t" r="r" b="b"/>
                  <a:pathLst>
                    <a:path w="8073" h="3183" extrusionOk="0">
                      <a:moveTo>
                        <a:pt x="5150" y="0"/>
                      </a:moveTo>
                      <a:cubicBezTo>
                        <a:pt x="3344" y="0"/>
                        <a:pt x="1157" y="598"/>
                        <a:pt x="0" y="3132"/>
                      </a:cubicBezTo>
                      <a:cubicBezTo>
                        <a:pt x="0" y="3132"/>
                        <a:pt x="398" y="3183"/>
                        <a:pt x="1038" y="3183"/>
                      </a:cubicBezTo>
                      <a:cubicBezTo>
                        <a:pt x="2678" y="3183"/>
                        <a:pt x="5905" y="2850"/>
                        <a:pt x="8073" y="477"/>
                      </a:cubicBezTo>
                      <a:cubicBezTo>
                        <a:pt x="8073" y="477"/>
                        <a:pt x="6763" y="0"/>
                        <a:pt x="515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70" name="Google Shape;870;p44"/>
                <p:cNvSpPr/>
                <p:nvPr/>
              </p:nvSpPr>
              <p:spPr>
                <a:xfrm>
                  <a:off x="4911900" y="7388550"/>
                  <a:ext cx="381625" cy="407500"/>
                </a:xfrm>
                <a:custGeom>
                  <a:avLst/>
                  <a:gdLst/>
                  <a:ahLst/>
                  <a:cxnLst/>
                  <a:rect l="l" t="t" r="r" b="b"/>
                  <a:pathLst>
                    <a:path w="15265" h="16300" extrusionOk="0">
                      <a:moveTo>
                        <a:pt x="7919" y="465"/>
                      </a:moveTo>
                      <a:cubicBezTo>
                        <a:pt x="10145" y="465"/>
                        <a:pt x="12050" y="1548"/>
                        <a:pt x="12872" y="3275"/>
                      </a:cubicBezTo>
                      <a:cubicBezTo>
                        <a:pt x="14134" y="5953"/>
                        <a:pt x="12526" y="9382"/>
                        <a:pt x="9288" y="10918"/>
                      </a:cubicBezTo>
                      <a:cubicBezTo>
                        <a:pt x="8252" y="11407"/>
                        <a:pt x="7145" y="11657"/>
                        <a:pt x="6049" y="11657"/>
                      </a:cubicBezTo>
                      <a:cubicBezTo>
                        <a:pt x="3823" y="11657"/>
                        <a:pt x="1918" y="10585"/>
                        <a:pt x="1096" y="8847"/>
                      </a:cubicBezTo>
                      <a:cubicBezTo>
                        <a:pt x="489" y="7561"/>
                        <a:pt x="525" y="6061"/>
                        <a:pt x="1192" y="4620"/>
                      </a:cubicBezTo>
                      <a:cubicBezTo>
                        <a:pt x="1870" y="3167"/>
                        <a:pt x="3108" y="1965"/>
                        <a:pt x="4680" y="1215"/>
                      </a:cubicBezTo>
                      <a:cubicBezTo>
                        <a:pt x="5716" y="727"/>
                        <a:pt x="6835" y="465"/>
                        <a:pt x="7919" y="465"/>
                      </a:cubicBezTo>
                      <a:close/>
                      <a:moveTo>
                        <a:pt x="7919" y="0"/>
                      </a:moveTo>
                      <a:cubicBezTo>
                        <a:pt x="6764" y="0"/>
                        <a:pt x="5573" y="274"/>
                        <a:pt x="4490" y="786"/>
                      </a:cubicBezTo>
                      <a:cubicBezTo>
                        <a:pt x="2811" y="1584"/>
                        <a:pt x="1489" y="2870"/>
                        <a:pt x="763" y="4429"/>
                      </a:cubicBezTo>
                      <a:cubicBezTo>
                        <a:pt x="37" y="5989"/>
                        <a:pt x="1" y="7632"/>
                        <a:pt x="680" y="9049"/>
                      </a:cubicBezTo>
                      <a:cubicBezTo>
                        <a:pt x="1573" y="10954"/>
                        <a:pt x="3632" y="12133"/>
                        <a:pt x="6049" y="12133"/>
                      </a:cubicBezTo>
                      <a:cubicBezTo>
                        <a:pt x="7204" y="12133"/>
                        <a:pt x="8395" y="11859"/>
                        <a:pt x="9478" y="11335"/>
                      </a:cubicBezTo>
                      <a:cubicBezTo>
                        <a:pt x="9776" y="11204"/>
                        <a:pt x="10062" y="11049"/>
                        <a:pt x="10324" y="10883"/>
                      </a:cubicBezTo>
                      <a:lnTo>
                        <a:pt x="13538" y="16300"/>
                      </a:lnTo>
                      <a:lnTo>
                        <a:pt x="15265" y="14859"/>
                      </a:lnTo>
                      <a:lnTo>
                        <a:pt x="11300" y="10168"/>
                      </a:lnTo>
                      <a:cubicBezTo>
                        <a:pt x="13503" y="8275"/>
                        <a:pt x="14396" y="5418"/>
                        <a:pt x="13288" y="3072"/>
                      </a:cubicBezTo>
                      <a:cubicBezTo>
                        <a:pt x="12395" y="1179"/>
                        <a:pt x="10336" y="0"/>
                        <a:pt x="79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71" name="Google Shape;871;p44"/>
                <p:cNvSpPr/>
                <p:nvPr/>
              </p:nvSpPr>
              <p:spPr>
                <a:xfrm>
                  <a:off x="4996750" y="7559400"/>
                  <a:ext cx="230400" cy="106000"/>
                </a:xfrm>
                <a:custGeom>
                  <a:avLst/>
                  <a:gdLst/>
                  <a:ahLst/>
                  <a:cxnLst/>
                  <a:rect l="l" t="t" r="r" b="b"/>
                  <a:pathLst>
                    <a:path w="9216" h="4240" extrusionOk="0">
                      <a:moveTo>
                        <a:pt x="8477" y="1"/>
                      </a:moveTo>
                      <a:lnTo>
                        <a:pt x="8477" y="120"/>
                      </a:lnTo>
                      <a:cubicBezTo>
                        <a:pt x="8597" y="120"/>
                        <a:pt x="8930" y="167"/>
                        <a:pt x="9001" y="370"/>
                      </a:cubicBezTo>
                      <a:cubicBezTo>
                        <a:pt x="9061" y="548"/>
                        <a:pt x="8954" y="905"/>
                        <a:pt x="8096" y="1608"/>
                      </a:cubicBezTo>
                      <a:lnTo>
                        <a:pt x="8168" y="1703"/>
                      </a:lnTo>
                      <a:cubicBezTo>
                        <a:pt x="8906" y="1084"/>
                        <a:pt x="9216" y="643"/>
                        <a:pt x="9109" y="334"/>
                      </a:cubicBezTo>
                      <a:cubicBezTo>
                        <a:pt x="9001" y="12"/>
                        <a:pt x="8501" y="1"/>
                        <a:pt x="8477" y="1"/>
                      </a:cubicBezTo>
                      <a:close/>
                      <a:moveTo>
                        <a:pt x="203" y="2929"/>
                      </a:moveTo>
                      <a:cubicBezTo>
                        <a:pt x="203" y="2941"/>
                        <a:pt x="0" y="3239"/>
                        <a:pt x="167" y="3501"/>
                      </a:cubicBezTo>
                      <a:cubicBezTo>
                        <a:pt x="298" y="3703"/>
                        <a:pt x="631" y="3799"/>
                        <a:pt x="1143" y="3799"/>
                      </a:cubicBezTo>
                      <a:cubicBezTo>
                        <a:pt x="1560" y="3799"/>
                        <a:pt x="2108" y="3739"/>
                        <a:pt x="2762" y="3608"/>
                      </a:cubicBezTo>
                      <a:lnTo>
                        <a:pt x="2751" y="3489"/>
                      </a:lnTo>
                      <a:cubicBezTo>
                        <a:pt x="2033" y="3634"/>
                        <a:pt x="1518" y="3688"/>
                        <a:pt x="1149" y="3688"/>
                      </a:cubicBezTo>
                      <a:cubicBezTo>
                        <a:pt x="551" y="3688"/>
                        <a:pt x="336" y="3547"/>
                        <a:pt x="262" y="3430"/>
                      </a:cubicBezTo>
                      <a:cubicBezTo>
                        <a:pt x="131" y="3239"/>
                        <a:pt x="298" y="3001"/>
                        <a:pt x="298" y="2989"/>
                      </a:cubicBezTo>
                      <a:lnTo>
                        <a:pt x="203" y="2929"/>
                      </a:lnTo>
                      <a:close/>
                      <a:moveTo>
                        <a:pt x="6120" y="2703"/>
                      </a:moveTo>
                      <a:cubicBezTo>
                        <a:pt x="3883" y="3980"/>
                        <a:pt x="2106" y="4119"/>
                        <a:pt x="1434" y="4119"/>
                      </a:cubicBezTo>
                      <a:cubicBezTo>
                        <a:pt x="1247" y="4119"/>
                        <a:pt x="1146" y="4108"/>
                        <a:pt x="1143" y="4108"/>
                      </a:cubicBezTo>
                      <a:lnTo>
                        <a:pt x="1131" y="4215"/>
                      </a:lnTo>
                      <a:cubicBezTo>
                        <a:pt x="1131" y="4227"/>
                        <a:pt x="1238" y="4239"/>
                        <a:pt x="1429" y="4239"/>
                      </a:cubicBezTo>
                      <a:cubicBezTo>
                        <a:pt x="2120" y="4239"/>
                        <a:pt x="3917" y="4084"/>
                        <a:pt x="6180" y="2810"/>
                      </a:cubicBezTo>
                      <a:lnTo>
                        <a:pt x="6120" y="2703"/>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72" name="Google Shape;872;p44"/>
                <p:cNvSpPr/>
                <p:nvPr/>
              </p:nvSpPr>
              <p:spPr>
                <a:xfrm>
                  <a:off x="5150025" y="7415975"/>
                  <a:ext cx="76825" cy="59475"/>
                </a:xfrm>
                <a:custGeom>
                  <a:avLst/>
                  <a:gdLst/>
                  <a:ahLst/>
                  <a:cxnLst/>
                  <a:rect l="l" t="t" r="r" b="b"/>
                  <a:pathLst>
                    <a:path w="3073" h="2379" extrusionOk="0">
                      <a:moveTo>
                        <a:pt x="322" y="0"/>
                      </a:moveTo>
                      <a:cubicBezTo>
                        <a:pt x="251" y="0"/>
                        <a:pt x="198" y="19"/>
                        <a:pt x="168" y="58"/>
                      </a:cubicBezTo>
                      <a:cubicBezTo>
                        <a:pt x="1" y="261"/>
                        <a:pt x="477" y="927"/>
                        <a:pt x="1239" y="1558"/>
                      </a:cubicBezTo>
                      <a:cubicBezTo>
                        <a:pt x="1844" y="2057"/>
                        <a:pt x="2448" y="2378"/>
                        <a:pt x="2747" y="2378"/>
                      </a:cubicBezTo>
                      <a:cubicBezTo>
                        <a:pt x="2819" y="2378"/>
                        <a:pt x="2874" y="2360"/>
                        <a:pt x="2906" y="2320"/>
                      </a:cubicBezTo>
                      <a:cubicBezTo>
                        <a:pt x="3073" y="2118"/>
                        <a:pt x="2597" y="1451"/>
                        <a:pt x="1835" y="820"/>
                      </a:cubicBezTo>
                      <a:cubicBezTo>
                        <a:pt x="1230" y="321"/>
                        <a:pt x="618" y="0"/>
                        <a:pt x="3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73" name="Google Shape;873;p44"/>
                <p:cNvSpPr/>
                <p:nvPr/>
              </p:nvSpPr>
              <p:spPr>
                <a:xfrm>
                  <a:off x="5171175" y="7645725"/>
                  <a:ext cx="39600" cy="35450"/>
                </a:xfrm>
                <a:custGeom>
                  <a:avLst/>
                  <a:gdLst/>
                  <a:ahLst/>
                  <a:cxnLst/>
                  <a:rect l="l" t="t" r="r" b="b"/>
                  <a:pathLst>
                    <a:path w="1584" h="1418" extrusionOk="0">
                      <a:moveTo>
                        <a:pt x="1179" y="0"/>
                      </a:moveTo>
                      <a:lnTo>
                        <a:pt x="0" y="834"/>
                      </a:lnTo>
                      <a:lnTo>
                        <a:pt x="131" y="1024"/>
                      </a:lnTo>
                      <a:lnTo>
                        <a:pt x="1322" y="191"/>
                      </a:lnTo>
                      <a:lnTo>
                        <a:pt x="1179" y="0"/>
                      </a:lnTo>
                      <a:close/>
                      <a:moveTo>
                        <a:pt x="1453" y="369"/>
                      </a:moveTo>
                      <a:lnTo>
                        <a:pt x="215" y="1215"/>
                      </a:lnTo>
                      <a:lnTo>
                        <a:pt x="346" y="1417"/>
                      </a:lnTo>
                      <a:lnTo>
                        <a:pt x="1584" y="560"/>
                      </a:lnTo>
                      <a:lnTo>
                        <a:pt x="1453" y="369"/>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sp>
          <p:nvSpPr>
            <p:cNvPr id="874" name="Google Shape;874;p44"/>
            <p:cNvSpPr/>
            <p:nvPr/>
          </p:nvSpPr>
          <p:spPr>
            <a:xfrm>
              <a:off x="7998829" y="4450280"/>
              <a:ext cx="338100" cy="123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31" name="Google Shape;845;p44"/>
          <p:cNvSpPr txBox="1">
            <a:spLocks/>
          </p:cNvSpPr>
          <p:nvPr/>
        </p:nvSpPr>
        <p:spPr>
          <a:xfrm>
            <a:off x="992479" y="-246075"/>
            <a:ext cx="8298699" cy="18930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Sansita"/>
              <a:buNone/>
              <a:defRPr sz="12000" b="1" i="0" u="none" strike="noStrike" cap="none">
                <a:solidFill>
                  <a:schemeClr val="dk1"/>
                </a:solidFill>
                <a:latin typeface="Sansita"/>
                <a:ea typeface="Sansita"/>
                <a:cs typeface="Sansita"/>
                <a:sym typeface="Sansita"/>
              </a:defRPr>
            </a:lvl1pPr>
            <a:lvl2pPr marR="0" lvl="1"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2pPr>
            <a:lvl3pPr marR="0" lvl="2"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3pPr>
            <a:lvl4pPr marR="0" lvl="3"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4pPr>
            <a:lvl5pPr marR="0" lvl="4"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5pPr>
            <a:lvl6pPr marR="0" lvl="5"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6pPr>
            <a:lvl7pPr marR="0" lvl="6"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7pPr>
            <a:lvl8pPr marR="0" lvl="7"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8pPr>
            <a:lvl9pPr marR="0" lvl="8"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9pPr>
          </a:lstStyle>
          <a:p>
            <a:pPr>
              <a:lnSpc>
                <a:spcPct val="150000"/>
              </a:lnSpc>
            </a:pPr>
            <a:r>
              <a:rPr lang="en-US" sz="2800" dirty="0">
                <a:solidFill>
                  <a:schemeClr val="bg2">
                    <a:lumMod val="50000"/>
                  </a:schemeClr>
                </a:solidFill>
                <a:latin typeface="Times New Roman" panose="02020603050405020304" pitchFamily="18" charset="0"/>
                <a:cs typeface="Times New Roman" panose="02020603050405020304" pitchFamily="18" charset="0"/>
              </a:rPr>
              <a:t>CHƯƠNG 2.</a:t>
            </a:r>
            <a:r>
              <a:rPr lang="en-US" sz="2800" dirty="0">
                <a:solidFill>
                  <a:schemeClr val="bg2">
                    <a:lumMod val="75000"/>
                  </a:schemeClr>
                </a:solidFill>
                <a:latin typeface="Times New Roman" panose="02020603050405020304" pitchFamily="18" charset="0"/>
                <a:cs typeface="Times New Roman" panose="02020603050405020304" pitchFamily="18" charset="0"/>
              </a:rPr>
              <a:t> </a:t>
            </a:r>
            <a:r>
              <a:rPr lang="en-US" sz="2800" dirty="0">
                <a:solidFill>
                  <a:srgbClr val="00B050"/>
                </a:solidFill>
                <a:latin typeface="Times New Roman" panose="02020603050405020304" pitchFamily="18" charset="0"/>
                <a:cs typeface="Times New Roman" panose="02020603050405020304" pitchFamily="18" charset="0"/>
              </a:rPr>
              <a:t>BẤT ĐẲNG THỨC</a:t>
            </a:r>
          </a:p>
          <a:p>
            <a:pPr>
              <a:lnSpc>
                <a:spcPct val="150000"/>
              </a:lnSpc>
            </a:pPr>
            <a:r>
              <a:rPr lang="en-US" sz="2800" dirty="0">
                <a:solidFill>
                  <a:srgbClr val="00B050"/>
                </a:solidFill>
                <a:latin typeface="Times New Roman" panose="02020603050405020304" pitchFamily="18" charset="0"/>
                <a:cs typeface="Times New Roman" panose="02020603050405020304" pitchFamily="18" charset="0"/>
              </a:rPr>
              <a:t>BẤT PHƯƠNG TRÌNH BẬC NHẤT MỘT ẨN</a:t>
            </a:r>
            <a:endParaRPr lang="vi-VN" sz="2800" dirty="0">
              <a:solidFill>
                <a:srgbClr val="00B050"/>
              </a:solidFill>
              <a:latin typeface="Times New Roman" panose="02020603050405020304" pitchFamily="18" charset="0"/>
              <a:cs typeface="Times New Roman" panose="02020603050405020304" pitchFamily="18" charset="0"/>
            </a:endParaRPr>
          </a:p>
        </p:txBody>
      </p:sp>
    </p:spTree>
  </p:cSld>
  <p:clrMapOvr>
    <a:masterClrMapping/>
  </p:clrMapOvr>
  <p:transition spd="med">
    <p:randomBar dir="ver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sz="3600" dirty="0" err="1">
                <a:solidFill>
                  <a:srgbClr val="252525"/>
                </a:solidFill>
                <a:latin typeface="Times New Roman" panose="02020603050405020304" pitchFamily="18" charset="0"/>
                <a:cs typeface="Times New Roman" panose="02020603050405020304" pitchFamily="18" charset="0"/>
              </a:rPr>
              <a:t>Pythagore</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570-495</a:t>
            </a:r>
            <a:r>
              <a:rPr lang="en-US" dirty="0">
                <a:latin typeface="Times New Roman" panose="02020603050405020304" pitchFamily="18" charset="0"/>
                <a:cs typeface="Times New Roman" panose="02020603050405020304" pitchFamily="18" charset="0"/>
              </a:rPr>
              <a:t> TCN)</a:t>
            </a:r>
          </a:p>
        </p:txBody>
      </p:sp>
      <p:sp>
        <p:nvSpPr>
          <p:cNvPr id="8" name="Rectangle 7"/>
          <p:cNvSpPr/>
          <p:nvPr/>
        </p:nvSpPr>
        <p:spPr>
          <a:xfrm>
            <a:off x="575731" y="1288932"/>
            <a:ext cx="8229601" cy="2308324"/>
          </a:xfrm>
          <a:prstGeom prst="rect">
            <a:avLst/>
          </a:prstGeom>
        </p:spPr>
        <p:txBody>
          <a:bodyPr wrap="square">
            <a:spAutoFit/>
          </a:bodyPr>
          <a:lstStyle/>
          <a:p>
            <a:pPr algn="just"/>
            <a:r>
              <a:rPr lang="vi-VN" sz="2400" dirty="0" err="1">
                <a:solidFill>
                  <a:srgbClr val="252525"/>
                </a:solidFill>
                <a:latin typeface="Times New Roman" panose="02020603050405020304" pitchFamily="18" charset="0"/>
                <a:cs typeface="Times New Roman" panose="02020603050405020304" pitchFamily="18" charset="0"/>
              </a:rPr>
              <a:t>Pythagore</a:t>
            </a:r>
            <a:r>
              <a:rPr lang="vi-VN" sz="2400" dirty="0">
                <a:solidFill>
                  <a:srgbClr val="252525"/>
                </a:solidFill>
                <a:latin typeface="Times New Roman" panose="02020603050405020304" pitchFamily="18" charset="0"/>
                <a:cs typeface="Times New Roman" panose="02020603050405020304" pitchFamily="18" charset="0"/>
              </a:rPr>
              <a:t>, nhà toán học, triết học, khoa học người Hy Lạp nổi danh trong thời cổ đại. Tên ông và những định lý toán học cơ bản luôn có trong sách giáo khoa. Với định lý nổi tiếng mang tên ông "</a:t>
            </a:r>
            <a:r>
              <a:rPr lang="vi-VN" sz="2400" b="1" dirty="0">
                <a:solidFill>
                  <a:srgbClr val="252525"/>
                </a:solidFill>
                <a:latin typeface="Times New Roman" panose="02020603050405020304" pitchFamily="18" charset="0"/>
                <a:cs typeface="Times New Roman" panose="02020603050405020304" pitchFamily="18" charset="0"/>
              </a:rPr>
              <a:t>Trong tam giác vuông, bình phương cạnh huyền bao giờ cũng bằng tổng bình phương hai cạnh còn lại</a:t>
            </a:r>
            <a:r>
              <a:rPr lang="vi-VN" sz="2400" dirty="0">
                <a:solidFill>
                  <a:srgbClr val="252525"/>
                </a:solidFill>
                <a:latin typeface="Times New Roman" panose="02020603050405020304" pitchFamily="18" charset="0"/>
                <a:cs typeface="Times New Roman" panose="02020603050405020304" pitchFamily="18" charset="0"/>
              </a:rPr>
              <a:t>" được coi là tiền đề cơ bản trong hình học và giúp ông nổi danh khắp thế giới.</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761804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845;p44">
            <a:extLst>
              <a:ext uri="{FF2B5EF4-FFF2-40B4-BE49-F238E27FC236}">
                <a16:creationId xmlns:a16="http://schemas.microsoft.com/office/drawing/2014/main" id="{8C5B5F9A-CB39-8E6E-CB84-AB37985C1F04}"/>
              </a:ext>
            </a:extLst>
          </p:cNvPr>
          <p:cNvSpPr txBox="1">
            <a:spLocks/>
          </p:cNvSpPr>
          <p:nvPr/>
        </p:nvSpPr>
        <p:spPr>
          <a:xfrm>
            <a:off x="774700" y="2189234"/>
            <a:ext cx="7594600" cy="765032"/>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3500" b="1" dirty="0">
                <a:latin typeface="Times New Roman" panose="02020603050405020304" pitchFamily="18" charset="0"/>
                <a:cs typeface="Times New Roman" panose="02020603050405020304" pitchFamily="18" charset="0"/>
              </a:rPr>
              <a:t>BÀI TẬP SGK </a:t>
            </a:r>
            <a:r>
              <a:rPr lang="en-US" sz="3500" b="1" dirty="0" err="1">
                <a:latin typeface="Times New Roman" panose="02020603050405020304" pitchFamily="18" charset="0"/>
                <a:cs typeface="Times New Roman" panose="02020603050405020304" pitchFamily="18" charset="0"/>
              </a:rPr>
              <a:t>Trang</a:t>
            </a:r>
            <a:r>
              <a:rPr lang="en-US" sz="3500" b="1" dirty="0">
                <a:latin typeface="Times New Roman" panose="02020603050405020304" pitchFamily="18" charset="0"/>
                <a:cs typeface="Times New Roman" panose="02020603050405020304" pitchFamily="18" charset="0"/>
              </a:rPr>
              <a:t> 34</a:t>
            </a:r>
          </a:p>
        </p:txBody>
      </p:sp>
    </p:spTree>
    <p:extLst>
      <p:ext uri="{BB962C8B-B14F-4D97-AF65-F5344CB8AC3E}">
        <p14:creationId xmlns:p14="http://schemas.microsoft.com/office/powerpoint/2010/main" val="630946860"/>
      </p:ext>
    </p:extLst>
  </p:cSld>
  <p:clrMapOvr>
    <a:masterClrMapping/>
  </p:clrMapOvr>
  <p:transition spd="med">
    <p:circl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496"/>
        <p:cNvGrpSpPr/>
        <p:nvPr/>
      </p:nvGrpSpPr>
      <p:grpSpPr>
        <a:xfrm>
          <a:off x="0" y="0"/>
          <a:ext cx="0" cy="0"/>
          <a:chOff x="0" y="0"/>
          <a:chExt cx="0" cy="0"/>
        </a:xfrm>
      </p:grpSpPr>
      <p:sp>
        <p:nvSpPr>
          <p:cNvPr id="4" name="TextBox 3">
            <a:extLst>
              <a:ext uri="{FF2B5EF4-FFF2-40B4-BE49-F238E27FC236}">
                <a16:creationId xmlns:a16="http://schemas.microsoft.com/office/drawing/2014/main" id="{2BA575D1-EDD3-1970-02D7-274A61C11D4A}"/>
              </a:ext>
            </a:extLst>
          </p:cNvPr>
          <p:cNvSpPr txBox="1"/>
          <p:nvPr/>
        </p:nvSpPr>
        <p:spPr>
          <a:xfrm>
            <a:off x="3091875" y="391011"/>
            <a:ext cx="2960250" cy="574200"/>
          </a:xfrm>
          <a:prstGeom prst="roundRect">
            <a:avLst/>
          </a:prstGeom>
          <a:solidFill>
            <a:srgbClr val="D1F3FF"/>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nchor="ctr">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nl-NL" sz="21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ài tập 1: SGK – tr.</a:t>
            </a:r>
            <a:r>
              <a:rPr lang="nl-NL" sz="2100" b="1" kern="1200" noProof="0" dirty="0">
                <a:latin typeface="Times New Roman" panose="02020603050405020304" pitchFamily="18" charset="0"/>
                <a:ea typeface="+mn-ea"/>
                <a:cs typeface="Times New Roman" panose="02020603050405020304" pitchFamily="18" charset="0"/>
              </a:rPr>
              <a:t>34</a:t>
            </a:r>
            <a:endParaRPr kumimoji="0" lang="en-US" sz="2100" b="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p:sp>
        <p:nvSpPr>
          <p:cNvPr id="6" name="Oval Callout 29">
            <a:extLst>
              <a:ext uri="{FF2B5EF4-FFF2-40B4-BE49-F238E27FC236}">
                <a16:creationId xmlns:a16="http://schemas.microsoft.com/office/drawing/2014/main" id="{6B034E76-0323-AB6E-7879-A63E64482C3F}"/>
              </a:ext>
            </a:extLst>
          </p:cNvPr>
          <p:cNvSpPr/>
          <p:nvPr/>
        </p:nvSpPr>
        <p:spPr>
          <a:xfrm>
            <a:off x="4185268" y="3177524"/>
            <a:ext cx="986473" cy="349998"/>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8" name="TextBox 7">
            <a:extLst>
              <a:ext uri="{FF2B5EF4-FFF2-40B4-BE49-F238E27FC236}">
                <a16:creationId xmlns:a16="http://schemas.microsoft.com/office/drawing/2014/main" id="{8C85980C-4E74-1291-E214-8C2268E821EC}"/>
              </a:ext>
            </a:extLst>
          </p:cNvPr>
          <p:cNvSpPr txBox="1"/>
          <p:nvPr/>
        </p:nvSpPr>
        <p:spPr>
          <a:xfrm>
            <a:off x="522844" y="1194428"/>
            <a:ext cx="8098312" cy="517193"/>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1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ất</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phương</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rình</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nào</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au</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đây</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là</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ất</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phương</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rình</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ậc</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nhất</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một</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ẩn</a:t>
            </a:r>
            <a:endParaRPr kumimoji="0" lang="en-US" sz="21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10" name="TextBox 9">
            <a:extLst>
              <a:ext uri="{FF2B5EF4-FFF2-40B4-BE49-F238E27FC236}">
                <a16:creationId xmlns:a16="http://schemas.microsoft.com/office/drawing/2014/main" id="{8C85980C-4E74-1291-E214-8C2268E821EC}"/>
              </a:ext>
            </a:extLst>
          </p:cNvPr>
          <p:cNvSpPr txBox="1"/>
          <p:nvPr/>
        </p:nvSpPr>
        <p:spPr>
          <a:xfrm>
            <a:off x="1380599" y="3673779"/>
            <a:ext cx="8098312" cy="518988"/>
          </a:xfrm>
          <a:prstGeom prst="rect">
            <a:avLst/>
          </a:prstGeom>
          <a:noFill/>
        </p:spPr>
        <p:txBody>
          <a:bodyPr wrap="square">
            <a:spAutoFit/>
          </a:bodyPr>
          <a:lstStyle/>
          <a:p>
            <a:pPr>
              <a:lnSpc>
                <a:spcPct val="150000"/>
              </a:lnSpc>
              <a:buClrTx/>
              <a:defRPr/>
            </a:pPr>
            <a:r>
              <a:rPr kumimoji="0" lang="en-US" sz="21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ất</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phương</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rình</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ậc</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nhất</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một</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ẩn</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là</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21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679285757"/>
              </p:ext>
            </p:extLst>
          </p:nvPr>
        </p:nvGraphicFramePr>
        <p:xfrm>
          <a:off x="1805129" y="1857878"/>
          <a:ext cx="5746750" cy="1046163"/>
        </p:xfrm>
        <a:graphic>
          <a:graphicData uri="http://schemas.openxmlformats.org/presentationml/2006/ole">
            <mc:AlternateContent xmlns:mc="http://schemas.openxmlformats.org/markup-compatibility/2006">
              <mc:Choice xmlns:v="urn:schemas-microsoft-com:vml" Requires="v">
                <p:oleObj name="Equation" r:id="rId3" imgW="2641320" imgH="482400" progId="Equation.DSMT4">
                  <p:embed/>
                </p:oleObj>
              </mc:Choice>
              <mc:Fallback>
                <p:oleObj name="Equation" r:id="rId3" imgW="2641320" imgH="482400" progId="Equation.DSMT4">
                  <p:embed/>
                  <p:pic>
                    <p:nvPicPr>
                      <p:cNvPr id="14" name="Object 13"/>
                      <p:cNvPicPr>
                        <a:picLocks noChangeAspect="1" noChangeArrowheads="1"/>
                      </p:cNvPicPr>
                      <p:nvPr/>
                    </p:nvPicPr>
                    <p:blipFill>
                      <a:blip r:embed="rId4"/>
                      <a:srcRect/>
                      <a:stretch>
                        <a:fillRect/>
                      </a:stretch>
                    </p:blipFill>
                    <p:spPr bwMode="auto">
                      <a:xfrm>
                        <a:off x="1805129" y="1857878"/>
                        <a:ext cx="5746750" cy="1046163"/>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08204755"/>
              </p:ext>
            </p:extLst>
          </p:nvPr>
        </p:nvGraphicFramePr>
        <p:xfrm>
          <a:off x="3206193" y="4206875"/>
          <a:ext cx="3757613" cy="936625"/>
        </p:xfrm>
        <a:graphic>
          <a:graphicData uri="http://schemas.openxmlformats.org/presentationml/2006/ole">
            <mc:AlternateContent xmlns:mc="http://schemas.openxmlformats.org/markup-compatibility/2006">
              <mc:Choice xmlns:v="urn:schemas-microsoft-com:vml" Requires="v">
                <p:oleObj name="Equation" r:id="rId5" imgW="1726920" imgH="431640" progId="Equation.DSMT4">
                  <p:embed/>
                </p:oleObj>
              </mc:Choice>
              <mc:Fallback>
                <p:oleObj name="Equation" r:id="rId5" imgW="1726920" imgH="431640" progId="Equation.DSMT4">
                  <p:embed/>
                  <p:pic>
                    <p:nvPicPr>
                      <p:cNvPr id="7" name="Object 6"/>
                      <p:cNvPicPr>
                        <a:picLocks noChangeAspect="1" noChangeArrowheads="1"/>
                      </p:cNvPicPr>
                      <p:nvPr/>
                    </p:nvPicPr>
                    <p:blipFill>
                      <a:blip r:embed="rId6"/>
                      <a:srcRect/>
                      <a:stretch>
                        <a:fillRect/>
                      </a:stretch>
                    </p:blipFill>
                    <p:spPr bwMode="auto">
                      <a:xfrm>
                        <a:off x="3206193" y="4206875"/>
                        <a:ext cx="3757613" cy="936625"/>
                      </a:xfrm>
                      <a:prstGeom prst="rect">
                        <a:avLst/>
                      </a:prstGeom>
                      <a:noFill/>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502"/>
        <p:cNvGrpSpPr/>
        <p:nvPr/>
      </p:nvGrpSpPr>
      <p:grpSpPr>
        <a:xfrm>
          <a:off x="0" y="0"/>
          <a:ext cx="0" cy="0"/>
          <a:chOff x="0" y="0"/>
          <a:chExt cx="0" cy="0"/>
        </a:xfrm>
      </p:grpSpPr>
      <p:sp>
        <p:nvSpPr>
          <p:cNvPr id="4" name="TextBox 3">
            <a:extLst>
              <a:ext uri="{FF2B5EF4-FFF2-40B4-BE49-F238E27FC236}">
                <a16:creationId xmlns:a16="http://schemas.microsoft.com/office/drawing/2014/main" id="{ABC7DF2E-6E28-F86B-C8B1-4822557A5C51}"/>
              </a:ext>
            </a:extLst>
          </p:cNvPr>
          <p:cNvSpPr txBox="1"/>
          <p:nvPr/>
        </p:nvSpPr>
        <p:spPr>
          <a:xfrm>
            <a:off x="363395" y="213945"/>
            <a:ext cx="3141658" cy="596759"/>
          </a:xfrm>
          <a:prstGeom prst="roundRect">
            <a:avLst/>
          </a:prstGeom>
          <a:solidFill>
            <a:srgbClr val="D1F3FF"/>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nchor="ctr">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ài tập 2: SGK – tr.</a:t>
            </a:r>
            <a:r>
              <a:rPr lang="nl-NL" sz="2200" b="1" kern="1200" noProof="0" dirty="0">
                <a:latin typeface="Times New Roman" panose="02020603050405020304" pitchFamily="18" charset="0"/>
                <a:ea typeface="+mn-ea"/>
                <a:cs typeface="Times New Roman" panose="02020603050405020304" pitchFamily="18" charset="0"/>
              </a:rPr>
              <a:t>34</a:t>
            </a:r>
            <a:endParaRPr kumimoji="0" lang="en-US" sz="2200" b="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C9E0B29-77C7-A0C0-BCFE-CF9334FA2C13}"/>
                  </a:ext>
                </a:extLst>
              </p:cNvPr>
              <p:cNvSpPr txBox="1"/>
              <p:nvPr/>
            </p:nvSpPr>
            <p:spPr>
              <a:xfrm>
                <a:off x="614248" y="290362"/>
                <a:ext cx="6328719" cy="1615827"/>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ìm</a:t>
                </a:r>
                <a:r>
                  <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14:m>
                  <m:oMath xmlns:m="http://schemas.openxmlformats.org/officeDocument/2006/math">
                    <m:r>
                      <a:rPr kumimoji="0" lang="en-US" sz="2200" b="0" i="1" u="none" strike="noStrike" kern="1200" cap="none" spc="0" normalizeH="0" noProof="0" smtClean="0">
                        <a:ln>
                          <a:noFill/>
                        </a:ln>
                        <a:solidFill>
                          <a:prstClr val="black"/>
                        </a:solidFill>
                        <a:effectLst/>
                        <a:uLnTx/>
                        <a:uFillTx/>
                        <a:latin typeface="Cambria Math" panose="02040503050406030204" pitchFamily="18" charset="0"/>
                        <a:ea typeface="+mn-ea"/>
                        <a:cs typeface="Arial" panose="020B0604020202020204" pitchFamily="34" charset="0"/>
                        <a:sym typeface="Arial"/>
                      </a:rPr>
                      <m:t>𝑥</m:t>
                    </m:r>
                  </m:oMath>
                </a14:m>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ao</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cho</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p>
              <a:p>
                <a:pPr marL="457200" marR="0" lvl="0" indent="-457200" algn="l" defTabSz="914400" rtl="0" eaLnBrk="1" fontAlgn="auto" latinLnBrk="0" hangingPunct="1">
                  <a:lnSpc>
                    <a:spcPct val="150000"/>
                  </a:lnSpc>
                  <a:spcBef>
                    <a:spcPts val="0"/>
                  </a:spcBef>
                  <a:spcAft>
                    <a:spcPts val="0"/>
                  </a:spcAft>
                  <a:buClrTx/>
                  <a:buSzTx/>
                  <a:buFontTx/>
                  <a:buAutoNum type="alphaLcParenR"/>
                  <a:tabLst/>
                  <a:defRPr/>
                </a:pPr>
                <a:r>
                  <a:rPr lang="en-US" sz="2200" kern="1200" dirty="0" err="1">
                    <a:solidFill>
                      <a:prstClr val="black"/>
                    </a:solidFill>
                    <a:latin typeface="Times New Roman" panose="02020603050405020304" pitchFamily="18" charset="0"/>
                    <a:ea typeface="+mn-ea"/>
                    <a:cs typeface="Times New Roman" panose="02020603050405020304" pitchFamily="18" charset="0"/>
                  </a:rPr>
                  <a:t>Giá</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ị</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của</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biểu</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hức</a:t>
                </a:r>
                <a:r>
                  <a:rPr lang="en-US" sz="2200" kern="1200" dirty="0">
                    <a:solidFill>
                      <a:prstClr val="black"/>
                    </a:solidFill>
                    <a:latin typeface="Times New Roman" panose="02020603050405020304" pitchFamily="18" charset="0"/>
                    <a:ea typeface="+mn-ea"/>
                    <a:cs typeface="Times New Roman" panose="02020603050405020304" pitchFamily="18" charset="0"/>
                  </a:rPr>
                  <a:t> </a:t>
                </a:r>
                <a14:m>
                  <m:oMath xmlns:m="http://schemas.openxmlformats.org/officeDocument/2006/math">
                    <m:r>
                      <a:rPr lang="en-US" sz="2200" b="0" i="1" kern="1200" smtClean="0">
                        <a:solidFill>
                          <a:prstClr val="black"/>
                        </a:solidFill>
                        <a:latin typeface="Cambria Math" panose="02040503050406030204" pitchFamily="18" charset="0"/>
                        <a:ea typeface="+mn-ea"/>
                        <a:cs typeface="Arial" panose="020B0604020202020204" pitchFamily="34" charset="0"/>
                      </a:rPr>
                      <m:t>2</m:t>
                    </m:r>
                    <m:r>
                      <a:rPr lang="en-US" sz="2200" b="0" i="1" kern="1200" smtClean="0">
                        <a:solidFill>
                          <a:prstClr val="black"/>
                        </a:solidFill>
                        <a:latin typeface="Cambria Math" panose="02040503050406030204" pitchFamily="18" charset="0"/>
                        <a:ea typeface="+mn-ea"/>
                        <a:cs typeface="Arial" panose="020B0604020202020204" pitchFamily="34" charset="0"/>
                      </a:rPr>
                      <m:t>𝑥</m:t>
                    </m:r>
                    <m:r>
                      <a:rPr lang="en-US" sz="2200" b="0" i="1" kern="1200" smtClean="0">
                        <a:solidFill>
                          <a:prstClr val="black"/>
                        </a:solidFill>
                        <a:latin typeface="Cambria Math" panose="02040503050406030204" pitchFamily="18" charset="0"/>
                        <a:ea typeface="+mn-ea"/>
                        <a:cs typeface="Arial" panose="020B0604020202020204" pitchFamily="34" charset="0"/>
                      </a:rPr>
                      <m:t>+1</m:t>
                    </m:r>
                  </m:oMath>
                </a14:m>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là</a:t>
                </a:r>
                <a:r>
                  <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ố</a:t>
                </a:r>
                <a:r>
                  <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dương</a:t>
                </a:r>
                <a:endPar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a:p>
                <a:pPr marL="457200" lvl="0" indent="-457200">
                  <a:lnSpc>
                    <a:spcPct val="150000"/>
                  </a:lnSpc>
                  <a:buClrTx/>
                  <a:buFontTx/>
                  <a:buAutoNum type="alphaLcParenR"/>
                  <a:defRPr/>
                </a:pPr>
                <a:r>
                  <a:rPr lang="en-US" sz="2200" kern="1200" baseline="0" dirty="0" err="1">
                    <a:solidFill>
                      <a:prstClr val="black"/>
                    </a:solidFill>
                    <a:latin typeface="Times New Roman" panose="02020603050405020304" pitchFamily="18" charset="0"/>
                    <a:ea typeface="+mn-ea"/>
                    <a:cs typeface="Times New Roman" panose="02020603050405020304" pitchFamily="18" charset="0"/>
                  </a:rPr>
                  <a:t>Giá</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ị</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của</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biểu</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hức</a:t>
                </a:r>
                <a:r>
                  <a:rPr lang="en-US" sz="2200" kern="1200" dirty="0">
                    <a:solidFill>
                      <a:prstClr val="black"/>
                    </a:solidFill>
                    <a:latin typeface="Times New Roman" panose="02020603050405020304" pitchFamily="18" charset="0"/>
                    <a:ea typeface="+mn-ea"/>
                    <a:cs typeface="Times New Roman" panose="02020603050405020304" pitchFamily="18" charset="0"/>
                  </a:rPr>
                  <a:t> </a:t>
                </a:r>
                <a14:m>
                  <m:oMath xmlns:m="http://schemas.openxmlformats.org/officeDocument/2006/math">
                    <m:r>
                      <a:rPr lang="en-US" sz="2200" b="0" i="0" kern="1200" smtClean="0">
                        <a:solidFill>
                          <a:prstClr val="black"/>
                        </a:solidFill>
                        <a:latin typeface="Cambria Math" panose="02040503050406030204" pitchFamily="18" charset="0"/>
                        <a:cs typeface="Arial" panose="020B0604020202020204" pitchFamily="34" charset="0"/>
                      </a:rPr>
                      <m:t>3</m:t>
                    </m:r>
                    <m:r>
                      <a:rPr lang="en-US" sz="2200" i="1" kern="1200">
                        <a:solidFill>
                          <a:prstClr val="black"/>
                        </a:solidFill>
                        <a:latin typeface="Cambria Math" panose="02040503050406030204" pitchFamily="18" charset="0"/>
                        <a:cs typeface="Arial" panose="020B0604020202020204" pitchFamily="34" charset="0"/>
                      </a:rPr>
                      <m:t>𝑥</m:t>
                    </m:r>
                    <m:r>
                      <a:rPr lang="en-US" sz="2200" b="0" i="1" kern="1200" smtClean="0">
                        <a:solidFill>
                          <a:prstClr val="black"/>
                        </a:solidFill>
                        <a:latin typeface="Cambria Math" panose="02040503050406030204" pitchFamily="18" charset="0"/>
                        <a:cs typeface="Arial" panose="020B0604020202020204" pitchFamily="34" charset="0"/>
                      </a:rPr>
                      <m:t>−5</m:t>
                    </m:r>
                  </m:oMath>
                </a14:m>
                <a:r>
                  <a:rPr lang="en-US" sz="2200" kern="1200" dirty="0">
                    <a:solidFill>
                      <a:prstClr val="black"/>
                    </a:solidFill>
                    <a:latin typeface="Times New Roman" panose="02020603050405020304" pitchFamily="18" charset="0"/>
                    <a:cs typeface="Times New Roman" panose="02020603050405020304" pitchFamily="18" charset="0"/>
                  </a:rPr>
                  <a:t> là </a:t>
                </a:r>
                <a:r>
                  <a:rPr lang="en-US" sz="2200" kern="1200" dirty="0" err="1">
                    <a:solidFill>
                      <a:prstClr val="black"/>
                    </a:solidFill>
                    <a:latin typeface="Times New Roman" panose="02020603050405020304" pitchFamily="18" charset="0"/>
                    <a:cs typeface="Times New Roman" panose="02020603050405020304" pitchFamily="18" charset="0"/>
                  </a:rPr>
                  <a:t>số</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âm</a:t>
                </a:r>
                <a:r>
                  <a:rPr lang="en-US" sz="2200" kern="1200" dirty="0">
                    <a:solidFill>
                      <a:prstClr val="black"/>
                    </a:solidFill>
                    <a:latin typeface="Times New Roman" panose="02020603050405020304" pitchFamily="18" charset="0"/>
                    <a:cs typeface="Times New Roman" panose="02020603050405020304" pitchFamily="18" charset="0"/>
                  </a:rPr>
                  <a:t> </a:t>
                </a:r>
                <a:endPar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Choice>
        <mc:Fallback xmlns="">
          <p:sp>
            <p:nvSpPr>
              <p:cNvPr id="6" name="TextBox 5">
                <a:extLst>
                  <a:ext uri="{FF2B5EF4-FFF2-40B4-BE49-F238E27FC236}">
                    <a16:creationId xmlns:a16="http://schemas.microsoft.com/office/drawing/2014/main" id="{8C9E0B29-77C7-A0C0-BCFE-CF9334FA2C13}"/>
                  </a:ext>
                </a:extLst>
              </p:cNvPr>
              <p:cNvSpPr txBox="1">
                <a:spLocks noRot="1" noChangeAspect="1" noMove="1" noResize="1" noEditPoints="1" noAdjustHandles="1" noChangeArrowheads="1" noChangeShapeType="1" noTextEdit="1"/>
              </p:cNvSpPr>
              <p:nvPr/>
            </p:nvSpPr>
            <p:spPr>
              <a:xfrm>
                <a:off x="614248" y="290362"/>
                <a:ext cx="6328719" cy="1615827"/>
              </a:xfrm>
              <a:prstGeom prst="rect">
                <a:avLst/>
              </a:prstGeom>
              <a:blipFill>
                <a:blip r:embed="rId3"/>
                <a:stretch>
                  <a:fillRect l="-1060" b="-3019"/>
                </a:stretch>
              </a:blipFill>
            </p:spPr>
            <p:txBody>
              <a:bodyPr/>
              <a:lstStyle/>
              <a:p>
                <a:r>
                  <a:rPr lang="vi-VN">
                    <a:noFill/>
                  </a:rPr>
                  <a:t> </a:t>
                </a:r>
              </a:p>
            </p:txBody>
          </p:sp>
        </mc:Fallback>
      </mc:AlternateContent>
      <p:sp>
        <p:nvSpPr>
          <p:cNvPr id="7" name="Oval Callout 29">
            <a:extLst>
              <a:ext uri="{FF2B5EF4-FFF2-40B4-BE49-F238E27FC236}">
                <a16:creationId xmlns:a16="http://schemas.microsoft.com/office/drawing/2014/main" id="{DABFB102-AE3A-6244-3D31-DC1FACEB3770}"/>
              </a:ext>
            </a:extLst>
          </p:cNvPr>
          <p:cNvSpPr/>
          <p:nvPr/>
        </p:nvSpPr>
        <p:spPr>
          <a:xfrm>
            <a:off x="5369116" y="1666234"/>
            <a:ext cx="986473" cy="349998"/>
          </a:xfrm>
          <a:prstGeom prst="wedgeEllipseCallout">
            <a:avLst>
              <a:gd name="adj1" fmla="val -32946"/>
              <a:gd name="adj2" fmla="val 1060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2765E24-2D56-A646-2ABE-89697E5E4B41}"/>
                  </a:ext>
                </a:extLst>
              </p:cNvPr>
              <p:cNvSpPr txBox="1"/>
              <p:nvPr/>
            </p:nvSpPr>
            <p:spPr>
              <a:xfrm>
                <a:off x="1334439" y="2220203"/>
                <a:ext cx="6563388" cy="1862048"/>
              </a:xfrm>
              <a:prstGeom prst="rect">
                <a:avLst/>
              </a:prstGeom>
              <a:noFill/>
            </p:spPr>
            <p:txBody>
              <a:bodyPr wrap="square">
                <a:spAutoFit/>
              </a:bodyPr>
              <a:lstStyle/>
              <a:p>
                <a:pPr lvl="0" algn="just">
                  <a:spcBef>
                    <a:spcPts val="600"/>
                  </a:spcBef>
                  <a:spcAft>
                    <a:spcPts val="800"/>
                  </a:spcAft>
                </a:pPr>
                <a:r>
                  <a:rPr lang="en-US" sz="2000" kern="100" dirty="0">
                    <a:latin typeface="Times New Roman" panose="02020603050405020304" pitchFamily="18" charset="0"/>
                    <a:ea typeface="Calibri" panose="020F0502020204030204" pitchFamily="34" charset="0"/>
                    <a:cs typeface="Times New Roman" panose="02020603050405020304" pitchFamily="18" charset="0"/>
                  </a:rPr>
                  <a:t>a) </a:t>
                </a:r>
                <a:r>
                  <a:rPr lang="en-US" sz="2000" kern="1200" dirty="0">
                    <a:solidFill>
                      <a:prstClr val="black"/>
                    </a:solidFill>
                    <a:latin typeface="Times New Roman" panose="02020603050405020304" pitchFamily="18" charset="0"/>
                    <a:cs typeface="Times New Roman" panose="02020603050405020304" pitchFamily="18" charset="0"/>
                  </a:rPr>
                  <a:t>Giá </a:t>
                </a:r>
                <a:r>
                  <a:rPr lang="en-US" sz="2000" kern="1200" dirty="0" err="1">
                    <a:solidFill>
                      <a:prstClr val="black"/>
                    </a:solidFill>
                    <a:latin typeface="Times New Roman" panose="02020603050405020304" pitchFamily="18" charset="0"/>
                    <a:cs typeface="Times New Roman" panose="02020603050405020304" pitchFamily="18" charset="0"/>
                  </a:rPr>
                  <a:t>trị</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của</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biểu</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thức</a:t>
                </a:r>
                <a:r>
                  <a:rPr lang="en-US" sz="2000" kern="1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000" i="1" kern="1200">
                        <a:solidFill>
                          <a:prstClr val="black"/>
                        </a:solidFill>
                        <a:latin typeface="Cambria Math" panose="02040503050406030204" pitchFamily="18" charset="0"/>
                        <a:cs typeface="Arial" panose="020B0604020202020204" pitchFamily="34" charset="0"/>
                      </a:rPr>
                      <m:t>2</m:t>
                    </m:r>
                    <m:r>
                      <a:rPr lang="en-US" sz="2000" i="1" kern="1200">
                        <a:solidFill>
                          <a:prstClr val="black"/>
                        </a:solidFill>
                        <a:latin typeface="Cambria Math" panose="02040503050406030204" pitchFamily="18" charset="0"/>
                        <a:cs typeface="Arial" panose="020B0604020202020204" pitchFamily="34" charset="0"/>
                      </a:rPr>
                      <m:t>𝑥</m:t>
                    </m:r>
                    <m:r>
                      <a:rPr lang="en-US" sz="2000" i="1" kern="1200">
                        <a:solidFill>
                          <a:prstClr val="black"/>
                        </a:solidFill>
                        <a:latin typeface="Cambria Math" panose="02040503050406030204" pitchFamily="18" charset="0"/>
                        <a:cs typeface="Arial" panose="020B0604020202020204" pitchFamily="34" charset="0"/>
                      </a:rPr>
                      <m:t>+1</m:t>
                    </m:r>
                  </m:oMath>
                </a14:m>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là</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số</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dương</a:t>
                </a:r>
                <a:endParaRPr lang="en-US" sz="2000" kern="1200" dirty="0">
                  <a:solidFill>
                    <a:prstClr val="black"/>
                  </a:solidFill>
                  <a:latin typeface="Times New Roman" panose="02020603050405020304" pitchFamily="18" charset="0"/>
                  <a:cs typeface="Times New Roman" panose="02020603050405020304" pitchFamily="18" charset="0"/>
                </a:endParaRPr>
              </a:p>
              <a:p>
                <a:pPr algn="just">
                  <a:spcBef>
                    <a:spcPts val="600"/>
                  </a:spcBef>
                  <a:spcAft>
                    <a:spcPts val="800"/>
                  </a:spcAft>
                </a:pPr>
                <a:r>
                  <a:rPr lang="en-US" sz="2000" kern="100" dirty="0">
                    <a:latin typeface="Times New Roman" panose="02020603050405020304" pitchFamily="18" charset="0"/>
                    <a:ea typeface="Calibri" panose="020F0502020204030204" pitchFamily="34" charset="0"/>
                    <a:cs typeface="Times New Roman" panose="02020603050405020304" pitchFamily="18" charset="0"/>
                  </a:rPr>
                  <a:t>Ta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p>
              <a:p>
                <a:pPr algn="just">
                  <a:spcBef>
                    <a:spcPts val="600"/>
                  </a:spcBef>
                  <a:spcAft>
                    <a:spcPts val="800"/>
                  </a:spcAft>
                </a:pPr>
                <a:endParaRPr lang="en-US" sz="2000" b="1"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000" b="1" kern="1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62765E24-2D56-A646-2ABE-89697E5E4B41}"/>
                  </a:ext>
                </a:extLst>
              </p:cNvPr>
              <p:cNvSpPr txBox="1">
                <a:spLocks noRot="1" noChangeAspect="1" noMove="1" noResize="1" noEditPoints="1" noAdjustHandles="1" noChangeArrowheads="1" noChangeShapeType="1" noTextEdit="1"/>
              </p:cNvSpPr>
              <p:nvPr/>
            </p:nvSpPr>
            <p:spPr>
              <a:xfrm>
                <a:off x="1334439" y="2220203"/>
                <a:ext cx="6563388" cy="1862048"/>
              </a:xfrm>
              <a:prstGeom prst="rect">
                <a:avLst/>
              </a:prstGeom>
              <a:blipFill>
                <a:blip r:embed="rId4"/>
                <a:stretch>
                  <a:fillRect l="-1021" t="-1634"/>
                </a:stretch>
              </a:blipFill>
            </p:spPr>
            <p:txBody>
              <a:bodyPr/>
              <a:lstStyle/>
              <a:p>
                <a:r>
                  <a:rPr lang="vi-VN">
                    <a:noFill/>
                  </a:rPr>
                  <a:t> </a:t>
                </a:r>
              </a:p>
            </p:txBody>
          </p:sp>
        </mc:Fallback>
      </mc:AlternateContent>
      <p:graphicFrame>
        <p:nvGraphicFramePr>
          <p:cNvPr id="8" name="Object 7"/>
          <p:cNvGraphicFramePr>
            <a:graphicFrameLocks noChangeAspect="1"/>
          </p:cNvGraphicFramePr>
          <p:nvPr>
            <p:extLst>
              <p:ext uri="{D42A27DB-BD31-4B8C-83A1-F6EECF244321}">
                <p14:modId xmlns:p14="http://schemas.microsoft.com/office/powerpoint/2010/main" val="3830737444"/>
              </p:ext>
            </p:extLst>
          </p:nvPr>
        </p:nvGraphicFramePr>
        <p:xfrm>
          <a:off x="2164293" y="2717800"/>
          <a:ext cx="1112436" cy="1534054"/>
        </p:xfrm>
        <a:graphic>
          <a:graphicData uri="http://schemas.openxmlformats.org/presentationml/2006/ole">
            <mc:AlternateContent xmlns:mc="http://schemas.openxmlformats.org/markup-compatibility/2006">
              <mc:Choice xmlns:v="urn:schemas-microsoft-com:vml" Requires="v">
                <p:oleObj name="Equation" r:id="rId5" imgW="660240" imgH="914400" progId="Equation.DSMT4">
                  <p:embed/>
                </p:oleObj>
              </mc:Choice>
              <mc:Fallback>
                <p:oleObj name="Equation" r:id="rId5" imgW="660240" imgH="914400" progId="Equation.DSMT4">
                  <p:embed/>
                  <p:pic>
                    <p:nvPicPr>
                      <p:cNvPr id="7" name="Object 6"/>
                      <p:cNvPicPr>
                        <a:picLocks noChangeAspect="1" noChangeArrowheads="1"/>
                      </p:cNvPicPr>
                      <p:nvPr/>
                    </p:nvPicPr>
                    <p:blipFill>
                      <a:blip r:embed="rId6"/>
                      <a:srcRect/>
                      <a:stretch>
                        <a:fillRect/>
                      </a:stretch>
                    </p:blipFill>
                    <p:spPr bwMode="auto">
                      <a:xfrm>
                        <a:off x="2164293" y="2717800"/>
                        <a:ext cx="1112436" cy="153405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 name="TextBox 2">
                <a:extLst>
                  <a:ext uri="{FF2B5EF4-FFF2-40B4-BE49-F238E27FC236}">
                    <a16:creationId xmlns:a16="http://schemas.microsoft.com/office/drawing/2014/main" id="{B7DFC6F2-7133-7244-7BD8-DA7CE1414763}"/>
                  </a:ext>
                </a:extLst>
              </p:cNvPr>
              <p:cNvSpPr txBox="1"/>
              <p:nvPr/>
            </p:nvSpPr>
            <p:spPr>
              <a:xfrm>
                <a:off x="1399376" y="4251854"/>
                <a:ext cx="6563388" cy="535468"/>
              </a:xfrm>
              <a:prstGeom prst="rect">
                <a:avLst/>
              </a:prstGeom>
              <a:noFill/>
            </p:spPr>
            <p:txBody>
              <a:bodyPr wrap="square">
                <a:spAutoFit/>
              </a:bodyPr>
              <a:lstStyle/>
              <a:p>
                <a:pPr algn="just">
                  <a:spcBef>
                    <a:spcPts val="600"/>
                  </a:spcBef>
                  <a:spcAft>
                    <a:spcPts val="800"/>
                  </a:spcAft>
                </a:pPr>
                <a:r>
                  <a:rPr lang="en-US" sz="2000" b="1" kern="1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2000" b="1"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000" b="1" i="1" kern="1200">
                        <a:solidFill>
                          <a:prstClr val="black"/>
                        </a:solidFill>
                        <a:latin typeface="Cambria Math" panose="02040503050406030204" pitchFamily="18" charset="0"/>
                        <a:cs typeface="Arial" panose="020B0604020202020204" pitchFamily="34" charset="0"/>
                      </a:rPr>
                      <m:t>𝒙</m:t>
                    </m:r>
                    <m:r>
                      <a:rPr lang="en-US" sz="2000" b="1" i="1" kern="1200">
                        <a:solidFill>
                          <a:prstClr val="black"/>
                        </a:solidFill>
                        <a:latin typeface="Cambria Math" panose="02040503050406030204" pitchFamily="18" charset="0"/>
                        <a:cs typeface="Arial" panose="020B0604020202020204" pitchFamily="34" charset="0"/>
                      </a:rPr>
                      <m:t>&gt;−</m:t>
                    </m:r>
                    <m:f>
                      <m:fPr>
                        <m:ctrlPr>
                          <a:rPr lang="en-US" sz="2000" b="1" i="1" kern="1200">
                            <a:solidFill>
                              <a:prstClr val="black"/>
                            </a:solidFill>
                            <a:latin typeface="Cambria Math" panose="02040503050406030204" pitchFamily="18" charset="0"/>
                            <a:cs typeface="Arial" panose="020B0604020202020204" pitchFamily="34" charset="0"/>
                          </a:rPr>
                        </m:ctrlPr>
                      </m:fPr>
                      <m:num>
                        <m:r>
                          <a:rPr lang="en-US" sz="2000" b="1" i="1" kern="1200">
                            <a:solidFill>
                              <a:prstClr val="black"/>
                            </a:solidFill>
                            <a:latin typeface="Cambria Math" panose="02040503050406030204" pitchFamily="18" charset="0"/>
                            <a:cs typeface="Arial" panose="020B0604020202020204" pitchFamily="34" charset="0"/>
                          </a:rPr>
                          <m:t>𝟏</m:t>
                        </m:r>
                      </m:num>
                      <m:den>
                        <m:r>
                          <a:rPr lang="en-US" sz="2000" b="1" i="1" kern="1200">
                            <a:solidFill>
                              <a:prstClr val="black"/>
                            </a:solidFill>
                            <a:latin typeface="Cambria Math" panose="02040503050406030204" pitchFamily="18" charset="0"/>
                            <a:cs typeface="Arial" panose="020B0604020202020204" pitchFamily="34" charset="0"/>
                          </a:rPr>
                          <m:t>𝟐</m:t>
                        </m:r>
                      </m:den>
                    </m:f>
                  </m:oMath>
                </a14:m>
                <a:r>
                  <a:rPr lang="en-US" sz="2000" b="1" kern="100" dirty="0">
                    <a:latin typeface="Times New Roman" panose="02020603050405020304" pitchFamily="18" charset="0"/>
                    <a:ea typeface="Calibri" panose="020F0502020204030204" pitchFamily="34" charset="0"/>
                    <a:cs typeface="Times New Roman" panose="02020603050405020304" pitchFamily="18" charset="0"/>
                  </a:rPr>
                  <a:t>   thì </a:t>
                </a:r>
                <a:r>
                  <a:rPr lang="en-US" sz="2000" b="1" kern="1200" dirty="0">
                    <a:solidFill>
                      <a:prstClr val="black"/>
                    </a:solidFill>
                    <a:latin typeface="Times New Roman" panose="02020603050405020304" pitchFamily="18" charset="0"/>
                    <a:cs typeface="Times New Roman" panose="02020603050405020304" pitchFamily="18" charset="0"/>
                  </a:rPr>
                  <a:t>biểu </a:t>
                </a:r>
                <a:r>
                  <a:rPr lang="en-US" sz="2000" b="1" kern="1200" dirty="0" err="1">
                    <a:solidFill>
                      <a:prstClr val="black"/>
                    </a:solidFill>
                    <a:latin typeface="Times New Roman" panose="02020603050405020304" pitchFamily="18" charset="0"/>
                    <a:cs typeface="Times New Roman" panose="02020603050405020304" pitchFamily="18" charset="0"/>
                  </a:rPr>
                  <a:t>thức</a:t>
                </a:r>
                <a:r>
                  <a:rPr lang="en-US" sz="2000" b="1" kern="1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000" b="1" i="1" kern="1200">
                        <a:solidFill>
                          <a:prstClr val="black"/>
                        </a:solidFill>
                        <a:latin typeface="Cambria Math" panose="02040503050406030204" pitchFamily="18" charset="0"/>
                        <a:cs typeface="Arial" panose="020B0604020202020204" pitchFamily="34" charset="0"/>
                      </a:rPr>
                      <m:t>𝟐</m:t>
                    </m:r>
                    <m:r>
                      <a:rPr lang="en-US" sz="2000" b="1" i="1" kern="1200">
                        <a:solidFill>
                          <a:prstClr val="black"/>
                        </a:solidFill>
                        <a:latin typeface="Cambria Math" panose="02040503050406030204" pitchFamily="18" charset="0"/>
                        <a:cs typeface="Arial" panose="020B0604020202020204" pitchFamily="34" charset="0"/>
                      </a:rPr>
                      <m:t>𝒙</m:t>
                    </m:r>
                    <m:r>
                      <a:rPr lang="en-US" sz="2000" b="1" i="1" kern="1200">
                        <a:solidFill>
                          <a:prstClr val="black"/>
                        </a:solidFill>
                        <a:latin typeface="Cambria Math" panose="02040503050406030204" pitchFamily="18" charset="0"/>
                        <a:cs typeface="Arial" panose="020B0604020202020204" pitchFamily="34" charset="0"/>
                      </a:rPr>
                      <m:t>+</m:t>
                    </m:r>
                    <m:r>
                      <a:rPr lang="en-US" sz="2000" b="1" i="1" kern="1200">
                        <a:solidFill>
                          <a:prstClr val="black"/>
                        </a:solidFill>
                        <a:latin typeface="Cambria Math" panose="02040503050406030204" pitchFamily="18" charset="0"/>
                        <a:cs typeface="Arial" panose="020B0604020202020204" pitchFamily="34" charset="0"/>
                      </a:rPr>
                      <m:t>𝟏</m:t>
                    </m:r>
                  </m:oMath>
                </a14:m>
                <a:r>
                  <a:rPr lang="en-US" sz="2000" b="1" kern="1200" dirty="0">
                    <a:solidFill>
                      <a:prstClr val="black"/>
                    </a:solidFill>
                    <a:latin typeface="Times New Roman" panose="02020603050405020304" pitchFamily="18" charset="0"/>
                    <a:cs typeface="Times New Roman" panose="02020603050405020304" pitchFamily="18" charset="0"/>
                  </a:rPr>
                  <a:t> là </a:t>
                </a:r>
                <a:r>
                  <a:rPr lang="en-US" sz="2000" b="1" kern="1200" dirty="0" err="1">
                    <a:solidFill>
                      <a:prstClr val="black"/>
                    </a:solidFill>
                    <a:latin typeface="Times New Roman" panose="02020603050405020304" pitchFamily="18" charset="0"/>
                    <a:cs typeface="Times New Roman" panose="02020603050405020304" pitchFamily="18" charset="0"/>
                  </a:rPr>
                  <a:t>số</a:t>
                </a:r>
                <a:r>
                  <a:rPr lang="en-US" sz="2000" b="1" kern="1200" dirty="0">
                    <a:solidFill>
                      <a:prstClr val="black"/>
                    </a:solidFill>
                    <a:latin typeface="Times New Roman" panose="02020603050405020304" pitchFamily="18" charset="0"/>
                    <a:cs typeface="Times New Roman" panose="02020603050405020304" pitchFamily="18" charset="0"/>
                  </a:rPr>
                  <a:t> </a:t>
                </a:r>
                <a:r>
                  <a:rPr lang="en-US" sz="2000" b="1" kern="1200" dirty="0" err="1">
                    <a:solidFill>
                      <a:prstClr val="black"/>
                    </a:solidFill>
                    <a:latin typeface="Times New Roman" panose="02020603050405020304" pitchFamily="18" charset="0"/>
                    <a:cs typeface="Times New Roman" panose="02020603050405020304" pitchFamily="18" charset="0"/>
                  </a:rPr>
                  <a:t>dương</a:t>
                </a:r>
                <a:endParaRPr lang="en-US" sz="2000" b="1" kern="12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 name="TextBox 2">
                <a:extLst>
                  <a:ext uri="{FF2B5EF4-FFF2-40B4-BE49-F238E27FC236}">
                    <a16:creationId xmlns:a16="http://schemas.microsoft.com/office/drawing/2014/main" id="{B7DFC6F2-7133-7244-7BD8-DA7CE1414763}"/>
                  </a:ext>
                </a:extLst>
              </p:cNvPr>
              <p:cNvSpPr txBox="1">
                <a:spLocks noRot="1" noChangeAspect="1" noMove="1" noResize="1" noEditPoints="1" noAdjustHandles="1" noChangeArrowheads="1" noChangeShapeType="1" noTextEdit="1"/>
              </p:cNvSpPr>
              <p:nvPr/>
            </p:nvSpPr>
            <p:spPr>
              <a:xfrm>
                <a:off x="1399376" y="4251854"/>
                <a:ext cx="6563388" cy="535468"/>
              </a:xfrm>
              <a:prstGeom prst="rect">
                <a:avLst/>
              </a:prstGeom>
              <a:blipFill>
                <a:blip r:embed="rId7"/>
                <a:stretch>
                  <a:fillRect l="-1022" b="-6818"/>
                </a:stretch>
              </a:blipFill>
            </p:spPr>
            <p:txBody>
              <a:bodyPr/>
              <a:lstStyle/>
              <a:p>
                <a:r>
                  <a:rPr lang="vi-VN">
                    <a:noFill/>
                  </a:rPr>
                  <a:t> </a:t>
                </a:r>
              </a:p>
            </p:txBody>
          </p:sp>
        </mc:Fallback>
      </mc:AlternateContent>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 grpId="0"/>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502"/>
        <p:cNvGrpSpPr/>
        <p:nvPr/>
      </p:nvGrpSpPr>
      <p:grpSpPr>
        <a:xfrm>
          <a:off x="0" y="0"/>
          <a:ext cx="0" cy="0"/>
          <a:chOff x="0" y="0"/>
          <a:chExt cx="0" cy="0"/>
        </a:xfrm>
      </p:grpSpPr>
      <p:sp>
        <p:nvSpPr>
          <p:cNvPr id="8" name="TextBox 7">
            <a:extLst>
              <a:ext uri="{FF2B5EF4-FFF2-40B4-BE49-F238E27FC236}">
                <a16:creationId xmlns:a16="http://schemas.microsoft.com/office/drawing/2014/main" id="{ABC7DF2E-6E28-F86B-C8B1-4822557A5C51}"/>
              </a:ext>
            </a:extLst>
          </p:cNvPr>
          <p:cNvSpPr txBox="1"/>
          <p:nvPr/>
        </p:nvSpPr>
        <p:spPr>
          <a:xfrm>
            <a:off x="363395" y="213945"/>
            <a:ext cx="3141658" cy="596759"/>
          </a:xfrm>
          <a:prstGeom prst="roundRect">
            <a:avLst/>
          </a:prstGeom>
          <a:solidFill>
            <a:srgbClr val="D1F3FF"/>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nchor="ctr">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ài tập 2: SGK – tr.</a:t>
            </a:r>
            <a:r>
              <a:rPr lang="nl-NL" sz="2200" b="1" kern="1200" noProof="0" dirty="0">
                <a:latin typeface="Times New Roman" panose="02020603050405020304" pitchFamily="18" charset="0"/>
                <a:ea typeface="+mn-ea"/>
                <a:cs typeface="Times New Roman" panose="02020603050405020304" pitchFamily="18" charset="0"/>
              </a:rPr>
              <a:t>34</a:t>
            </a:r>
            <a:endParaRPr kumimoji="0" lang="en-US" sz="2200" b="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C9E0B29-77C7-A0C0-BCFE-CF9334FA2C13}"/>
                  </a:ext>
                </a:extLst>
              </p:cNvPr>
              <p:cNvSpPr txBox="1"/>
              <p:nvPr/>
            </p:nvSpPr>
            <p:spPr>
              <a:xfrm>
                <a:off x="614248" y="290362"/>
                <a:ext cx="6328719" cy="1615827"/>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ìm</a:t>
                </a:r>
                <a:r>
                  <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14:m>
                  <m:oMath xmlns:m="http://schemas.openxmlformats.org/officeDocument/2006/math">
                    <m:r>
                      <a:rPr kumimoji="0" lang="en-US" sz="2200" b="0" i="1" u="none" strike="noStrike" kern="1200" cap="none" spc="0" normalizeH="0" noProof="0" smtClean="0">
                        <a:ln>
                          <a:noFill/>
                        </a:ln>
                        <a:solidFill>
                          <a:prstClr val="black"/>
                        </a:solidFill>
                        <a:effectLst/>
                        <a:uLnTx/>
                        <a:uFillTx/>
                        <a:latin typeface="Cambria Math" panose="02040503050406030204" pitchFamily="18" charset="0"/>
                        <a:ea typeface="+mn-ea"/>
                        <a:cs typeface="Arial" panose="020B0604020202020204" pitchFamily="34" charset="0"/>
                        <a:sym typeface="Arial"/>
                      </a:rPr>
                      <m:t>𝑥</m:t>
                    </m:r>
                  </m:oMath>
                </a14:m>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ao</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cho</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p>
              <a:p>
                <a:pPr marL="457200" marR="0" lvl="0" indent="-457200" algn="l" defTabSz="914400" rtl="0" eaLnBrk="1" fontAlgn="auto" latinLnBrk="0" hangingPunct="1">
                  <a:lnSpc>
                    <a:spcPct val="150000"/>
                  </a:lnSpc>
                  <a:spcBef>
                    <a:spcPts val="0"/>
                  </a:spcBef>
                  <a:spcAft>
                    <a:spcPts val="0"/>
                  </a:spcAft>
                  <a:buClrTx/>
                  <a:buSzTx/>
                  <a:buFontTx/>
                  <a:buAutoNum type="alphaLcParenR"/>
                  <a:tabLst/>
                  <a:defRPr/>
                </a:pPr>
                <a:r>
                  <a:rPr lang="en-US" sz="2200" kern="1200" dirty="0" err="1">
                    <a:solidFill>
                      <a:prstClr val="black"/>
                    </a:solidFill>
                    <a:latin typeface="Times New Roman" panose="02020603050405020304" pitchFamily="18" charset="0"/>
                    <a:ea typeface="+mn-ea"/>
                    <a:cs typeface="Times New Roman" panose="02020603050405020304" pitchFamily="18" charset="0"/>
                  </a:rPr>
                  <a:t>Giá</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ị</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của</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biểu</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hức</a:t>
                </a:r>
                <a:r>
                  <a:rPr lang="en-US" sz="2200" kern="1200" dirty="0">
                    <a:solidFill>
                      <a:prstClr val="black"/>
                    </a:solidFill>
                    <a:latin typeface="Times New Roman" panose="02020603050405020304" pitchFamily="18" charset="0"/>
                    <a:ea typeface="+mn-ea"/>
                    <a:cs typeface="Times New Roman" panose="02020603050405020304" pitchFamily="18" charset="0"/>
                  </a:rPr>
                  <a:t> </a:t>
                </a:r>
                <a14:m>
                  <m:oMath xmlns:m="http://schemas.openxmlformats.org/officeDocument/2006/math">
                    <m:r>
                      <a:rPr lang="en-US" sz="2200" b="0" i="1" kern="1200" smtClean="0">
                        <a:solidFill>
                          <a:prstClr val="black"/>
                        </a:solidFill>
                        <a:latin typeface="Cambria Math" panose="02040503050406030204" pitchFamily="18" charset="0"/>
                        <a:ea typeface="+mn-ea"/>
                        <a:cs typeface="Arial" panose="020B0604020202020204" pitchFamily="34" charset="0"/>
                      </a:rPr>
                      <m:t>2</m:t>
                    </m:r>
                    <m:r>
                      <a:rPr lang="en-US" sz="2200" b="0" i="1" kern="1200" smtClean="0">
                        <a:solidFill>
                          <a:prstClr val="black"/>
                        </a:solidFill>
                        <a:latin typeface="Cambria Math" panose="02040503050406030204" pitchFamily="18" charset="0"/>
                        <a:ea typeface="+mn-ea"/>
                        <a:cs typeface="Arial" panose="020B0604020202020204" pitchFamily="34" charset="0"/>
                      </a:rPr>
                      <m:t>𝑥</m:t>
                    </m:r>
                    <m:r>
                      <a:rPr lang="en-US" sz="2200" b="0" i="1" kern="1200" smtClean="0">
                        <a:solidFill>
                          <a:prstClr val="black"/>
                        </a:solidFill>
                        <a:latin typeface="Cambria Math" panose="02040503050406030204" pitchFamily="18" charset="0"/>
                        <a:ea typeface="+mn-ea"/>
                        <a:cs typeface="Arial" panose="020B0604020202020204" pitchFamily="34" charset="0"/>
                      </a:rPr>
                      <m:t>+1</m:t>
                    </m:r>
                  </m:oMath>
                </a14:m>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là</a:t>
                </a:r>
                <a:r>
                  <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ố</a:t>
                </a:r>
                <a:r>
                  <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dương</a:t>
                </a:r>
                <a:endPar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a:p>
                <a:pPr marL="457200" lvl="0" indent="-457200">
                  <a:lnSpc>
                    <a:spcPct val="150000"/>
                  </a:lnSpc>
                  <a:buClrTx/>
                  <a:buFontTx/>
                  <a:buAutoNum type="alphaLcParenR"/>
                  <a:defRPr/>
                </a:pPr>
                <a:r>
                  <a:rPr lang="en-US" sz="2200" kern="1200" baseline="0" dirty="0" err="1">
                    <a:solidFill>
                      <a:prstClr val="black"/>
                    </a:solidFill>
                    <a:latin typeface="Times New Roman" panose="02020603050405020304" pitchFamily="18" charset="0"/>
                    <a:ea typeface="+mn-ea"/>
                    <a:cs typeface="Times New Roman" panose="02020603050405020304" pitchFamily="18" charset="0"/>
                  </a:rPr>
                  <a:t>Giá</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ị</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của</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biểu</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hức</a:t>
                </a:r>
                <a:r>
                  <a:rPr lang="en-US" sz="2200" kern="1200" dirty="0">
                    <a:solidFill>
                      <a:prstClr val="black"/>
                    </a:solidFill>
                    <a:latin typeface="Times New Roman" panose="02020603050405020304" pitchFamily="18" charset="0"/>
                    <a:ea typeface="+mn-ea"/>
                    <a:cs typeface="Times New Roman" panose="02020603050405020304" pitchFamily="18" charset="0"/>
                  </a:rPr>
                  <a:t> </a:t>
                </a:r>
                <a14:m>
                  <m:oMath xmlns:m="http://schemas.openxmlformats.org/officeDocument/2006/math">
                    <m:r>
                      <a:rPr lang="en-US" sz="2200" b="0" i="0" kern="1200" smtClean="0">
                        <a:solidFill>
                          <a:prstClr val="black"/>
                        </a:solidFill>
                        <a:latin typeface="Cambria Math" panose="02040503050406030204" pitchFamily="18" charset="0"/>
                        <a:cs typeface="Arial" panose="020B0604020202020204" pitchFamily="34" charset="0"/>
                      </a:rPr>
                      <m:t>3</m:t>
                    </m:r>
                    <m:r>
                      <a:rPr lang="en-US" sz="2200" i="1" kern="1200">
                        <a:solidFill>
                          <a:prstClr val="black"/>
                        </a:solidFill>
                        <a:latin typeface="Cambria Math" panose="02040503050406030204" pitchFamily="18" charset="0"/>
                        <a:cs typeface="Arial" panose="020B0604020202020204" pitchFamily="34" charset="0"/>
                      </a:rPr>
                      <m:t>𝑥</m:t>
                    </m:r>
                    <m:r>
                      <a:rPr lang="en-US" sz="2200" b="0" i="1" kern="1200" smtClean="0">
                        <a:solidFill>
                          <a:prstClr val="black"/>
                        </a:solidFill>
                        <a:latin typeface="Cambria Math" panose="02040503050406030204" pitchFamily="18" charset="0"/>
                        <a:cs typeface="Arial" panose="020B0604020202020204" pitchFamily="34" charset="0"/>
                      </a:rPr>
                      <m:t>−5</m:t>
                    </m:r>
                  </m:oMath>
                </a14:m>
                <a:r>
                  <a:rPr lang="en-US" sz="2200" kern="1200" dirty="0">
                    <a:solidFill>
                      <a:prstClr val="black"/>
                    </a:solidFill>
                    <a:latin typeface="Times New Roman" panose="02020603050405020304" pitchFamily="18" charset="0"/>
                    <a:cs typeface="Times New Roman" panose="02020603050405020304" pitchFamily="18" charset="0"/>
                  </a:rPr>
                  <a:t> là </a:t>
                </a:r>
                <a:r>
                  <a:rPr lang="en-US" sz="2200" kern="1200" dirty="0" err="1">
                    <a:solidFill>
                      <a:prstClr val="black"/>
                    </a:solidFill>
                    <a:latin typeface="Times New Roman" panose="02020603050405020304" pitchFamily="18" charset="0"/>
                    <a:cs typeface="Times New Roman" panose="02020603050405020304" pitchFamily="18" charset="0"/>
                  </a:rPr>
                  <a:t>số</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âm</a:t>
                </a:r>
                <a:r>
                  <a:rPr lang="en-US" sz="2200" kern="1200" dirty="0">
                    <a:solidFill>
                      <a:prstClr val="black"/>
                    </a:solidFill>
                    <a:latin typeface="Times New Roman" panose="02020603050405020304" pitchFamily="18" charset="0"/>
                    <a:cs typeface="Times New Roman" panose="02020603050405020304" pitchFamily="18" charset="0"/>
                  </a:rPr>
                  <a:t> </a:t>
                </a:r>
                <a:endPar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Choice>
        <mc:Fallback xmlns="">
          <p:sp>
            <p:nvSpPr>
              <p:cNvPr id="9" name="TextBox 8">
                <a:extLst>
                  <a:ext uri="{FF2B5EF4-FFF2-40B4-BE49-F238E27FC236}">
                    <a16:creationId xmlns:a16="http://schemas.microsoft.com/office/drawing/2014/main" id="{8C9E0B29-77C7-A0C0-BCFE-CF9334FA2C13}"/>
                  </a:ext>
                </a:extLst>
              </p:cNvPr>
              <p:cNvSpPr txBox="1">
                <a:spLocks noRot="1" noChangeAspect="1" noMove="1" noResize="1" noEditPoints="1" noAdjustHandles="1" noChangeArrowheads="1" noChangeShapeType="1" noTextEdit="1"/>
              </p:cNvSpPr>
              <p:nvPr/>
            </p:nvSpPr>
            <p:spPr>
              <a:xfrm>
                <a:off x="614248" y="290362"/>
                <a:ext cx="6328719" cy="1615827"/>
              </a:xfrm>
              <a:prstGeom prst="rect">
                <a:avLst/>
              </a:prstGeom>
              <a:blipFill>
                <a:blip r:embed="rId3"/>
                <a:stretch>
                  <a:fillRect l="-1060" b="-3019"/>
                </a:stretch>
              </a:blipFill>
            </p:spPr>
            <p:txBody>
              <a:bodyPr/>
              <a:lstStyle/>
              <a:p>
                <a:r>
                  <a:rPr lang="vi-VN">
                    <a:noFill/>
                  </a:rPr>
                  <a:t> </a:t>
                </a:r>
              </a:p>
            </p:txBody>
          </p:sp>
        </mc:Fallback>
      </mc:AlternateContent>
      <p:sp>
        <p:nvSpPr>
          <p:cNvPr id="10" name="Oval Callout 29">
            <a:extLst>
              <a:ext uri="{FF2B5EF4-FFF2-40B4-BE49-F238E27FC236}">
                <a16:creationId xmlns:a16="http://schemas.microsoft.com/office/drawing/2014/main" id="{DABFB102-AE3A-6244-3D31-DC1FACEB3770}"/>
              </a:ext>
            </a:extLst>
          </p:cNvPr>
          <p:cNvSpPr/>
          <p:nvPr/>
        </p:nvSpPr>
        <p:spPr>
          <a:xfrm>
            <a:off x="5369116" y="1666234"/>
            <a:ext cx="986473" cy="349998"/>
          </a:xfrm>
          <a:prstGeom prst="wedgeEllipseCallout">
            <a:avLst>
              <a:gd name="adj1" fmla="val -32946"/>
              <a:gd name="adj2" fmla="val 1060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2765E24-2D56-A646-2ABE-89697E5E4B41}"/>
                  </a:ext>
                </a:extLst>
              </p:cNvPr>
              <p:cNvSpPr txBox="1"/>
              <p:nvPr/>
            </p:nvSpPr>
            <p:spPr>
              <a:xfrm>
                <a:off x="1334439" y="2220203"/>
                <a:ext cx="6563388" cy="1862048"/>
              </a:xfrm>
              <a:prstGeom prst="rect">
                <a:avLst/>
              </a:prstGeom>
              <a:noFill/>
            </p:spPr>
            <p:txBody>
              <a:bodyPr wrap="square">
                <a:spAutoFit/>
              </a:bodyPr>
              <a:lstStyle/>
              <a:p>
                <a:pPr lvl="0" algn="just">
                  <a:spcBef>
                    <a:spcPts val="600"/>
                  </a:spcBef>
                  <a:spcAft>
                    <a:spcPts val="800"/>
                  </a:spcAft>
                </a:pPr>
                <a:r>
                  <a:rPr lang="en-US" sz="2000" kern="100" dirty="0">
                    <a:latin typeface="Times New Roman" panose="02020603050405020304" pitchFamily="18" charset="0"/>
                    <a:ea typeface="Calibri" panose="020F0502020204030204" pitchFamily="34" charset="0"/>
                    <a:cs typeface="Times New Roman" panose="02020603050405020304" pitchFamily="18" charset="0"/>
                  </a:rPr>
                  <a:t>b) </a:t>
                </a:r>
                <a:r>
                  <a:rPr lang="en-US" sz="2000" kern="1200" dirty="0">
                    <a:solidFill>
                      <a:prstClr val="black"/>
                    </a:solidFill>
                    <a:latin typeface="Times New Roman" panose="02020603050405020304" pitchFamily="18" charset="0"/>
                    <a:cs typeface="Times New Roman" panose="02020603050405020304" pitchFamily="18" charset="0"/>
                  </a:rPr>
                  <a:t>Giá </a:t>
                </a:r>
                <a:r>
                  <a:rPr lang="en-US" sz="2000" kern="1200" dirty="0" err="1">
                    <a:solidFill>
                      <a:prstClr val="black"/>
                    </a:solidFill>
                    <a:latin typeface="Times New Roman" panose="02020603050405020304" pitchFamily="18" charset="0"/>
                    <a:cs typeface="Times New Roman" panose="02020603050405020304" pitchFamily="18" charset="0"/>
                  </a:rPr>
                  <a:t>trị</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của</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biểu</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thức</a:t>
                </a:r>
                <a:r>
                  <a:rPr lang="en-US" sz="2000" kern="1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000" b="0" i="1" kern="1200" smtClean="0">
                        <a:solidFill>
                          <a:prstClr val="black"/>
                        </a:solidFill>
                        <a:latin typeface="Cambria Math" panose="02040503050406030204" pitchFamily="18" charset="0"/>
                        <a:cs typeface="Arial" panose="020B0604020202020204" pitchFamily="34" charset="0"/>
                      </a:rPr>
                      <m:t>3</m:t>
                    </m:r>
                    <m:r>
                      <a:rPr lang="en-US" sz="2000" i="1" kern="1200">
                        <a:solidFill>
                          <a:prstClr val="black"/>
                        </a:solidFill>
                        <a:latin typeface="Cambria Math" panose="02040503050406030204" pitchFamily="18" charset="0"/>
                        <a:cs typeface="Arial" panose="020B0604020202020204" pitchFamily="34" charset="0"/>
                      </a:rPr>
                      <m:t>𝑥</m:t>
                    </m:r>
                    <m:r>
                      <a:rPr lang="en-US" sz="2000" b="0" i="1" kern="1200" smtClean="0">
                        <a:solidFill>
                          <a:prstClr val="black"/>
                        </a:solidFill>
                        <a:latin typeface="Cambria Math" panose="02040503050406030204" pitchFamily="18" charset="0"/>
                        <a:cs typeface="Arial" panose="020B0604020202020204" pitchFamily="34" charset="0"/>
                      </a:rPr>
                      <m:t>−5</m:t>
                    </m:r>
                  </m:oMath>
                </a14:m>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là</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số</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âm</a:t>
                </a:r>
                <a:endParaRPr lang="en-US" sz="2000" kern="1200" dirty="0">
                  <a:solidFill>
                    <a:prstClr val="black"/>
                  </a:solidFill>
                  <a:latin typeface="Times New Roman" panose="02020603050405020304" pitchFamily="18" charset="0"/>
                  <a:cs typeface="Times New Roman" panose="02020603050405020304" pitchFamily="18" charset="0"/>
                </a:endParaRPr>
              </a:p>
              <a:p>
                <a:pPr algn="just">
                  <a:spcBef>
                    <a:spcPts val="600"/>
                  </a:spcBef>
                  <a:spcAft>
                    <a:spcPts val="800"/>
                  </a:spcAft>
                </a:pPr>
                <a:r>
                  <a:rPr lang="en-US" sz="2000" kern="100" dirty="0">
                    <a:latin typeface="Times New Roman" panose="02020603050405020304" pitchFamily="18" charset="0"/>
                    <a:ea typeface="Calibri" panose="020F0502020204030204" pitchFamily="34" charset="0"/>
                    <a:cs typeface="Times New Roman" panose="02020603050405020304" pitchFamily="18" charset="0"/>
                  </a:rPr>
                  <a:t>Ta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p>
              <a:p>
                <a:pPr algn="just">
                  <a:spcBef>
                    <a:spcPts val="600"/>
                  </a:spcBef>
                  <a:spcAft>
                    <a:spcPts val="800"/>
                  </a:spcAft>
                </a:pPr>
                <a:endParaRPr lang="en-US" sz="2000" b="1"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000" b="1" kern="1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62765E24-2D56-A646-2ABE-89697E5E4B41}"/>
                  </a:ext>
                </a:extLst>
              </p:cNvPr>
              <p:cNvSpPr txBox="1">
                <a:spLocks noRot="1" noChangeAspect="1" noMove="1" noResize="1" noEditPoints="1" noAdjustHandles="1" noChangeArrowheads="1" noChangeShapeType="1" noTextEdit="1"/>
              </p:cNvSpPr>
              <p:nvPr/>
            </p:nvSpPr>
            <p:spPr>
              <a:xfrm>
                <a:off x="1334439" y="2220203"/>
                <a:ext cx="6563388" cy="1862048"/>
              </a:xfrm>
              <a:prstGeom prst="rect">
                <a:avLst/>
              </a:prstGeom>
              <a:blipFill>
                <a:blip r:embed="rId4"/>
                <a:stretch>
                  <a:fillRect l="-1021" t="-1634"/>
                </a:stretch>
              </a:blipFill>
            </p:spPr>
            <p:txBody>
              <a:bodyPr/>
              <a:lstStyle/>
              <a:p>
                <a:r>
                  <a:rPr lang="vi-VN">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2279108596"/>
              </p:ext>
            </p:extLst>
          </p:nvPr>
        </p:nvGraphicFramePr>
        <p:xfrm>
          <a:off x="2166938" y="2698813"/>
          <a:ext cx="1135062" cy="1533525"/>
        </p:xfrm>
        <a:graphic>
          <a:graphicData uri="http://schemas.openxmlformats.org/presentationml/2006/ole">
            <mc:AlternateContent xmlns:mc="http://schemas.openxmlformats.org/markup-compatibility/2006">
              <mc:Choice xmlns:v="urn:schemas-microsoft-com:vml" Requires="v">
                <p:oleObj name="Equation" r:id="rId5" imgW="672840" imgH="914400" progId="Equation.DSMT4">
                  <p:embed/>
                </p:oleObj>
              </mc:Choice>
              <mc:Fallback>
                <p:oleObj name="Equation" r:id="rId5" imgW="672840" imgH="914400" progId="Equation.DSMT4">
                  <p:embed/>
                  <p:pic>
                    <p:nvPicPr>
                      <p:cNvPr id="8" name="Object 7"/>
                      <p:cNvPicPr>
                        <a:picLocks noChangeAspect="1" noChangeArrowheads="1"/>
                      </p:cNvPicPr>
                      <p:nvPr/>
                    </p:nvPicPr>
                    <p:blipFill>
                      <a:blip r:embed="rId6"/>
                      <a:srcRect/>
                      <a:stretch>
                        <a:fillRect/>
                      </a:stretch>
                    </p:blipFill>
                    <p:spPr bwMode="auto">
                      <a:xfrm>
                        <a:off x="2166938" y="2698813"/>
                        <a:ext cx="1135062" cy="153352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 name="TextBox 10">
                <a:extLst>
                  <a:ext uri="{FF2B5EF4-FFF2-40B4-BE49-F238E27FC236}">
                    <a16:creationId xmlns:a16="http://schemas.microsoft.com/office/drawing/2014/main" id="{AA2C9B2C-1DDC-AD10-83AA-F0B3849842AD}"/>
                  </a:ext>
                </a:extLst>
              </p:cNvPr>
              <p:cNvSpPr txBox="1"/>
              <p:nvPr/>
            </p:nvSpPr>
            <p:spPr>
              <a:xfrm>
                <a:off x="1399175" y="3246365"/>
                <a:ext cx="6563388" cy="1516121"/>
              </a:xfrm>
              <a:prstGeom prst="rect">
                <a:avLst/>
              </a:prstGeom>
              <a:noFill/>
            </p:spPr>
            <p:txBody>
              <a:bodyPr wrap="square">
                <a:spAutoFit/>
              </a:bodyPr>
              <a:lstStyle/>
              <a:p>
                <a:pPr algn="just">
                  <a:spcBef>
                    <a:spcPts val="600"/>
                  </a:spcBef>
                  <a:spcAft>
                    <a:spcPts val="800"/>
                  </a:spcAft>
                </a:pPr>
                <a:endParaRPr lang="en-US" sz="2000" b="1"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000" b="1"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r>
                  <a:rPr lang="en-US" sz="2000" b="1" kern="1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2000" b="1"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000" b="1" i="1" kern="1200">
                        <a:solidFill>
                          <a:prstClr val="black"/>
                        </a:solidFill>
                        <a:latin typeface="Cambria Math" panose="02040503050406030204" pitchFamily="18" charset="0"/>
                        <a:cs typeface="Arial" panose="020B0604020202020204" pitchFamily="34" charset="0"/>
                      </a:rPr>
                      <m:t>𝒙</m:t>
                    </m:r>
                    <m:r>
                      <a:rPr lang="en-US" sz="2000" b="1" i="1" kern="1200" smtClean="0">
                        <a:solidFill>
                          <a:prstClr val="black"/>
                        </a:solidFill>
                        <a:latin typeface="Cambria Math" panose="02040503050406030204" pitchFamily="18" charset="0"/>
                        <a:cs typeface="Arial" panose="020B0604020202020204" pitchFamily="34" charset="0"/>
                      </a:rPr>
                      <m:t>&lt;</m:t>
                    </m:r>
                    <m:f>
                      <m:fPr>
                        <m:ctrlPr>
                          <a:rPr lang="en-US" sz="2000" b="1" i="1" kern="1200">
                            <a:solidFill>
                              <a:prstClr val="black"/>
                            </a:solidFill>
                            <a:latin typeface="Cambria Math" panose="02040503050406030204" pitchFamily="18" charset="0"/>
                            <a:cs typeface="Arial" panose="020B0604020202020204" pitchFamily="34" charset="0"/>
                          </a:rPr>
                        </m:ctrlPr>
                      </m:fPr>
                      <m:num>
                        <m:r>
                          <a:rPr lang="en-US" sz="2000" b="1" i="1" kern="1200" smtClean="0">
                            <a:solidFill>
                              <a:prstClr val="black"/>
                            </a:solidFill>
                            <a:latin typeface="Cambria Math" panose="02040503050406030204" pitchFamily="18" charset="0"/>
                            <a:cs typeface="Arial" panose="020B0604020202020204" pitchFamily="34" charset="0"/>
                          </a:rPr>
                          <m:t>𝟓</m:t>
                        </m:r>
                      </m:num>
                      <m:den>
                        <m:r>
                          <a:rPr lang="en-US" sz="2000" b="1" i="1" kern="1200" smtClean="0">
                            <a:solidFill>
                              <a:prstClr val="black"/>
                            </a:solidFill>
                            <a:latin typeface="Cambria Math" panose="02040503050406030204" pitchFamily="18" charset="0"/>
                            <a:cs typeface="Arial" panose="020B0604020202020204" pitchFamily="34" charset="0"/>
                          </a:rPr>
                          <m:t>𝟑</m:t>
                        </m:r>
                      </m:den>
                    </m:f>
                  </m:oMath>
                </a14:m>
                <a:r>
                  <a:rPr lang="en-US" sz="2000" b="1" kern="100" dirty="0">
                    <a:latin typeface="Times New Roman" panose="02020603050405020304" pitchFamily="18" charset="0"/>
                    <a:ea typeface="Calibri" panose="020F0502020204030204" pitchFamily="34" charset="0"/>
                    <a:cs typeface="Times New Roman" panose="02020603050405020304" pitchFamily="18" charset="0"/>
                  </a:rPr>
                  <a:t>   thì </a:t>
                </a:r>
                <a:r>
                  <a:rPr lang="en-US" sz="2000" b="1" kern="1200" dirty="0">
                    <a:solidFill>
                      <a:prstClr val="black"/>
                    </a:solidFill>
                    <a:latin typeface="Times New Roman" panose="02020603050405020304" pitchFamily="18" charset="0"/>
                    <a:cs typeface="Times New Roman" panose="02020603050405020304" pitchFamily="18" charset="0"/>
                  </a:rPr>
                  <a:t>biểu </a:t>
                </a:r>
                <a:r>
                  <a:rPr lang="en-US" sz="2000" b="1" kern="1200" dirty="0" err="1">
                    <a:solidFill>
                      <a:prstClr val="black"/>
                    </a:solidFill>
                    <a:latin typeface="Times New Roman" panose="02020603050405020304" pitchFamily="18" charset="0"/>
                    <a:cs typeface="Times New Roman" panose="02020603050405020304" pitchFamily="18" charset="0"/>
                  </a:rPr>
                  <a:t>thức</a:t>
                </a:r>
                <a:r>
                  <a:rPr lang="en-US" sz="2000" b="1" kern="1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000" b="1" i="0" kern="1200" smtClean="0">
                        <a:solidFill>
                          <a:prstClr val="black"/>
                        </a:solidFill>
                        <a:latin typeface="Cambria Math" panose="02040503050406030204" pitchFamily="18" charset="0"/>
                        <a:cs typeface="Arial" panose="020B0604020202020204" pitchFamily="34" charset="0"/>
                      </a:rPr>
                      <m:t>𝟑</m:t>
                    </m:r>
                    <m:r>
                      <a:rPr lang="en-US" sz="2000" b="1" i="1" kern="1200">
                        <a:solidFill>
                          <a:prstClr val="black"/>
                        </a:solidFill>
                        <a:latin typeface="Cambria Math" panose="02040503050406030204" pitchFamily="18" charset="0"/>
                        <a:cs typeface="Arial" panose="020B0604020202020204" pitchFamily="34" charset="0"/>
                      </a:rPr>
                      <m:t>𝒙</m:t>
                    </m:r>
                    <m:r>
                      <a:rPr lang="en-US" sz="2000" b="1" i="1" kern="1200" smtClean="0">
                        <a:solidFill>
                          <a:prstClr val="black"/>
                        </a:solidFill>
                        <a:latin typeface="Cambria Math" panose="02040503050406030204" pitchFamily="18" charset="0"/>
                        <a:cs typeface="Arial" panose="020B0604020202020204" pitchFamily="34" charset="0"/>
                      </a:rPr>
                      <m:t>−</m:t>
                    </m:r>
                    <m:r>
                      <a:rPr lang="en-US" sz="2000" b="1" i="1" kern="1200" smtClean="0">
                        <a:solidFill>
                          <a:prstClr val="black"/>
                        </a:solidFill>
                        <a:latin typeface="Cambria Math" panose="02040503050406030204" pitchFamily="18" charset="0"/>
                        <a:cs typeface="Arial" panose="020B0604020202020204" pitchFamily="34" charset="0"/>
                      </a:rPr>
                      <m:t>𝟓</m:t>
                    </m:r>
                  </m:oMath>
                </a14:m>
                <a:r>
                  <a:rPr lang="en-US" sz="2000" b="1" kern="1200" dirty="0">
                    <a:solidFill>
                      <a:prstClr val="black"/>
                    </a:solidFill>
                    <a:latin typeface="Times New Roman" panose="02020603050405020304" pitchFamily="18" charset="0"/>
                    <a:cs typeface="Times New Roman" panose="02020603050405020304" pitchFamily="18" charset="0"/>
                  </a:rPr>
                  <a:t> </a:t>
                </a:r>
                <a:r>
                  <a:rPr lang="en-US" sz="2000" b="1" kern="1200" dirty="0" err="1">
                    <a:solidFill>
                      <a:prstClr val="black"/>
                    </a:solidFill>
                    <a:latin typeface="Times New Roman" panose="02020603050405020304" pitchFamily="18" charset="0"/>
                    <a:cs typeface="Times New Roman" panose="02020603050405020304" pitchFamily="18" charset="0"/>
                  </a:rPr>
                  <a:t>là</a:t>
                </a:r>
                <a:r>
                  <a:rPr lang="en-US" sz="2000" b="1" kern="1200" dirty="0">
                    <a:solidFill>
                      <a:prstClr val="black"/>
                    </a:solidFill>
                    <a:latin typeface="Times New Roman" panose="02020603050405020304" pitchFamily="18" charset="0"/>
                    <a:cs typeface="Times New Roman" panose="02020603050405020304" pitchFamily="18" charset="0"/>
                  </a:rPr>
                  <a:t> </a:t>
                </a:r>
                <a:r>
                  <a:rPr lang="en-US" sz="2000" b="1" kern="1200" dirty="0" err="1">
                    <a:solidFill>
                      <a:prstClr val="black"/>
                    </a:solidFill>
                    <a:latin typeface="Times New Roman" panose="02020603050405020304" pitchFamily="18" charset="0"/>
                    <a:cs typeface="Times New Roman" panose="02020603050405020304" pitchFamily="18" charset="0"/>
                  </a:rPr>
                  <a:t>số</a:t>
                </a:r>
                <a:r>
                  <a:rPr lang="en-US" sz="2000" b="1" kern="1200" dirty="0">
                    <a:solidFill>
                      <a:prstClr val="black"/>
                    </a:solidFill>
                    <a:latin typeface="Times New Roman" panose="02020603050405020304" pitchFamily="18" charset="0"/>
                    <a:cs typeface="Times New Roman" panose="02020603050405020304" pitchFamily="18" charset="0"/>
                  </a:rPr>
                  <a:t> </a:t>
                </a:r>
                <a:r>
                  <a:rPr lang="en-US" sz="2000" b="1" kern="1200" dirty="0" err="1">
                    <a:solidFill>
                      <a:prstClr val="black"/>
                    </a:solidFill>
                    <a:latin typeface="Times New Roman" panose="02020603050405020304" pitchFamily="18" charset="0"/>
                    <a:cs typeface="Times New Roman" panose="02020603050405020304" pitchFamily="18" charset="0"/>
                  </a:rPr>
                  <a:t>âm</a:t>
                </a:r>
                <a:endParaRPr lang="en-US" sz="2000" b="1" kern="12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 name="TextBox 10">
                <a:extLst>
                  <a:ext uri="{FF2B5EF4-FFF2-40B4-BE49-F238E27FC236}">
                    <a16:creationId xmlns:a16="http://schemas.microsoft.com/office/drawing/2014/main" id="{AA2C9B2C-1DDC-AD10-83AA-F0B3849842AD}"/>
                  </a:ext>
                </a:extLst>
              </p:cNvPr>
              <p:cNvSpPr txBox="1">
                <a:spLocks noRot="1" noChangeAspect="1" noMove="1" noResize="1" noEditPoints="1" noAdjustHandles="1" noChangeArrowheads="1" noChangeShapeType="1" noTextEdit="1"/>
              </p:cNvSpPr>
              <p:nvPr/>
            </p:nvSpPr>
            <p:spPr>
              <a:xfrm>
                <a:off x="1399175" y="3246365"/>
                <a:ext cx="6563388" cy="1516121"/>
              </a:xfrm>
              <a:prstGeom prst="rect">
                <a:avLst/>
              </a:prstGeom>
              <a:blipFill>
                <a:blip r:embed="rId7"/>
                <a:stretch>
                  <a:fillRect l="-1022" b="-2016"/>
                </a:stretch>
              </a:blipFill>
            </p:spPr>
            <p:txBody>
              <a:bodyPr/>
              <a:lstStyle/>
              <a:p>
                <a:r>
                  <a:rPr lang="vi-VN">
                    <a:noFill/>
                  </a:rPr>
                  <a:t> </a:t>
                </a:r>
              </a:p>
            </p:txBody>
          </p:sp>
        </mc:Fallback>
      </mc:AlternateContent>
    </p:spTree>
    <p:extLst>
      <p:ext uri="{BB962C8B-B14F-4D97-AF65-F5344CB8AC3E}">
        <p14:creationId xmlns:p14="http://schemas.microsoft.com/office/powerpoint/2010/main" val="117667322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521"/>
        <p:cNvGrpSpPr/>
        <p:nvPr/>
      </p:nvGrpSpPr>
      <p:grpSpPr>
        <a:xfrm>
          <a:off x="0" y="0"/>
          <a:ext cx="0" cy="0"/>
          <a:chOff x="0" y="0"/>
          <a:chExt cx="0" cy="0"/>
        </a:xfrm>
      </p:grpSpPr>
      <p:sp>
        <p:nvSpPr>
          <p:cNvPr id="14" name="Oval Callout 29">
            <a:extLst>
              <a:ext uri="{FF2B5EF4-FFF2-40B4-BE49-F238E27FC236}">
                <a16:creationId xmlns:a16="http://schemas.microsoft.com/office/drawing/2014/main" id="{42403121-C948-9DBA-31EA-ED4AC08FA19E}"/>
              </a:ext>
            </a:extLst>
          </p:cNvPr>
          <p:cNvSpPr/>
          <p:nvPr/>
        </p:nvSpPr>
        <p:spPr>
          <a:xfrm>
            <a:off x="667224" y="1991279"/>
            <a:ext cx="986473" cy="349998"/>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mj-lt"/>
                <a:ea typeface="+mn-ea"/>
                <a:cs typeface="+mn-cs"/>
              </a:rPr>
              <a:t>Giải</a:t>
            </a:r>
            <a:endParaRPr kumimoji="0" lang="en-US" sz="2000" b="1" i="0" u="none" strike="noStrike" kern="1200" cap="none" spc="0" normalizeH="0" baseline="0" noProof="0" dirty="0">
              <a:ln>
                <a:noFill/>
              </a:ln>
              <a:solidFill>
                <a:prstClr val="white"/>
              </a:solidFill>
              <a:effectLst/>
              <a:uLnTx/>
              <a:uFillTx/>
              <a:latin typeface="+mj-lt"/>
              <a:ea typeface="+mn-ea"/>
              <a:cs typeface="+mn-cs"/>
            </a:endParaRPr>
          </a:p>
        </p:txBody>
      </p:sp>
      <p:sp>
        <p:nvSpPr>
          <p:cNvPr id="18" name="TextBox 17">
            <a:extLst>
              <a:ext uri="{FF2B5EF4-FFF2-40B4-BE49-F238E27FC236}">
                <a16:creationId xmlns:a16="http://schemas.microsoft.com/office/drawing/2014/main" id="{96D09B60-6272-E2FF-8CA8-17905A8FB278}"/>
              </a:ext>
            </a:extLst>
          </p:cNvPr>
          <p:cNvSpPr txBox="1"/>
          <p:nvPr/>
        </p:nvSpPr>
        <p:spPr>
          <a:xfrm>
            <a:off x="318625" y="205662"/>
            <a:ext cx="3149821" cy="594560"/>
          </a:xfrm>
          <a:prstGeom prst="roundRect">
            <a:avLst/>
          </a:prstGeom>
          <a:solidFill>
            <a:srgbClr val="CEEB99"/>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nchor="ctr">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ài tập 3: SGK – tr.</a:t>
            </a:r>
            <a:r>
              <a:rPr lang="nl-NL" sz="2200" b="1" kern="1200" noProof="0" dirty="0">
                <a:latin typeface="Times New Roman" panose="02020603050405020304" pitchFamily="18" charset="0"/>
                <a:ea typeface="+mn-ea"/>
                <a:cs typeface="Times New Roman" panose="02020603050405020304" pitchFamily="18" charset="0"/>
              </a:rPr>
              <a:t>34</a:t>
            </a:r>
            <a:endParaRPr kumimoji="0" lang="en-US" sz="2200" b="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p:sp>
        <p:nvSpPr>
          <p:cNvPr id="20" name="TextBox 19">
            <a:extLst>
              <a:ext uri="{FF2B5EF4-FFF2-40B4-BE49-F238E27FC236}">
                <a16:creationId xmlns:a16="http://schemas.microsoft.com/office/drawing/2014/main" id="{510AE43F-6BCD-3DC5-33A5-158872149C81}"/>
              </a:ext>
            </a:extLst>
          </p:cNvPr>
          <p:cNvSpPr txBox="1"/>
          <p:nvPr/>
        </p:nvSpPr>
        <p:spPr>
          <a:xfrm>
            <a:off x="3536670" y="169186"/>
            <a:ext cx="4563458" cy="577850"/>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các</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ất</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phương</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rình</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au</a:t>
            </a:r>
            <a:r>
              <a:rPr lang="en-US" sz="2400" kern="1200" dirty="0">
                <a:solidFill>
                  <a:prstClr val="black"/>
                </a:solidFill>
                <a:latin typeface="Times New Roman" panose="02020603050405020304"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2" name="Rectangle 1"/>
              <p:cNvSpPr/>
              <p:nvPr/>
            </p:nvSpPr>
            <p:spPr>
              <a:xfrm>
                <a:off x="1653697" y="2327772"/>
                <a:ext cx="3788922" cy="2795958"/>
              </a:xfrm>
              <a:prstGeom prst="rect">
                <a:avLst/>
              </a:prstGeom>
            </p:spPr>
            <p:txBody>
              <a:bodyPr wrap="none">
                <a:spAutoFit/>
              </a:bodyPr>
              <a:lstStyle/>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a)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kern="100" smtClean="0">
                        <a:latin typeface="Cambria Math" panose="02040503050406030204" pitchFamily="18" charset="0"/>
                        <a:ea typeface="Calibri" panose="020F0502020204030204" pitchFamily="34" charset="0"/>
                        <a:cs typeface="Times New Roman" panose="02020603050405020304" pitchFamily="18" charset="0"/>
                      </a:rPr>
                      <m:t>6&lt;</m:t>
                    </m:r>
                    <m:r>
                      <a:rPr lang="en-US" sz="240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smtClean="0">
                        <a:latin typeface="Cambria Math" panose="02040503050406030204" pitchFamily="18" charset="0"/>
                        <a:ea typeface="Calibri" panose="020F0502020204030204" pitchFamily="34" charset="0"/>
                        <a:cs typeface="Times New Roman" panose="02020603050405020304" pitchFamily="18" charset="0"/>
                      </a:rPr>
                      <m:t>−3</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6</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3</m:t>
                    </m:r>
                    <m:r>
                      <a:rPr lang="en-US" sz="2400" i="1" kern="100">
                        <a:latin typeface="Cambria Math" panose="02040503050406030204" pitchFamily="18" charset="0"/>
                        <a:ea typeface="Calibri" panose="020F0502020204030204" pitchFamily="34" charset="0"/>
                        <a:cs typeface="Times New Roman" panose="02020603050405020304" pitchFamily="18" charset="0"/>
                      </a:rPr>
                      <m:t>&lt;</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i="1" kern="100" smtClean="0">
                        <a:latin typeface="Cambria Math" panose="02040503050406030204" pitchFamily="18" charset="0"/>
                        <a:ea typeface="Calibri" panose="020F0502020204030204" pitchFamily="34" charset="0"/>
                        <a:cs typeface="Times New Roman" panose="02020603050405020304" pitchFamily="18" charset="0"/>
                      </a:rPr>
                      <m:t>9</m:t>
                    </m:r>
                    <m:r>
                      <a:rPr lang="en-US" sz="2400" i="1" kern="100">
                        <a:latin typeface="Cambria Math" panose="02040503050406030204" pitchFamily="18" charset="0"/>
                        <a:ea typeface="Calibri" panose="020F0502020204030204" pitchFamily="34" charset="0"/>
                        <a:cs typeface="Times New Roman" panose="02020603050405020304" pitchFamily="18" charset="0"/>
                      </a:rPr>
                      <m:t>&lt;</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gt;9</m:t>
                    </m:r>
                  </m:oMath>
                </a14:m>
                <a:endParaRPr lang="en-US" sz="2400" dirty="0">
                  <a:latin typeface="Times New Roman" panose="02020603050405020304" pitchFamily="18" charset="0"/>
                  <a:cs typeface="Times New Roman" panose="02020603050405020304" pitchFamily="18" charset="0"/>
                </a:endParaRPr>
              </a:p>
              <a:p>
                <a:pPr>
                  <a:lnSpc>
                    <a:spcPct val="150000"/>
                  </a:lnSpc>
                </a:pPr>
                <a:endParaRPr lang="en-US" sz="24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653697" y="2327772"/>
                <a:ext cx="3788922" cy="2795958"/>
              </a:xfrm>
              <a:prstGeom prst="rect">
                <a:avLst/>
              </a:prstGeom>
              <a:blipFill>
                <a:blip r:embed="rId3"/>
                <a:stretch>
                  <a:fillRect l="-241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61544" y="1991279"/>
                <a:ext cx="3841308" cy="3507499"/>
              </a:xfrm>
              <a:prstGeom prst="rect">
                <a:avLst/>
              </a:prstGeom>
            </p:spPr>
            <p:txBody>
              <a:bodyPr wrap="none">
                <a:spAutoFit/>
              </a:bodyPr>
              <a:lstStyle/>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b)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den>
                    </m:f>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gt;5</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f>
                        <m:f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Pr>
                        <m:num>
                          <m:r>
                            <a:rPr lang="en-US" sz="2400" kern="100">
                              <a:latin typeface="Cambria Math" panose="02040503050406030204" pitchFamily="18" charset="0"/>
                              <a:ea typeface="Calibri" panose="020F0502020204030204" pitchFamily="34" charset="0"/>
                              <a:cs typeface="Times New Roman" panose="02020603050405020304" pitchFamily="18" charset="0"/>
                            </a:rPr>
                            <m:t>1</m:t>
                          </m:r>
                        </m:num>
                        <m:den>
                          <m:r>
                            <a:rPr lang="en-US" sz="2400" i="1" kern="100">
                              <a:latin typeface="Cambria Math" panose="02040503050406030204" pitchFamily="18" charset="0"/>
                              <a:ea typeface="Calibri" panose="020F0502020204030204" pitchFamily="34" charset="0"/>
                              <a:cs typeface="Times New Roman" panose="02020603050405020304" pitchFamily="18" charset="0"/>
                            </a:rPr>
                            <m:t>2</m:t>
                          </m:r>
                        </m:den>
                      </m:f>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r>
                        <a:rPr lang="en-US" sz="2400" i="1" kern="100">
                          <a:latin typeface="Cambria Math" panose="02040503050406030204" pitchFamily="18" charset="0"/>
                          <a:ea typeface="Calibri" panose="020F0502020204030204" pitchFamily="34" charset="0"/>
                          <a:cs typeface="Times New Roman" panose="02020603050405020304" pitchFamily="18" charset="0"/>
                        </a:rPr>
                        <m:t>&gt;5</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oMath>
                  </m:oMathPara>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gt;10</m:t>
                    </m:r>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gt;</m:t>
                    </m:r>
                  </m:oMath>
                </a14:m>
                <a:r>
                  <a:rPr lang="en-US" sz="2400" dirty="0">
                    <a:latin typeface="Times New Roman" panose="02020603050405020304" pitchFamily="18" charset="0"/>
                    <a:cs typeface="Times New Roman" panose="02020603050405020304" pitchFamily="18" charset="0"/>
                  </a:rPr>
                  <a:t>10</a:t>
                </a:r>
              </a:p>
              <a:p>
                <a:pPr>
                  <a:lnSpc>
                    <a:spcPct val="150000"/>
                  </a:lnSpc>
                </a:pPr>
                <a:endParaRPr lang="en-US" sz="2400"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861544" y="1991279"/>
                <a:ext cx="3841308" cy="3507499"/>
              </a:xfrm>
              <a:prstGeom prst="rect">
                <a:avLst/>
              </a:prstGeom>
              <a:blipFill>
                <a:blip r:embed="rId4"/>
                <a:stretch>
                  <a:fillRect l="-2377" r="-1426"/>
                </a:stretch>
              </a:blipFill>
            </p:spPr>
            <p:txBody>
              <a:bodyPr/>
              <a:lstStyle/>
              <a:p>
                <a:r>
                  <a:rPr lang="vi-VN">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2707946103"/>
              </p:ext>
            </p:extLst>
          </p:nvPr>
        </p:nvGraphicFramePr>
        <p:xfrm>
          <a:off x="2638954" y="664227"/>
          <a:ext cx="5802312" cy="1458912"/>
        </p:xfrm>
        <a:graphic>
          <a:graphicData uri="http://schemas.openxmlformats.org/presentationml/2006/ole">
            <mc:AlternateContent xmlns:mc="http://schemas.openxmlformats.org/markup-compatibility/2006">
              <mc:Choice xmlns:v="urn:schemas-microsoft-com:vml" Requires="v">
                <p:oleObj name="Equation" r:id="rId5" imgW="2666880" imgH="672840" progId="Equation.DSMT4">
                  <p:embed/>
                </p:oleObj>
              </mc:Choice>
              <mc:Fallback>
                <p:oleObj name="Equation" r:id="rId5" imgW="2666880" imgH="672840" progId="Equation.DSMT4">
                  <p:embed/>
                  <p:pic>
                    <p:nvPicPr>
                      <p:cNvPr id="7" name="Object 6"/>
                      <p:cNvPicPr>
                        <a:picLocks noChangeAspect="1" noChangeArrowheads="1"/>
                      </p:cNvPicPr>
                      <p:nvPr/>
                    </p:nvPicPr>
                    <p:blipFill>
                      <a:blip r:embed="rId6"/>
                      <a:srcRect/>
                      <a:stretch>
                        <a:fillRect/>
                      </a:stretch>
                    </p:blipFill>
                    <p:spPr bwMode="auto">
                      <a:xfrm>
                        <a:off x="2638954" y="664227"/>
                        <a:ext cx="5802312" cy="1458912"/>
                      </a:xfrm>
                      <a:prstGeom prst="rect">
                        <a:avLst/>
                      </a:prstGeom>
                      <a:noFill/>
                    </p:spPr>
                  </p:pic>
                </p:oleObj>
              </mc:Fallback>
            </mc:AlternateContent>
          </a:graphicData>
        </a:graphic>
      </p:graphicFrame>
    </p:spTree>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2" grpId="1"/>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521"/>
        <p:cNvGrpSpPr/>
        <p:nvPr/>
      </p:nvGrpSpPr>
      <p:grpSpPr>
        <a:xfrm>
          <a:off x="0" y="0"/>
          <a:ext cx="0" cy="0"/>
          <a:chOff x="0" y="0"/>
          <a:chExt cx="0" cy="0"/>
        </a:xfrm>
      </p:grpSpPr>
      <p:sp>
        <p:nvSpPr>
          <p:cNvPr id="14" name="Oval Callout 29">
            <a:extLst>
              <a:ext uri="{FF2B5EF4-FFF2-40B4-BE49-F238E27FC236}">
                <a16:creationId xmlns:a16="http://schemas.microsoft.com/office/drawing/2014/main" id="{42403121-C948-9DBA-31EA-ED4AC08FA19E}"/>
              </a:ext>
            </a:extLst>
          </p:cNvPr>
          <p:cNvSpPr/>
          <p:nvPr/>
        </p:nvSpPr>
        <p:spPr>
          <a:xfrm>
            <a:off x="667224" y="1991279"/>
            <a:ext cx="986473" cy="349998"/>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8" name="TextBox 17">
            <a:extLst>
              <a:ext uri="{FF2B5EF4-FFF2-40B4-BE49-F238E27FC236}">
                <a16:creationId xmlns:a16="http://schemas.microsoft.com/office/drawing/2014/main" id="{96D09B60-6272-E2FF-8CA8-17905A8FB278}"/>
              </a:ext>
            </a:extLst>
          </p:cNvPr>
          <p:cNvSpPr txBox="1"/>
          <p:nvPr/>
        </p:nvSpPr>
        <p:spPr>
          <a:xfrm>
            <a:off x="318625" y="204562"/>
            <a:ext cx="3149821" cy="596759"/>
          </a:xfrm>
          <a:prstGeom prst="roundRect">
            <a:avLst/>
          </a:prstGeom>
          <a:solidFill>
            <a:srgbClr val="CEEB99"/>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nchor="ctr">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ài tập 3: SGK – tr.</a:t>
            </a:r>
            <a:r>
              <a:rPr lang="nl-NL" sz="2200" b="1" kern="1200" noProof="0" dirty="0">
                <a:latin typeface="Times New Roman" panose="02020603050405020304" pitchFamily="18" charset="0"/>
                <a:ea typeface="+mn-ea"/>
                <a:cs typeface="Times New Roman" panose="02020603050405020304" pitchFamily="18" charset="0"/>
              </a:rPr>
              <a:t>34</a:t>
            </a:r>
            <a:endParaRPr kumimoji="0" lang="en-US" sz="2200" b="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p:sp>
        <p:nvSpPr>
          <p:cNvPr id="20" name="TextBox 19">
            <a:extLst>
              <a:ext uri="{FF2B5EF4-FFF2-40B4-BE49-F238E27FC236}">
                <a16:creationId xmlns:a16="http://schemas.microsoft.com/office/drawing/2014/main" id="{510AE43F-6BCD-3DC5-33A5-158872149C81}"/>
              </a:ext>
            </a:extLst>
          </p:cNvPr>
          <p:cNvSpPr txBox="1"/>
          <p:nvPr/>
        </p:nvSpPr>
        <p:spPr>
          <a:xfrm>
            <a:off x="3536670" y="169186"/>
            <a:ext cx="4563458" cy="579967"/>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các</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ất</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phương</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rình</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au</a:t>
            </a:r>
            <a:r>
              <a:rPr lang="en-US" sz="2400" kern="1200" dirty="0">
                <a:solidFill>
                  <a:prstClr val="black"/>
                </a:solidFill>
                <a:latin typeface="Times New Roman" panose="02020603050405020304"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2" name="Rectangle 1"/>
              <p:cNvSpPr/>
              <p:nvPr/>
            </p:nvSpPr>
            <p:spPr>
              <a:xfrm>
                <a:off x="1893535" y="2341277"/>
                <a:ext cx="4029373" cy="2398157"/>
              </a:xfrm>
              <a:prstGeom prst="rect">
                <a:avLst/>
              </a:prstGeom>
            </p:spPr>
            <p:txBody>
              <a:bodyPr wrap="none">
                <a:spAutoFit/>
              </a:bodyPr>
              <a:lstStyle/>
              <a:p>
                <a:r>
                  <a:rPr lang="en-US" sz="2400" kern="100" dirty="0">
                    <a:latin typeface="Times New Roman" panose="02020603050405020304" pitchFamily="18" charset="0"/>
                    <a:ea typeface="Calibri" panose="020F0502020204030204" pitchFamily="34" charset="0"/>
                    <a:cs typeface="Times New Roman" panose="02020603050405020304" pitchFamily="18" charset="0"/>
                  </a:rPr>
                  <a:t>c)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8</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1≥5</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8</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4</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4.(−</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8</m:t>
                        </m:r>
                      </m:den>
                    </m:f>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m:t>
                    </m:r>
                  </m:oMath>
                </a14:m>
                <a:endParaRPr lang="en-US" sz="2400" dirty="0">
                  <a:latin typeface="Times New Roman" panose="02020603050405020304" pitchFamily="18"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Pr>
                      <m:num>
                        <m:r>
                          <a:rPr lang="en-US" sz="2400" i="1" kern="100">
                            <a:latin typeface="Cambria Math" panose="02040503050406030204" pitchFamily="18" charset="0"/>
                            <a:ea typeface="Calibri" panose="020F0502020204030204" pitchFamily="34" charset="0"/>
                            <a:cs typeface="Times New Roman" panose="02020603050405020304" pitchFamily="18" charset="0"/>
                          </a:rPr>
                          <m:t>1</m:t>
                        </m:r>
                      </m:num>
                      <m:den>
                        <m:r>
                          <a:rPr lang="en-US" sz="2400" i="1" kern="100">
                            <a:latin typeface="Cambria Math" panose="02040503050406030204" pitchFamily="18" charset="0"/>
                            <a:ea typeface="Calibri" panose="020F0502020204030204" pitchFamily="34" charset="0"/>
                            <a:cs typeface="Times New Roman" panose="02020603050405020304" pitchFamily="18" charset="0"/>
                          </a:rPr>
                          <m:t>2</m:t>
                        </m:r>
                      </m:den>
                    </m:f>
                  </m:oMath>
                </a14:m>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den>
                    </m:f>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893535" y="2341277"/>
                <a:ext cx="4029373" cy="2398157"/>
              </a:xfrm>
              <a:prstGeom prst="rect">
                <a:avLst/>
              </a:prstGeom>
              <a:blipFill>
                <a:blip r:embed="rId3"/>
                <a:stretch>
                  <a:fillRect l="-2421" t="-2036" b="-152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082085" y="2341277"/>
                <a:ext cx="3788922" cy="2713884"/>
              </a:xfrm>
              <a:prstGeom prst="rect">
                <a:avLst/>
              </a:prstGeom>
            </p:spPr>
            <p:txBody>
              <a:bodyPr wrap="none">
                <a:spAutoFit/>
              </a:bodyPr>
              <a:lstStyle/>
              <a:p>
                <a:pPr algn="just">
                  <a:spcBef>
                    <a:spcPts val="600"/>
                  </a:spcBef>
                  <a:spcAft>
                    <a:spcPts val="800"/>
                  </a:spcAft>
                  <a:tabLst>
                    <a:tab pos="629920" algn="l"/>
                  </a:tabLst>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d)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kern="100">
                        <a:latin typeface="Cambria Math" panose="02040503050406030204" pitchFamily="18" charset="0"/>
                        <a:ea typeface="Calibri" panose="020F0502020204030204" pitchFamily="34" charset="0"/>
                        <a:cs typeface="Times New Roman" panose="02020603050405020304" pitchFamily="18" charset="0"/>
                      </a:rPr>
                      <m:t>7&lt;2</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1</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kern="100" dirty="0">
                        <a:latin typeface="Cambria Math" panose="02040503050406030204" pitchFamily="18" charset="0"/>
                        <a:ea typeface="Calibri" panose="020F0502020204030204" pitchFamily="34" charset="0"/>
                        <a:cs typeface="Times New Roman" panose="02020603050405020304" pitchFamily="18" charset="0"/>
                      </a:rPr>
                      <m:t>6</m:t>
                    </m:r>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lt;2</m:t>
                    </m:r>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3&lt;</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gt;</m:t>
                    </m:r>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3</m:t>
                    </m:r>
                  </m:oMath>
                </a14:m>
                <a:endParaRPr lang="en-US" sz="2400" dirty="0">
                  <a:latin typeface="Times New Roman" panose="02020603050405020304" pitchFamily="18" charset="0"/>
                  <a:cs typeface="Times New Roman" panose="02020603050405020304" pitchFamily="18" charset="0"/>
                </a:endParaRPr>
              </a:p>
              <a:p>
                <a:pPr>
                  <a:lnSpc>
                    <a:spcPct val="150000"/>
                  </a:lnSpc>
                </a:pPr>
                <a:endParaRPr lang="en-US" sz="2400"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3082085" y="2341277"/>
                <a:ext cx="3788922" cy="2713884"/>
              </a:xfrm>
              <a:prstGeom prst="rect">
                <a:avLst/>
              </a:prstGeom>
              <a:blipFill>
                <a:blip r:embed="rId4"/>
                <a:stretch>
                  <a:fillRect l="-2576" t="-1798"/>
                </a:stretch>
              </a:blipFill>
            </p:spPr>
            <p:txBody>
              <a:bodyPr/>
              <a:lstStyle/>
              <a:p>
                <a:r>
                  <a:rPr lang="vi-VN">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2017635125"/>
              </p:ext>
            </p:extLst>
          </p:nvPr>
        </p:nvGraphicFramePr>
        <p:xfrm>
          <a:off x="2638954" y="664227"/>
          <a:ext cx="5802312" cy="1458912"/>
        </p:xfrm>
        <a:graphic>
          <a:graphicData uri="http://schemas.openxmlformats.org/presentationml/2006/ole">
            <mc:AlternateContent xmlns:mc="http://schemas.openxmlformats.org/markup-compatibility/2006">
              <mc:Choice xmlns:v="urn:schemas-microsoft-com:vml" Requires="v">
                <p:oleObj name="Equation" r:id="rId5" imgW="2666880" imgH="672840" progId="Equation.DSMT4">
                  <p:embed/>
                </p:oleObj>
              </mc:Choice>
              <mc:Fallback>
                <p:oleObj name="Equation" r:id="rId5" imgW="2666880" imgH="672840" progId="Equation.DSMT4">
                  <p:embed/>
                  <p:pic>
                    <p:nvPicPr>
                      <p:cNvPr id="9" name="Object 8"/>
                      <p:cNvPicPr>
                        <a:picLocks noChangeAspect="1" noChangeArrowheads="1"/>
                      </p:cNvPicPr>
                      <p:nvPr/>
                    </p:nvPicPr>
                    <p:blipFill>
                      <a:blip r:embed="rId6"/>
                      <a:srcRect/>
                      <a:stretch>
                        <a:fillRect/>
                      </a:stretch>
                    </p:blipFill>
                    <p:spPr bwMode="auto">
                      <a:xfrm>
                        <a:off x="2638954" y="664227"/>
                        <a:ext cx="5802312" cy="1458912"/>
                      </a:xfrm>
                      <a:prstGeom prst="rect">
                        <a:avLst/>
                      </a:prstGeom>
                      <a:noFill/>
                    </p:spPr>
                  </p:pic>
                </p:oleObj>
              </mc:Fallback>
            </mc:AlternateContent>
          </a:graphicData>
        </a:graphic>
      </p:graphicFrame>
    </p:spTree>
    <p:extLst>
      <p:ext uri="{BB962C8B-B14F-4D97-AF65-F5344CB8AC3E}">
        <p14:creationId xmlns:p14="http://schemas.microsoft.com/office/powerpoint/2010/main" val="1486996668"/>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2" grpId="1"/>
      <p:bldP spid="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521"/>
        <p:cNvGrpSpPr/>
        <p:nvPr/>
      </p:nvGrpSpPr>
      <p:grpSpPr>
        <a:xfrm>
          <a:off x="0" y="0"/>
          <a:ext cx="0" cy="0"/>
          <a:chOff x="0" y="0"/>
          <a:chExt cx="0" cy="0"/>
        </a:xfrm>
      </p:grpSpPr>
      <p:sp>
        <p:nvSpPr>
          <p:cNvPr id="14" name="Oval Callout 29">
            <a:extLst>
              <a:ext uri="{FF2B5EF4-FFF2-40B4-BE49-F238E27FC236}">
                <a16:creationId xmlns:a16="http://schemas.microsoft.com/office/drawing/2014/main" id="{42403121-C948-9DBA-31EA-ED4AC08FA19E}"/>
              </a:ext>
            </a:extLst>
          </p:cNvPr>
          <p:cNvSpPr/>
          <p:nvPr/>
        </p:nvSpPr>
        <p:spPr>
          <a:xfrm>
            <a:off x="667224" y="1991279"/>
            <a:ext cx="986473" cy="349998"/>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8" name="TextBox 17">
            <a:extLst>
              <a:ext uri="{FF2B5EF4-FFF2-40B4-BE49-F238E27FC236}">
                <a16:creationId xmlns:a16="http://schemas.microsoft.com/office/drawing/2014/main" id="{96D09B60-6272-E2FF-8CA8-17905A8FB278}"/>
              </a:ext>
            </a:extLst>
          </p:cNvPr>
          <p:cNvSpPr txBox="1"/>
          <p:nvPr/>
        </p:nvSpPr>
        <p:spPr>
          <a:xfrm>
            <a:off x="318625" y="204562"/>
            <a:ext cx="3149821" cy="596759"/>
          </a:xfrm>
          <a:prstGeom prst="roundRect">
            <a:avLst/>
          </a:prstGeom>
          <a:solidFill>
            <a:srgbClr val="CEEB99"/>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nchor="ctr">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ài tập 4: SGK – tr.</a:t>
            </a:r>
            <a:r>
              <a:rPr lang="nl-NL" sz="2200" b="1" kern="1200" noProof="0" dirty="0">
                <a:latin typeface="Times New Roman" panose="02020603050405020304" pitchFamily="18" charset="0"/>
                <a:ea typeface="+mn-ea"/>
                <a:cs typeface="Times New Roman" panose="02020603050405020304" pitchFamily="18" charset="0"/>
              </a:rPr>
              <a:t>34</a:t>
            </a:r>
            <a:endParaRPr kumimoji="0" lang="en-US" sz="2200" b="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p:sp>
        <p:nvSpPr>
          <p:cNvPr id="20" name="TextBox 19">
            <a:extLst>
              <a:ext uri="{FF2B5EF4-FFF2-40B4-BE49-F238E27FC236}">
                <a16:creationId xmlns:a16="http://schemas.microsoft.com/office/drawing/2014/main" id="{510AE43F-6BCD-3DC5-33A5-158872149C81}"/>
              </a:ext>
            </a:extLst>
          </p:cNvPr>
          <p:cNvSpPr txBox="1"/>
          <p:nvPr/>
        </p:nvSpPr>
        <p:spPr>
          <a:xfrm>
            <a:off x="3536670" y="169186"/>
            <a:ext cx="4563458" cy="579967"/>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các</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ất</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phương</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rình</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au</a:t>
            </a:r>
            <a:r>
              <a:rPr lang="en-US" sz="2400" kern="1200" dirty="0">
                <a:solidFill>
                  <a:prstClr val="black"/>
                </a:solidFill>
                <a:latin typeface="Times New Roman" panose="02020603050405020304"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2" name="Rectangle 1"/>
              <p:cNvSpPr/>
              <p:nvPr/>
            </p:nvSpPr>
            <p:spPr>
              <a:xfrm>
                <a:off x="1893535" y="2076334"/>
                <a:ext cx="4812536" cy="2702022"/>
              </a:xfrm>
              <a:prstGeom prst="rect">
                <a:avLst/>
              </a:prstGeom>
            </p:spPr>
            <p:txBody>
              <a:bodyPr wrap="none">
                <a:spAutoFit/>
              </a:bodyPr>
              <a:lstStyle/>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a)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7&lt;2</m:t>
                    </m:r>
                    <m:r>
                      <a:rPr lang="en-US" sz="2400" kern="100">
                        <a:latin typeface="Cambria Math" panose="02040503050406030204" pitchFamily="18" charset="0"/>
                        <a:ea typeface="Calibri" panose="020F0502020204030204" pitchFamily="34" charset="0"/>
                        <a:cs typeface="Times New Roman" panose="02020603050405020304" pitchFamily="18" charset="0"/>
                      </a:rPr>
                      <m:t>−</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oMath>
                </a14:m>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b="0" i="1"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lt;</m:t>
                      </m:r>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9</m:t>
                      </m:r>
                    </m:oMath>
                  </m:oMathPara>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lt;</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9</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den>
                    </m:f>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lt;</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9</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den>
                    </m:f>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893535" y="2076334"/>
                <a:ext cx="4812536" cy="2702022"/>
              </a:xfrm>
              <a:prstGeom prst="rect">
                <a:avLst/>
              </a:prstGeom>
              <a:blipFill>
                <a:blip r:embed="rId3"/>
                <a:stretch>
                  <a:fillRect l="-2028" b="-135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378078" y="2341277"/>
                <a:ext cx="3788922" cy="2713884"/>
              </a:xfrm>
              <a:prstGeom prst="rect">
                <a:avLst/>
              </a:prstGeom>
            </p:spPr>
            <p:txBody>
              <a:bodyPr wrap="none">
                <a:spAutoFit/>
              </a:bodyPr>
              <a:lstStyle/>
              <a:p>
                <a:pPr algn="just">
                  <a:spcBef>
                    <a:spcPts val="600"/>
                  </a:spcBef>
                  <a:spcAft>
                    <a:spcPts val="800"/>
                  </a:spcAft>
                  <a:tabLst>
                    <a:tab pos="629920" algn="l"/>
                  </a:tabLst>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b)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2≤2+3</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kern="100" dirty="0" smtClean="0">
                        <a:latin typeface="Cambria Math" panose="02040503050406030204" pitchFamily="18" charset="0"/>
                        <a:ea typeface="Calibri" panose="020F0502020204030204" pitchFamily="34" charset="0"/>
                        <a:cs typeface="Times New Roman" panose="02020603050405020304" pitchFamily="18" charset="0"/>
                      </a:rPr>
                      <m:t>0</m:t>
                    </m:r>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2</m:t>
                    </m:r>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0≤</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0</m:t>
                    </m:r>
                  </m:oMath>
                </a14:m>
                <a:endParaRPr lang="en-US" sz="2400" dirty="0">
                  <a:latin typeface="Times New Roman" panose="02020603050405020304" pitchFamily="18" charset="0"/>
                  <a:cs typeface="Times New Roman" panose="02020603050405020304" pitchFamily="18" charset="0"/>
                </a:endParaRPr>
              </a:p>
              <a:p>
                <a:pPr>
                  <a:lnSpc>
                    <a:spcPct val="150000"/>
                  </a:lnSpc>
                </a:pPr>
                <a:endParaRPr lang="en-US" sz="2400"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378078" y="2341277"/>
                <a:ext cx="3788922" cy="2713884"/>
              </a:xfrm>
              <a:prstGeom prst="rect">
                <a:avLst/>
              </a:prstGeom>
              <a:blipFill>
                <a:blip r:embed="rId4"/>
                <a:stretch>
                  <a:fillRect l="-2412" t="-1798"/>
                </a:stretch>
              </a:blipFill>
            </p:spPr>
            <p:txBody>
              <a:bodyPr/>
              <a:lstStyle/>
              <a:p>
                <a:r>
                  <a:rPr lang="vi-VN">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2142423992"/>
              </p:ext>
            </p:extLst>
          </p:nvPr>
        </p:nvGraphicFramePr>
        <p:xfrm>
          <a:off x="1781705" y="1000679"/>
          <a:ext cx="6465887" cy="990600"/>
        </p:xfrm>
        <a:graphic>
          <a:graphicData uri="http://schemas.openxmlformats.org/presentationml/2006/ole">
            <mc:AlternateContent xmlns:mc="http://schemas.openxmlformats.org/markup-compatibility/2006">
              <mc:Choice xmlns:v="urn:schemas-microsoft-com:vml" Requires="v">
                <p:oleObj name="Equation" r:id="rId5" imgW="2971800" imgH="457200" progId="Equation.DSMT4">
                  <p:embed/>
                </p:oleObj>
              </mc:Choice>
              <mc:Fallback>
                <p:oleObj name="Equation" r:id="rId5" imgW="2971800" imgH="457200" progId="Equation.DSMT4">
                  <p:embed/>
                  <p:pic>
                    <p:nvPicPr>
                      <p:cNvPr id="9" name="Object 8"/>
                      <p:cNvPicPr>
                        <a:picLocks noChangeAspect="1" noChangeArrowheads="1"/>
                      </p:cNvPicPr>
                      <p:nvPr/>
                    </p:nvPicPr>
                    <p:blipFill>
                      <a:blip r:embed="rId6"/>
                      <a:srcRect/>
                      <a:stretch>
                        <a:fillRect/>
                      </a:stretch>
                    </p:blipFill>
                    <p:spPr bwMode="auto">
                      <a:xfrm>
                        <a:off x="1781705" y="1000679"/>
                        <a:ext cx="6465887" cy="990600"/>
                      </a:xfrm>
                      <a:prstGeom prst="rect">
                        <a:avLst/>
                      </a:prstGeom>
                      <a:noFill/>
                    </p:spPr>
                  </p:pic>
                </p:oleObj>
              </mc:Fallback>
            </mc:AlternateContent>
          </a:graphicData>
        </a:graphic>
      </p:graphicFrame>
    </p:spTree>
    <p:extLst>
      <p:ext uri="{BB962C8B-B14F-4D97-AF65-F5344CB8AC3E}">
        <p14:creationId xmlns:p14="http://schemas.microsoft.com/office/powerpoint/2010/main" val="3988456001"/>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2" grpId="1"/>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521"/>
        <p:cNvGrpSpPr/>
        <p:nvPr/>
      </p:nvGrpSpPr>
      <p:grpSpPr>
        <a:xfrm>
          <a:off x="0" y="0"/>
          <a:ext cx="0" cy="0"/>
          <a:chOff x="0" y="0"/>
          <a:chExt cx="0" cy="0"/>
        </a:xfrm>
      </p:grpSpPr>
      <p:sp>
        <p:nvSpPr>
          <p:cNvPr id="14" name="Oval Callout 29">
            <a:extLst>
              <a:ext uri="{FF2B5EF4-FFF2-40B4-BE49-F238E27FC236}">
                <a16:creationId xmlns:a16="http://schemas.microsoft.com/office/drawing/2014/main" id="{42403121-C948-9DBA-31EA-ED4AC08FA19E}"/>
              </a:ext>
            </a:extLst>
          </p:cNvPr>
          <p:cNvSpPr/>
          <p:nvPr/>
        </p:nvSpPr>
        <p:spPr>
          <a:xfrm>
            <a:off x="667224" y="1991279"/>
            <a:ext cx="986473" cy="349998"/>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8" name="TextBox 17">
            <a:extLst>
              <a:ext uri="{FF2B5EF4-FFF2-40B4-BE49-F238E27FC236}">
                <a16:creationId xmlns:a16="http://schemas.microsoft.com/office/drawing/2014/main" id="{96D09B60-6272-E2FF-8CA8-17905A8FB278}"/>
              </a:ext>
            </a:extLst>
          </p:cNvPr>
          <p:cNvSpPr txBox="1"/>
          <p:nvPr/>
        </p:nvSpPr>
        <p:spPr>
          <a:xfrm>
            <a:off x="318625" y="204562"/>
            <a:ext cx="3149821" cy="596759"/>
          </a:xfrm>
          <a:prstGeom prst="roundRect">
            <a:avLst/>
          </a:prstGeom>
          <a:solidFill>
            <a:srgbClr val="CEEB99"/>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nchor="ctr">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ài tập </a:t>
            </a:r>
            <a:r>
              <a:rPr lang="nl-NL" sz="2200" b="1" kern="1200" noProof="0" dirty="0">
                <a:latin typeface="Times New Roman" panose="02020603050405020304" pitchFamily="18" charset="0"/>
                <a:ea typeface="+mn-ea"/>
                <a:cs typeface="Times New Roman" panose="02020603050405020304" pitchFamily="18" charset="0"/>
              </a:rPr>
              <a:t>4</a:t>
            </a: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 SGK – tr.</a:t>
            </a:r>
            <a:r>
              <a:rPr lang="nl-NL" sz="2200" b="1" kern="1200" noProof="0" dirty="0">
                <a:latin typeface="Times New Roman" panose="02020603050405020304" pitchFamily="18" charset="0"/>
                <a:ea typeface="+mn-ea"/>
                <a:cs typeface="Times New Roman" panose="02020603050405020304" pitchFamily="18" charset="0"/>
              </a:rPr>
              <a:t>34</a:t>
            </a:r>
            <a:endParaRPr kumimoji="0" lang="en-US" sz="2200" b="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p:sp>
        <p:nvSpPr>
          <p:cNvPr id="20" name="TextBox 19">
            <a:extLst>
              <a:ext uri="{FF2B5EF4-FFF2-40B4-BE49-F238E27FC236}">
                <a16:creationId xmlns:a16="http://schemas.microsoft.com/office/drawing/2014/main" id="{510AE43F-6BCD-3DC5-33A5-158872149C81}"/>
              </a:ext>
            </a:extLst>
          </p:cNvPr>
          <p:cNvSpPr txBox="1"/>
          <p:nvPr/>
        </p:nvSpPr>
        <p:spPr>
          <a:xfrm>
            <a:off x="3536670" y="169186"/>
            <a:ext cx="4563458" cy="579967"/>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các</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ất</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phương</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rình</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au</a:t>
            </a:r>
            <a:r>
              <a:rPr lang="en-US" sz="2400" kern="1200" dirty="0">
                <a:solidFill>
                  <a:prstClr val="black"/>
                </a:solidFill>
                <a:latin typeface="Times New Roman" panose="02020603050405020304"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2" name="Rectangle 1"/>
              <p:cNvSpPr/>
              <p:nvPr/>
            </p:nvSpPr>
            <p:spPr>
              <a:xfrm>
                <a:off x="2063467" y="2049379"/>
                <a:ext cx="3877985" cy="2699842"/>
              </a:xfrm>
              <a:prstGeom prst="rect">
                <a:avLst/>
              </a:prstGeom>
            </p:spPr>
            <p:txBody>
              <a:bodyPr wrap="none">
                <a:spAutoFit/>
              </a:bodyPr>
              <a:lstStyle/>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c)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4+</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gt;5−3</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oMath>
                </a14:m>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b="0" i="1"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4</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lt;1</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lt;</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4</m:t>
                        </m:r>
                      </m:den>
                    </m:f>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lt;</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4</m:t>
                        </m:r>
                      </m:den>
                    </m:f>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063467" y="2049379"/>
                <a:ext cx="3877985" cy="2699842"/>
              </a:xfrm>
              <a:prstGeom prst="rect">
                <a:avLst/>
              </a:prstGeom>
              <a:blipFill>
                <a:blip r:embed="rId3"/>
                <a:stretch>
                  <a:fillRect l="-2355" b="-112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378078" y="2341277"/>
                <a:ext cx="3788922" cy="2713884"/>
              </a:xfrm>
              <a:prstGeom prst="rect">
                <a:avLst/>
              </a:prstGeom>
            </p:spPr>
            <p:txBody>
              <a:bodyPr wrap="none">
                <a:spAutoFit/>
              </a:bodyPr>
              <a:lstStyle/>
              <a:p>
                <a:pPr algn="just">
                  <a:spcBef>
                    <a:spcPts val="600"/>
                  </a:spcBef>
                  <a:spcAft>
                    <a:spcPts val="800"/>
                  </a:spcAft>
                  <a:tabLst>
                    <a:tab pos="629920" algn="l"/>
                  </a:tabLst>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d)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7≥</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3</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dirty="0" smtClean="0">
                        <a:latin typeface="Cambria Math" panose="02040503050406030204" pitchFamily="18" charset="0"/>
                        <a:ea typeface="Calibri" panose="020F0502020204030204" pitchFamily="34" charset="0"/>
                        <a:cs typeface="Times New Roman" panose="02020603050405020304" pitchFamily="18" charset="0"/>
                      </a:rPr>
                      <m:t>1</m:t>
                    </m:r>
                    <m:r>
                      <a:rPr lang="en-US" sz="2400" kern="100" dirty="0" smtClean="0">
                        <a:latin typeface="Cambria Math" panose="02040503050406030204" pitchFamily="18" charset="0"/>
                        <a:ea typeface="Calibri" panose="020F0502020204030204" pitchFamily="34" charset="0"/>
                        <a:cs typeface="Times New Roman" panose="02020603050405020304" pitchFamily="18" charset="0"/>
                      </a:rPr>
                      <m:t>0</m:t>
                    </m:r>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2</m:t>
                    </m:r>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5≥</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5</m:t>
                    </m:r>
                  </m:oMath>
                </a14:m>
                <a:endParaRPr lang="en-US" sz="2400" dirty="0">
                  <a:latin typeface="Times New Roman" panose="02020603050405020304" pitchFamily="18" charset="0"/>
                  <a:cs typeface="Times New Roman" panose="02020603050405020304" pitchFamily="18" charset="0"/>
                </a:endParaRPr>
              </a:p>
              <a:p>
                <a:pPr>
                  <a:lnSpc>
                    <a:spcPct val="150000"/>
                  </a:lnSpc>
                </a:pPr>
                <a:endParaRPr lang="en-US" sz="2400"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378078" y="2341277"/>
                <a:ext cx="3788922" cy="2713884"/>
              </a:xfrm>
              <a:prstGeom prst="rect">
                <a:avLst/>
              </a:prstGeom>
              <a:blipFill>
                <a:blip r:embed="rId4"/>
                <a:stretch>
                  <a:fillRect l="-2412" t="-1798"/>
                </a:stretch>
              </a:blipFill>
            </p:spPr>
            <p:txBody>
              <a:bodyPr/>
              <a:lstStyle/>
              <a:p>
                <a:r>
                  <a:rPr lang="vi-VN">
                    <a:noFill/>
                  </a:rPr>
                  <a:t> </a:t>
                </a:r>
              </a:p>
            </p:txBody>
          </p:sp>
        </mc:Fallback>
      </mc:AlternateContent>
      <p:graphicFrame>
        <p:nvGraphicFramePr>
          <p:cNvPr id="10" name="Object 9"/>
          <p:cNvGraphicFramePr>
            <a:graphicFrameLocks noChangeAspect="1"/>
          </p:cNvGraphicFramePr>
          <p:nvPr>
            <p:extLst>
              <p:ext uri="{D42A27DB-BD31-4B8C-83A1-F6EECF244321}">
                <p14:modId xmlns:p14="http://schemas.microsoft.com/office/powerpoint/2010/main" val="1400069"/>
              </p:ext>
            </p:extLst>
          </p:nvPr>
        </p:nvGraphicFramePr>
        <p:xfrm>
          <a:off x="1781705" y="1000679"/>
          <a:ext cx="6465887" cy="990600"/>
        </p:xfrm>
        <a:graphic>
          <a:graphicData uri="http://schemas.openxmlformats.org/presentationml/2006/ole">
            <mc:AlternateContent xmlns:mc="http://schemas.openxmlformats.org/markup-compatibility/2006">
              <mc:Choice xmlns:v="urn:schemas-microsoft-com:vml" Requires="v">
                <p:oleObj name="Equation" r:id="rId5" imgW="2971800" imgH="457200" progId="Equation.DSMT4">
                  <p:embed/>
                </p:oleObj>
              </mc:Choice>
              <mc:Fallback>
                <p:oleObj name="Equation" r:id="rId5" imgW="2971800" imgH="457200" progId="Equation.DSMT4">
                  <p:embed/>
                  <p:pic>
                    <p:nvPicPr>
                      <p:cNvPr id="9" name="Object 8"/>
                      <p:cNvPicPr>
                        <a:picLocks noChangeAspect="1" noChangeArrowheads="1"/>
                      </p:cNvPicPr>
                      <p:nvPr/>
                    </p:nvPicPr>
                    <p:blipFill>
                      <a:blip r:embed="rId6"/>
                      <a:srcRect/>
                      <a:stretch>
                        <a:fillRect/>
                      </a:stretch>
                    </p:blipFill>
                    <p:spPr bwMode="auto">
                      <a:xfrm>
                        <a:off x="1781705" y="1000679"/>
                        <a:ext cx="6465887" cy="990600"/>
                      </a:xfrm>
                      <a:prstGeom prst="rect">
                        <a:avLst/>
                      </a:prstGeom>
                      <a:noFill/>
                    </p:spPr>
                  </p:pic>
                </p:oleObj>
              </mc:Fallback>
            </mc:AlternateContent>
          </a:graphicData>
        </a:graphic>
      </p:graphicFrame>
    </p:spTree>
    <p:extLst>
      <p:ext uri="{BB962C8B-B14F-4D97-AF65-F5344CB8AC3E}">
        <p14:creationId xmlns:p14="http://schemas.microsoft.com/office/powerpoint/2010/main" val="900648362"/>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barn(inVertical)">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Effect transition="in" filter="barn(inVertical)">
                                      <p:cBhvr>
                                        <p:cTn id="27" dur="500"/>
                                        <p:tgtEl>
                                          <p:spTgt spid="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8">
                                            <p:txEl>
                                              <p:pRg st="2" end="2"/>
                                            </p:txEl>
                                          </p:spTgt>
                                        </p:tgtEl>
                                        <p:attrNameLst>
                                          <p:attrName>style.visibility</p:attrName>
                                        </p:attrNameLst>
                                      </p:cBhvr>
                                      <p:to>
                                        <p:strVal val="visible"/>
                                      </p:to>
                                    </p:set>
                                    <p:animEffect transition="in" filter="barn(inVertical)">
                                      <p:cBhvr>
                                        <p:cTn id="32" dur="500"/>
                                        <p:tgtEl>
                                          <p:spTgt spid="8">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xEl>
                                              <p:pRg st="3" end="3"/>
                                            </p:txEl>
                                          </p:spTgt>
                                        </p:tgtEl>
                                        <p:attrNameLst>
                                          <p:attrName>style.visibility</p:attrName>
                                        </p:attrNameLst>
                                      </p:cBhvr>
                                      <p:to>
                                        <p:strVal val="visible"/>
                                      </p:to>
                                    </p:set>
                                    <p:animEffect transition="in" filter="barn(inVertical)">
                                      <p:cBhvr>
                                        <p:cTn id="37"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2" grpId="1"/>
      <p:bldP spid="8"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521"/>
        <p:cNvGrpSpPr/>
        <p:nvPr/>
      </p:nvGrpSpPr>
      <p:grpSpPr>
        <a:xfrm>
          <a:off x="0" y="0"/>
          <a:ext cx="0" cy="0"/>
          <a:chOff x="0" y="0"/>
          <a:chExt cx="0" cy="0"/>
        </a:xfrm>
      </p:grpSpPr>
      <p:sp>
        <p:nvSpPr>
          <p:cNvPr id="14" name="Oval Callout 29">
            <a:extLst>
              <a:ext uri="{FF2B5EF4-FFF2-40B4-BE49-F238E27FC236}">
                <a16:creationId xmlns:a16="http://schemas.microsoft.com/office/drawing/2014/main" id="{42403121-C948-9DBA-31EA-ED4AC08FA19E}"/>
              </a:ext>
            </a:extLst>
          </p:cNvPr>
          <p:cNvSpPr/>
          <p:nvPr/>
        </p:nvSpPr>
        <p:spPr>
          <a:xfrm>
            <a:off x="667224" y="1991279"/>
            <a:ext cx="986473" cy="349998"/>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8" name="TextBox 17">
            <a:extLst>
              <a:ext uri="{FF2B5EF4-FFF2-40B4-BE49-F238E27FC236}">
                <a16:creationId xmlns:a16="http://schemas.microsoft.com/office/drawing/2014/main" id="{96D09B60-6272-E2FF-8CA8-17905A8FB278}"/>
              </a:ext>
            </a:extLst>
          </p:cNvPr>
          <p:cNvSpPr txBox="1"/>
          <p:nvPr/>
        </p:nvSpPr>
        <p:spPr>
          <a:xfrm>
            <a:off x="318625" y="204562"/>
            <a:ext cx="3149821" cy="596759"/>
          </a:xfrm>
          <a:prstGeom prst="roundRect">
            <a:avLst/>
          </a:prstGeom>
          <a:solidFill>
            <a:srgbClr val="CEEB99"/>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nchor="ctr">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ài tập </a:t>
            </a:r>
            <a:r>
              <a:rPr lang="nl-NL" sz="2200" b="1" kern="1200" dirty="0">
                <a:latin typeface="Times New Roman" panose="02020603050405020304" pitchFamily="18" charset="0"/>
                <a:ea typeface="+mn-ea"/>
                <a:cs typeface="Times New Roman" panose="02020603050405020304" pitchFamily="18" charset="0"/>
              </a:rPr>
              <a:t>5</a:t>
            </a: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 SGK – tr.</a:t>
            </a:r>
            <a:r>
              <a:rPr lang="nl-NL" sz="2200" b="1" kern="1200" noProof="0" dirty="0">
                <a:latin typeface="Times New Roman" panose="02020603050405020304" pitchFamily="18" charset="0"/>
                <a:ea typeface="+mn-ea"/>
                <a:cs typeface="Times New Roman" panose="02020603050405020304" pitchFamily="18" charset="0"/>
              </a:rPr>
              <a:t>34</a:t>
            </a:r>
            <a:endParaRPr kumimoji="0" lang="en-US" sz="2200" b="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p:sp>
        <p:nvSpPr>
          <p:cNvPr id="20" name="TextBox 19">
            <a:extLst>
              <a:ext uri="{FF2B5EF4-FFF2-40B4-BE49-F238E27FC236}">
                <a16:creationId xmlns:a16="http://schemas.microsoft.com/office/drawing/2014/main" id="{510AE43F-6BCD-3DC5-33A5-158872149C81}"/>
              </a:ext>
            </a:extLst>
          </p:cNvPr>
          <p:cNvSpPr txBox="1"/>
          <p:nvPr/>
        </p:nvSpPr>
        <p:spPr>
          <a:xfrm>
            <a:off x="3536670" y="169186"/>
            <a:ext cx="4563458" cy="579967"/>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các</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ất</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phương</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rình</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au</a:t>
            </a:r>
            <a:r>
              <a:rPr lang="en-US" sz="2400" kern="1200" dirty="0">
                <a:solidFill>
                  <a:prstClr val="black"/>
                </a:solidFill>
                <a:latin typeface="Times New Roman" panose="02020603050405020304"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4B54BDC-F4CB-2944-9A28-B8CA38C76EE5}"/>
                  </a:ext>
                </a:extLst>
              </p:cNvPr>
              <p:cNvSpPr txBox="1"/>
              <p:nvPr/>
            </p:nvSpPr>
            <p:spPr>
              <a:xfrm>
                <a:off x="1011505" y="936897"/>
                <a:ext cx="7526650" cy="616515"/>
              </a:xfrm>
              <a:prstGeom prst="rect">
                <a:avLst/>
              </a:prstGeom>
              <a:noFill/>
            </p:spPr>
            <p:txBody>
              <a:bodyPr wrap="square">
                <a:spAutoFit/>
              </a:bodyPr>
              <a:lstStyle/>
              <a:p>
                <a:pPr algn="just">
                  <a:spcBef>
                    <a:spcPts val="600"/>
                  </a:spcBef>
                  <a:spcAft>
                    <a:spcPts val="800"/>
                  </a:spcAft>
                  <a:tabLst>
                    <a:tab pos="629920" algn="l"/>
                  </a:tabLst>
                </a:pPr>
                <a14:m>
                  <m:oMath xmlns:m="http://schemas.openxmlformats.org/officeDocument/2006/math">
                    <m:r>
                      <m:rPr>
                        <m:sty m:val="p"/>
                      </m:rPr>
                      <a:rPr lang="en-US" sz="2400" b="0" i="0" kern="100" smtClean="0">
                        <a:effectLst/>
                        <a:latin typeface="Cambria Math" panose="02040503050406030204" pitchFamily="18" charset="0"/>
                        <a:ea typeface="Calibri" panose="020F0502020204030204" pitchFamily="34" charset="0"/>
                        <a:cs typeface="Times New Roman" panose="02020603050405020304" pitchFamily="18" charset="0"/>
                      </a:rPr>
                      <m:t>a</m:t>
                    </m:r>
                    <m:r>
                      <a:rPr lang="en-US" sz="2400" b="0" i="0" kern="100" smtClean="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3</m:t>
                        </m:r>
                      </m:den>
                    </m:f>
                    <m:d>
                      <m:dPr>
                        <m:ctrlP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2</m:t>
                        </m:r>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3</m:t>
                        </m:r>
                      </m:e>
                    </m:d>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lt;7</m:t>
                    </m:r>
                    <m:r>
                      <a:rPr lang="en-US" sz="2400" b="0" i="0" kern="100" smtClean="0">
                        <a:effectLst/>
                        <a:latin typeface="Cambria Math" panose="02040503050406030204" pitchFamily="18" charset="0"/>
                        <a:ea typeface="Calibri" panose="020F0502020204030204" pitchFamily="34" charset="0"/>
                        <a:cs typeface="Times New Roman" panose="02020603050405020304" pitchFamily="18" charset="0"/>
                      </a:rPr>
                      <m:t>−4</m:t>
                    </m:r>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2400" kern="100" dirty="0">
                    <a:effectLst/>
                    <a:latin typeface="+mn-lt"/>
                    <a:ea typeface="Calibri" panose="020F0502020204030204" pitchFamily="34" charset="0"/>
                    <a:cs typeface="Times New Roman" panose="02020603050405020304" pitchFamily="18" charset="0"/>
                  </a:rPr>
                  <a:t>		b) </a:t>
                </a:r>
                <a14:m>
                  <m:oMath xmlns:m="http://schemas.openxmlformats.org/officeDocument/2006/math">
                    <m:f>
                      <m:fPr>
                        <m:ctrlP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b="0" i="0" kern="100" smtClean="0">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4</m:t>
                        </m:r>
                      </m:den>
                    </m:f>
                    <m:d>
                      <m:dPr>
                        <m:ctrlP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3</m:t>
                        </m:r>
                      </m:e>
                    </m:d>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3−2</m:t>
                    </m:r>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b="0" kern="100" dirty="0">
                  <a:effectLst/>
                  <a:latin typeface="+mn-lt"/>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74B54BDC-F4CB-2944-9A28-B8CA38C76EE5}"/>
                  </a:ext>
                </a:extLst>
              </p:cNvPr>
              <p:cNvSpPr txBox="1">
                <a:spLocks noRot="1" noChangeAspect="1" noMove="1" noResize="1" noEditPoints="1" noAdjustHandles="1" noChangeArrowheads="1" noChangeShapeType="1" noTextEdit="1"/>
              </p:cNvSpPr>
              <p:nvPr/>
            </p:nvSpPr>
            <p:spPr>
              <a:xfrm>
                <a:off x="1011505" y="936897"/>
                <a:ext cx="7526650" cy="616515"/>
              </a:xfrm>
              <a:prstGeom prst="rect">
                <a:avLst/>
              </a:prstGeom>
              <a:blipFill>
                <a:blip r:embed="rId3"/>
                <a:stretch>
                  <a:fillRect b="-89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2225309" y="1687470"/>
                <a:ext cx="4801314" cy="3240182"/>
              </a:xfrm>
              <a:prstGeom prst="rect">
                <a:avLst/>
              </a:prstGeom>
            </p:spPr>
            <p:txBody>
              <a:bodyPr wrap="none">
                <a:spAutoFit/>
              </a:bodyPr>
              <a:lstStyle/>
              <a:p>
                <a:r>
                  <a:rPr lang="en-US" sz="2400" kern="100" dirty="0">
                    <a:latin typeface="Times New Roman" panose="02020603050405020304" pitchFamily="18" charset="0"/>
                    <a:ea typeface="Calibri" panose="020F0502020204030204" pitchFamily="34" charset="0"/>
                    <a:cs typeface="Times New Roman" panose="02020603050405020304" pitchFamily="18" charset="0"/>
                  </a:rPr>
                  <a:t>a)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Pr>
                      <m:num>
                        <m:r>
                          <a:rPr lang="en-US" sz="2400" i="1" kern="100">
                            <a:latin typeface="Cambria Math" panose="02040503050406030204" pitchFamily="18" charset="0"/>
                            <a:ea typeface="Calibri" panose="020F0502020204030204" pitchFamily="34" charset="0"/>
                            <a:cs typeface="Times New Roman" panose="02020603050405020304" pitchFamily="18" charset="0"/>
                          </a:rPr>
                          <m:t>2</m:t>
                        </m:r>
                      </m:num>
                      <m:den>
                        <m:r>
                          <a:rPr lang="en-US" sz="2400" i="1" kern="100">
                            <a:latin typeface="Cambria Math" panose="02040503050406030204" pitchFamily="18" charset="0"/>
                            <a:ea typeface="Calibri" panose="020F0502020204030204" pitchFamily="34" charset="0"/>
                            <a:cs typeface="Times New Roman" panose="02020603050405020304" pitchFamily="18" charset="0"/>
                          </a:rPr>
                          <m:t>3</m:t>
                        </m:r>
                      </m:den>
                    </m:f>
                    <m:d>
                      <m:d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dPr>
                      <m:e>
                        <m:r>
                          <a:rPr lang="en-US" sz="2400" i="1" kern="100">
                            <a:latin typeface="Cambria Math" panose="02040503050406030204" pitchFamily="18" charset="0"/>
                            <a:ea typeface="Calibri" panose="020F0502020204030204" pitchFamily="34" charset="0"/>
                            <a:cs typeface="Times New Roman" panose="02020603050405020304" pitchFamily="18" charset="0"/>
                          </a:rPr>
                          <m:t>2</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3</m:t>
                        </m:r>
                      </m:e>
                    </m:d>
                    <m:r>
                      <a:rPr lang="en-US" sz="2400" i="1" kern="100">
                        <a:latin typeface="Cambria Math" panose="02040503050406030204" pitchFamily="18" charset="0"/>
                        <a:ea typeface="Calibri" panose="020F0502020204030204" pitchFamily="34" charset="0"/>
                        <a:cs typeface="Times New Roman" panose="02020603050405020304" pitchFamily="18" charset="0"/>
                      </a:rPr>
                      <m:t>&lt;7</m:t>
                    </m:r>
                    <m:r>
                      <a:rPr lang="en-US" sz="2400" kern="100">
                        <a:latin typeface="Cambria Math" panose="02040503050406030204" pitchFamily="18" charset="0"/>
                        <a:ea typeface="Calibri" panose="020F0502020204030204" pitchFamily="34" charset="0"/>
                        <a:cs typeface="Times New Roman" panose="02020603050405020304" pitchFamily="18" charset="0"/>
                      </a:rPr>
                      <m:t>−4</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oMath>
                </a14:m>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b="0" i="1" kern="100" dirty="0">
                  <a:latin typeface="Times New Roman" panose="02020603050405020304" pitchFamily="18" charset="0"/>
                  <a:ea typeface="Calibri" panose="020F0502020204030204" pitchFamily="34" charset="0"/>
                  <a:cs typeface="Times New Roman" panose="02020603050405020304" pitchFamily="18" charset="0"/>
                </a:endParaRPr>
              </a:p>
              <a:p>
                <a:r>
                  <a:rPr lang="en-US" sz="2400" b="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3&lt;</m:t>
                    </m:r>
                    <m:d>
                      <m:d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dPr>
                      <m:e>
                        <m:r>
                          <a:rPr lang="en-US" sz="2400" i="1" kern="100">
                            <a:latin typeface="Cambria Math" panose="02040503050406030204" pitchFamily="18" charset="0"/>
                            <a:ea typeface="Calibri" panose="020F0502020204030204" pitchFamily="34" charset="0"/>
                            <a:cs typeface="Times New Roman" panose="02020603050405020304" pitchFamily="18" charset="0"/>
                          </a:rPr>
                          <m:t>7</m:t>
                        </m:r>
                        <m:r>
                          <a:rPr lang="en-US" sz="2400" kern="100">
                            <a:latin typeface="Cambria Math" panose="02040503050406030204" pitchFamily="18" charset="0"/>
                            <a:ea typeface="Calibri" panose="020F0502020204030204" pitchFamily="34" charset="0"/>
                            <a:cs typeface="Times New Roman" panose="02020603050405020304" pitchFamily="18" charset="0"/>
                          </a:rPr>
                          <m:t>−4</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e>
                    </m:d>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Pr>
                      <m:num>
                        <m:r>
                          <a:rPr lang="en-US" sz="2400" i="1" kern="100">
                            <a:latin typeface="Cambria Math" panose="02040503050406030204" pitchFamily="18" charset="0"/>
                            <a:ea typeface="Calibri" panose="020F0502020204030204" pitchFamily="34" charset="0"/>
                            <a:cs typeface="Times New Roman" panose="02020603050405020304" pitchFamily="18" charset="0"/>
                          </a:rPr>
                          <m:t>3</m:t>
                        </m:r>
                      </m:num>
                      <m:den>
                        <m:r>
                          <a:rPr lang="en-US" sz="2400" i="1" kern="100">
                            <a:latin typeface="Cambria Math" panose="02040503050406030204" pitchFamily="18" charset="0"/>
                            <a:ea typeface="Calibri" panose="020F0502020204030204" pitchFamily="34" charset="0"/>
                            <a:cs typeface="Times New Roman" panose="02020603050405020304" pitchFamily="18" charset="0"/>
                          </a:rPr>
                          <m:t>2</m:t>
                        </m:r>
                      </m:den>
                    </m:f>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3&lt;</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1</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den>
                    </m:f>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6</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dirty="0">
                  <a:latin typeface="Times New Roman" panose="02020603050405020304" pitchFamily="18"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kern="100" dirty="0" smtClean="0">
                        <a:latin typeface="Cambria Math" panose="02040503050406030204" pitchFamily="18" charset="0"/>
                        <a:ea typeface="Calibri" panose="020F0502020204030204" pitchFamily="34" charset="0"/>
                        <a:cs typeface="Times New Roman" panose="02020603050405020304" pitchFamily="18" charset="0"/>
                      </a:rPr>
                      <m:t>8</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lt;</m:t>
                    </m:r>
                    <m:f>
                      <m:f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15</m:t>
                        </m:r>
                      </m:num>
                      <m:den>
                        <m:r>
                          <a:rPr lang="en-US" sz="2400" i="1" kern="100">
                            <a:latin typeface="Cambria Math" panose="02040503050406030204" pitchFamily="18" charset="0"/>
                            <a:ea typeface="Calibri" panose="020F0502020204030204" pitchFamily="34" charset="0"/>
                            <a:cs typeface="Times New Roman" panose="02020603050405020304" pitchFamily="18" charset="0"/>
                          </a:rPr>
                          <m:t>2</m:t>
                        </m:r>
                      </m:den>
                    </m:f>
                  </m:oMath>
                </a14:m>
                <a:endParaRPr lang="en-US" sz="2400" dirty="0">
                  <a:latin typeface="Times New Roman" panose="02020603050405020304" pitchFamily="18"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kern="100" dirty="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 </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lt;</m:t>
                    </m:r>
                    <m:f>
                      <m:f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Pr>
                      <m:num>
                        <m:r>
                          <a:rPr lang="en-US" sz="2400" i="1" kern="100">
                            <a:latin typeface="Cambria Math" panose="02040503050406030204" pitchFamily="18" charset="0"/>
                            <a:ea typeface="Calibri" panose="020F0502020204030204" pitchFamily="34" charset="0"/>
                            <a:cs typeface="Times New Roman" panose="02020603050405020304" pitchFamily="18" charset="0"/>
                          </a:rPr>
                          <m:t>15</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16</m:t>
                        </m:r>
                      </m:den>
                    </m:f>
                  </m:oMath>
                </a14:m>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lt;</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15</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16</m:t>
                        </m:r>
                      </m:den>
                    </m:f>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225309" y="1687470"/>
                <a:ext cx="4801314" cy="3240182"/>
              </a:xfrm>
              <a:prstGeom prst="rect">
                <a:avLst/>
              </a:prstGeom>
              <a:blipFill>
                <a:blip r:embed="rId4"/>
                <a:stretch>
                  <a:fillRect l="-1904" b="-113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546239" y="1865884"/>
                <a:ext cx="4457182" cy="2883353"/>
              </a:xfrm>
              <a:prstGeom prst="rect">
                <a:avLst/>
              </a:prstGeom>
            </p:spPr>
            <p:txBody>
              <a:bodyPr wrap="none">
                <a:spAutoFit/>
              </a:bodyPr>
              <a:lstStyle/>
              <a:p>
                <a:pPr algn="just">
                  <a:spcBef>
                    <a:spcPts val="600"/>
                  </a:spcBef>
                  <a:spcAft>
                    <a:spcPts val="800"/>
                  </a:spcAft>
                  <a:tabLst>
                    <a:tab pos="629920" algn="l"/>
                  </a:tabLst>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b)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Pr>
                      <m:num>
                        <m:r>
                          <a:rPr lang="en-US" sz="2400" kern="100">
                            <a:latin typeface="Cambria Math" panose="02040503050406030204" pitchFamily="18" charset="0"/>
                            <a:ea typeface="Calibri" panose="020F0502020204030204" pitchFamily="34" charset="0"/>
                            <a:cs typeface="Times New Roman" panose="02020603050405020304" pitchFamily="18" charset="0"/>
                          </a:rPr>
                          <m:t>1</m:t>
                        </m:r>
                      </m:num>
                      <m:den>
                        <m:r>
                          <a:rPr lang="en-US" sz="2400" i="1" kern="100">
                            <a:latin typeface="Cambria Math" panose="02040503050406030204" pitchFamily="18" charset="0"/>
                            <a:ea typeface="Calibri" panose="020F0502020204030204" pitchFamily="34" charset="0"/>
                            <a:cs typeface="Times New Roman" panose="02020603050405020304" pitchFamily="18" charset="0"/>
                          </a:rPr>
                          <m:t>4</m:t>
                        </m:r>
                      </m:den>
                    </m:f>
                    <m:d>
                      <m:d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dPr>
                      <m:e>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3</m:t>
                        </m:r>
                      </m:e>
                    </m:d>
                    <m:r>
                      <a:rPr lang="en-US" sz="2400" i="1" kern="100">
                        <a:latin typeface="Cambria Math" panose="02040503050406030204" pitchFamily="18" charset="0"/>
                        <a:ea typeface="Calibri" panose="020F0502020204030204" pitchFamily="34" charset="0"/>
                        <a:cs typeface="Times New Roman" panose="02020603050405020304" pitchFamily="18" charset="0"/>
                      </a:rPr>
                      <m:t>≤3−2</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0" kern="100" dirty="0" smtClean="0">
                        <a:latin typeface="Cambria Math" panose="02040503050406030204" pitchFamily="18" charset="0"/>
                        <a:ea typeface="Calibri" panose="020F0502020204030204" pitchFamily="34" charset="0"/>
                        <a:cs typeface="Times New Roman" panose="02020603050405020304" pitchFamily="18" charset="0"/>
                      </a:rPr>
                      <m:t>−3</m:t>
                    </m:r>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m:t>
                    </m:r>
                    <m:d>
                      <m:dPr>
                        <m:ctrlP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ctrlPr>
                      </m:dPr>
                      <m:e>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3−2</m:t>
                        </m:r>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𝑥</m:t>
                        </m:r>
                      </m:e>
                    </m:d>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4</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3≤12−8</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dirty="0">
                  <a:latin typeface="Times New Roman" panose="02020603050405020304" pitchFamily="18"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9</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m:t>
                    </m:r>
                    <m:r>
                      <a:rPr lang="en-US" sz="2400" i="1" kern="100">
                        <a:latin typeface="Cambria Math" panose="02040503050406030204" pitchFamily="18" charset="0"/>
                        <a:ea typeface="Calibri" panose="020F0502020204030204" pitchFamily="34" charset="0"/>
                        <a:cs typeface="Times New Roman" panose="02020603050405020304" pitchFamily="18" charset="0"/>
                      </a:rPr>
                      <m:t>1</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5</m:t>
                    </m:r>
                  </m:oMath>
                </a14:m>
                <a:endParaRPr lang="en-US" sz="2400" dirty="0">
                  <a:latin typeface="Times New Roman" panose="02020603050405020304" pitchFamily="18"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5</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3</m:t>
                        </m:r>
                      </m:den>
                    </m:f>
                  </m:oMath>
                </a14:m>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5</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3</m:t>
                        </m:r>
                      </m:den>
                    </m:f>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546239" y="1865884"/>
                <a:ext cx="4457182" cy="2883353"/>
              </a:xfrm>
              <a:prstGeom prst="rect">
                <a:avLst/>
              </a:prstGeom>
              <a:blipFill>
                <a:blip r:embed="rId5"/>
                <a:stretch>
                  <a:fillRect l="-2189" b="-1057"/>
                </a:stretch>
              </a:blipFill>
            </p:spPr>
            <p:txBody>
              <a:bodyPr/>
              <a:lstStyle/>
              <a:p>
                <a:r>
                  <a:rPr lang="vi-VN">
                    <a:noFill/>
                  </a:rPr>
                  <a:t> </a:t>
                </a:r>
              </a:p>
            </p:txBody>
          </p:sp>
        </mc:Fallback>
      </mc:AlternateContent>
    </p:spTree>
    <p:extLst>
      <p:ext uri="{BB962C8B-B14F-4D97-AF65-F5344CB8AC3E}">
        <p14:creationId xmlns:p14="http://schemas.microsoft.com/office/powerpoint/2010/main" val="2144998203"/>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barn(inVertical)">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barn(inVertical)">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arn(inVertical)">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arn(inVertic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arn(inVertical)">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arn(inVertical)">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2">
                                            <p:txEl>
                                              <p:pRg st="0" end="0"/>
                                            </p:txEl>
                                          </p:spTgt>
                                        </p:tgtEl>
                                      </p:cBhvr>
                                    </p:animEffect>
                                    <p:set>
                                      <p:cBhvr>
                                        <p:cTn id="42" dur="1" fill="hold">
                                          <p:stCondLst>
                                            <p:cond delay="499"/>
                                          </p:stCondLst>
                                        </p:cTn>
                                        <p:tgtEl>
                                          <p:spTgt spid="2">
                                            <p:txEl>
                                              <p:pRg st="0" end="0"/>
                                            </p:txEl>
                                          </p:spTgt>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2">
                                            <p:txEl>
                                              <p:pRg st="1" end="1"/>
                                            </p:txEl>
                                          </p:spTgt>
                                        </p:tgtEl>
                                      </p:cBhvr>
                                    </p:animEffect>
                                    <p:set>
                                      <p:cBhvr>
                                        <p:cTn id="45" dur="1" fill="hold">
                                          <p:stCondLst>
                                            <p:cond delay="499"/>
                                          </p:stCondLst>
                                        </p:cTn>
                                        <p:tgtEl>
                                          <p:spTgt spid="2">
                                            <p:txEl>
                                              <p:pRg st="1" end="1"/>
                                            </p:txEl>
                                          </p:spTgt>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2">
                                            <p:txEl>
                                              <p:pRg st="2" end="2"/>
                                            </p:txEl>
                                          </p:spTgt>
                                        </p:tgtEl>
                                      </p:cBhvr>
                                    </p:animEffect>
                                    <p:set>
                                      <p:cBhvr>
                                        <p:cTn id="48" dur="1" fill="hold">
                                          <p:stCondLst>
                                            <p:cond delay="499"/>
                                          </p:stCondLst>
                                        </p:cTn>
                                        <p:tgtEl>
                                          <p:spTgt spid="2">
                                            <p:txEl>
                                              <p:pRg st="2" end="2"/>
                                            </p:txEl>
                                          </p:spTgt>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2">
                                            <p:txEl>
                                              <p:pRg st="3" end="3"/>
                                            </p:txEl>
                                          </p:spTgt>
                                        </p:tgtEl>
                                      </p:cBhvr>
                                    </p:animEffect>
                                    <p:set>
                                      <p:cBhvr>
                                        <p:cTn id="51" dur="1" fill="hold">
                                          <p:stCondLst>
                                            <p:cond delay="499"/>
                                          </p:stCondLst>
                                        </p:cTn>
                                        <p:tgtEl>
                                          <p:spTgt spid="2">
                                            <p:txEl>
                                              <p:pRg st="3" end="3"/>
                                            </p:txEl>
                                          </p:spTgt>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2">
                                            <p:txEl>
                                              <p:pRg st="4" end="4"/>
                                            </p:txEl>
                                          </p:spTgt>
                                        </p:tgtEl>
                                      </p:cBhvr>
                                    </p:animEffect>
                                    <p:set>
                                      <p:cBhvr>
                                        <p:cTn id="54" dur="1" fill="hold">
                                          <p:stCondLst>
                                            <p:cond delay="499"/>
                                          </p:stCondLst>
                                        </p:cTn>
                                        <p:tgtEl>
                                          <p:spTgt spid="2">
                                            <p:txEl>
                                              <p:pRg st="4" end="4"/>
                                            </p:txEl>
                                          </p:spTgt>
                                        </p:tgtEl>
                                        <p:attrNameLst>
                                          <p:attrName>style.visibility</p:attrName>
                                        </p:attrNameLst>
                                      </p:cBhvr>
                                      <p:to>
                                        <p:strVal val="hidden"/>
                                      </p:to>
                                    </p:set>
                                  </p:childTnLst>
                                </p:cTn>
                              </p:par>
                              <p:par>
                                <p:cTn id="55" presetID="10" presetClass="exit" presetSubtype="0" fill="hold" grpId="1" nodeType="withEffect">
                                  <p:stCondLst>
                                    <p:cond delay="0"/>
                                  </p:stCondLst>
                                  <p:childTnLst>
                                    <p:animEffect transition="out" filter="fade">
                                      <p:cBhvr>
                                        <p:cTn id="56" dur="500"/>
                                        <p:tgtEl>
                                          <p:spTgt spid="2">
                                            <p:txEl>
                                              <p:pRg st="5" end="5"/>
                                            </p:txEl>
                                          </p:spTgt>
                                        </p:tgtEl>
                                      </p:cBhvr>
                                    </p:animEffect>
                                    <p:set>
                                      <p:cBhvr>
                                        <p:cTn id="57" dur="1" fill="hold">
                                          <p:stCondLst>
                                            <p:cond delay="499"/>
                                          </p:stCondLst>
                                        </p:cTn>
                                        <p:tgtEl>
                                          <p:spTgt spid="2">
                                            <p:txEl>
                                              <p:pRg st="5" end="5"/>
                                            </p:txEl>
                                          </p:spTgt>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8">
                                            <p:txEl>
                                              <p:pRg st="0" end="0"/>
                                            </p:txEl>
                                          </p:spTgt>
                                        </p:tgtEl>
                                        <p:attrNameLst>
                                          <p:attrName>style.visibility</p:attrName>
                                        </p:attrNameLst>
                                      </p:cBhvr>
                                      <p:to>
                                        <p:strVal val="visible"/>
                                      </p:to>
                                    </p:set>
                                    <p:animEffect transition="in" filter="barn(inVertical)">
                                      <p:cBhvr>
                                        <p:cTn id="62" dur="500"/>
                                        <p:tgtEl>
                                          <p:spTgt spid="8">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8">
                                            <p:txEl>
                                              <p:pRg st="1" end="1"/>
                                            </p:txEl>
                                          </p:spTgt>
                                        </p:tgtEl>
                                        <p:attrNameLst>
                                          <p:attrName>style.visibility</p:attrName>
                                        </p:attrNameLst>
                                      </p:cBhvr>
                                      <p:to>
                                        <p:strVal val="visible"/>
                                      </p:to>
                                    </p:set>
                                    <p:animEffect transition="in" filter="barn(inVertical)">
                                      <p:cBhvr>
                                        <p:cTn id="67" dur="500"/>
                                        <p:tgtEl>
                                          <p:spTgt spid="8">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8">
                                            <p:txEl>
                                              <p:pRg st="2" end="2"/>
                                            </p:txEl>
                                          </p:spTgt>
                                        </p:tgtEl>
                                        <p:attrNameLst>
                                          <p:attrName>style.visibility</p:attrName>
                                        </p:attrNameLst>
                                      </p:cBhvr>
                                      <p:to>
                                        <p:strVal val="visible"/>
                                      </p:to>
                                    </p:set>
                                    <p:animEffect transition="in" filter="barn(inVertical)">
                                      <p:cBhvr>
                                        <p:cTn id="72" dur="500"/>
                                        <p:tgtEl>
                                          <p:spTgt spid="8">
                                            <p:txEl>
                                              <p:pRg st="2" end="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8">
                                            <p:txEl>
                                              <p:pRg st="3" end="3"/>
                                            </p:txEl>
                                          </p:spTgt>
                                        </p:tgtEl>
                                        <p:attrNameLst>
                                          <p:attrName>style.visibility</p:attrName>
                                        </p:attrNameLst>
                                      </p:cBhvr>
                                      <p:to>
                                        <p:strVal val="visible"/>
                                      </p:to>
                                    </p:set>
                                    <p:animEffect transition="in" filter="barn(inVertical)">
                                      <p:cBhvr>
                                        <p:cTn id="77" dur="500"/>
                                        <p:tgtEl>
                                          <p:spTgt spid="8">
                                            <p:txEl>
                                              <p:pRg st="3" end="3"/>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8">
                                            <p:txEl>
                                              <p:pRg st="4" end="4"/>
                                            </p:txEl>
                                          </p:spTgt>
                                        </p:tgtEl>
                                        <p:attrNameLst>
                                          <p:attrName>style.visibility</p:attrName>
                                        </p:attrNameLst>
                                      </p:cBhvr>
                                      <p:to>
                                        <p:strVal val="visible"/>
                                      </p:to>
                                    </p:set>
                                    <p:animEffect transition="in" filter="barn(inVertical)">
                                      <p:cBhvr>
                                        <p:cTn id="82" dur="500"/>
                                        <p:tgtEl>
                                          <p:spTgt spid="8">
                                            <p:txEl>
                                              <p:pRg st="4" end="4"/>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8">
                                            <p:txEl>
                                              <p:pRg st="5" end="5"/>
                                            </p:txEl>
                                          </p:spTgt>
                                        </p:tgtEl>
                                        <p:attrNameLst>
                                          <p:attrName>style.visibility</p:attrName>
                                        </p:attrNameLst>
                                      </p:cBhvr>
                                      <p:to>
                                        <p:strVal val="visible"/>
                                      </p:to>
                                    </p:set>
                                    <p:animEffect transition="in" filter="barn(inVertical)">
                                      <p:cBhvr>
                                        <p:cTn id="8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build="p"/>
      <p:bldP spid="2" grpId="1" build="allAtOnce"/>
      <p:bldP spid="8"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21"/>
        <p:cNvGrpSpPr/>
        <p:nvPr/>
      </p:nvGrpSpPr>
      <p:grpSpPr>
        <a:xfrm>
          <a:off x="0" y="0"/>
          <a:ext cx="0" cy="0"/>
          <a:chOff x="0" y="0"/>
          <a:chExt cx="0" cy="0"/>
        </a:xfrm>
      </p:grpSpPr>
      <p:sp>
        <p:nvSpPr>
          <p:cNvPr id="822" name="Google Shape;822;p4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sz="3000" dirty="0">
                <a:latin typeface="Times New Roman" panose="02020603050405020304" pitchFamily="18" charset="0"/>
                <a:cs typeface="Times New Roman" panose="02020603050405020304" pitchFamily="18" charset="0"/>
              </a:rPr>
              <a:t>NỘI DUNG BÀI HỌC</a:t>
            </a:r>
            <a:endParaRPr sz="3000" dirty="0">
              <a:latin typeface="Times New Roman" panose="02020603050405020304" pitchFamily="18" charset="0"/>
              <a:cs typeface="Times New Roman" panose="02020603050405020304" pitchFamily="18" charset="0"/>
            </a:endParaRPr>
          </a:p>
        </p:txBody>
      </p:sp>
      <p:grpSp>
        <p:nvGrpSpPr>
          <p:cNvPr id="39" name="Group 38">
            <a:extLst>
              <a:ext uri="{FF2B5EF4-FFF2-40B4-BE49-F238E27FC236}">
                <a16:creationId xmlns:a16="http://schemas.microsoft.com/office/drawing/2014/main" id="{1E9E8362-14EB-3A87-0D9A-03C828A8810E}"/>
              </a:ext>
            </a:extLst>
          </p:cNvPr>
          <p:cNvGrpSpPr/>
          <p:nvPr/>
        </p:nvGrpSpPr>
        <p:grpSpPr>
          <a:xfrm>
            <a:off x="720000" y="3283791"/>
            <a:ext cx="7950164" cy="576155"/>
            <a:chOff x="1638725" y="2392712"/>
            <a:chExt cx="7200087" cy="576155"/>
          </a:xfrm>
        </p:grpSpPr>
        <p:sp>
          <p:nvSpPr>
            <p:cNvPr id="34" name="Google Shape;829;p43">
              <a:extLst>
                <a:ext uri="{FF2B5EF4-FFF2-40B4-BE49-F238E27FC236}">
                  <a16:creationId xmlns:a16="http://schemas.microsoft.com/office/drawing/2014/main" id="{854EE7D1-600D-478F-BAFD-6494DA9FD158}"/>
                </a:ext>
              </a:extLst>
            </p:cNvPr>
            <p:cNvSpPr txBox="1">
              <a:spLocks/>
            </p:cNvSpPr>
            <p:nvPr/>
          </p:nvSpPr>
          <p:spPr>
            <a:xfrm>
              <a:off x="1638725" y="2396167"/>
              <a:ext cx="487565" cy="572700"/>
            </a:xfrm>
            <a:prstGeom prst="ellipse">
              <a:avLst/>
            </a:prstGeom>
            <a:solidFill>
              <a:srgbClr val="A0D83C"/>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Sansita"/>
                <a:buNone/>
                <a:defRPr sz="3000" b="1" i="0" u="none" strike="noStrike" cap="none">
                  <a:solidFill>
                    <a:schemeClr val="accent2"/>
                  </a:solidFill>
                  <a:latin typeface="Sansita"/>
                  <a:ea typeface="Sansita"/>
                  <a:cs typeface="Sansita"/>
                  <a:sym typeface="Sansita"/>
                </a:defRPr>
              </a:lvl1pPr>
              <a:lvl2pPr marR="0" lvl="1"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2pPr>
              <a:lvl3pPr marR="0" lvl="2"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3pPr>
              <a:lvl4pPr marR="0" lvl="3"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4pPr>
              <a:lvl5pPr marR="0" lvl="4"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5pPr>
              <a:lvl6pPr marR="0" lvl="5"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6pPr>
              <a:lvl7pPr marR="0" lvl="6"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7pPr>
              <a:lvl8pPr marR="0" lvl="7"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8pPr>
              <a:lvl9pPr marR="0" lvl="8"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9pPr>
            </a:lstStyle>
            <a:p>
              <a:r>
                <a:rPr lang="en" dirty="0">
                  <a:solidFill>
                    <a:schemeClr val="accent4"/>
                  </a:solidFill>
                  <a:latin typeface="Times New Roman" panose="02020603050405020304" pitchFamily="18" charset="0"/>
                  <a:cs typeface="Times New Roman" panose="02020603050405020304" pitchFamily="18" charset="0"/>
                </a:rPr>
                <a:t>2</a:t>
              </a:r>
            </a:p>
          </p:txBody>
        </p:sp>
        <p:sp>
          <p:nvSpPr>
            <p:cNvPr id="36" name="Google Shape;827;p43">
              <a:extLst>
                <a:ext uri="{FF2B5EF4-FFF2-40B4-BE49-F238E27FC236}">
                  <a16:creationId xmlns:a16="http://schemas.microsoft.com/office/drawing/2014/main" id="{57ADADBB-ECAB-0B01-38D0-B785AA27F88C}"/>
                </a:ext>
              </a:extLst>
            </p:cNvPr>
            <p:cNvSpPr txBox="1">
              <a:spLocks/>
            </p:cNvSpPr>
            <p:nvPr/>
          </p:nvSpPr>
          <p:spPr>
            <a:xfrm>
              <a:off x="2177082" y="2392712"/>
              <a:ext cx="666173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1400"/>
                <a:buFont typeface="DM Sans"/>
                <a:buNone/>
                <a:defRPr sz="1400" b="0" i="0" u="none" strike="noStrike" cap="none">
                  <a:solidFill>
                    <a:schemeClr val="dk1"/>
                  </a:solidFill>
                  <a:latin typeface="DM Sans"/>
                  <a:ea typeface="DM Sans"/>
                  <a:cs typeface="DM Sans"/>
                  <a:sym typeface="DM Sans"/>
                </a:defRPr>
              </a:lvl1pPr>
              <a:lvl2pPr marL="914400" marR="0" lvl="1" indent="-317500" algn="ctr" rtl="0">
                <a:lnSpc>
                  <a:spcPct val="100000"/>
                </a:lnSpc>
                <a:spcBef>
                  <a:spcPts val="0"/>
                </a:spcBef>
                <a:spcAft>
                  <a:spcPts val="0"/>
                </a:spcAft>
                <a:buClr>
                  <a:schemeClr val="dk1"/>
                </a:buClr>
                <a:buSzPts val="1400"/>
                <a:buFont typeface="DM Sans"/>
                <a:buNone/>
                <a:defRPr sz="1400" b="0" i="0" u="none" strike="noStrike" cap="none">
                  <a:solidFill>
                    <a:schemeClr val="dk1"/>
                  </a:solidFill>
                  <a:latin typeface="DM Sans"/>
                  <a:ea typeface="DM Sans"/>
                  <a:cs typeface="DM Sans"/>
                  <a:sym typeface="DM Sans"/>
                </a:defRPr>
              </a:lvl2pPr>
              <a:lvl3pPr marL="1371600" marR="0" lvl="2" indent="-317500" algn="ctr" rtl="0">
                <a:lnSpc>
                  <a:spcPct val="100000"/>
                </a:lnSpc>
                <a:spcBef>
                  <a:spcPts val="0"/>
                </a:spcBef>
                <a:spcAft>
                  <a:spcPts val="0"/>
                </a:spcAft>
                <a:buClr>
                  <a:schemeClr val="dk1"/>
                </a:buClr>
                <a:buSzPts val="1400"/>
                <a:buFont typeface="DM Sans"/>
                <a:buNone/>
                <a:defRPr sz="1400" b="0" i="0" u="none" strike="noStrike" cap="none">
                  <a:solidFill>
                    <a:schemeClr val="dk1"/>
                  </a:solidFill>
                  <a:latin typeface="DM Sans"/>
                  <a:ea typeface="DM Sans"/>
                  <a:cs typeface="DM Sans"/>
                  <a:sym typeface="DM Sans"/>
                </a:defRPr>
              </a:lvl3pPr>
              <a:lvl4pPr marL="1828800" marR="0" lvl="3" indent="-317500" algn="ctr" rtl="0">
                <a:lnSpc>
                  <a:spcPct val="100000"/>
                </a:lnSpc>
                <a:spcBef>
                  <a:spcPts val="0"/>
                </a:spcBef>
                <a:spcAft>
                  <a:spcPts val="0"/>
                </a:spcAft>
                <a:buClr>
                  <a:schemeClr val="dk1"/>
                </a:buClr>
                <a:buSzPts val="1400"/>
                <a:buFont typeface="DM Sans"/>
                <a:buNone/>
                <a:defRPr sz="1400" b="0" i="0" u="none" strike="noStrike" cap="none">
                  <a:solidFill>
                    <a:schemeClr val="dk1"/>
                  </a:solidFill>
                  <a:latin typeface="DM Sans"/>
                  <a:ea typeface="DM Sans"/>
                  <a:cs typeface="DM Sans"/>
                  <a:sym typeface="DM Sans"/>
                </a:defRPr>
              </a:lvl4pPr>
              <a:lvl5pPr marL="2286000" marR="0" lvl="4" indent="-317500" algn="ctr" rtl="0">
                <a:lnSpc>
                  <a:spcPct val="100000"/>
                </a:lnSpc>
                <a:spcBef>
                  <a:spcPts val="0"/>
                </a:spcBef>
                <a:spcAft>
                  <a:spcPts val="0"/>
                </a:spcAft>
                <a:buClr>
                  <a:schemeClr val="dk1"/>
                </a:buClr>
                <a:buSzPts val="1400"/>
                <a:buFont typeface="DM Sans"/>
                <a:buNone/>
                <a:defRPr sz="1400" b="0" i="0" u="none" strike="noStrike" cap="none">
                  <a:solidFill>
                    <a:schemeClr val="dk1"/>
                  </a:solidFill>
                  <a:latin typeface="DM Sans"/>
                  <a:ea typeface="DM Sans"/>
                  <a:cs typeface="DM Sans"/>
                  <a:sym typeface="DM Sans"/>
                </a:defRPr>
              </a:lvl5pPr>
              <a:lvl6pPr marL="2743200" marR="0" lvl="5" indent="-317500" algn="ctr" rtl="0">
                <a:lnSpc>
                  <a:spcPct val="100000"/>
                </a:lnSpc>
                <a:spcBef>
                  <a:spcPts val="0"/>
                </a:spcBef>
                <a:spcAft>
                  <a:spcPts val="0"/>
                </a:spcAft>
                <a:buClr>
                  <a:schemeClr val="dk1"/>
                </a:buClr>
                <a:buSzPts val="1400"/>
                <a:buFont typeface="DM Sans"/>
                <a:buNone/>
                <a:defRPr sz="1400" b="0" i="0" u="none" strike="noStrike" cap="none">
                  <a:solidFill>
                    <a:schemeClr val="dk1"/>
                  </a:solidFill>
                  <a:latin typeface="DM Sans"/>
                  <a:ea typeface="DM Sans"/>
                  <a:cs typeface="DM Sans"/>
                  <a:sym typeface="DM Sans"/>
                </a:defRPr>
              </a:lvl6pPr>
              <a:lvl7pPr marL="3200400" marR="0" lvl="6" indent="-317500" algn="ctr" rtl="0">
                <a:lnSpc>
                  <a:spcPct val="100000"/>
                </a:lnSpc>
                <a:spcBef>
                  <a:spcPts val="0"/>
                </a:spcBef>
                <a:spcAft>
                  <a:spcPts val="0"/>
                </a:spcAft>
                <a:buClr>
                  <a:schemeClr val="dk1"/>
                </a:buClr>
                <a:buSzPts val="1400"/>
                <a:buFont typeface="DM Sans"/>
                <a:buNone/>
                <a:defRPr sz="1400" b="0" i="0" u="none" strike="noStrike" cap="none">
                  <a:solidFill>
                    <a:schemeClr val="dk1"/>
                  </a:solidFill>
                  <a:latin typeface="DM Sans"/>
                  <a:ea typeface="DM Sans"/>
                  <a:cs typeface="DM Sans"/>
                  <a:sym typeface="DM Sans"/>
                </a:defRPr>
              </a:lvl7pPr>
              <a:lvl8pPr marL="3657600" marR="0" lvl="7" indent="-317500" algn="ctr" rtl="0">
                <a:lnSpc>
                  <a:spcPct val="100000"/>
                </a:lnSpc>
                <a:spcBef>
                  <a:spcPts val="0"/>
                </a:spcBef>
                <a:spcAft>
                  <a:spcPts val="0"/>
                </a:spcAft>
                <a:buClr>
                  <a:schemeClr val="dk1"/>
                </a:buClr>
                <a:buSzPts val="1400"/>
                <a:buFont typeface="DM Sans"/>
                <a:buNone/>
                <a:defRPr sz="1400" b="0" i="0" u="none" strike="noStrike" cap="none">
                  <a:solidFill>
                    <a:schemeClr val="dk1"/>
                  </a:solidFill>
                  <a:latin typeface="DM Sans"/>
                  <a:ea typeface="DM Sans"/>
                  <a:cs typeface="DM Sans"/>
                  <a:sym typeface="DM Sans"/>
                </a:defRPr>
              </a:lvl8pPr>
              <a:lvl9pPr marL="4114800" marR="0" lvl="8" indent="-317500" algn="ctr" rtl="0">
                <a:lnSpc>
                  <a:spcPct val="100000"/>
                </a:lnSpc>
                <a:spcBef>
                  <a:spcPts val="0"/>
                </a:spcBef>
                <a:spcAft>
                  <a:spcPts val="0"/>
                </a:spcAft>
                <a:buClr>
                  <a:schemeClr val="dk1"/>
                </a:buClr>
                <a:buSzPts val="1400"/>
                <a:buFont typeface="DM Sans"/>
                <a:buNone/>
                <a:defRPr sz="1400" b="0" i="0" u="none" strike="noStrike" cap="none">
                  <a:solidFill>
                    <a:schemeClr val="dk1"/>
                  </a:solidFill>
                  <a:latin typeface="DM Sans"/>
                  <a:ea typeface="DM Sans"/>
                  <a:cs typeface="DM Sans"/>
                  <a:sym typeface="DM Sans"/>
                </a:defRPr>
              </a:lvl9pPr>
            </a:lstStyle>
            <a:p>
              <a:pPr marL="0" indent="0" algn="just"/>
              <a:r>
                <a:rPr lang="en-US" sz="2400" dirty="0">
                  <a:latin typeface="Times New Roman" panose="02020603050405020304" pitchFamily="18" charset="0"/>
                  <a:cs typeface="Times New Roman" panose="02020603050405020304" pitchFamily="18" charset="0"/>
                </a:rPr>
                <a:t>GIẢI BẤT PHƯƠNG TRÌNH BẬC NHẤT MỘT ẨN</a:t>
              </a:r>
              <a:endParaRPr lang="vi-VN" sz="2400" dirty="0">
                <a:latin typeface="Times New Roman" panose="02020603050405020304" pitchFamily="18" charset="0"/>
                <a:cs typeface="Times New Roman" panose="02020603050405020304" pitchFamily="18" charset="0"/>
              </a:endParaRPr>
            </a:p>
          </p:txBody>
        </p:sp>
      </p:grpSp>
      <p:sp>
        <p:nvSpPr>
          <p:cNvPr id="827" name="Google Shape;827;p43"/>
          <p:cNvSpPr txBox="1">
            <a:spLocks noGrp="1"/>
          </p:cNvSpPr>
          <p:nvPr>
            <p:ph type="subTitle" idx="5"/>
          </p:nvPr>
        </p:nvSpPr>
        <p:spPr>
          <a:xfrm>
            <a:off x="1360278" y="1578058"/>
            <a:ext cx="6607498" cy="1393742"/>
          </a:xfrm>
          <a:prstGeom prst="rect">
            <a:avLst/>
          </a:prstGeom>
        </p:spPr>
        <p:txBody>
          <a:bodyPr spcFirstLastPara="1" wrap="square" lIns="91425" tIns="91425" rIns="91425" bIns="91425" anchor="t" anchorCtr="0">
            <a:noAutofit/>
          </a:bodyPr>
          <a:lstStyle/>
          <a:p>
            <a:pPr marL="0" indent="0" algn="just"/>
            <a:r>
              <a:rPr lang="vi-VN" sz="2400" dirty="0">
                <a:latin typeface="Times New Roman" panose="02020603050405020304" pitchFamily="18" charset="0"/>
                <a:cs typeface="Times New Roman" panose="02020603050405020304" pitchFamily="18" charset="0"/>
              </a:rPr>
              <a:t>BẤT PHƯƠNG TRÌNH BẬC NHẤT MỘT ẨN, NGHIỆM CỦA BẤT PHƯƠNG TRÌNH BẬC NHẤT MỘT ẨN </a:t>
            </a:r>
          </a:p>
          <a:p>
            <a:pPr marL="0" lvl="0" indent="0" algn="just" rtl="0">
              <a:spcBef>
                <a:spcPts val="0"/>
              </a:spcBef>
              <a:spcAft>
                <a:spcPts val="0"/>
              </a:spcAft>
              <a:buNone/>
            </a:pPr>
            <a:endParaRPr lang="en-US" sz="2400" dirty="0">
              <a:latin typeface="Times New Roman" panose="02020603050405020304" pitchFamily="18" charset="0"/>
              <a:cs typeface="Times New Roman" panose="02020603050405020304" pitchFamily="18" charset="0"/>
            </a:endParaRPr>
          </a:p>
        </p:txBody>
      </p:sp>
      <p:sp>
        <p:nvSpPr>
          <p:cNvPr id="44" name="Google Shape;829;p43">
            <a:extLst>
              <a:ext uri="{FF2B5EF4-FFF2-40B4-BE49-F238E27FC236}">
                <a16:creationId xmlns:a16="http://schemas.microsoft.com/office/drawing/2014/main" id="{832F7145-DC22-0D82-8888-32A608ABFF33}"/>
              </a:ext>
            </a:extLst>
          </p:cNvPr>
          <p:cNvSpPr txBox="1">
            <a:spLocks/>
          </p:cNvSpPr>
          <p:nvPr/>
        </p:nvSpPr>
        <p:spPr>
          <a:xfrm>
            <a:off x="720000" y="1584359"/>
            <a:ext cx="555171" cy="572700"/>
          </a:xfrm>
          <a:prstGeom prst="ellipse">
            <a:avLst/>
          </a:prstGeom>
          <a:solidFill>
            <a:srgbClr val="A0D83C"/>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Sansita"/>
              <a:buNone/>
              <a:defRPr sz="3000" b="1" i="0" u="none" strike="noStrike" cap="none">
                <a:solidFill>
                  <a:schemeClr val="accent2"/>
                </a:solidFill>
                <a:latin typeface="Sansita"/>
                <a:ea typeface="Sansita"/>
                <a:cs typeface="Sansita"/>
                <a:sym typeface="Sansita"/>
              </a:defRPr>
            </a:lvl1pPr>
            <a:lvl2pPr marR="0" lvl="1"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2pPr>
            <a:lvl3pPr marR="0" lvl="2"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3pPr>
            <a:lvl4pPr marR="0" lvl="3"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4pPr>
            <a:lvl5pPr marR="0" lvl="4"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5pPr>
            <a:lvl6pPr marR="0" lvl="5"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6pPr>
            <a:lvl7pPr marR="0" lvl="6"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7pPr>
            <a:lvl8pPr marR="0" lvl="7"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8pPr>
            <a:lvl9pPr marR="0" lvl="8"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9pPr>
          </a:lstStyle>
          <a:p>
            <a:r>
              <a:rPr lang="en" dirty="0">
                <a:solidFill>
                  <a:schemeClr val="accent4"/>
                </a:solidFill>
                <a:latin typeface="Times New Roman" panose="02020603050405020304" pitchFamily="18" charset="0"/>
                <a:cs typeface="Times New Roman" panose="02020603050405020304" pitchFamily="18" charset="0"/>
              </a:rPr>
              <a:t>1</a:t>
            </a: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27">
                                            <p:txEl>
                                              <p:pRg st="0" end="0"/>
                                            </p:txEl>
                                          </p:spTgt>
                                        </p:tgtEl>
                                        <p:attrNameLst>
                                          <p:attrName>style.visibility</p:attrName>
                                        </p:attrNameLst>
                                      </p:cBhvr>
                                      <p:to>
                                        <p:strVal val="visible"/>
                                      </p:to>
                                    </p:set>
                                    <p:anim calcmode="lin" valueType="num">
                                      <p:cBhvr additive="base">
                                        <p:cTn id="7" dur="500" fill="hold"/>
                                        <p:tgtEl>
                                          <p:spTgt spid="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2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500" fill="hold"/>
                                        <p:tgtEl>
                                          <p:spTgt spid="44"/>
                                        </p:tgtEl>
                                        <p:attrNameLst>
                                          <p:attrName>ppt_x</p:attrName>
                                        </p:attrNameLst>
                                      </p:cBhvr>
                                      <p:tavLst>
                                        <p:tav tm="0">
                                          <p:val>
                                            <p:strVal val="#ppt_x"/>
                                          </p:val>
                                        </p:tav>
                                        <p:tav tm="100000">
                                          <p:val>
                                            <p:strVal val="#ppt_x"/>
                                          </p:val>
                                        </p:tav>
                                      </p:tavLst>
                                    </p:anim>
                                    <p:anim calcmode="lin" valueType="num">
                                      <p:cBhvr additive="base">
                                        <p:cTn id="1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arn(inVertical)">
                                      <p:cBhvr>
                                        <p:cTn id="1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7" grpId="0" build="p"/>
      <p:bldP spid="4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844"/>
        <p:cNvGrpSpPr/>
        <p:nvPr/>
      </p:nvGrpSpPr>
      <p:grpSpPr>
        <a:xfrm>
          <a:off x="0" y="0"/>
          <a:ext cx="0" cy="0"/>
          <a:chOff x="0" y="0"/>
          <a:chExt cx="0" cy="0"/>
        </a:xfrm>
      </p:grpSpPr>
      <p:sp>
        <p:nvSpPr>
          <p:cNvPr id="845" name="Google Shape;845;p44"/>
          <p:cNvSpPr txBox="1">
            <a:spLocks noGrp="1"/>
          </p:cNvSpPr>
          <p:nvPr>
            <p:ph type="title"/>
          </p:nvPr>
        </p:nvSpPr>
        <p:spPr>
          <a:xfrm>
            <a:off x="3052692" y="2141297"/>
            <a:ext cx="3038616" cy="765032"/>
          </a:xfrm>
          <a:prstGeom prst="rect">
            <a:avLst/>
          </a:prstGeom>
        </p:spPr>
        <p:txBody>
          <a:bodyPr spcFirstLastPara="1" wrap="square" lIns="91425" tIns="91425" rIns="91425" bIns="91425" anchor="b" anchorCtr="0">
            <a:noAutofit/>
          </a:bodyPr>
          <a:lstStyle/>
          <a:p>
            <a:pPr marL="0" lvl="0" indent="0" rtl="0">
              <a:spcBef>
                <a:spcPts val="0"/>
              </a:spcBef>
              <a:spcAft>
                <a:spcPts val="0"/>
              </a:spcAft>
              <a:buNone/>
            </a:pPr>
            <a:r>
              <a:rPr lang="en-US" sz="3500" dirty="0">
                <a:latin typeface="Times New Roman" panose="02020603050405020304" pitchFamily="18" charset="0"/>
                <a:cs typeface="Times New Roman" panose="02020603050405020304" pitchFamily="18" charset="0"/>
              </a:rPr>
              <a:t>VẬN DỤNG</a:t>
            </a:r>
            <a:endParaRPr sz="3500" dirty="0">
              <a:latin typeface="Times New Roman" panose="02020603050405020304" pitchFamily="18" charset="0"/>
              <a:cs typeface="Times New Roman" panose="02020603050405020304" pitchFamily="18" charset="0"/>
            </a:endParaRPr>
          </a:p>
        </p:txBody>
      </p:sp>
      <p:grpSp>
        <p:nvGrpSpPr>
          <p:cNvPr id="847" name="Google Shape;847;p44"/>
          <p:cNvGrpSpPr/>
          <p:nvPr/>
        </p:nvGrpSpPr>
        <p:grpSpPr>
          <a:xfrm>
            <a:off x="788984" y="1302632"/>
            <a:ext cx="1204366" cy="1221181"/>
            <a:chOff x="788984" y="1302632"/>
            <a:chExt cx="1204366" cy="1221181"/>
          </a:xfrm>
        </p:grpSpPr>
        <p:grpSp>
          <p:nvGrpSpPr>
            <p:cNvPr id="848" name="Google Shape;848;p44"/>
            <p:cNvGrpSpPr/>
            <p:nvPr/>
          </p:nvGrpSpPr>
          <p:grpSpPr>
            <a:xfrm>
              <a:off x="788984" y="1302632"/>
              <a:ext cx="1204316" cy="1154578"/>
              <a:chOff x="3309025" y="5456175"/>
              <a:chExt cx="727200" cy="697125"/>
            </a:xfrm>
          </p:grpSpPr>
          <p:sp>
            <p:nvSpPr>
              <p:cNvPr id="849" name="Google Shape;849;p44"/>
              <p:cNvSpPr/>
              <p:nvPr/>
            </p:nvSpPr>
            <p:spPr>
              <a:xfrm>
                <a:off x="3309025" y="5456175"/>
                <a:ext cx="500100" cy="697125"/>
              </a:xfrm>
              <a:custGeom>
                <a:avLst/>
                <a:gdLst/>
                <a:ahLst/>
                <a:cxnLst/>
                <a:rect l="l" t="t" r="r" b="b"/>
                <a:pathLst>
                  <a:path w="20004" h="27885" extrusionOk="0">
                    <a:moveTo>
                      <a:pt x="13014" y="0"/>
                    </a:moveTo>
                    <a:cubicBezTo>
                      <a:pt x="9002" y="917"/>
                      <a:pt x="5513" y="3072"/>
                      <a:pt x="3192" y="6049"/>
                    </a:cubicBezTo>
                    <a:cubicBezTo>
                      <a:pt x="858" y="9061"/>
                      <a:pt x="1" y="12549"/>
                      <a:pt x="763" y="15883"/>
                    </a:cubicBezTo>
                    <a:cubicBezTo>
                      <a:pt x="1525" y="19217"/>
                      <a:pt x="3811" y="21979"/>
                      <a:pt x="7228" y="23670"/>
                    </a:cubicBezTo>
                    <a:cubicBezTo>
                      <a:pt x="9431" y="24765"/>
                      <a:pt x="11931" y="25325"/>
                      <a:pt x="14526" y="25325"/>
                    </a:cubicBezTo>
                    <a:cubicBezTo>
                      <a:pt x="14919" y="25325"/>
                      <a:pt x="15324" y="25313"/>
                      <a:pt x="15729" y="25289"/>
                    </a:cubicBezTo>
                    <a:lnTo>
                      <a:pt x="15729" y="25289"/>
                    </a:lnTo>
                    <a:lnTo>
                      <a:pt x="15455" y="26765"/>
                    </a:lnTo>
                    <a:lnTo>
                      <a:pt x="12943" y="26837"/>
                    </a:lnTo>
                    <a:lnTo>
                      <a:pt x="13443" y="27885"/>
                    </a:lnTo>
                    <a:lnTo>
                      <a:pt x="19575" y="27885"/>
                    </a:lnTo>
                    <a:lnTo>
                      <a:pt x="20003" y="26634"/>
                    </a:lnTo>
                    <a:lnTo>
                      <a:pt x="16693" y="26730"/>
                    </a:lnTo>
                    <a:lnTo>
                      <a:pt x="16241" y="25241"/>
                    </a:lnTo>
                    <a:cubicBezTo>
                      <a:pt x="17051" y="25170"/>
                      <a:pt x="17884" y="25039"/>
                      <a:pt x="18706" y="24848"/>
                    </a:cubicBezTo>
                    <a:lnTo>
                      <a:pt x="18539" y="24122"/>
                    </a:lnTo>
                    <a:cubicBezTo>
                      <a:pt x="17194" y="24429"/>
                      <a:pt x="15845" y="24582"/>
                      <a:pt x="14520" y="24582"/>
                    </a:cubicBezTo>
                    <a:cubicBezTo>
                      <a:pt x="12046" y="24582"/>
                      <a:pt x="9659" y="24050"/>
                      <a:pt x="7549" y="23003"/>
                    </a:cubicBezTo>
                    <a:cubicBezTo>
                      <a:pt x="4347" y="21408"/>
                      <a:pt x="2192" y="18824"/>
                      <a:pt x="1489" y="15716"/>
                    </a:cubicBezTo>
                    <a:cubicBezTo>
                      <a:pt x="775" y="12609"/>
                      <a:pt x="1584" y="9335"/>
                      <a:pt x="3787" y="6513"/>
                    </a:cubicBezTo>
                    <a:cubicBezTo>
                      <a:pt x="5990" y="3667"/>
                      <a:pt x="9335" y="1607"/>
                      <a:pt x="13181" y="726"/>
                    </a:cubicBezTo>
                    <a:lnTo>
                      <a:pt x="13014" y="0"/>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0" name="Google Shape;850;p44"/>
              <p:cNvSpPr/>
              <p:nvPr/>
            </p:nvSpPr>
            <p:spPr>
              <a:xfrm>
                <a:off x="3422150" y="5476625"/>
                <a:ext cx="602775" cy="563975"/>
              </a:xfrm>
              <a:custGeom>
                <a:avLst/>
                <a:gdLst/>
                <a:ahLst/>
                <a:cxnLst/>
                <a:rect l="l" t="t" r="r" b="b"/>
                <a:pathLst>
                  <a:path w="24111" h="22559" extrusionOk="0">
                    <a:moveTo>
                      <a:pt x="12296" y="0"/>
                    </a:moveTo>
                    <a:cubicBezTo>
                      <a:pt x="11802" y="0"/>
                      <a:pt x="11303" y="25"/>
                      <a:pt x="10799" y="75"/>
                    </a:cubicBezTo>
                    <a:lnTo>
                      <a:pt x="5965" y="3111"/>
                    </a:lnTo>
                    <a:lnTo>
                      <a:pt x="0" y="8469"/>
                    </a:lnTo>
                    <a:lnTo>
                      <a:pt x="310" y="17077"/>
                    </a:lnTo>
                    <a:lnTo>
                      <a:pt x="988" y="18994"/>
                    </a:lnTo>
                    <a:cubicBezTo>
                      <a:pt x="3249" y="21236"/>
                      <a:pt x="6603" y="22558"/>
                      <a:pt x="10264" y="22558"/>
                    </a:cubicBezTo>
                    <a:cubicBezTo>
                      <a:pt x="11405" y="22558"/>
                      <a:pt x="12575" y="22430"/>
                      <a:pt x="13752" y="22161"/>
                    </a:cubicBezTo>
                    <a:cubicBezTo>
                      <a:pt x="13871" y="22125"/>
                      <a:pt x="13990" y="22102"/>
                      <a:pt x="14109" y="22078"/>
                    </a:cubicBezTo>
                    <a:lnTo>
                      <a:pt x="23277" y="15113"/>
                    </a:lnTo>
                    <a:cubicBezTo>
                      <a:pt x="23634" y="14422"/>
                      <a:pt x="23920" y="13696"/>
                      <a:pt x="24110" y="12958"/>
                    </a:cubicBezTo>
                    <a:lnTo>
                      <a:pt x="22182" y="6397"/>
                    </a:lnTo>
                    <a:lnTo>
                      <a:pt x="18372" y="1349"/>
                    </a:lnTo>
                    <a:cubicBezTo>
                      <a:pt x="16564" y="484"/>
                      <a:pt x="14487" y="0"/>
                      <a:pt x="1229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1" name="Google Shape;851;p44"/>
              <p:cNvSpPr/>
              <p:nvPr/>
            </p:nvSpPr>
            <p:spPr>
              <a:xfrm>
                <a:off x="3345650" y="5478200"/>
                <a:ext cx="382200" cy="473300"/>
              </a:xfrm>
              <a:custGeom>
                <a:avLst/>
                <a:gdLst/>
                <a:ahLst/>
                <a:cxnLst/>
                <a:rect l="l" t="t" r="r" b="b"/>
                <a:pathLst>
                  <a:path w="15288" h="18932" extrusionOk="0">
                    <a:moveTo>
                      <a:pt x="13859" y="0"/>
                    </a:moveTo>
                    <a:cubicBezTo>
                      <a:pt x="13192" y="72"/>
                      <a:pt x="12514" y="179"/>
                      <a:pt x="11835" y="334"/>
                    </a:cubicBezTo>
                    <a:cubicBezTo>
                      <a:pt x="4679" y="1965"/>
                      <a:pt x="0" y="8168"/>
                      <a:pt x="1369" y="14169"/>
                    </a:cubicBezTo>
                    <a:cubicBezTo>
                      <a:pt x="1798" y="16026"/>
                      <a:pt x="2739" y="17633"/>
                      <a:pt x="4048" y="18931"/>
                    </a:cubicBezTo>
                    <a:cubicBezTo>
                      <a:pt x="4072" y="18479"/>
                      <a:pt x="4167" y="18050"/>
                      <a:pt x="4370" y="17764"/>
                    </a:cubicBezTo>
                    <a:cubicBezTo>
                      <a:pt x="4699" y="17335"/>
                      <a:pt x="5132" y="17195"/>
                      <a:pt x="5609" y="17195"/>
                    </a:cubicBezTo>
                    <a:cubicBezTo>
                      <a:pt x="6502" y="17195"/>
                      <a:pt x="7549" y="17685"/>
                      <a:pt x="8356" y="17685"/>
                    </a:cubicBezTo>
                    <a:cubicBezTo>
                      <a:pt x="8397" y="17685"/>
                      <a:pt x="8438" y="17684"/>
                      <a:pt x="8478" y="17681"/>
                    </a:cubicBezTo>
                    <a:cubicBezTo>
                      <a:pt x="10192" y="17550"/>
                      <a:pt x="11168" y="16181"/>
                      <a:pt x="10990" y="14454"/>
                    </a:cubicBezTo>
                    <a:cubicBezTo>
                      <a:pt x="10811" y="13002"/>
                      <a:pt x="8918" y="12871"/>
                      <a:pt x="7811" y="12252"/>
                    </a:cubicBezTo>
                    <a:cubicBezTo>
                      <a:pt x="6668" y="11585"/>
                      <a:pt x="4941" y="10478"/>
                      <a:pt x="4727" y="9073"/>
                    </a:cubicBezTo>
                    <a:cubicBezTo>
                      <a:pt x="4589" y="8284"/>
                      <a:pt x="4869" y="7531"/>
                      <a:pt x="5472" y="7531"/>
                    </a:cubicBezTo>
                    <a:cubicBezTo>
                      <a:pt x="5652" y="7531"/>
                      <a:pt x="5861" y="7598"/>
                      <a:pt x="6096" y="7751"/>
                    </a:cubicBezTo>
                    <a:cubicBezTo>
                      <a:pt x="6437" y="7964"/>
                      <a:pt x="6967" y="8707"/>
                      <a:pt x="7402" y="8707"/>
                    </a:cubicBezTo>
                    <a:cubicBezTo>
                      <a:pt x="7575" y="8707"/>
                      <a:pt x="7733" y="8590"/>
                      <a:pt x="7858" y="8275"/>
                    </a:cubicBezTo>
                    <a:cubicBezTo>
                      <a:pt x="8120" y="7477"/>
                      <a:pt x="7061" y="7168"/>
                      <a:pt x="7239" y="6418"/>
                    </a:cubicBezTo>
                    <a:cubicBezTo>
                      <a:pt x="7372" y="5887"/>
                      <a:pt x="7914" y="5659"/>
                      <a:pt x="8485" y="5659"/>
                    </a:cubicBezTo>
                    <a:cubicBezTo>
                      <a:pt x="9041" y="5659"/>
                      <a:pt x="9624" y="5875"/>
                      <a:pt x="9882" y="6239"/>
                    </a:cubicBezTo>
                    <a:cubicBezTo>
                      <a:pt x="10633" y="7263"/>
                      <a:pt x="9001" y="8680"/>
                      <a:pt x="9621" y="9823"/>
                    </a:cubicBezTo>
                    <a:cubicBezTo>
                      <a:pt x="9916" y="10363"/>
                      <a:pt x="10302" y="10580"/>
                      <a:pt x="10726" y="10580"/>
                    </a:cubicBezTo>
                    <a:cubicBezTo>
                      <a:pt x="12133" y="10580"/>
                      <a:pt x="13961" y="8197"/>
                      <a:pt x="14300" y="7346"/>
                    </a:cubicBezTo>
                    <a:cubicBezTo>
                      <a:pt x="15288" y="4810"/>
                      <a:pt x="14681" y="2381"/>
                      <a:pt x="1385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2" name="Google Shape;852;p44"/>
              <p:cNvSpPr/>
              <p:nvPr/>
            </p:nvSpPr>
            <p:spPr>
              <a:xfrm>
                <a:off x="3731325" y="5835000"/>
                <a:ext cx="272750" cy="193575"/>
              </a:xfrm>
              <a:custGeom>
                <a:avLst/>
                <a:gdLst/>
                <a:ahLst/>
                <a:cxnLst/>
                <a:rect l="l" t="t" r="r" b="b"/>
                <a:pathLst>
                  <a:path w="10910" h="7743" extrusionOk="0">
                    <a:moveTo>
                      <a:pt x="9193" y="0"/>
                    </a:moveTo>
                    <a:cubicBezTo>
                      <a:pt x="6894" y="0"/>
                      <a:pt x="6774" y="3327"/>
                      <a:pt x="4647" y="4016"/>
                    </a:cubicBezTo>
                    <a:cubicBezTo>
                      <a:pt x="4489" y="4066"/>
                      <a:pt x="4294" y="4085"/>
                      <a:pt x="4073" y="4085"/>
                    </a:cubicBezTo>
                    <a:cubicBezTo>
                      <a:pt x="3397" y="4085"/>
                      <a:pt x="2488" y="3907"/>
                      <a:pt x="1729" y="3907"/>
                    </a:cubicBezTo>
                    <a:cubicBezTo>
                      <a:pt x="737" y="3907"/>
                      <a:pt x="1" y="4211"/>
                      <a:pt x="373" y="5612"/>
                    </a:cubicBezTo>
                    <a:cubicBezTo>
                      <a:pt x="623" y="6433"/>
                      <a:pt x="1123" y="7148"/>
                      <a:pt x="1742" y="7743"/>
                    </a:cubicBezTo>
                    <a:cubicBezTo>
                      <a:pt x="5945" y="6671"/>
                      <a:pt x="9255" y="4016"/>
                      <a:pt x="10910" y="778"/>
                    </a:cubicBezTo>
                    <a:cubicBezTo>
                      <a:pt x="10541" y="337"/>
                      <a:pt x="10029" y="39"/>
                      <a:pt x="9326" y="4"/>
                    </a:cubicBezTo>
                    <a:cubicBezTo>
                      <a:pt x="9281" y="1"/>
                      <a:pt x="9237" y="0"/>
                      <a:pt x="919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3" name="Google Shape;853;p44"/>
              <p:cNvSpPr/>
              <p:nvPr/>
            </p:nvSpPr>
            <p:spPr>
              <a:xfrm>
                <a:off x="3754925" y="5510350"/>
                <a:ext cx="281300" cy="294400"/>
              </a:xfrm>
              <a:custGeom>
                <a:avLst/>
                <a:gdLst/>
                <a:ahLst/>
                <a:cxnLst/>
                <a:rect l="l" t="t" r="r" b="b"/>
                <a:pathLst>
                  <a:path w="11252" h="11776" extrusionOk="0">
                    <a:moveTo>
                      <a:pt x="5061" y="0"/>
                    </a:moveTo>
                    <a:cubicBezTo>
                      <a:pt x="4954" y="442"/>
                      <a:pt x="4667" y="521"/>
                      <a:pt x="4301" y="521"/>
                    </a:cubicBezTo>
                    <a:cubicBezTo>
                      <a:pt x="4097" y="521"/>
                      <a:pt x="3869" y="497"/>
                      <a:pt x="3633" y="497"/>
                    </a:cubicBezTo>
                    <a:cubicBezTo>
                      <a:pt x="3585" y="497"/>
                      <a:pt x="3537" y="498"/>
                      <a:pt x="3489" y="500"/>
                    </a:cubicBezTo>
                    <a:cubicBezTo>
                      <a:pt x="2167" y="595"/>
                      <a:pt x="0" y="1298"/>
                      <a:pt x="846" y="3108"/>
                    </a:cubicBezTo>
                    <a:cubicBezTo>
                      <a:pt x="1024" y="3513"/>
                      <a:pt x="1661" y="4008"/>
                      <a:pt x="2206" y="4008"/>
                    </a:cubicBezTo>
                    <a:cubicBezTo>
                      <a:pt x="2318" y="4008"/>
                      <a:pt x="2425" y="3988"/>
                      <a:pt x="2524" y="3941"/>
                    </a:cubicBezTo>
                    <a:cubicBezTo>
                      <a:pt x="3179" y="3596"/>
                      <a:pt x="2560" y="2881"/>
                      <a:pt x="3179" y="2572"/>
                    </a:cubicBezTo>
                    <a:cubicBezTo>
                      <a:pt x="3316" y="2505"/>
                      <a:pt x="3522" y="2477"/>
                      <a:pt x="3753" y="2477"/>
                    </a:cubicBezTo>
                    <a:cubicBezTo>
                      <a:pt x="4264" y="2477"/>
                      <a:pt x="4897" y="2618"/>
                      <a:pt x="5168" y="2798"/>
                    </a:cubicBezTo>
                    <a:cubicBezTo>
                      <a:pt x="6049" y="3501"/>
                      <a:pt x="5168" y="3941"/>
                      <a:pt x="4501" y="4298"/>
                    </a:cubicBezTo>
                    <a:cubicBezTo>
                      <a:pt x="3001" y="5144"/>
                      <a:pt x="1501" y="5715"/>
                      <a:pt x="2382" y="7692"/>
                    </a:cubicBezTo>
                    <a:cubicBezTo>
                      <a:pt x="2786" y="8680"/>
                      <a:pt x="4651" y="11775"/>
                      <a:pt x="6114" y="11775"/>
                    </a:cubicBezTo>
                    <a:cubicBezTo>
                      <a:pt x="6290" y="11775"/>
                      <a:pt x="6459" y="11731"/>
                      <a:pt x="6620" y="11632"/>
                    </a:cubicBezTo>
                    <a:cubicBezTo>
                      <a:pt x="7422" y="11124"/>
                      <a:pt x="7268" y="8469"/>
                      <a:pt x="8336" y="8469"/>
                    </a:cubicBezTo>
                    <a:cubicBezTo>
                      <a:pt x="8568" y="8469"/>
                      <a:pt x="8858" y="8595"/>
                      <a:pt x="9228" y="8894"/>
                    </a:cubicBezTo>
                    <a:cubicBezTo>
                      <a:pt x="10025" y="9513"/>
                      <a:pt x="9894" y="10347"/>
                      <a:pt x="10371" y="11144"/>
                    </a:cubicBezTo>
                    <a:cubicBezTo>
                      <a:pt x="10502" y="11347"/>
                      <a:pt x="10645" y="11501"/>
                      <a:pt x="10799" y="11609"/>
                    </a:cubicBezTo>
                    <a:cubicBezTo>
                      <a:pt x="11204" y="10108"/>
                      <a:pt x="11252" y="8525"/>
                      <a:pt x="10895" y="6965"/>
                    </a:cubicBezTo>
                    <a:cubicBezTo>
                      <a:pt x="10180" y="3858"/>
                      <a:pt x="7989" y="1417"/>
                      <a:pt x="506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4" name="Google Shape;854;p44"/>
              <p:cNvSpPr/>
              <p:nvPr/>
            </p:nvSpPr>
            <p:spPr>
              <a:xfrm>
                <a:off x="3384925" y="5490400"/>
                <a:ext cx="640600" cy="535500"/>
              </a:xfrm>
              <a:custGeom>
                <a:avLst/>
                <a:gdLst/>
                <a:ahLst/>
                <a:cxnLst/>
                <a:rect l="l" t="t" r="r" b="b"/>
                <a:pathLst>
                  <a:path w="25624" h="21420" extrusionOk="0">
                    <a:moveTo>
                      <a:pt x="16170" y="1393"/>
                    </a:moveTo>
                    <a:cubicBezTo>
                      <a:pt x="17705" y="1989"/>
                      <a:pt x="19349" y="2846"/>
                      <a:pt x="20658" y="4048"/>
                    </a:cubicBezTo>
                    <a:lnTo>
                      <a:pt x="16717" y="5406"/>
                    </a:lnTo>
                    <a:cubicBezTo>
                      <a:pt x="16551" y="5168"/>
                      <a:pt x="16384" y="4930"/>
                      <a:pt x="16205" y="4703"/>
                    </a:cubicBezTo>
                    <a:cubicBezTo>
                      <a:pt x="15431" y="3691"/>
                      <a:pt x="14574" y="2858"/>
                      <a:pt x="13776" y="2203"/>
                    </a:cubicBezTo>
                    <a:lnTo>
                      <a:pt x="16170" y="1393"/>
                    </a:lnTo>
                    <a:close/>
                    <a:moveTo>
                      <a:pt x="13634" y="2263"/>
                    </a:moveTo>
                    <a:cubicBezTo>
                      <a:pt x="14443" y="2917"/>
                      <a:pt x="15312" y="3751"/>
                      <a:pt x="16110" y="4787"/>
                    </a:cubicBezTo>
                    <a:cubicBezTo>
                      <a:pt x="16265" y="4989"/>
                      <a:pt x="16432" y="5215"/>
                      <a:pt x="16586" y="5442"/>
                    </a:cubicBezTo>
                    <a:lnTo>
                      <a:pt x="12252" y="6942"/>
                    </a:lnTo>
                    <a:lnTo>
                      <a:pt x="10990" y="3156"/>
                    </a:lnTo>
                    <a:lnTo>
                      <a:pt x="13634" y="2263"/>
                    </a:lnTo>
                    <a:close/>
                    <a:moveTo>
                      <a:pt x="10859" y="3191"/>
                    </a:moveTo>
                    <a:lnTo>
                      <a:pt x="12121" y="6989"/>
                    </a:lnTo>
                    <a:lnTo>
                      <a:pt x="7776" y="8478"/>
                    </a:lnTo>
                    <a:cubicBezTo>
                      <a:pt x="7811" y="6846"/>
                      <a:pt x="8073" y="5311"/>
                      <a:pt x="8395" y="4025"/>
                    </a:cubicBezTo>
                    <a:lnTo>
                      <a:pt x="10859" y="3191"/>
                    </a:lnTo>
                    <a:close/>
                    <a:moveTo>
                      <a:pt x="20765" y="4144"/>
                    </a:moveTo>
                    <a:cubicBezTo>
                      <a:pt x="21563" y="4906"/>
                      <a:pt x="22242" y="5811"/>
                      <a:pt x="22670" y="6870"/>
                    </a:cubicBezTo>
                    <a:cubicBezTo>
                      <a:pt x="22742" y="7049"/>
                      <a:pt x="22801" y="7227"/>
                      <a:pt x="22861" y="7418"/>
                    </a:cubicBezTo>
                    <a:lnTo>
                      <a:pt x="18372" y="8835"/>
                    </a:lnTo>
                    <a:cubicBezTo>
                      <a:pt x="18003" y="7668"/>
                      <a:pt x="17479" y="6549"/>
                      <a:pt x="16789" y="5513"/>
                    </a:cubicBezTo>
                    <a:lnTo>
                      <a:pt x="20765" y="4144"/>
                    </a:lnTo>
                    <a:close/>
                    <a:moveTo>
                      <a:pt x="8240" y="4084"/>
                    </a:moveTo>
                    <a:cubicBezTo>
                      <a:pt x="7930" y="5370"/>
                      <a:pt x="7669" y="6894"/>
                      <a:pt x="7645" y="8525"/>
                    </a:cubicBezTo>
                    <a:lnTo>
                      <a:pt x="3358" y="10013"/>
                    </a:lnTo>
                    <a:cubicBezTo>
                      <a:pt x="3763" y="8216"/>
                      <a:pt x="4621" y="6477"/>
                      <a:pt x="5525" y="5001"/>
                    </a:cubicBezTo>
                    <a:lnTo>
                      <a:pt x="8240" y="4084"/>
                    </a:lnTo>
                    <a:close/>
                    <a:moveTo>
                      <a:pt x="16658" y="5561"/>
                    </a:moveTo>
                    <a:cubicBezTo>
                      <a:pt x="17277" y="6489"/>
                      <a:pt x="17836" y="7585"/>
                      <a:pt x="18241" y="8882"/>
                    </a:cubicBezTo>
                    <a:lnTo>
                      <a:pt x="13407" y="10406"/>
                    </a:lnTo>
                    <a:lnTo>
                      <a:pt x="12288" y="7073"/>
                    </a:lnTo>
                    <a:lnTo>
                      <a:pt x="16658" y="5561"/>
                    </a:lnTo>
                    <a:close/>
                    <a:moveTo>
                      <a:pt x="12169" y="7108"/>
                    </a:moveTo>
                    <a:lnTo>
                      <a:pt x="13276" y="10454"/>
                    </a:lnTo>
                    <a:lnTo>
                      <a:pt x="8133" y="12085"/>
                    </a:lnTo>
                    <a:cubicBezTo>
                      <a:pt x="7859" y="10918"/>
                      <a:pt x="7764" y="9752"/>
                      <a:pt x="7776" y="8620"/>
                    </a:cubicBezTo>
                    <a:lnTo>
                      <a:pt x="12169" y="7108"/>
                    </a:lnTo>
                    <a:close/>
                    <a:moveTo>
                      <a:pt x="22897" y="7537"/>
                    </a:moveTo>
                    <a:cubicBezTo>
                      <a:pt x="23170" y="8466"/>
                      <a:pt x="23242" y="9466"/>
                      <a:pt x="23123" y="10525"/>
                    </a:cubicBezTo>
                    <a:lnTo>
                      <a:pt x="18979" y="12121"/>
                    </a:lnTo>
                    <a:cubicBezTo>
                      <a:pt x="18956" y="11692"/>
                      <a:pt x="18908" y="11276"/>
                      <a:pt x="18848" y="10859"/>
                    </a:cubicBezTo>
                    <a:cubicBezTo>
                      <a:pt x="18753" y="10216"/>
                      <a:pt x="18598" y="9585"/>
                      <a:pt x="18420" y="8966"/>
                    </a:cubicBezTo>
                    <a:lnTo>
                      <a:pt x="22897" y="7537"/>
                    </a:lnTo>
                    <a:close/>
                    <a:moveTo>
                      <a:pt x="7645" y="8668"/>
                    </a:moveTo>
                    <a:lnTo>
                      <a:pt x="7645" y="8668"/>
                    </a:lnTo>
                    <a:cubicBezTo>
                      <a:pt x="7633" y="9799"/>
                      <a:pt x="7740" y="10966"/>
                      <a:pt x="8002" y="12121"/>
                    </a:cubicBezTo>
                    <a:lnTo>
                      <a:pt x="3263" y="13621"/>
                    </a:lnTo>
                    <a:cubicBezTo>
                      <a:pt x="3025" y="12490"/>
                      <a:pt x="3085" y="11311"/>
                      <a:pt x="3323" y="10156"/>
                    </a:cubicBezTo>
                    <a:lnTo>
                      <a:pt x="7645" y="8668"/>
                    </a:lnTo>
                    <a:close/>
                    <a:moveTo>
                      <a:pt x="18277" y="9001"/>
                    </a:moveTo>
                    <a:cubicBezTo>
                      <a:pt x="18563" y="9966"/>
                      <a:pt x="18765" y="11014"/>
                      <a:pt x="18837" y="12180"/>
                    </a:cubicBezTo>
                    <a:lnTo>
                      <a:pt x="14538" y="13835"/>
                    </a:lnTo>
                    <a:lnTo>
                      <a:pt x="13443" y="10537"/>
                    </a:lnTo>
                    <a:lnTo>
                      <a:pt x="18277" y="9001"/>
                    </a:lnTo>
                    <a:close/>
                    <a:moveTo>
                      <a:pt x="13324" y="10573"/>
                    </a:moveTo>
                    <a:lnTo>
                      <a:pt x="14419" y="13883"/>
                    </a:lnTo>
                    <a:lnTo>
                      <a:pt x="9633" y="15717"/>
                    </a:lnTo>
                    <a:cubicBezTo>
                      <a:pt x="9228" y="15097"/>
                      <a:pt x="8895" y="14431"/>
                      <a:pt x="8621" y="13728"/>
                    </a:cubicBezTo>
                    <a:cubicBezTo>
                      <a:pt x="8431" y="13228"/>
                      <a:pt x="8276" y="12716"/>
                      <a:pt x="8157" y="12216"/>
                    </a:cubicBezTo>
                    <a:lnTo>
                      <a:pt x="13324" y="10573"/>
                    </a:lnTo>
                    <a:close/>
                    <a:moveTo>
                      <a:pt x="23111" y="10668"/>
                    </a:moveTo>
                    <a:cubicBezTo>
                      <a:pt x="22909" y="12276"/>
                      <a:pt x="22277" y="14026"/>
                      <a:pt x="21206" y="15907"/>
                    </a:cubicBezTo>
                    <a:lnTo>
                      <a:pt x="18622" y="16645"/>
                    </a:lnTo>
                    <a:cubicBezTo>
                      <a:pt x="18944" y="15133"/>
                      <a:pt x="19063" y="13657"/>
                      <a:pt x="18991" y="12264"/>
                    </a:cubicBezTo>
                    <a:lnTo>
                      <a:pt x="23111" y="10668"/>
                    </a:lnTo>
                    <a:close/>
                    <a:moveTo>
                      <a:pt x="8026" y="12252"/>
                    </a:moveTo>
                    <a:cubicBezTo>
                      <a:pt x="8157" y="12764"/>
                      <a:pt x="8311" y="13264"/>
                      <a:pt x="8502" y="13764"/>
                    </a:cubicBezTo>
                    <a:cubicBezTo>
                      <a:pt x="8776" y="14478"/>
                      <a:pt x="9109" y="15145"/>
                      <a:pt x="9502" y="15764"/>
                    </a:cubicBezTo>
                    <a:lnTo>
                      <a:pt x="5442" y="17324"/>
                    </a:lnTo>
                    <a:cubicBezTo>
                      <a:pt x="4501" y="16467"/>
                      <a:pt x="3847" y="15478"/>
                      <a:pt x="3466" y="14359"/>
                    </a:cubicBezTo>
                    <a:cubicBezTo>
                      <a:pt x="3394" y="14157"/>
                      <a:pt x="3347" y="13954"/>
                      <a:pt x="3299" y="13752"/>
                    </a:cubicBezTo>
                    <a:lnTo>
                      <a:pt x="8026" y="12252"/>
                    </a:lnTo>
                    <a:close/>
                    <a:moveTo>
                      <a:pt x="18848" y="12311"/>
                    </a:moveTo>
                    <a:lnTo>
                      <a:pt x="18848" y="12311"/>
                    </a:lnTo>
                    <a:cubicBezTo>
                      <a:pt x="18920" y="13633"/>
                      <a:pt x="18813" y="15097"/>
                      <a:pt x="18479" y="16693"/>
                    </a:cubicBezTo>
                    <a:lnTo>
                      <a:pt x="15753" y="17467"/>
                    </a:lnTo>
                    <a:lnTo>
                      <a:pt x="14586" y="13954"/>
                    </a:lnTo>
                    <a:lnTo>
                      <a:pt x="18848" y="12311"/>
                    </a:lnTo>
                    <a:close/>
                    <a:moveTo>
                      <a:pt x="14467" y="14002"/>
                    </a:moveTo>
                    <a:lnTo>
                      <a:pt x="15634" y="17514"/>
                    </a:lnTo>
                    <a:lnTo>
                      <a:pt x="12110" y="18515"/>
                    </a:lnTo>
                    <a:cubicBezTo>
                      <a:pt x="11145" y="17717"/>
                      <a:pt x="10347" y="16824"/>
                      <a:pt x="9704" y="15836"/>
                    </a:cubicBezTo>
                    <a:lnTo>
                      <a:pt x="14467" y="14002"/>
                    </a:lnTo>
                    <a:close/>
                    <a:moveTo>
                      <a:pt x="9574" y="15883"/>
                    </a:moveTo>
                    <a:cubicBezTo>
                      <a:pt x="10216" y="16871"/>
                      <a:pt x="11002" y="17764"/>
                      <a:pt x="11955" y="18562"/>
                    </a:cubicBezTo>
                    <a:lnTo>
                      <a:pt x="8835" y="19443"/>
                    </a:lnTo>
                    <a:cubicBezTo>
                      <a:pt x="7514" y="18872"/>
                      <a:pt x="6418" y="18205"/>
                      <a:pt x="5561" y="17431"/>
                    </a:cubicBezTo>
                    <a:lnTo>
                      <a:pt x="9574" y="15883"/>
                    </a:lnTo>
                    <a:close/>
                    <a:moveTo>
                      <a:pt x="11419" y="0"/>
                    </a:moveTo>
                    <a:lnTo>
                      <a:pt x="11395" y="131"/>
                    </a:lnTo>
                    <a:cubicBezTo>
                      <a:pt x="11443" y="131"/>
                      <a:pt x="13550" y="405"/>
                      <a:pt x="15979" y="1322"/>
                    </a:cubicBezTo>
                    <a:lnTo>
                      <a:pt x="13657" y="2108"/>
                    </a:lnTo>
                    <a:cubicBezTo>
                      <a:pt x="12050" y="822"/>
                      <a:pt x="10705" y="227"/>
                      <a:pt x="10681" y="227"/>
                    </a:cubicBezTo>
                    <a:lnTo>
                      <a:pt x="10633" y="346"/>
                    </a:lnTo>
                    <a:cubicBezTo>
                      <a:pt x="10645" y="358"/>
                      <a:pt x="11955" y="917"/>
                      <a:pt x="13514" y="2155"/>
                    </a:cubicBezTo>
                    <a:lnTo>
                      <a:pt x="10943" y="3025"/>
                    </a:lnTo>
                    <a:lnTo>
                      <a:pt x="10097" y="489"/>
                    </a:lnTo>
                    <a:lnTo>
                      <a:pt x="9978" y="524"/>
                    </a:lnTo>
                    <a:lnTo>
                      <a:pt x="10824" y="3072"/>
                    </a:lnTo>
                    <a:lnTo>
                      <a:pt x="8431" y="3882"/>
                    </a:lnTo>
                    <a:cubicBezTo>
                      <a:pt x="8942" y="1893"/>
                      <a:pt x="9550" y="560"/>
                      <a:pt x="9574" y="536"/>
                    </a:cubicBezTo>
                    <a:lnTo>
                      <a:pt x="9454" y="477"/>
                    </a:lnTo>
                    <a:cubicBezTo>
                      <a:pt x="9431" y="512"/>
                      <a:pt x="8800" y="1882"/>
                      <a:pt x="8288" y="3929"/>
                    </a:cubicBezTo>
                    <a:lnTo>
                      <a:pt x="5633" y="4822"/>
                    </a:lnTo>
                    <a:cubicBezTo>
                      <a:pt x="7085" y="2501"/>
                      <a:pt x="8645" y="881"/>
                      <a:pt x="8669" y="846"/>
                    </a:cubicBezTo>
                    <a:lnTo>
                      <a:pt x="8573" y="750"/>
                    </a:lnTo>
                    <a:cubicBezTo>
                      <a:pt x="8561" y="762"/>
                      <a:pt x="6918" y="2477"/>
                      <a:pt x="5418" y="4894"/>
                    </a:cubicBezTo>
                    <a:lnTo>
                      <a:pt x="1632" y="6180"/>
                    </a:lnTo>
                    <a:lnTo>
                      <a:pt x="1668" y="6299"/>
                    </a:lnTo>
                    <a:lnTo>
                      <a:pt x="5311" y="5072"/>
                    </a:lnTo>
                    <a:lnTo>
                      <a:pt x="5311" y="5072"/>
                    </a:lnTo>
                    <a:cubicBezTo>
                      <a:pt x="5275" y="5144"/>
                      <a:pt x="5228" y="5203"/>
                      <a:pt x="5192" y="5275"/>
                    </a:cubicBezTo>
                    <a:cubicBezTo>
                      <a:pt x="4406" y="6608"/>
                      <a:pt x="3597" y="8287"/>
                      <a:pt x="3216" y="10061"/>
                    </a:cubicBezTo>
                    <a:lnTo>
                      <a:pt x="1" y="11168"/>
                    </a:lnTo>
                    <a:lnTo>
                      <a:pt x="37" y="11287"/>
                    </a:lnTo>
                    <a:lnTo>
                      <a:pt x="3180" y="10204"/>
                    </a:lnTo>
                    <a:lnTo>
                      <a:pt x="3180" y="10204"/>
                    </a:lnTo>
                    <a:cubicBezTo>
                      <a:pt x="2954" y="11347"/>
                      <a:pt x="2894" y="12526"/>
                      <a:pt x="3144" y="13657"/>
                    </a:cubicBezTo>
                    <a:lnTo>
                      <a:pt x="441" y="14514"/>
                    </a:lnTo>
                    <a:lnTo>
                      <a:pt x="477" y="14645"/>
                    </a:lnTo>
                    <a:lnTo>
                      <a:pt x="3168" y="13788"/>
                    </a:lnTo>
                    <a:cubicBezTo>
                      <a:pt x="3216" y="14002"/>
                      <a:pt x="3275" y="14204"/>
                      <a:pt x="3347" y="14407"/>
                    </a:cubicBezTo>
                    <a:cubicBezTo>
                      <a:pt x="3716" y="15514"/>
                      <a:pt x="4370" y="16502"/>
                      <a:pt x="5311" y="17383"/>
                    </a:cubicBezTo>
                    <a:lnTo>
                      <a:pt x="2823" y="18336"/>
                    </a:lnTo>
                    <a:lnTo>
                      <a:pt x="2870" y="18467"/>
                    </a:lnTo>
                    <a:lnTo>
                      <a:pt x="5418" y="17479"/>
                    </a:lnTo>
                    <a:cubicBezTo>
                      <a:pt x="6275" y="18253"/>
                      <a:pt x="7347" y="18931"/>
                      <a:pt x="8633" y="19503"/>
                    </a:cubicBezTo>
                    <a:lnTo>
                      <a:pt x="5692" y="20348"/>
                    </a:lnTo>
                    <a:lnTo>
                      <a:pt x="5728" y="20479"/>
                    </a:lnTo>
                    <a:lnTo>
                      <a:pt x="8823" y="19586"/>
                    </a:lnTo>
                    <a:cubicBezTo>
                      <a:pt x="10681" y="20396"/>
                      <a:pt x="12955" y="21003"/>
                      <a:pt x="15670" y="21420"/>
                    </a:cubicBezTo>
                    <a:lnTo>
                      <a:pt x="15693" y="21289"/>
                    </a:lnTo>
                    <a:cubicBezTo>
                      <a:pt x="13062" y="20884"/>
                      <a:pt x="10836" y="20300"/>
                      <a:pt x="9026" y="19538"/>
                    </a:cubicBezTo>
                    <a:lnTo>
                      <a:pt x="12074" y="18657"/>
                    </a:lnTo>
                    <a:cubicBezTo>
                      <a:pt x="13205" y="19586"/>
                      <a:pt x="14550" y="20384"/>
                      <a:pt x="16098" y="21027"/>
                    </a:cubicBezTo>
                    <a:lnTo>
                      <a:pt x="16146" y="20908"/>
                    </a:lnTo>
                    <a:cubicBezTo>
                      <a:pt x="14646" y="20277"/>
                      <a:pt x="13336" y="19515"/>
                      <a:pt x="12229" y="18622"/>
                    </a:cubicBezTo>
                    <a:lnTo>
                      <a:pt x="15670" y="17633"/>
                    </a:lnTo>
                    <a:lnTo>
                      <a:pt x="16682" y="20670"/>
                    </a:lnTo>
                    <a:lnTo>
                      <a:pt x="16801" y="20634"/>
                    </a:lnTo>
                    <a:lnTo>
                      <a:pt x="15800" y="17598"/>
                    </a:lnTo>
                    <a:lnTo>
                      <a:pt x="18444" y="16836"/>
                    </a:lnTo>
                    <a:lnTo>
                      <a:pt x="18444" y="16836"/>
                    </a:lnTo>
                    <a:cubicBezTo>
                      <a:pt x="18217" y="17860"/>
                      <a:pt x="17908" y="18943"/>
                      <a:pt x="17479" y="20074"/>
                    </a:cubicBezTo>
                    <a:lnTo>
                      <a:pt x="17598" y="20122"/>
                    </a:lnTo>
                    <a:cubicBezTo>
                      <a:pt x="18027" y="18991"/>
                      <a:pt x="18360" y="17884"/>
                      <a:pt x="18587" y="16800"/>
                    </a:cubicBezTo>
                    <a:lnTo>
                      <a:pt x="21111" y="16074"/>
                    </a:lnTo>
                    <a:lnTo>
                      <a:pt x="21111" y="16074"/>
                    </a:lnTo>
                    <a:cubicBezTo>
                      <a:pt x="20372" y="17348"/>
                      <a:pt x="19444" y="18669"/>
                      <a:pt x="18325" y="20062"/>
                    </a:cubicBezTo>
                    <a:lnTo>
                      <a:pt x="18432" y="20146"/>
                    </a:lnTo>
                    <a:cubicBezTo>
                      <a:pt x="19587" y="18705"/>
                      <a:pt x="20539" y="17336"/>
                      <a:pt x="21289" y="16026"/>
                    </a:cubicBezTo>
                    <a:lnTo>
                      <a:pt x="24528" y="15097"/>
                    </a:lnTo>
                    <a:lnTo>
                      <a:pt x="24492" y="14978"/>
                    </a:lnTo>
                    <a:lnTo>
                      <a:pt x="21385" y="15859"/>
                    </a:lnTo>
                    <a:cubicBezTo>
                      <a:pt x="22444" y="13978"/>
                      <a:pt x="23063" y="12228"/>
                      <a:pt x="23254" y="10621"/>
                    </a:cubicBezTo>
                    <a:lnTo>
                      <a:pt x="25623" y="9704"/>
                    </a:lnTo>
                    <a:lnTo>
                      <a:pt x="25576" y="9585"/>
                    </a:lnTo>
                    <a:lnTo>
                      <a:pt x="23266" y="10478"/>
                    </a:lnTo>
                    <a:cubicBezTo>
                      <a:pt x="23373" y="9418"/>
                      <a:pt x="23290" y="8430"/>
                      <a:pt x="23028" y="7501"/>
                    </a:cubicBezTo>
                    <a:lnTo>
                      <a:pt x="25397" y="6751"/>
                    </a:lnTo>
                    <a:lnTo>
                      <a:pt x="25361" y="6620"/>
                    </a:lnTo>
                    <a:lnTo>
                      <a:pt x="22980" y="7370"/>
                    </a:lnTo>
                    <a:cubicBezTo>
                      <a:pt x="22932" y="7192"/>
                      <a:pt x="22861" y="7001"/>
                      <a:pt x="22789" y="6811"/>
                    </a:cubicBezTo>
                    <a:cubicBezTo>
                      <a:pt x="22361" y="5763"/>
                      <a:pt x="21694" y="4858"/>
                      <a:pt x="20908" y="4096"/>
                    </a:cubicBezTo>
                    <a:lnTo>
                      <a:pt x="22813" y="3441"/>
                    </a:lnTo>
                    <a:lnTo>
                      <a:pt x="22766" y="3310"/>
                    </a:lnTo>
                    <a:lnTo>
                      <a:pt x="20789" y="3989"/>
                    </a:lnTo>
                    <a:cubicBezTo>
                      <a:pt x="19503" y="2798"/>
                      <a:pt x="17884" y="1941"/>
                      <a:pt x="16360" y="1334"/>
                    </a:cubicBezTo>
                    <a:lnTo>
                      <a:pt x="18622" y="572"/>
                    </a:lnTo>
                    <a:lnTo>
                      <a:pt x="18575" y="441"/>
                    </a:lnTo>
                    <a:lnTo>
                      <a:pt x="16170" y="1262"/>
                    </a:lnTo>
                    <a:cubicBezTo>
                      <a:pt x="13669" y="298"/>
                      <a:pt x="11455" y="0"/>
                      <a:pt x="1141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855" name="Google Shape;855;p44"/>
            <p:cNvSpPr/>
            <p:nvPr/>
          </p:nvSpPr>
          <p:spPr>
            <a:xfrm>
              <a:off x="990150" y="2457213"/>
              <a:ext cx="1003200" cy="66600"/>
            </a:xfrm>
            <a:prstGeom prst="ellipse">
              <a:avLst/>
            </a:prstGeom>
            <a:solidFill>
              <a:srgbClr val="033342">
                <a:alpha val="2089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856" name="Google Shape;856;p44"/>
          <p:cNvGrpSpPr/>
          <p:nvPr/>
        </p:nvGrpSpPr>
        <p:grpSpPr>
          <a:xfrm>
            <a:off x="7008462" y="3373552"/>
            <a:ext cx="1371755" cy="1154569"/>
            <a:chOff x="6965512" y="3500552"/>
            <a:chExt cx="1371755" cy="1154569"/>
          </a:xfrm>
        </p:grpSpPr>
        <p:grpSp>
          <p:nvGrpSpPr>
            <p:cNvPr id="857" name="Google Shape;857;p44"/>
            <p:cNvGrpSpPr/>
            <p:nvPr/>
          </p:nvGrpSpPr>
          <p:grpSpPr>
            <a:xfrm>
              <a:off x="6965512" y="3500552"/>
              <a:ext cx="1371755" cy="1154569"/>
              <a:chOff x="4569300" y="7247450"/>
              <a:chExt cx="724225" cy="609625"/>
            </a:xfrm>
          </p:grpSpPr>
          <p:grpSp>
            <p:nvGrpSpPr>
              <p:cNvPr id="858" name="Google Shape;858;p44"/>
              <p:cNvGrpSpPr/>
              <p:nvPr/>
            </p:nvGrpSpPr>
            <p:grpSpPr>
              <a:xfrm>
                <a:off x="4569300" y="7247450"/>
                <a:ext cx="653675" cy="609625"/>
                <a:chOff x="4569300" y="7247450"/>
                <a:chExt cx="653675" cy="609625"/>
              </a:xfrm>
            </p:grpSpPr>
            <p:sp>
              <p:nvSpPr>
                <p:cNvPr id="859" name="Google Shape;859;p44"/>
                <p:cNvSpPr/>
                <p:nvPr/>
              </p:nvSpPr>
              <p:spPr>
                <a:xfrm>
                  <a:off x="4569300" y="7247450"/>
                  <a:ext cx="653675" cy="609625"/>
                </a:xfrm>
                <a:custGeom>
                  <a:avLst/>
                  <a:gdLst/>
                  <a:ahLst/>
                  <a:cxnLst/>
                  <a:rect l="l" t="t" r="r" b="b"/>
                  <a:pathLst>
                    <a:path w="26147" h="24385" extrusionOk="0">
                      <a:moveTo>
                        <a:pt x="22016" y="1"/>
                      </a:moveTo>
                      <a:lnTo>
                        <a:pt x="1" y="6085"/>
                      </a:lnTo>
                      <a:lnTo>
                        <a:pt x="5466" y="24385"/>
                      </a:lnTo>
                      <a:lnTo>
                        <a:pt x="26147" y="17896"/>
                      </a:lnTo>
                      <a:lnTo>
                        <a:pt x="22016"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0" name="Google Shape;860;p44"/>
                <p:cNvSpPr/>
                <p:nvPr/>
              </p:nvSpPr>
              <p:spPr>
                <a:xfrm>
                  <a:off x="4643425" y="7312050"/>
                  <a:ext cx="554250" cy="514675"/>
                </a:xfrm>
                <a:custGeom>
                  <a:avLst/>
                  <a:gdLst/>
                  <a:ahLst/>
                  <a:cxnLst/>
                  <a:rect l="l" t="t" r="r" b="b"/>
                  <a:pathLst>
                    <a:path w="22170" h="20587" extrusionOk="0">
                      <a:moveTo>
                        <a:pt x="12371" y="0"/>
                      </a:moveTo>
                      <a:lnTo>
                        <a:pt x="8240" y="1060"/>
                      </a:lnTo>
                      <a:lnTo>
                        <a:pt x="6037" y="3882"/>
                      </a:lnTo>
                      <a:lnTo>
                        <a:pt x="2108" y="3477"/>
                      </a:lnTo>
                      <a:lnTo>
                        <a:pt x="1" y="6894"/>
                      </a:lnTo>
                      <a:lnTo>
                        <a:pt x="524" y="13014"/>
                      </a:lnTo>
                      <a:lnTo>
                        <a:pt x="2394" y="19539"/>
                      </a:lnTo>
                      <a:lnTo>
                        <a:pt x="3084" y="20586"/>
                      </a:lnTo>
                      <a:lnTo>
                        <a:pt x="6942" y="18717"/>
                      </a:lnTo>
                      <a:lnTo>
                        <a:pt x="13431" y="17526"/>
                      </a:lnTo>
                      <a:lnTo>
                        <a:pt x="22170" y="14550"/>
                      </a:lnTo>
                      <a:lnTo>
                        <a:pt x="21039" y="9383"/>
                      </a:lnTo>
                      <a:lnTo>
                        <a:pt x="17562" y="5323"/>
                      </a:lnTo>
                      <a:lnTo>
                        <a:pt x="17598" y="691"/>
                      </a:lnTo>
                      <a:lnTo>
                        <a:pt x="12371"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1" name="Google Shape;861;p44"/>
                <p:cNvSpPr/>
                <p:nvPr/>
              </p:nvSpPr>
              <p:spPr>
                <a:xfrm>
                  <a:off x="4591325" y="7337650"/>
                  <a:ext cx="290250" cy="329600"/>
                </a:xfrm>
                <a:custGeom>
                  <a:avLst/>
                  <a:gdLst/>
                  <a:ahLst/>
                  <a:cxnLst/>
                  <a:rect l="l" t="t" r="r" b="b"/>
                  <a:pathLst>
                    <a:path w="11610" h="13184" extrusionOk="0">
                      <a:moveTo>
                        <a:pt x="10371" y="0"/>
                      </a:moveTo>
                      <a:lnTo>
                        <a:pt x="1" y="2667"/>
                      </a:lnTo>
                      <a:lnTo>
                        <a:pt x="2668" y="11954"/>
                      </a:lnTo>
                      <a:cubicBezTo>
                        <a:pt x="2727" y="11633"/>
                        <a:pt x="2823" y="11335"/>
                        <a:pt x="2942" y="11037"/>
                      </a:cubicBezTo>
                      <a:cubicBezTo>
                        <a:pt x="3166" y="10572"/>
                        <a:pt x="3638" y="10107"/>
                        <a:pt x="4158" y="10107"/>
                      </a:cubicBezTo>
                      <a:cubicBezTo>
                        <a:pt x="4329" y="10107"/>
                        <a:pt x="4506" y="10157"/>
                        <a:pt x="4680" y="10275"/>
                      </a:cubicBezTo>
                      <a:cubicBezTo>
                        <a:pt x="5013" y="10514"/>
                        <a:pt x="5192" y="10990"/>
                        <a:pt x="5383" y="11335"/>
                      </a:cubicBezTo>
                      <a:cubicBezTo>
                        <a:pt x="5656" y="11823"/>
                        <a:pt x="5930" y="12335"/>
                        <a:pt x="6264" y="12776"/>
                      </a:cubicBezTo>
                      <a:cubicBezTo>
                        <a:pt x="6477" y="13047"/>
                        <a:pt x="6745" y="13183"/>
                        <a:pt x="6999" y="13183"/>
                      </a:cubicBezTo>
                      <a:cubicBezTo>
                        <a:pt x="7313" y="13183"/>
                        <a:pt x="7607" y="12976"/>
                        <a:pt x="7752" y="12561"/>
                      </a:cubicBezTo>
                      <a:cubicBezTo>
                        <a:pt x="8514" y="10359"/>
                        <a:pt x="5525" y="8799"/>
                        <a:pt x="4394" y="7478"/>
                      </a:cubicBezTo>
                      <a:cubicBezTo>
                        <a:pt x="3668" y="6632"/>
                        <a:pt x="3335" y="5406"/>
                        <a:pt x="4156" y="4489"/>
                      </a:cubicBezTo>
                      <a:cubicBezTo>
                        <a:pt x="4465" y="4144"/>
                        <a:pt x="4903" y="3962"/>
                        <a:pt x="5337" y="3962"/>
                      </a:cubicBezTo>
                      <a:cubicBezTo>
                        <a:pt x="5757" y="3962"/>
                        <a:pt x="6173" y="4132"/>
                        <a:pt x="6466" y="4489"/>
                      </a:cubicBezTo>
                      <a:cubicBezTo>
                        <a:pt x="7157" y="5394"/>
                        <a:pt x="7454" y="6620"/>
                        <a:pt x="8038" y="7573"/>
                      </a:cubicBezTo>
                      <a:cubicBezTo>
                        <a:pt x="8372" y="8122"/>
                        <a:pt x="8793" y="8360"/>
                        <a:pt x="9237" y="8360"/>
                      </a:cubicBezTo>
                      <a:cubicBezTo>
                        <a:pt x="9678" y="8360"/>
                        <a:pt x="10140" y="8125"/>
                        <a:pt x="10562" y="7728"/>
                      </a:cubicBezTo>
                      <a:cubicBezTo>
                        <a:pt x="11610" y="6727"/>
                        <a:pt x="11550" y="5370"/>
                        <a:pt x="11217" y="4060"/>
                      </a:cubicBezTo>
                      <a:cubicBezTo>
                        <a:pt x="10859" y="2644"/>
                        <a:pt x="10467" y="1370"/>
                        <a:pt x="1037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2" name="Google Shape;862;p44"/>
                <p:cNvSpPr/>
                <p:nvPr/>
              </p:nvSpPr>
              <p:spPr>
                <a:xfrm>
                  <a:off x="4701175" y="7653675"/>
                  <a:ext cx="275950" cy="182275"/>
                </a:xfrm>
                <a:custGeom>
                  <a:avLst/>
                  <a:gdLst/>
                  <a:ahLst/>
                  <a:cxnLst/>
                  <a:rect l="l" t="t" r="r" b="b"/>
                  <a:pathLst>
                    <a:path w="11038" h="7291" extrusionOk="0">
                      <a:moveTo>
                        <a:pt x="5312" y="1"/>
                      </a:moveTo>
                      <a:cubicBezTo>
                        <a:pt x="5187" y="1"/>
                        <a:pt x="5045" y="35"/>
                        <a:pt x="4882" y="111"/>
                      </a:cubicBezTo>
                      <a:cubicBezTo>
                        <a:pt x="3906" y="551"/>
                        <a:pt x="3203" y="1897"/>
                        <a:pt x="2822" y="2837"/>
                      </a:cubicBezTo>
                      <a:cubicBezTo>
                        <a:pt x="2448" y="3675"/>
                        <a:pt x="1780" y="6027"/>
                        <a:pt x="719" y="6027"/>
                      </a:cubicBezTo>
                      <a:cubicBezTo>
                        <a:pt x="497" y="6027"/>
                        <a:pt x="258" y="5924"/>
                        <a:pt x="0" y="5683"/>
                      </a:cubicBezTo>
                      <a:lnTo>
                        <a:pt x="0" y="5683"/>
                      </a:lnTo>
                      <a:lnTo>
                        <a:pt x="453" y="7290"/>
                      </a:lnTo>
                      <a:lnTo>
                        <a:pt x="11037" y="3671"/>
                      </a:lnTo>
                      <a:cubicBezTo>
                        <a:pt x="10880" y="3288"/>
                        <a:pt x="10579" y="3157"/>
                        <a:pt x="10239" y="3157"/>
                      </a:cubicBezTo>
                      <a:cubicBezTo>
                        <a:pt x="9809" y="3157"/>
                        <a:pt x="9317" y="3367"/>
                        <a:pt x="8978" y="3540"/>
                      </a:cubicBezTo>
                      <a:cubicBezTo>
                        <a:pt x="8547" y="3751"/>
                        <a:pt x="7813" y="4258"/>
                        <a:pt x="7205" y="4258"/>
                      </a:cubicBezTo>
                      <a:cubicBezTo>
                        <a:pt x="7023" y="4258"/>
                        <a:pt x="6852" y="4212"/>
                        <a:pt x="6704" y="4100"/>
                      </a:cubicBezTo>
                      <a:cubicBezTo>
                        <a:pt x="6061" y="3599"/>
                        <a:pt x="6275" y="2171"/>
                        <a:pt x="6192" y="1456"/>
                      </a:cubicBezTo>
                      <a:cubicBezTo>
                        <a:pt x="6112" y="823"/>
                        <a:pt x="5926" y="1"/>
                        <a:pt x="5312"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3" name="Google Shape;863;p44"/>
                <p:cNvSpPr/>
                <p:nvPr/>
              </p:nvSpPr>
              <p:spPr>
                <a:xfrm>
                  <a:off x="4937500" y="7267100"/>
                  <a:ext cx="229525" cy="283925"/>
                </a:xfrm>
                <a:custGeom>
                  <a:avLst/>
                  <a:gdLst/>
                  <a:ahLst/>
                  <a:cxnLst/>
                  <a:rect l="l" t="t" r="r" b="b"/>
                  <a:pathLst>
                    <a:path w="9181" h="11357" extrusionOk="0">
                      <a:moveTo>
                        <a:pt x="6764" y="1"/>
                      </a:moveTo>
                      <a:lnTo>
                        <a:pt x="513" y="1608"/>
                      </a:lnTo>
                      <a:cubicBezTo>
                        <a:pt x="275" y="2037"/>
                        <a:pt x="1" y="2894"/>
                        <a:pt x="191" y="3299"/>
                      </a:cubicBezTo>
                      <a:cubicBezTo>
                        <a:pt x="305" y="3509"/>
                        <a:pt x="487" y="3587"/>
                        <a:pt x="710" y="3587"/>
                      </a:cubicBezTo>
                      <a:cubicBezTo>
                        <a:pt x="1363" y="3587"/>
                        <a:pt x="2363" y="2918"/>
                        <a:pt x="3012" y="2918"/>
                      </a:cubicBezTo>
                      <a:cubicBezTo>
                        <a:pt x="3211" y="2918"/>
                        <a:pt x="3377" y="2980"/>
                        <a:pt x="3489" y="3144"/>
                      </a:cubicBezTo>
                      <a:cubicBezTo>
                        <a:pt x="3823" y="3632"/>
                        <a:pt x="3216" y="4608"/>
                        <a:pt x="3001" y="5001"/>
                      </a:cubicBezTo>
                      <a:cubicBezTo>
                        <a:pt x="2382" y="6132"/>
                        <a:pt x="1834" y="7121"/>
                        <a:pt x="1846" y="8454"/>
                      </a:cubicBezTo>
                      <a:cubicBezTo>
                        <a:pt x="1894" y="10085"/>
                        <a:pt x="3347" y="10966"/>
                        <a:pt x="4811" y="11240"/>
                      </a:cubicBezTo>
                      <a:cubicBezTo>
                        <a:pt x="5268" y="11322"/>
                        <a:pt x="5726" y="11356"/>
                        <a:pt x="6182" y="11356"/>
                      </a:cubicBezTo>
                      <a:cubicBezTo>
                        <a:pt x="7188" y="11356"/>
                        <a:pt x="8190" y="11190"/>
                        <a:pt x="9181" y="11002"/>
                      </a:cubicBezTo>
                      <a:lnTo>
                        <a:pt x="6764"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4" name="Google Shape;864;p44"/>
                <p:cNvSpPr/>
                <p:nvPr/>
              </p:nvSpPr>
              <p:spPr>
                <a:xfrm>
                  <a:off x="4599975" y="7276625"/>
                  <a:ext cx="588775" cy="532825"/>
                </a:xfrm>
                <a:custGeom>
                  <a:avLst/>
                  <a:gdLst/>
                  <a:ahLst/>
                  <a:cxnLst/>
                  <a:rect l="l" t="t" r="r" b="b"/>
                  <a:pathLst>
                    <a:path w="23551" h="21313" extrusionOk="0">
                      <a:moveTo>
                        <a:pt x="18229" y="2858"/>
                      </a:moveTo>
                      <a:lnTo>
                        <a:pt x="19229" y="6751"/>
                      </a:lnTo>
                      <a:lnTo>
                        <a:pt x="15919" y="7704"/>
                      </a:lnTo>
                      <a:lnTo>
                        <a:pt x="14740" y="3787"/>
                      </a:lnTo>
                      <a:lnTo>
                        <a:pt x="18229" y="2858"/>
                      </a:lnTo>
                      <a:close/>
                      <a:moveTo>
                        <a:pt x="14621" y="3823"/>
                      </a:moveTo>
                      <a:lnTo>
                        <a:pt x="15812" y="7740"/>
                      </a:lnTo>
                      <a:lnTo>
                        <a:pt x="12478" y="8692"/>
                      </a:lnTo>
                      <a:lnTo>
                        <a:pt x="11287" y="4715"/>
                      </a:lnTo>
                      <a:lnTo>
                        <a:pt x="14621" y="3823"/>
                      </a:lnTo>
                      <a:close/>
                      <a:moveTo>
                        <a:pt x="11168" y="4751"/>
                      </a:moveTo>
                      <a:lnTo>
                        <a:pt x="12371" y="8728"/>
                      </a:lnTo>
                      <a:lnTo>
                        <a:pt x="9013" y="9692"/>
                      </a:lnTo>
                      <a:lnTo>
                        <a:pt x="7775" y="5668"/>
                      </a:lnTo>
                      <a:lnTo>
                        <a:pt x="11168" y="4751"/>
                      </a:lnTo>
                      <a:close/>
                      <a:moveTo>
                        <a:pt x="7656" y="5692"/>
                      </a:moveTo>
                      <a:lnTo>
                        <a:pt x="8894" y="9728"/>
                      </a:lnTo>
                      <a:lnTo>
                        <a:pt x="5037" y="10835"/>
                      </a:lnTo>
                      <a:lnTo>
                        <a:pt x="3608" y="6787"/>
                      </a:lnTo>
                      <a:lnTo>
                        <a:pt x="7656" y="5692"/>
                      </a:lnTo>
                      <a:close/>
                      <a:moveTo>
                        <a:pt x="19253" y="6871"/>
                      </a:moveTo>
                      <a:lnTo>
                        <a:pt x="20360" y="11216"/>
                      </a:lnTo>
                      <a:lnTo>
                        <a:pt x="17252" y="12109"/>
                      </a:lnTo>
                      <a:lnTo>
                        <a:pt x="15955" y="7811"/>
                      </a:lnTo>
                      <a:lnTo>
                        <a:pt x="19253" y="6871"/>
                      </a:lnTo>
                      <a:close/>
                      <a:moveTo>
                        <a:pt x="15847" y="7847"/>
                      </a:moveTo>
                      <a:lnTo>
                        <a:pt x="17145" y="12133"/>
                      </a:lnTo>
                      <a:lnTo>
                        <a:pt x="13800" y="13086"/>
                      </a:lnTo>
                      <a:lnTo>
                        <a:pt x="12514" y="8811"/>
                      </a:lnTo>
                      <a:lnTo>
                        <a:pt x="15847" y="7847"/>
                      </a:lnTo>
                      <a:close/>
                      <a:moveTo>
                        <a:pt x="12407" y="8835"/>
                      </a:moveTo>
                      <a:lnTo>
                        <a:pt x="13692" y="13121"/>
                      </a:lnTo>
                      <a:lnTo>
                        <a:pt x="10359" y="14074"/>
                      </a:lnTo>
                      <a:lnTo>
                        <a:pt x="9049" y="9799"/>
                      </a:lnTo>
                      <a:lnTo>
                        <a:pt x="12407" y="8835"/>
                      </a:lnTo>
                      <a:close/>
                      <a:moveTo>
                        <a:pt x="8930" y="9835"/>
                      </a:moveTo>
                      <a:lnTo>
                        <a:pt x="10251" y="14109"/>
                      </a:lnTo>
                      <a:lnTo>
                        <a:pt x="6561" y="15169"/>
                      </a:lnTo>
                      <a:lnTo>
                        <a:pt x="5072" y="10942"/>
                      </a:lnTo>
                      <a:lnTo>
                        <a:pt x="8930" y="9835"/>
                      </a:lnTo>
                      <a:close/>
                      <a:moveTo>
                        <a:pt x="20384" y="11323"/>
                      </a:moveTo>
                      <a:lnTo>
                        <a:pt x="21122" y="14252"/>
                      </a:lnTo>
                      <a:lnTo>
                        <a:pt x="18181" y="15169"/>
                      </a:lnTo>
                      <a:lnTo>
                        <a:pt x="17288" y="12216"/>
                      </a:lnTo>
                      <a:lnTo>
                        <a:pt x="20384" y="11323"/>
                      </a:lnTo>
                      <a:close/>
                      <a:moveTo>
                        <a:pt x="17169" y="12252"/>
                      </a:moveTo>
                      <a:lnTo>
                        <a:pt x="18062" y="15205"/>
                      </a:lnTo>
                      <a:lnTo>
                        <a:pt x="14740" y="16229"/>
                      </a:lnTo>
                      <a:lnTo>
                        <a:pt x="13835" y="13205"/>
                      </a:lnTo>
                      <a:lnTo>
                        <a:pt x="17169" y="12252"/>
                      </a:lnTo>
                      <a:close/>
                      <a:moveTo>
                        <a:pt x="13716" y="13240"/>
                      </a:moveTo>
                      <a:lnTo>
                        <a:pt x="14633" y="16265"/>
                      </a:lnTo>
                      <a:lnTo>
                        <a:pt x="11347" y="17277"/>
                      </a:lnTo>
                      <a:lnTo>
                        <a:pt x="10394" y="14193"/>
                      </a:lnTo>
                      <a:lnTo>
                        <a:pt x="13716" y="13240"/>
                      </a:lnTo>
                      <a:close/>
                      <a:moveTo>
                        <a:pt x="10275" y="14217"/>
                      </a:moveTo>
                      <a:lnTo>
                        <a:pt x="11228" y="17312"/>
                      </a:lnTo>
                      <a:lnTo>
                        <a:pt x="7692" y="18408"/>
                      </a:lnTo>
                      <a:lnTo>
                        <a:pt x="6596" y="15276"/>
                      </a:lnTo>
                      <a:lnTo>
                        <a:pt x="10275" y="14217"/>
                      </a:lnTo>
                      <a:close/>
                      <a:moveTo>
                        <a:pt x="17633" y="1"/>
                      </a:moveTo>
                      <a:lnTo>
                        <a:pt x="17514" y="36"/>
                      </a:lnTo>
                      <a:lnTo>
                        <a:pt x="18205" y="2739"/>
                      </a:lnTo>
                      <a:lnTo>
                        <a:pt x="14704" y="3680"/>
                      </a:lnTo>
                      <a:lnTo>
                        <a:pt x="13823" y="763"/>
                      </a:lnTo>
                      <a:lnTo>
                        <a:pt x="13716" y="798"/>
                      </a:lnTo>
                      <a:lnTo>
                        <a:pt x="14585" y="3715"/>
                      </a:lnTo>
                      <a:lnTo>
                        <a:pt x="11252" y="4608"/>
                      </a:lnTo>
                      <a:lnTo>
                        <a:pt x="10394" y="1787"/>
                      </a:lnTo>
                      <a:lnTo>
                        <a:pt x="10287" y="1822"/>
                      </a:lnTo>
                      <a:lnTo>
                        <a:pt x="11133" y="4632"/>
                      </a:lnTo>
                      <a:lnTo>
                        <a:pt x="7727" y="5549"/>
                      </a:lnTo>
                      <a:lnTo>
                        <a:pt x="6894" y="2810"/>
                      </a:lnTo>
                      <a:lnTo>
                        <a:pt x="6775" y="2846"/>
                      </a:lnTo>
                      <a:lnTo>
                        <a:pt x="7620" y="5585"/>
                      </a:lnTo>
                      <a:lnTo>
                        <a:pt x="3572" y="6668"/>
                      </a:lnTo>
                      <a:lnTo>
                        <a:pt x="2620" y="3953"/>
                      </a:lnTo>
                      <a:lnTo>
                        <a:pt x="2501" y="3989"/>
                      </a:lnTo>
                      <a:lnTo>
                        <a:pt x="3453" y="6704"/>
                      </a:lnTo>
                      <a:lnTo>
                        <a:pt x="0" y="7633"/>
                      </a:lnTo>
                      <a:lnTo>
                        <a:pt x="24" y="7740"/>
                      </a:lnTo>
                      <a:lnTo>
                        <a:pt x="3501" y="6811"/>
                      </a:lnTo>
                      <a:lnTo>
                        <a:pt x="4917" y="10871"/>
                      </a:lnTo>
                      <a:lnTo>
                        <a:pt x="1203" y="11943"/>
                      </a:lnTo>
                      <a:lnTo>
                        <a:pt x="1227" y="12050"/>
                      </a:lnTo>
                      <a:lnTo>
                        <a:pt x="4965" y="10978"/>
                      </a:lnTo>
                      <a:lnTo>
                        <a:pt x="6441" y="15193"/>
                      </a:lnTo>
                      <a:lnTo>
                        <a:pt x="2548" y="16312"/>
                      </a:lnTo>
                      <a:lnTo>
                        <a:pt x="2572" y="16431"/>
                      </a:lnTo>
                      <a:lnTo>
                        <a:pt x="6477" y="15312"/>
                      </a:lnTo>
                      <a:lnTo>
                        <a:pt x="7584" y="18443"/>
                      </a:lnTo>
                      <a:lnTo>
                        <a:pt x="3536" y="19694"/>
                      </a:lnTo>
                      <a:lnTo>
                        <a:pt x="3572" y="19801"/>
                      </a:lnTo>
                      <a:lnTo>
                        <a:pt x="7620" y="18551"/>
                      </a:lnTo>
                      <a:lnTo>
                        <a:pt x="8597" y="21313"/>
                      </a:lnTo>
                      <a:lnTo>
                        <a:pt x="8704" y="21277"/>
                      </a:lnTo>
                      <a:lnTo>
                        <a:pt x="7727" y="18515"/>
                      </a:lnTo>
                      <a:lnTo>
                        <a:pt x="11264" y="17419"/>
                      </a:lnTo>
                      <a:lnTo>
                        <a:pt x="12097" y="20146"/>
                      </a:lnTo>
                      <a:lnTo>
                        <a:pt x="12216" y="20110"/>
                      </a:lnTo>
                      <a:lnTo>
                        <a:pt x="11371" y="17384"/>
                      </a:lnTo>
                      <a:lnTo>
                        <a:pt x="14657" y="16372"/>
                      </a:lnTo>
                      <a:lnTo>
                        <a:pt x="15490" y="19146"/>
                      </a:lnTo>
                      <a:lnTo>
                        <a:pt x="15609" y="19110"/>
                      </a:lnTo>
                      <a:lnTo>
                        <a:pt x="14776" y="16336"/>
                      </a:lnTo>
                      <a:lnTo>
                        <a:pt x="18098" y="15312"/>
                      </a:lnTo>
                      <a:lnTo>
                        <a:pt x="18895" y="17943"/>
                      </a:lnTo>
                      <a:lnTo>
                        <a:pt x="19003" y="17908"/>
                      </a:lnTo>
                      <a:lnTo>
                        <a:pt x="18205" y="15276"/>
                      </a:lnTo>
                      <a:lnTo>
                        <a:pt x="21158" y="14360"/>
                      </a:lnTo>
                      <a:lnTo>
                        <a:pt x="21812" y="16979"/>
                      </a:lnTo>
                      <a:lnTo>
                        <a:pt x="21932" y="16943"/>
                      </a:lnTo>
                      <a:lnTo>
                        <a:pt x="21265" y="14324"/>
                      </a:lnTo>
                      <a:lnTo>
                        <a:pt x="23551" y="13621"/>
                      </a:lnTo>
                      <a:lnTo>
                        <a:pt x="23515" y="13514"/>
                      </a:lnTo>
                      <a:lnTo>
                        <a:pt x="21241" y="14217"/>
                      </a:lnTo>
                      <a:lnTo>
                        <a:pt x="20503" y="11300"/>
                      </a:lnTo>
                      <a:lnTo>
                        <a:pt x="22932" y="10597"/>
                      </a:lnTo>
                      <a:lnTo>
                        <a:pt x="22896" y="10490"/>
                      </a:lnTo>
                      <a:lnTo>
                        <a:pt x="20467" y="11181"/>
                      </a:lnTo>
                      <a:lnTo>
                        <a:pt x="19360" y="6835"/>
                      </a:lnTo>
                      <a:lnTo>
                        <a:pt x="22039" y="6061"/>
                      </a:lnTo>
                      <a:lnTo>
                        <a:pt x="22003" y="5942"/>
                      </a:lnTo>
                      <a:lnTo>
                        <a:pt x="19336" y="6716"/>
                      </a:lnTo>
                      <a:lnTo>
                        <a:pt x="18348" y="2822"/>
                      </a:lnTo>
                      <a:lnTo>
                        <a:pt x="21158" y="2060"/>
                      </a:lnTo>
                      <a:lnTo>
                        <a:pt x="21122" y="1953"/>
                      </a:lnTo>
                      <a:lnTo>
                        <a:pt x="18312" y="2703"/>
                      </a:lnTo>
                      <a:lnTo>
                        <a:pt x="176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865" name="Google Shape;865;p44"/>
              <p:cNvGrpSpPr/>
              <p:nvPr/>
            </p:nvGrpSpPr>
            <p:grpSpPr>
              <a:xfrm>
                <a:off x="4900900" y="7388550"/>
                <a:ext cx="392625" cy="407500"/>
                <a:chOff x="4900900" y="7388550"/>
                <a:chExt cx="392625" cy="407500"/>
              </a:xfrm>
            </p:grpSpPr>
            <p:sp>
              <p:nvSpPr>
                <p:cNvPr id="866" name="Google Shape;866;p44"/>
                <p:cNvSpPr/>
                <p:nvPr/>
              </p:nvSpPr>
              <p:spPr>
                <a:xfrm>
                  <a:off x="4900900" y="7394400"/>
                  <a:ext cx="371200" cy="291650"/>
                </a:xfrm>
                <a:custGeom>
                  <a:avLst/>
                  <a:gdLst/>
                  <a:ahLst/>
                  <a:cxnLst/>
                  <a:rect l="l" t="t" r="r" b="b"/>
                  <a:pathLst>
                    <a:path w="14848" h="11666" extrusionOk="0">
                      <a:moveTo>
                        <a:pt x="8353" y="0"/>
                      </a:moveTo>
                      <a:cubicBezTo>
                        <a:pt x="7265" y="0"/>
                        <a:pt x="6122" y="247"/>
                        <a:pt x="5025" y="766"/>
                      </a:cubicBezTo>
                      <a:cubicBezTo>
                        <a:pt x="1655" y="2362"/>
                        <a:pt x="0" y="5922"/>
                        <a:pt x="1334" y="8720"/>
                      </a:cubicBezTo>
                      <a:cubicBezTo>
                        <a:pt x="2225" y="10607"/>
                        <a:pt x="4243" y="11665"/>
                        <a:pt x="6495" y="11665"/>
                      </a:cubicBezTo>
                      <a:cubicBezTo>
                        <a:pt x="7583" y="11665"/>
                        <a:pt x="8726" y="11418"/>
                        <a:pt x="9823" y="10899"/>
                      </a:cubicBezTo>
                      <a:cubicBezTo>
                        <a:pt x="13193" y="9303"/>
                        <a:pt x="14848" y="5743"/>
                        <a:pt x="13526" y="2945"/>
                      </a:cubicBezTo>
                      <a:cubicBezTo>
                        <a:pt x="12627" y="1059"/>
                        <a:pt x="10607" y="0"/>
                        <a:pt x="8353" y="0"/>
                      </a:cubicBezTo>
                      <a:close/>
                    </a:path>
                  </a:pathLst>
                </a:custGeom>
                <a:solidFill>
                  <a:srgbClr val="6BC0C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7" name="Google Shape;867;p44"/>
                <p:cNvSpPr/>
                <p:nvPr/>
              </p:nvSpPr>
              <p:spPr>
                <a:xfrm>
                  <a:off x="4942875" y="7426825"/>
                  <a:ext cx="148250" cy="157900"/>
                </a:xfrm>
                <a:custGeom>
                  <a:avLst/>
                  <a:gdLst/>
                  <a:ahLst/>
                  <a:cxnLst/>
                  <a:rect l="l" t="t" r="r" b="b"/>
                  <a:pathLst>
                    <a:path w="5930" h="6316" extrusionOk="0">
                      <a:moveTo>
                        <a:pt x="4463" y="0"/>
                      </a:moveTo>
                      <a:cubicBezTo>
                        <a:pt x="3746" y="0"/>
                        <a:pt x="3179" y="2660"/>
                        <a:pt x="3179" y="2660"/>
                      </a:cubicBezTo>
                      <a:cubicBezTo>
                        <a:pt x="3179" y="2660"/>
                        <a:pt x="2706" y="1153"/>
                        <a:pt x="2447" y="1153"/>
                      </a:cubicBezTo>
                      <a:cubicBezTo>
                        <a:pt x="2437" y="1153"/>
                        <a:pt x="2427" y="1155"/>
                        <a:pt x="2417" y="1160"/>
                      </a:cubicBezTo>
                      <a:cubicBezTo>
                        <a:pt x="2167" y="1303"/>
                        <a:pt x="2905" y="2863"/>
                        <a:pt x="2905" y="2863"/>
                      </a:cubicBezTo>
                      <a:cubicBezTo>
                        <a:pt x="2905" y="2863"/>
                        <a:pt x="0" y="3565"/>
                        <a:pt x="60" y="3958"/>
                      </a:cubicBezTo>
                      <a:cubicBezTo>
                        <a:pt x="69" y="4015"/>
                        <a:pt x="136" y="4039"/>
                        <a:pt x="245" y="4039"/>
                      </a:cubicBezTo>
                      <a:cubicBezTo>
                        <a:pt x="864" y="4039"/>
                        <a:pt x="2810" y="3256"/>
                        <a:pt x="2810" y="3256"/>
                      </a:cubicBezTo>
                      <a:lnTo>
                        <a:pt x="2810" y="3256"/>
                      </a:lnTo>
                      <a:cubicBezTo>
                        <a:pt x="2810" y="3256"/>
                        <a:pt x="1596" y="5589"/>
                        <a:pt x="2000" y="5744"/>
                      </a:cubicBezTo>
                      <a:cubicBezTo>
                        <a:pt x="2014" y="5749"/>
                        <a:pt x="2027" y="5751"/>
                        <a:pt x="2042" y="5751"/>
                      </a:cubicBezTo>
                      <a:cubicBezTo>
                        <a:pt x="2473" y="5751"/>
                        <a:pt x="3310" y="3541"/>
                        <a:pt x="3310" y="3541"/>
                      </a:cubicBezTo>
                      <a:lnTo>
                        <a:pt x="5751" y="6316"/>
                      </a:lnTo>
                      <a:lnTo>
                        <a:pt x="5930" y="6066"/>
                      </a:lnTo>
                      <a:lnTo>
                        <a:pt x="3858" y="3160"/>
                      </a:lnTo>
                      <a:cubicBezTo>
                        <a:pt x="3858" y="3160"/>
                        <a:pt x="5930" y="2625"/>
                        <a:pt x="5751" y="2065"/>
                      </a:cubicBezTo>
                      <a:cubicBezTo>
                        <a:pt x="5717" y="1964"/>
                        <a:pt x="5627" y="1923"/>
                        <a:pt x="5504" y="1923"/>
                      </a:cubicBezTo>
                      <a:cubicBezTo>
                        <a:pt x="4944" y="1923"/>
                        <a:pt x="3679" y="2779"/>
                        <a:pt x="3679" y="2779"/>
                      </a:cubicBezTo>
                      <a:cubicBezTo>
                        <a:pt x="3679" y="2779"/>
                        <a:pt x="5322" y="267"/>
                        <a:pt x="4560" y="17"/>
                      </a:cubicBezTo>
                      <a:cubicBezTo>
                        <a:pt x="4527" y="6"/>
                        <a:pt x="4495" y="0"/>
                        <a:pt x="446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8" name="Google Shape;868;p44"/>
                <p:cNvSpPr/>
                <p:nvPr/>
              </p:nvSpPr>
              <p:spPr>
                <a:xfrm>
                  <a:off x="5081350" y="7445625"/>
                  <a:ext cx="105125" cy="131075"/>
                </a:xfrm>
                <a:custGeom>
                  <a:avLst/>
                  <a:gdLst/>
                  <a:ahLst/>
                  <a:cxnLst/>
                  <a:rect l="l" t="t" r="r" b="b"/>
                  <a:pathLst>
                    <a:path w="4205" h="5243" extrusionOk="0">
                      <a:moveTo>
                        <a:pt x="587" y="0"/>
                      </a:moveTo>
                      <a:cubicBezTo>
                        <a:pt x="565" y="0"/>
                        <a:pt x="543" y="5"/>
                        <a:pt x="521" y="15"/>
                      </a:cubicBezTo>
                      <a:cubicBezTo>
                        <a:pt x="69" y="230"/>
                        <a:pt x="1355" y="2337"/>
                        <a:pt x="1355" y="2337"/>
                      </a:cubicBezTo>
                      <a:cubicBezTo>
                        <a:pt x="1355" y="2337"/>
                        <a:pt x="1275" y="2334"/>
                        <a:pt x="1154" y="2334"/>
                      </a:cubicBezTo>
                      <a:cubicBezTo>
                        <a:pt x="777" y="2334"/>
                        <a:pt x="0" y="2362"/>
                        <a:pt x="10" y="2587"/>
                      </a:cubicBezTo>
                      <a:cubicBezTo>
                        <a:pt x="16" y="2755"/>
                        <a:pt x="410" y="2793"/>
                        <a:pt x="770" y="2793"/>
                      </a:cubicBezTo>
                      <a:cubicBezTo>
                        <a:pt x="1075" y="2793"/>
                        <a:pt x="1355" y="2766"/>
                        <a:pt x="1355" y="2766"/>
                      </a:cubicBezTo>
                      <a:lnTo>
                        <a:pt x="1355" y="2766"/>
                      </a:lnTo>
                      <a:lnTo>
                        <a:pt x="914" y="5242"/>
                      </a:lnTo>
                      <a:lnTo>
                        <a:pt x="1141" y="5242"/>
                      </a:lnTo>
                      <a:lnTo>
                        <a:pt x="1760" y="2682"/>
                      </a:lnTo>
                      <a:cubicBezTo>
                        <a:pt x="1760" y="2682"/>
                        <a:pt x="2736" y="3727"/>
                        <a:pt x="3109" y="3727"/>
                      </a:cubicBezTo>
                      <a:cubicBezTo>
                        <a:pt x="3146" y="3727"/>
                        <a:pt x="3177" y="3717"/>
                        <a:pt x="3200" y="3694"/>
                      </a:cubicBezTo>
                      <a:cubicBezTo>
                        <a:pt x="3474" y="3432"/>
                        <a:pt x="2081" y="2623"/>
                        <a:pt x="2081" y="2623"/>
                      </a:cubicBezTo>
                      <a:lnTo>
                        <a:pt x="2081" y="2623"/>
                      </a:lnTo>
                      <a:cubicBezTo>
                        <a:pt x="2081" y="2623"/>
                        <a:pt x="2203" y="2626"/>
                        <a:pt x="2387" y="2626"/>
                      </a:cubicBezTo>
                      <a:cubicBezTo>
                        <a:pt x="2976" y="2626"/>
                        <a:pt x="4204" y="2592"/>
                        <a:pt x="4141" y="2301"/>
                      </a:cubicBezTo>
                      <a:cubicBezTo>
                        <a:pt x="4095" y="2117"/>
                        <a:pt x="3646" y="2069"/>
                        <a:pt x="3195" y="2069"/>
                      </a:cubicBezTo>
                      <a:cubicBezTo>
                        <a:pt x="2716" y="2069"/>
                        <a:pt x="2236" y="2123"/>
                        <a:pt x="2236" y="2123"/>
                      </a:cubicBezTo>
                      <a:cubicBezTo>
                        <a:pt x="2236" y="2123"/>
                        <a:pt x="4201" y="694"/>
                        <a:pt x="3689" y="408"/>
                      </a:cubicBezTo>
                      <a:cubicBezTo>
                        <a:pt x="3653" y="388"/>
                        <a:pt x="3612" y="378"/>
                        <a:pt x="3568" y="378"/>
                      </a:cubicBezTo>
                      <a:cubicBezTo>
                        <a:pt x="2987" y="378"/>
                        <a:pt x="1724" y="1980"/>
                        <a:pt x="1724" y="1980"/>
                      </a:cubicBezTo>
                      <a:cubicBezTo>
                        <a:pt x="1724" y="1980"/>
                        <a:pt x="1043" y="0"/>
                        <a:pt x="58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9" name="Google Shape;869;p44"/>
                <p:cNvSpPr/>
                <p:nvPr/>
              </p:nvSpPr>
              <p:spPr>
                <a:xfrm>
                  <a:off x="5013125" y="7560875"/>
                  <a:ext cx="201825" cy="79575"/>
                </a:xfrm>
                <a:custGeom>
                  <a:avLst/>
                  <a:gdLst/>
                  <a:ahLst/>
                  <a:cxnLst/>
                  <a:rect l="l" t="t" r="r" b="b"/>
                  <a:pathLst>
                    <a:path w="8073" h="3183" extrusionOk="0">
                      <a:moveTo>
                        <a:pt x="5150" y="0"/>
                      </a:moveTo>
                      <a:cubicBezTo>
                        <a:pt x="3344" y="0"/>
                        <a:pt x="1157" y="598"/>
                        <a:pt x="0" y="3132"/>
                      </a:cubicBezTo>
                      <a:cubicBezTo>
                        <a:pt x="0" y="3132"/>
                        <a:pt x="398" y="3183"/>
                        <a:pt x="1038" y="3183"/>
                      </a:cubicBezTo>
                      <a:cubicBezTo>
                        <a:pt x="2678" y="3183"/>
                        <a:pt x="5905" y="2850"/>
                        <a:pt x="8073" y="477"/>
                      </a:cubicBezTo>
                      <a:cubicBezTo>
                        <a:pt x="8073" y="477"/>
                        <a:pt x="6763" y="0"/>
                        <a:pt x="515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70" name="Google Shape;870;p44"/>
                <p:cNvSpPr/>
                <p:nvPr/>
              </p:nvSpPr>
              <p:spPr>
                <a:xfrm>
                  <a:off x="4911900" y="7388550"/>
                  <a:ext cx="381625" cy="407500"/>
                </a:xfrm>
                <a:custGeom>
                  <a:avLst/>
                  <a:gdLst/>
                  <a:ahLst/>
                  <a:cxnLst/>
                  <a:rect l="l" t="t" r="r" b="b"/>
                  <a:pathLst>
                    <a:path w="15265" h="16300" extrusionOk="0">
                      <a:moveTo>
                        <a:pt x="7919" y="465"/>
                      </a:moveTo>
                      <a:cubicBezTo>
                        <a:pt x="10145" y="465"/>
                        <a:pt x="12050" y="1548"/>
                        <a:pt x="12872" y="3275"/>
                      </a:cubicBezTo>
                      <a:cubicBezTo>
                        <a:pt x="14134" y="5953"/>
                        <a:pt x="12526" y="9382"/>
                        <a:pt x="9288" y="10918"/>
                      </a:cubicBezTo>
                      <a:cubicBezTo>
                        <a:pt x="8252" y="11407"/>
                        <a:pt x="7145" y="11657"/>
                        <a:pt x="6049" y="11657"/>
                      </a:cubicBezTo>
                      <a:cubicBezTo>
                        <a:pt x="3823" y="11657"/>
                        <a:pt x="1918" y="10585"/>
                        <a:pt x="1096" y="8847"/>
                      </a:cubicBezTo>
                      <a:cubicBezTo>
                        <a:pt x="489" y="7561"/>
                        <a:pt x="525" y="6061"/>
                        <a:pt x="1192" y="4620"/>
                      </a:cubicBezTo>
                      <a:cubicBezTo>
                        <a:pt x="1870" y="3167"/>
                        <a:pt x="3108" y="1965"/>
                        <a:pt x="4680" y="1215"/>
                      </a:cubicBezTo>
                      <a:cubicBezTo>
                        <a:pt x="5716" y="727"/>
                        <a:pt x="6835" y="465"/>
                        <a:pt x="7919" y="465"/>
                      </a:cubicBezTo>
                      <a:close/>
                      <a:moveTo>
                        <a:pt x="7919" y="0"/>
                      </a:moveTo>
                      <a:cubicBezTo>
                        <a:pt x="6764" y="0"/>
                        <a:pt x="5573" y="274"/>
                        <a:pt x="4490" y="786"/>
                      </a:cubicBezTo>
                      <a:cubicBezTo>
                        <a:pt x="2811" y="1584"/>
                        <a:pt x="1489" y="2870"/>
                        <a:pt x="763" y="4429"/>
                      </a:cubicBezTo>
                      <a:cubicBezTo>
                        <a:pt x="37" y="5989"/>
                        <a:pt x="1" y="7632"/>
                        <a:pt x="680" y="9049"/>
                      </a:cubicBezTo>
                      <a:cubicBezTo>
                        <a:pt x="1573" y="10954"/>
                        <a:pt x="3632" y="12133"/>
                        <a:pt x="6049" y="12133"/>
                      </a:cubicBezTo>
                      <a:cubicBezTo>
                        <a:pt x="7204" y="12133"/>
                        <a:pt x="8395" y="11859"/>
                        <a:pt x="9478" y="11335"/>
                      </a:cubicBezTo>
                      <a:cubicBezTo>
                        <a:pt x="9776" y="11204"/>
                        <a:pt x="10062" y="11049"/>
                        <a:pt x="10324" y="10883"/>
                      </a:cubicBezTo>
                      <a:lnTo>
                        <a:pt x="13538" y="16300"/>
                      </a:lnTo>
                      <a:lnTo>
                        <a:pt x="15265" y="14859"/>
                      </a:lnTo>
                      <a:lnTo>
                        <a:pt x="11300" y="10168"/>
                      </a:lnTo>
                      <a:cubicBezTo>
                        <a:pt x="13503" y="8275"/>
                        <a:pt x="14396" y="5418"/>
                        <a:pt x="13288" y="3072"/>
                      </a:cubicBezTo>
                      <a:cubicBezTo>
                        <a:pt x="12395" y="1179"/>
                        <a:pt x="10336" y="0"/>
                        <a:pt x="791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71" name="Google Shape;871;p44"/>
                <p:cNvSpPr/>
                <p:nvPr/>
              </p:nvSpPr>
              <p:spPr>
                <a:xfrm>
                  <a:off x="4996750" y="7559400"/>
                  <a:ext cx="230400" cy="106000"/>
                </a:xfrm>
                <a:custGeom>
                  <a:avLst/>
                  <a:gdLst/>
                  <a:ahLst/>
                  <a:cxnLst/>
                  <a:rect l="l" t="t" r="r" b="b"/>
                  <a:pathLst>
                    <a:path w="9216" h="4240" extrusionOk="0">
                      <a:moveTo>
                        <a:pt x="8477" y="1"/>
                      </a:moveTo>
                      <a:lnTo>
                        <a:pt x="8477" y="120"/>
                      </a:lnTo>
                      <a:cubicBezTo>
                        <a:pt x="8597" y="120"/>
                        <a:pt x="8930" y="167"/>
                        <a:pt x="9001" y="370"/>
                      </a:cubicBezTo>
                      <a:cubicBezTo>
                        <a:pt x="9061" y="548"/>
                        <a:pt x="8954" y="905"/>
                        <a:pt x="8096" y="1608"/>
                      </a:cubicBezTo>
                      <a:lnTo>
                        <a:pt x="8168" y="1703"/>
                      </a:lnTo>
                      <a:cubicBezTo>
                        <a:pt x="8906" y="1084"/>
                        <a:pt x="9216" y="643"/>
                        <a:pt x="9109" y="334"/>
                      </a:cubicBezTo>
                      <a:cubicBezTo>
                        <a:pt x="9001" y="12"/>
                        <a:pt x="8501" y="1"/>
                        <a:pt x="8477" y="1"/>
                      </a:cubicBezTo>
                      <a:close/>
                      <a:moveTo>
                        <a:pt x="203" y="2929"/>
                      </a:moveTo>
                      <a:cubicBezTo>
                        <a:pt x="203" y="2941"/>
                        <a:pt x="0" y="3239"/>
                        <a:pt x="167" y="3501"/>
                      </a:cubicBezTo>
                      <a:cubicBezTo>
                        <a:pt x="298" y="3703"/>
                        <a:pt x="631" y="3799"/>
                        <a:pt x="1143" y="3799"/>
                      </a:cubicBezTo>
                      <a:cubicBezTo>
                        <a:pt x="1560" y="3799"/>
                        <a:pt x="2108" y="3739"/>
                        <a:pt x="2762" y="3608"/>
                      </a:cubicBezTo>
                      <a:lnTo>
                        <a:pt x="2751" y="3489"/>
                      </a:lnTo>
                      <a:cubicBezTo>
                        <a:pt x="2033" y="3634"/>
                        <a:pt x="1518" y="3688"/>
                        <a:pt x="1149" y="3688"/>
                      </a:cubicBezTo>
                      <a:cubicBezTo>
                        <a:pt x="551" y="3688"/>
                        <a:pt x="336" y="3547"/>
                        <a:pt x="262" y="3430"/>
                      </a:cubicBezTo>
                      <a:cubicBezTo>
                        <a:pt x="131" y="3239"/>
                        <a:pt x="298" y="3001"/>
                        <a:pt x="298" y="2989"/>
                      </a:cubicBezTo>
                      <a:lnTo>
                        <a:pt x="203" y="2929"/>
                      </a:lnTo>
                      <a:close/>
                      <a:moveTo>
                        <a:pt x="6120" y="2703"/>
                      </a:moveTo>
                      <a:cubicBezTo>
                        <a:pt x="3883" y="3980"/>
                        <a:pt x="2106" y="4119"/>
                        <a:pt x="1434" y="4119"/>
                      </a:cubicBezTo>
                      <a:cubicBezTo>
                        <a:pt x="1247" y="4119"/>
                        <a:pt x="1146" y="4108"/>
                        <a:pt x="1143" y="4108"/>
                      </a:cubicBezTo>
                      <a:lnTo>
                        <a:pt x="1131" y="4215"/>
                      </a:lnTo>
                      <a:cubicBezTo>
                        <a:pt x="1131" y="4227"/>
                        <a:pt x="1238" y="4239"/>
                        <a:pt x="1429" y="4239"/>
                      </a:cubicBezTo>
                      <a:cubicBezTo>
                        <a:pt x="2120" y="4239"/>
                        <a:pt x="3917" y="4084"/>
                        <a:pt x="6180" y="2810"/>
                      </a:cubicBezTo>
                      <a:lnTo>
                        <a:pt x="6120" y="2703"/>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72" name="Google Shape;872;p44"/>
                <p:cNvSpPr/>
                <p:nvPr/>
              </p:nvSpPr>
              <p:spPr>
                <a:xfrm>
                  <a:off x="5150025" y="7415975"/>
                  <a:ext cx="76825" cy="59475"/>
                </a:xfrm>
                <a:custGeom>
                  <a:avLst/>
                  <a:gdLst/>
                  <a:ahLst/>
                  <a:cxnLst/>
                  <a:rect l="l" t="t" r="r" b="b"/>
                  <a:pathLst>
                    <a:path w="3073" h="2379" extrusionOk="0">
                      <a:moveTo>
                        <a:pt x="322" y="0"/>
                      </a:moveTo>
                      <a:cubicBezTo>
                        <a:pt x="251" y="0"/>
                        <a:pt x="198" y="19"/>
                        <a:pt x="168" y="58"/>
                      </a:cubicBezTo>
                      <a:cubicBezTo>
                        <a:pt x="1" y="261"/>
                        <a:pt x="477" y="927"/>
                        <a:pt x="1239" y="1558"/>
                      </a:cubicBezTo>
                      <a:cubicBezTo>
                        <a:pt x="1844" y="2057"/>
                        <a:pt x="2448" y="2378"/>
                        <a:pt x="2747" y="2378"/>
                      </a:cubicBezTo>
                      <a:cubicBezTo>
                        <a:pt x="2819" y="2378"/>
                        <a:pt x="2874" y="2360"/>
                        <a:pt x="2906" y="2320"/>
                      </a:cubicBezTo>
                      <a:cubicBezTo>
                        <a:pt x="3073" y="2118"/>
                        <a:pt x="2597" y="1451"/>
                        <a:pt x="1835" y="820"/>
                      </a:cubicBezTo>
                      <a:cubicBezTo>
                        <a:pt x="1230" y="321"/>
                        <a:pt x="618" y="0"/>
                        <a:pt x="32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73" name="Google Shape;873;p44"/>
                <p:cNvSpPr/>
                <p:nvPr/>
              </p:nvSpPr>
              <p:spPr>
                <a:xfrm>
                  <a:off x="5171175" y="7645725"/>
                  <a:ext cx="39600" cy="35450"/>
                </a:xfrm>
                <a:custGeom>
                  <a:avLst/>
                  <a:gdLst/>
                  <a:ahLst/>
                  <a:cxnLst/>
                  <a:rect l="l" t="t" r="r" b="b"/>
                  <a:pathLst>
                    <a:path w="1584" h="1418" extrusionOk="0">
                      <a:moveTo>
                        <a:pt x="1179" y="0"/>
                      </a:moveTo>
                      <a:lnTo>
                        <a:pt x="0" y="834"/>
                      </a:lnTo>
                      <a:lnTo>
                        <a:pt x="131" y="1024"/>
                      </a:lnTo>
                      <a:lnTo>
                        <a:pt x="1322" y="191"/>
                      </a:lnTo>
                      <a:lnTo>
                        <a:pt x="1179" y="0"/>
                      </a:lnTo>
                      <a:close/>
                      <a:moveTo>
                        <a:pt x="1453" y="369"/>
                      </a:moveTo>
                      <a:lnTo>
                        <a:pt x="215" y="1215"/>
                      </a:lnTo>
                      <a:lnTo>
                        <a:pt x="346" y="1417"/>
                      </a:lnTo>
                      <a:lnTo>
                        <a:pt x="1584" y="560"/>
                      </a:lnTo>
                      <a:lnTo>
                        <a:pt x="1453" y="369"/>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874" name="Google Shape;874;p44"/>
            <p:cNvSpPr/>
            <p:nvPr/>
          </p:nvSpPr>
          <p:spPr>
            <a:xfrm>
              <a:off x="7998829" y="4450280"/>
              <a:ext cx="338100" cy="123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320315566"/>
      </p:ext>
    </p:extLst>
  </p:cSld>
  <p:clrMapOvr>
    <a:masterClrMapping/>
  </p:clrMapOvr>
  <p:transition spd="med">
    <p:circl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573"/>
        <p:cNvGrpSpPr/>
        <p:nvPr/>
      </p:nvGrpSpPr>
      <p:grpSpPr>
        <a:xfrm>
          <a:off x="0" y="0"/>
          <a:ext cx="0" cy="0"/>
          <a:chOff x="0" y="0"/>
          <a:chExt cx="0" cy="0"/>
        </a:xfrm>
      </p:grpSpPr>
      <p:sp>
        <p:nvSpPr>
          <p:cNvPr id="3" name="TextBox 2">
            <a:extLst>
              <a:ext uri="{FF2B5EF4-FFF2-40B4-BE49-F238E27FC236}">
                <a16:creationId xmlns:a16="http://schemas.microsoft.com/office/drawing/2014/main" id="{41EE6B2B-E360-0F44-7B63-F04790B939B3}"/>
              </a:ext>
            </a:extLst>
          </p:cNvPr>
          <p:cNvSpPr txBox="1"/>
          <p:nvPr/>
        </p:nvSpPr>
        <p:spPr>
          <a:xfrm>
            <a:off x="598809" y="1017175"/>
            <a:ext cx="8083945" cy="2795958"/>
          </a:xfrm>
          <a:prstGeom prst="rect">
            <a:avLst/>
          </a:prstGeom>
          <a:noFill/>
        </p:spPr>
        <p:txBody>
          <a:bodyPr wrap="square">
            <a:spAutoFit/>
          </a:bodyPr>
          <a:lstStyle/>
          <a:p>
            <a:pPr algn="just">
              <a:lnSpc>
                <a:spcPct val="150000"/>
              </a:lnSpc>
            </a:pPr>
            <a:r>
              <a:rPr lang="en-US" sz="2400" b="0" i="0" dirty="0" err="1">
                <a:solidFill>
                  <a:srgbClr val="000000"/>
                </a:solidFill>
                <a:effectLst/>
                <a:latin typeface="Times New Roman" panose="02020603050405020304" pitchFamily="18" charset="0"/>
                <a:cs typeface="Times New Roman" panose="02020603050405020304" pitchFamily="18" charset="0"/>
              </a:rPr>
              <a:t>Một</a:t>
            </a:r>
            <a:r>
              <a:rPr lang="en-US" sz="2400" b="0" i="0" dirty="0">
                <a:solidFill>
                  <a:srgbClr val="000000"/>
                </a:solidFill>
                <a:effectLst/>
                <a:latin typeface="Times New Roman" panose="02020603050405020304" pitchFamily="18" charset="0"/>
                <a:cs typeface="Times New Roman" panose="02020603050405020304" pitchFamily="18" charset="0"/>
              </a:rPr>
              <a:t> </a:t>
            </a:r>
            <a:r>
              <a:rPr lang="en-US" sz="2400" b="0" i="0" dirty="0" err="1">
                <a:solidFill>
                  <a:srgbClr val="000000"/>
                </a:solidFill>
                <a:effectLst/>
                <a:latin typeface="Times New Roman" panose="02020603050405020304" pitchFamily="18" charset="0"/>
                <a:cs typeface="Times New Roman" panose="02020603050405020304" pitchFamily="18" charset="0"/>
              </a:rPr>
              <a:t>kì</a:t>
            </a:r>
            <a:r>
              <a:rPr lang="en-US" sz="2400" b="0" i="0" dirty="0">
                <a:solidFill>
                  <a:srgbClr val="000000"/>
                </a:solidFill>
                <a:effectLst/>
                <a:latin typeface="Times New Roman" panose="02020603050405020304" pitchFamily="18" charset="0"/>
                <a:cs typeface="Times New Roman" panose="02020603050405020304" pitchFamily="18" charset="0"/>
              </a:rPr>
              <a:t> </a:t>
            </a:r>
            <a:r>
              <a:rPr lang="en-US" sz="2400" b="0" i="0" dirty="0" err="1">
                <a:solidFill>
                  <a:srgbClr val="000000"/>
                </a:solidFill>
                <a:effectLst/>
                <a:latin typeface="Times New Roman" panose="02020603050405020304" pitchFamily="18" charset="0"/>
                <a:cs typeface="Times New Roman" panose="02020603050405020304" pitchFamily="18" charset="0"/>
              </a:rPr>
              <a:t>thi</a:t>
            </a:r>
            <a:r>
              <a:rPr lang="en-US" sz="2400" b="0" i="0" dirty="0">
                <a:solidFill>
                  <a:srgbClr val="000000"/>
                </a:solidFill>
                <a:effectLst/>
                <a:latin typeface="Times New Roman" panose="02020603050405020304" pitchFamily="18" charset="0"/>
                <a:cs typeface="Times New Roman" panose="02020603050405020304" pitchFamily="18" charset="0"/>
              </a:rPr>
              <a:t> </a:t>
            </a:r>
            <a:r>
              <a:rPr lang="en-US" sz="2400" b="0" i="0" dirty="0" err="1">
                <a:solidFill>
                  <a:srgbClr val="000000"/>
                </a:solidFill>
                <a:effectLst/>
                <a:latin typeface="Times New Roman" panose="02020603050405020304" pitchFamily="18" charset="0"/>
                <a:cs typeface="Times New Roman" panose="02020603050405020304" pitchFamily="18" charset="0"/>
              </a:rPr>
              <a:t>tiếng</a:t>
            </a:r>
            <a:r>
              <a:rPr lang="en-US" sz="2400" b="0" i="0" dirty="0">
                <a:solidFill>
                  <a:srgbClr val="000000"/>
                </a:solidFill>
                <a:effectLst/>
                <a:latin typeface="Times New Roman" panose="02020603050405020304" pitchFamily="18" charset="0"/>
                <a:cs typeface="Times New Roman" panose="02020603050405020304" pitchFamily="18" charset="0"/>
              </a:rPr>
              <a:t> </a:t>
            </a:r>
            <a:r>
              <a:rPr lang="en-US" sz="2400" b="0" i="0" dirty="0" err="1">
                <a:solidFill>
                  <a:srgbClr val="000000"/>
                </a:solidFill>
                <a:effectLst/>
                <a:latin typeface="Times New Roman" panose="02020603050405020304" pitchFamily="18" charset="0"/>
                <a:cs typeface="Times New Roman" panose="02020603050405020304" pitchFamily="18" charset="0"/>
              </a:rPr>
              <a:t>Anh</a:t>
            </a:r>
            <a:r>
              <a:rPr lang="en-US" sz="2400" b="0" i="0" dirty="0">
                <a:solidFill>
                  <a:srgbClr val="000000"/>
                </a:solidFill>
                <a:effectLst/>
                <a:latin typeface="Times New Roman" panose="02020603050405020304" pitchFamily="18" charset="0"/>
                <a:cs typeface="Times New Roman" panose="02020603050405020304" pitchFamily="18" charset="0"/>
              </a:rPr>
              <a:t> </a:t>
            </a:r>
            <a:r>
              <a:rPr lang="en-US" sz="2400" b="0" i="0" dirty="0" err="1">
                <a:solidFill>
                  <a:srgbClr val="000000"/>
                </a:solidFill>
                <a:effectLst/>
                <a:latin typeface="Times New Roman" panose="02020603050405020304" pitchFamily="18" charset="0"/>
                <a:cs typeface="Times New Roman" panose="02020603050405020304" pitchFamily="18" charset="0"/>
              </a:rPr>
              <a:t>gồm</a:t>
            </a:r>
            <a:r>
              <a:rPr lang="en-US" sz="2400" b="0" i="0" dirty="0">
                <a:solidFill>
                  <a:srgbClr val="000000"/>
                </a:solidFill>
                <a:effectLst/>
                <a:latin typeface="Times New Roman" panose="02020603050405020304" pitchFamily="18" charset="0"/>
                <a:cs typeface="Times New Roman" panose="02020603050405020304" pitchFamily="18" charset="0"/>
              </a:rPr>
              <a:t> 4 </a:t>
            </a:r>
            <a:r>
              <a:rPr lang="en-US" sz="2400" b="0" i="0" dirty="0" err="1">
                <a:solidFill>
                  <a:srgbClr val="000000"/>
                </a:solidFill>
                <a:effectLst/>
                <a:latin typeface="Times New Roman" panose="02020603050405020304" pitchFamily="18" charset="0"/>
                <a:cs typeface="Times New Roman" panose="02020603050405020304" pitchFamily="18" charset="0"/>
              </a:rPr>
              <a:t>kỹ</a:t>
            </a:r>
            <a:r>
              <a:rPr lang="en-US" sz="2400" b="0" i="0" dirty="0">
                <a:solidFill>
                  <a:srgbClr val="000000"/>
                </a:solidFill>
                <a:effectLst/>
                <a:latin typeface="Times New Roman" panose="02020603050405020304" pitchFamily="18" charset="0"/>
                <a:cs typeface="Times New Roman" panose="02020603050405020304" pitchFamily="18" charset="0"/>
              </a:rPr>
              <a:t> </a:t>
            </a:r>
            <a:r>
              <a:rPr lang="en-US" sz="2400" b="0" i="0" dirty="0" err="1">
                <a:solidFill>
                  <a:srgbClr val="000000"/>
                </a:solidFill>
                <a:effectLst/>
                <a:latin typeface="Times New Roman" panose="02020603050405020304" pitchFamily="18" charset="0"/>
                <a:cs typeface="Times New Roman" panose="02020603050405020304" pitchFamily="18" charset="0"/>
              </a:rPr>
              <a:t>nă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e</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ó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u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ố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ỹ</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ă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ỹ</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ă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e</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6,5; 6,5; 5,5.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ỹ</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ă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ó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6,25 ?</a:t>
            </a:r>
          </a:p>
        </p:txBody>
      </p:sp>
      <p:sp>
        <p:nvSpPr>
          <p:cNvPr id="5" name="TextBox 4">
            <a:extLst>
              <a:ext uri="{FF2B5EF4-FFF2-40B4-BE49-F238E27FC236}">
                <a16:creationId xmlns:a16="http://schemas.microsoft.com/office/drawing/2014/main" id="{7BDB3EBB-C815-6246-55D2-1968325ED718}"/>
              </a:ext>
            </a:extLst>
          </p:cNvPr>
          <p:cNvSpPr txBox="1"/>
          <p:nvPr/>
        </p:nvSpPr>
        <p:spPr>
          <a:xfrm>
            <a:off x="393700" y="286407"/>
            <a:ext cx="3149821" cy="596759"/>
          </a:xfrm>
          <a:prstGeom prst="roundRect">
            <a:avLst/>
          </a:prstGeom>
          <a:solidFill>
            <a:schemeClr val="tx2"/>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nchor="ctr">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ài tập 6: SGK – tr.34</a:t>
            </a:r>
            <a:endParaRPr kumimoji="0" lang="en-US" sz="2200" b="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573"/>
        <p:cNvGrpSpPr/>
        <p:nvPr/>
      </p:nvGrpSpPr>
      <p:grpSpPr>
        <a:xfrm>
          <a:off x="0" y="0"/>
          <a:ext cx="0" cy="0"/>
          <a:chOff x="0" y="0"/>
          <a:chExt cx="0" cy="0"/>
        </a:xfrm>
      </p:grpSpPr>
      <p:sp>
        <p:nvSpPr>
          <p:cNvPr id="4" name="Oval Callout 29">
            <a:extLst>
              <a:ext uri="{FF2B5EF4-FFF2-40B4-BE49-F238E27FC236}">
                <a16:creationId xmlns:a16="http://schemas.microsoft.com/office/drawing/2014/main" id="{42403121-C948-9DBA-31EA-ED4AC08FA19E}"/>
              </a:ext>
            </a:extLst>
          </p:cNvPr>
          <p:cNvSpPr/>
          <p:nvPr/>
        </p:nvSpPr>
        <p:spPr>
          <a:xfrm>
            <a:off x="4341008" y="130110"/>
            <a:ext cx="986473" cy="349998"/>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311B0E3-5274-8187-E529-1033AB3F19A9}"/>
                  </a:ext>
                </a:extLst>
              </p:cNvPr>
              <p:cNvSpPr txBox="1"/>
              <p:nvPr/>
            </p:nvSpPr>
            <p:spPr>
              <a:xfrm>
                <a:off x="852844" y="636718"/>
                <a:ext cx="8452997" cy="4057521"/>
              </a:xfrm>
              <a:prstGeom prst="rect">
                <a:avLst/>
              </a:prstGeom>
              <a:noFill/>
            </p:spPr>
            <p:txBody>
              <a:bodyPr wrap="square">
                <a:spAutoFit/>
              </a:bodyPr>
              <a:lstStyle/>
              <a:p>
                <a:pPr algn="just">
                  <a:spcBef>
                    <a:spcPts val="600"/>
                  </a:spcBef>
                  <a:spcAft>
                    <a:spcPts val="800"/>
                  </a:spcAft>
                </a:pP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Gọi </a:t>
                </a:r>
                <a14:m>
                  <m:oMath xmlns:m="http://schemas.openxmlformats.org/officeDocument/2006/math">
                    <m:r>
                      <a:rPr lang="en-US" sz="2200" b="0" i="1" kern="100" smtClean="0">
                        <a:effectLst/>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kỹ</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ă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ói</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ược</a:t>
                </a:r>
                <a:endParaRPr lang="en-US" sz="2200" kern="1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r>
                  <a:rPr lang="en-US" sz="2200" kern="100" dirty="0">
                    <a:latin typeface="Times New Roman" panose="02020603050405020304" pitchFamily="18" charset="0"/>
                    <a:ea typeface="Calibri" panose="020F0502020204030204" pitchFamily="34" charset="0"/>
                    <a:cs typeface="Times New Roman" panose="02020603050405020304" pitchFamily="18" charset="0"/>
                  </a:rPr>
                  <a:t>Theo </a:t>
                </a:r>
                <a:r>
                  <a:rPr lang="vi-VN" sz="2200" kern="100" dirty="0">
                    <a:latin typeface="Times New Roman" panose="02020603050405020304" pitchFamily="18" charset="0"/>
                    <a:ea typeface="Calibri" panose="020F0502020204030204" pitchFamily="34" charset="0"/>
                    <a:cs typeface="Times New Roman" panose="02020603050405020304" pitchFamily="18" charset="0"/>
                  </a:rPr>
                  <a:t>đề</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bài</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ta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ó</a:t>
                </a: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bạ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Hà</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ầ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í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6,5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kỹ</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ă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ói</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a:t>
                </a:r>
                <a:endParaRPr lang="en-US" sz="22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6311B0E3-5274-8187-E529-1033AB3F19A9}"/>
                  </a:ext>
                </a:extLst>
              </p:cNvPr>
              <p:cNvSpPr txBox="1">
                <a:spLocks noRot="1" noChangeAspect="1" noMove="1" noResize="1" noEditPoints="1" noAdjustHandles="1" noChangeArrowheads="1" noChangeShapeType="1" noTextEdit="1"/>
              </p:cNvSpPr>
              <p:nvPr/>
            </p:nvSpPr>
            <p:spPr>
              <a:xfrm>
                <a:off x="852844" y="636718"/>
                <a:ext cx="8452997" cy="4057521"/>
              </a:xfrm>
              <a:prstGeom prst="rect">
                <a:avLst/>
              </a:prstGeom>
              <a:blipFill>
                <a:blip r:embed="rId3"/>
                <a:stretch>
                  <a:fillRect l="-937" t="-901" b="-2102"/>
                </a:stretch>
              </a:blipFill>
            </p:spPr>
            <p:txBody>
              <a:bodyPr/>
              <a:lstStyle/>
              <a:p>
                <a:r>
                  <a:rPr lang="vi-VN">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1790506869"/>
              </p:ext>
            </p:extLst>
          </p:nvPr>
        </p:nvGraphicFramePr>
        <p:xfrm>
          <a:off x="3315759" y="1275820"/>
          <a:ext cx="3729038" cy="2947988"/>
        </p:xfrm>
        <a:graphic>
          <a:graphicData uri="http://schemas.openxmlformats.org/presentationml/2006/ole">
            <mc:AlternateContent xmlns:mc="http://schemas.openxmlformats.org/markup-compatibility/2006">
              <mc:Choice xmlns:v="urn:schemas-microsoft-com:vml" Requires="v">
                <p:oleObj name="Equation" r:id="rId4" imgW="1714320" imgH="1358640" progId="Equation.DSMT4">
                  <p:embed/>
                </p:oleObj>
              </mc:Choice>
              <mc:Fallback>
                <p:oleObj name="Equation" r:id="rId4" imgW="1714320" imgH="1358640" progId="Equation.DSMT4">
                  <p:embed/>
                  <p:pic>
                    <p:nvPicPr>
                      <p:cNvPr id="14" name="Object 13"/>
                      <p:cNvPicPr>
                        <a:picLocks noChangeAspect="1" noChangeArrowheads="1"/>
                      </p:cNvPicPr>
                      <p:nvPr/>
                    </p:nvPicPr>
                    <p:blipFill>
                      <a:blip r:embed="rId5"/>
                      <a:srcRect/>
                      <a:stretch>
                        <a:fillRect/>
                      </a:stretch>
                    </p:blipFill>
                    <p:spPr bwMode="auto">
                      <a:xfrm>
                        <a:off x="3315759" y="1275820"/>
                        <a:ext cx="3729038" cy="2947988"/>
                      </a:xfrm>
                      <a:prstGeom prst="rect">
                        <a:avLst/>
                      </a:prstGeom>
                      <a:noFill/>
                    </p:spPr>
                  </p:pic>
                </p:oleObj>
              </mc:Fallback>
            </mc:AlternateContent>
          </a:graphicData>
        </a:graphic>
      </p:graphicFrame>
    </p:spTree>
    <p:extLst>
      <p:ext uri="{BB962C8B-B14F-4D97-AF65-F5344CB8AC3E}">
        <p14:creationId xmlns:p14="http://schemas.microsoft.com/office/powerpoint/2010/main" val="178643821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arn(inVertic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arn(inVertical)">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xEl>
                                              <p:pRg st="7" end="7"/>
                                            </p:txEl>
                                          </p:spTgt>
                                        </p:tgtEl>
                                        <p:attrNameLst>
                                          <p:attrName>style.visibility</p:attrName>
                                        </p:attrNameLst>
                                      </p:cBhvr>
                                      <p:to>
                                        <p:strVal val="visible"/>
                                      </p:to>
                                    </p:set>
                                    <p:animEffect transition="in" filter="barn(inVertical)">
                                      <p:cBhvr>
                                        <p:cTn id="27"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uiExpand="1"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844"/>
        <p:cNvGrpSpPr/>
        <p:nvPr/>
      </p:nvGrpSpPr>
      <p:grpSpPr>
        <a:xfrm>
          <a:off x="0" y="0"/>
          <a:ext cx="0" cy="0"/>
          <a:chOff x="0" y="0"/>
          <a:chExt cx="0" cy="0"/>
        </a:xfrm>
      </p:grpSpPr>
      <p:sp>
        <p:nvSpPr>
          <p:cNvPr id="845" name="Google Shape;845;p44"/>
          <p:cNvSpPr txBox="1">
            <a:spLocks noGrp="1"/>
          </p:cNvSpPr>
          <p:nvPr>
            <p:ph type="title"/>
          </p:nvPr>
        </p:nvSpPr>
        <p:spPr>
          <a:xfrm>
            <a:off x="2036442" y="430086"/>
            <a:ext cx="5071116" cy="765032"/>
          </a:xfrm>
          <a:prstGeom prst="rect">
            <a:avLst/>
          </a:prstGeom>
        </p:spPr>
        <p:txBody>
          <a:bodyPr spcFirstLastPara="1" wrap="square" lIns="91425" tIns="91425" rIns="91425" bIns="91425" anchor="b" anchorCtr="0">
            <a:noAutofit/>
          </a:bodyPr>
          <a:lstStyle/>
          <a:p>
            <a:pPr marL="0" lvl="0" indent="0" rtl="0">
              <a:spcBef>
                <a:spcPts val="0"/>
              </a:spcBef>
              <a:spcAft>
                <a:spcPts val="0"/>
              </a:spcAft>
              <a:buNone/>
            </a:pPr>
            <a:r>
              <a:rPr lang="en-US" sz="3500" dirty="0">
                <a:latin typeface="Times New Roman" panose="02020603050405020304" pitchFamily="18" charset="0"/>
                <a:cs typeface="Times New Roman" panose="02020603050405020304" pitchFamily="18" charset="0"/>
              </a:rPr>
              <a:t>HƯỚNG </a:t>
            </a:r>
            <a:r>
              <a:rPr lang="en-US" sz="3500">
                <a:latin typeface="Times New Roman" panose="02020603050405020304" pitchFamily="18" charset="0"/>
                <a:cs typeface="Times New Roman" panose="02020603050405020304" pitchFamily="18" charset="0"/>
              </a:rPr>
              <a:t>DẪN TỰ HỌC</a:t>
            </a:r>
            <a:endParaRPr sz="3500" dirty="0">
              <a:latin typeface="Times New Roman" panose="02020603050405020304" pitchFamily="18" charset="0"/>
              <a:cs typeface="Times New Roman" panose="02020603050405020304" pitchFamily="18" charset="0"/>
            </a:endParaRPr>
          </a:p>
        </p:txBody>
      </p:sp>
      <p:grpSp>
        <p:nvGrpSpPr>
          <p:cNvPr id="847" name="Google Shape;847;p44"/>
          <p:cNvGrpSpPr/>
          <p:nvPr/>
        </p:nvGrpSpPr>
        <p:grpSpPr>
          <a:xfrm>
            <a:off x="354087" y="187510"/>
            <a:ext cx="872547" cy="827251"/>
            <a:chOff x="788984" y="1302632"/>
            <a:chExt cx="1204366" cy="1221181"/>
          </a:xfrm>
        </p:grpSpPr>
        <p:grpSp>
          <p:nvGrpSpPr>
            <p:cNvPr id="848" name="Google Shape;848;p44"/>
            <p:cNvGrpSpPr/>
            <p:nvPr/>
          </p:nvGrpSpPr>
          <p:grpSpPr>
            <a:xfrm>
              <a:off x="788984" y="1302632"/>
              <a:ext cx="1204316" cy="1154578"/>
              <a:chOff x="3309025" y="5456175"/>
              <a:chExt cx="727200" cy="697125"/>
            </a:xfrm>
          </p:grpSpPr>
          <p:sp>
            <p:nvSpPr>
              <p:cNvPr id="849" name="Google Shape;849;p44"/>
              <p:cNvSpPr/>
              <p:nvPr/>
            </p:nvSpPr>
            <p:spPr>
              <a:xfrm>
                <a:off x="3309025" y="5456175"/>
                <a:ext cx="500100" cy="697125"/>
              </a:xfrm>
              <a:custGeom>
                <a:avLst/>
                <a:gdLst/>
                <a:ahLst/>
                <a:cxnLst/>
                <a:rect l="l" t="t" r="r" b="b"/>
                <a:pathLst>
                  <a:path w="20004" h="27885" extrusionOk="0">
                    <a:moveTo>
                      <a:pt x="13014" y="0"/>
                    </a:moveTo>
                    <a:cubicBezTo>
                      <a:pt x="9002" y="917"/>
                      <a:pt x="5513" y="3072"/>
                      <a:pt x="3192" y="6049"/>
                    </a:cubicBezTo>
                    <a:cubicBezTo>
                      <a:pt x="858" y="9061"/>
                      <a:pt x="1" y="12549"/>
                      <a:pt x="763" y="15883"/>
                    </a:cubicBezTo>
                    <a:cubicBezTo>
                      <a:pt x="1525" y="19217"/>
                      <a:pt x="3811" y="21979"/>
                      <a:pt x="7228" y="23670"/>
                    </a:cubicBezTo>
                    <a:cubicBezTo>
                      <a:pt x="9431" y="24765"/>
                      <a:pt x="11931" y="25325"/>
                      <a:pt x="14526" y="25325"/>
                    </a:cubicBezTo>
                    <a:cubicBezTo>
                      <a:pt x="14919" y="25325"/>
                      <a:pt x="15324" y="25313"/>
                      <a:pt x="15729" y="25289"/>
                    </a:cubicBezTo>
                    <a:lnTo>
                      <a:pt x="15729" y="25289"/>
                    </a:lnTo>
                    <a:lnTo>
                      <a:pt x="15455" y="26765"/>
                    </a:lnTo>
                    <a:lnTo>
                      <a:pt x="12943" y="26837"/>
                    </a:lnTo>
                    <a:lnTo>
                      <a:pt x="13443" y="27885"/>
                    </a:lnTo>
                    <a:lnTo>
                      <a:pt x="19575" y="27885"/>
                    </a:lnTo>
                    <a:lnTo>
                      <a:pt x="20003" y="26634"/>
                    </a:lnTo>
                    <a:lnTo>
                      <a:pt x="16693" y="26730"/>
                    </a:lnTo>
                    <a:lnTo>
                      <a:pt x="16241" y="25241"/>
                    </a:lnTo>
                    <a:cubicBezTo>
                      <a:pt x="17051" y="25170"/>
                      <a:pt x="17884" y="25039"/>
                      <a:pt x="18706" y="24848"/>
                    </a:cubicBezTo>
                    <a:lnTo>
                      <a:pt x="18539" y="24122"/>
                    </a:lnTo>
                    <a:cubicBezTo>
                      <a:pt x="17194" y="24429"/>
                      <a:pt x="15845" y="24582"/>
                      <a:pt x="14520" y="24582"/>
                    </a:cubicBezTo>
                    <a:cubicBezTo>
                      <a:pt x="12046" y="24582"/>
                      <a:pt x="9659" y="24050"/>
                      <a:pt x="7549" y="23003"/>
                    </a:cubicBezTo>
                    <a:cubicBezTo>
                      <a:pt x="4347" y="21408"/>
                      <a:pt x="2192" y="18824"/>
                      <a:pt x="1489" y="15716"/>
                    </a:cubicBezTo>
                    <a:cubicBezTo>
                      <a:pt x="775" y="12609"/>
                      <a:pt x="1584" y="9335"/>
                      <a:pt x="3787" y="6513"/>
                    </a:cubicBezTo>
                    <a:cubicBezTo>
                      <a:pt x="5990" y="3667"/>
                      <a:pt x="9335" y="1607"/>
                      <a:pt x="13181" y="726"/>
                    </a:cubicBezTo>
                    <a:lnTo>
                      <a:pt x="13014" y="0"/>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50" name="Google Shape;850;p44"/>
              <p:cNvSpPr/>
              <p:nvPr/>
            </p:nvSpPr>
            <p:spPr>
              <a:xfrm>
                <a:off x="3422150" y="5476625"/>
                <a:ext cx="602775" cy="563975"/>
              </a:xfrm>
              <a:custGeom>
                <a:avLst/>
                <a:gdLst/>
                <a:ahLst/>
                <a:cxnLst/>
                <a:rect l="l" t="t" r="r" b="b"/>
                <a:pathLst>
                  <a:path w="24111" h="22559" extrusionOk="0">
                    <a:moveTo>
                      <a:pt x="12296" y="0"/>
                    </a:moveTo>
                    <a:cubicBezTo>
                      <a:pt x="11802" y="0"/>
                      <a:pt x="11303" y="25"/>
                      <a:pt x="10799" y="75"/>
                    </a:cubicBezTo>
                    <a:lnTo>
                      <a:pt x="5965" y="3111"/>
                    </a:lnTo>
                    <a:lnTo>
                      <a:pt x="0" y="8469"/>
                    </a:lnTo>
                    <a:lnTo>
                      <a:pt x="310" y="17077"/>
                    </a:lnTo>
                    <a:lnTo>
                      <a:pt x="988" y="18994"/>
                    </a:lnTo>
                    <a:cubicBezTo>
                      <a:pt x="3249" y="21236"/>
                      <a:pt x="6603" y="22558"/>
                      <a:pt x="10264" y="22558"/>
                    </a:cubicBezTo>
                    <a:cubicBezTo>
                      <a:pt x="11405" y="22558"/>
                      <a:pt x="12575" y="22430"/>
                      <a:pt x="13752" y="22161"/>
                    </a:cubicBezTo>
                    <a:cubicBezTo>
                      <a:pt x="13871" y="22125"/>
                      <a:pt x="13990" y="22102"/>
                      <a:pt x="14109" y="22078"/>
                    </a:cubicBezTo>
                    <a:lnTo>
                      <a:pt x="23277" y="15113"/>
                    </a:lnTo>
                    <a:cubicBezTo>
                      <a:pt x="23634" y="14422"/>
                      <a:pt x="23920" y="13696"/>
                      <a:pt x="24110" y="12958"/>
                    </a:cubicBezTo>
                    <a:lnTo>
                      <a:pt x="22182" y="6397"/>
                    </a:lnTo>
                    <a:lnTo>
                      <a:pt x="18372" y="1349"/>
                    </a:lnTo>
                    <a:cubicBezTo>
                      <a:pt x="16564" y="484"/>
                      <a:pt x="14487" y="0"/>
                      <a:pt x="1229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51" name="Google Shape;851;p44"/>
              <p:cNvSpPr/>
              <p:nvPr/>
            </p:nvSpPr>
            <p:spPr>
              <a:xfrm>
                <a:off x="3345650" y="5478200"/>
                <a:ext cx="382200" cy="473300"/>
              </a:xfrm>
              <a:custGeom>
                <a:avLst/>
                <a:gdLst/>
                <a:ahLst/>
                <a:cxnLst/>
                <a:rect l="l" t="t" r="r" b="b"/>
                <a:pathLst>
                  <a:path w="15288" h="18932" extrusionOk="0">
                    <a:moveTo>
                      <a:pt x="13859" y="0"/>
                    </a:moveTo>
                    <a:cubicBezTo>
                      <a:pt x="13192" y="72"/>
                      <a:pt x="12514" y="179"/>
                      <a:pt x="11835" y="334"/>
                    </a:cubicBezTo>
                    <a:cubicBezTo>
                      <a:pt x="4679" y="1965"/>
                      <a:pt x="0" y="8168"/>
                      <a:pt x="1369" y="14169"/>
                    </a:cubicBezTo>
                    <a:cubicBezTo>
                      <a:pt x="1798" y="16026"/>
                      <a:pt x="2739" y="17633"/>
                      <a:pt x="4048" y="18931"/>
                    </a:cubicBezTo>
                    <a:cubicBezTo>
                      <a:pt x="4072" y="18479"/>
                      <a:pt x="4167" y="18050"/>
                      <a:pt x="4370" y="17764"/>
                    </a:cubicBezTo>
                    <a:cubicBezTo>
                      <a:pt x="4699" y="17335"/>
                      <a:pt x="5132" y="17195"/>
                      <a:pt x="5609" y="17195"/>
                    </a:cubicBezTo>
                    <a:cubicBezTo>
                      <a:pt x="6502" y="17195"/>
                      <a:pt x="7549" y="17685"/>
                      <a:pt x="8356" y="17685"/>
                    </a:cubicBezTo>
                    <a:cubicBezTo>
                      <a:pt x="8397" y="17685"/>
                      <a:pt x="8438" y="17684"/>
                      <a:pt x="8478" y="17681"/>
                    </a:cubicBezTo>
                    <a:cubicBezTo>
                      <a:pt x="10192" y="17550"/>
                      <a:pt x="11168" y="16181"/>
                      <a:pt x="10990" y="14454"/>
                    </a:cubicBezTo>
                    <a:cubicBezTo>
                      <a:pt x="10811" y="13002"/>
                      <a:pt x="8918" y="12871"/>
                      <a:pt x="7811" y="12252"/>
                    </a:cubicBezTo>
                    <a:cubicBezTo>
                      <a:pt x="6668" y="11585"/>
                      <a:pt x="4941" y="10478"/>
                      <a:pt x="4727" y="9073"/>
                    </a:cubicBezTo>
                    <a:cubicBezTo>
                      <a:pt x="4589" y="8284"/>
                      <a:pt x="4869" y="7531"/>
                      <a:pt x="5472" y="7531"/>
                    </a:cubicBezTo>
                    <a:cubicBezTo>
                      <a:pt x="5652" y="7531"/>
                      <a:pt x="5861" y="7598"/>
                      <a:pt x="6096" y="7751"/>
                    </a:cubicBezTo>
                    <a:cubicBezTo>
                      <a:pt x="6437" y="7964"/>
                      <a:pt x="6967" y="8707"/>
                      <a:pt x="7402" y="8707"/>
                    </a:cubicBezTo>
                    <a:cubicBezTo>
                      <a:pt x="7575" y="8707"/>
                      <a:pt x="7733" y="8590"/>
                      <a:pt x="7858" y="8275"/>
                    </a:cubicBezTo>
                    <a:cubicBezTo>
                      <a:pt x="8120" y="7477"/>
                      <a:pt x="7061" y="7168"/>
                      <a:pt x="7239" y="6418"/>
                    </a:cubicBezTo>
                    <a:cubicBezTo>
                      <a:pt x="7372" y="5887"/>
                      <a:pt x="7914" y="5659"/>
                      <a:pt x="8485" y="5659"/>
                    </a:cubicBezTo>
                    <a:cubicBezTo>
                      <a:pt x="9041" y="5659"/>
                      <a:pt x="9624" y="5875"/>
                      <a:pt x="9882" y="6239"/>
                    </a:cubicBezTo>
                    <a:cubicBezTo>
                      <a:pt x="10633" y="7263"/>
                      <a:pt x="9001" y="8680"/>
                      <a:pt x="9621" y="9823"/>
                    </a:cubicBezTo>
                    <a:cubicBezTo>
                      <a:pt x="9916" y="10363"/>
                      <a:pt x="10302" y="10580"/>
                      <a:pt x="10726" y="10580"/>
                    </a:cubicBezTo>
                    <a:cubicBezTo>
                      <a:pt x="12133" y="10580"/>
                      <a:pt x="13961" y="8197"/>
                      <a:pt x="14300" y="7346"/>
                    </a:cubicBezTo>
                    <a:cubicBezTo>
                      <a:pt x="15288" y="4810"/>
                      <a:pt x="14681" y="2381"/>
                      <a:pt x="1385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52" name="Google Shape;852;p44"/>
              <p:cNvSpPr/>
              <p:nvPr/>
            </p:nvSpPr>
            <p:spPr>
              <a:xfrm>
                <a:off x="3731325" y="5835000"/>
                <a:ext cx="272750" cy="193575"/>
              </a:xfrm>
              <a:custGeom>
                <a:avLst/>
                <a:gdLst/>
                <a:ahLst/>
                <a:cxnLst/>
                <a:rect l="l" t="t" r="r" b="b"/>
                <a:pathLst>
                  <a:path w="10910" h="7743" extrusionOk="0">
                    <a:moveTo>
                      <a:pt x="9193" y="0"/>
                    </a:moveTo>
                    <a:cubicBezTo>
                      <a:pt x="6894" y="0"/>
                      <a:pt x="6774" y="3327"/>
                      <a:pt x="4647" y="4016"/>
                    </a:cubicBezTo>
                    <a:cubicBezTo>
                      <a:pt x="4489" y="4066"/>
                      <a:pt x="4294" y="4085"/>
                      <a:pt x="4073" y="4085"/>
                    </a:cubicBezTo>
                    <a:cubicBezTo>
                      <a:pt x="3397" y="4085"/>
                      <a:pt x="2488" y="3907"/>
                      <a:pt x="1729" y="3907"/>
                    </a:cubicBezTo>
                    <a:cubicBezTo>
                      <a:pt x="737" y="3907"/>
                      <a:pt x="1" y="4211"/>
                      <a:pt x="373" y="5612"/>
                    </a:cubicBezTo>
                    <a:cubicBezTo>
                      <a:pt x="623" y="6433"/>
                      <a:pt x="1123" y="7148"/>
                      <a:pt x="1742" y="7743"/>
                    </a:cubicBezTo>
                    <a:cubicBezTo>
                      <a:pt x="5945" y="6671"/>
                      <a:pt x="9255" y="4016"/>
                      <a:pt x="10910" y="778"/>
                    </a:cubicBezTo>
                    <a:cubicBezTo>
                      <a:pt x="10541" y="337"/>
                      <a:pt x="10029" y="39"/>
                      <a:pt x="9326" y="4"/>
                    </a:cubicBezTo>
                    <a:cubicBezTo>
                      <a:pt x="9281" y="1"/>
                      <a:pt x="9237" y="0"/>
                      <a:pt x="919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53" name="Google Shape;853;p44"/>
              <p:cNvSpPr/>
              <p:nvPr/>
            </p:nvSpPr>
            <p:spPr>
              <a:xfrm>
                <a:off x="3754925" y="5510350"/>
                <a:ext cx="281300" cy="294400"/>
              </a:xfrm>
              <a:custGeom>
                <a:avLst/>
                <a:gdLst/>
                <a:ahLst/>
                <a:cxnLst/>
                <a:rect l="l" t="t" r="r" b="b"/>
                <a:pathLst>
                  <a:path w="11252" h="11776" extrusionOk="0">
                    <a:moveTo>
                      <a:pt x="5061" y="0"/>
                    </a:moveTo>
                    <a:cubicBezTo>
                      <a:pt x="4954" y="442"/>
                      <a:pt x="4667" y="521"/>
                      <a:pt x="4301" y="521"/>
                    </a:cubicBezTo>
                    <a:cubicBezTo>
                      <a:pt x="4097" y="521"/>
                      <a:pt x="3869" y="497"/>
                      <a:pt x="3633" y="497"/>
                    </a:cubicBezTo>
                    <a:cubicBezTo>
                      <a:pt x="3585" y="497"/>
                      <a:pt x="3537" y="498"/>
                      <a:pt x="3489" y="500"/>
                    </a:cubicBezTo>
                    <a:cubicBezTo>
                      <a:pt x="2167" y="595"/>
                      <a:pt x="0" y="1298"/>
                      <a:pt x="846" y="3108"/>
                    </a:cubicBezTo>
                    <a:cubicBezTo>
                      <a:pt x="1024" y="3513"/>
                      <a:pt x="1661" y="4008"/>
                      <a:pt x="2206" y="4008"/>
                    </a:cubicBezTo>
                    <a:cubicBezTo>
                      <a:pt x="2318" y="4008"/>
                      <a:pt x="2425" y="3988"/>
                      <a:pt x="2524" y="3941"/>
                    </a:cubicBezTo>
                    <a:cubicBezTo>
                      <a:pt x="3179" y="3596"/>
                      <a:pt x="2560" y="2881"/>
                      <a:pt x="3179" y="2572"/>
                    </a:cubicBezTo>
                    <a:cubicBezTo>
                      <a:pt x="3316" y="2505"/>
                      <a:pt x="3522" y="2477"/>
                      <a:pt x="3753" y="2477"/>
                    </a:cubicBezTo>
                    <a:cubicBezTo>
                      <a:pt x="4264" y="2477"/>
                      <a:pt x="4897" y="2618"/>
                      <a:pt x="5168" y="2798"/>
                    </a:cubicBezTo>
                    <a:cubicBezTo>
                      <a:pt x="6049" y="3501"/>
                      <a:pt x="5168" y="3941"/>
                      <a:pt x="4501" y="4298"/>
                    </a:cubicBezTo>
                    <a:cubicBezTo>
                      <a:pt x="3001" y="5144"/>
                      <a:pt x="1501" y="5715"/>
                      <a:pt x="2382" y="7692"/>
                    </a:cubicBezTo>
                    <a:cubicBezTo>
                      <a:pt x="2786" y="8680"/>
                      <a:pt x="4651" y="11775"/>
                      <a:pt x="6114" y="11775"/>
                    </a:cubicBezTo>
                    <a:cubicBezTo>
                      <a:pt x="6290" y="11775"/>
                      <a:pt x="6459" y="11731"/>
                      <a:pt x="6620" y="11632"/>
                    </a:cubicBezTo>
                    <a:cubicBezTo>
                      <a:pt x="7422" y="11124"/>
                      <a:pt x="7268" y="8469"/>
                      <a:pt x="8336" y="8469"/>
                    </a:cubicBezTo>
                    <a:cubicBezTo>
                      <a:pt x="8568" y="8469"/>
                      <a:pt x="8858" y="8595"/>
                      <a:pt x="9228" y="8894"/>
                    </a:cubicBezTo>
                    <a:cubicBezTo>
                      <a:pt x="10025" y="9513"/>
                      <a:pt x="9894" y="10347"/>
                      <a:pt x="10371" y="11144"/>
                    </a:cubicBezTo>
                    <a:cubicBezTo>
                      <a:pt x="10502" y="11347"/>
                      <a:pt x="10645" y="11501"/>
                      <a:pt x="10799" y="11609"/>
                    </a:cubicBezTo>
                    <a:cubicBezTo>
                      <a:pt x="11204" y="10108"/>
                      <a:pt x="11252" y="8525"/>
                      <a:pt x="10895" y="6965"/>
                    </a:cubicBezTo>
                    <a:cubicBezTo>
                      <a:pt x="10180" y="3858"/>
                      <a:pt x="7989" y="1417"/>
                      <a:pt x="506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54" name="Google Shape;854;p44"/>
              <p:cNvSpPr/>
              <p:nvPr/>
            </p:nvSpPr>
            <p:spPr>
              <a:xfrm>
                <a:off x="3384925" y="5490400"/>
                <a:ext cx="640600" cy="535500"/>
              </a:xfrm>
              <a:custGeom>
                <a:avLst/>
                <a:gdLst/>
                <a:ahLst/>
                <a:cxnLst/>
                <a:rect l="l" t="t" r="r" b="b"/>
                <a:pathLst>
                  <a:path w="25624" h="21420" extrusionOk="0">
                    <a:moveTo>
                      <a:pt x="16170" y="1393"/>
                    </a:moveTo>
                    <a:cubicBezTo>
                      <a:pt x="17705" y="1989"/>
                      <a:pt x="19349" y="2846"/>
                      <a:pt x="20658" y="4048"/>
                    </a:cubicBezTo>
                    <a:lnTo>
                      <a:pt x="16717" y="5406"/>
                    </a:lnTo>
                    <a:cubicBezTo>
                      <a:pt x="16551" y="5168"/>
                      <a:pt x="16384" y="4930"/>
                      <a:pt x="16205" y="4703"/>
                    </a:cubicBezTo>
                    <a:cubicBezTo>
                      <a:pt x="15431" y="3691"/>
                      <a:pt x="14574" y="2858"/>
                      <a:pt x="13776" y="2203"/>
                    </a:cubicBezTo>
                    <a:lnTo>
                      <a:pt x="16170" y="1393"/>
                    </a:lnTo>
                    <a:close/>
                    <a:moveTo>
                      <a:pt x="13634" y="2263"/>
                    </a:moveTo>
                    <a:cubicBezTo>
                      <a:pt x="14443" y="2917"/>
                      <a:pt x="15312" y="3751"/>
                      <a:pt x="16110" y="4787"/>
                    </a:cubicBezTo>
                    <a:cubicBezTo>
                      <a:pt x="16265" y="4989"/>
                      <a:pt x="16432" y="5215"/>
                      <a:pt x="16586" y="5442"/>
                    </a:cubicBezTo>
                    <a:lnTo>
                      <a:pt x="12252" y="6942"/>
                    </a:lnTo>
                    <a:lnTo>
                      <a:pt x="10990" y="3156"/>
                    </a:lnTo>
                    <a:lnTo>
                      <a:pt x="13634" y="2263"/>
                    </a:lnTo>
                    <a:close/>
                    <a:moveTo>
                      <a:pt x="10859" y="3191"/>
                    </a:moveTo>
                    <a:lnTo>
                      <a:pt x="12121" y="6989"/>
                    </a:lnTo>
                    <a:lnTo>
                      <a:pt x="7776" y="8478"/>
                    </a:lnTo>
                    <a:cubicBezTo>
                      <a:pt x="7811" y="6846"/>
                      <a:pt x="8073" y="5311"/>
                      <a:pt x="8395" y="4025"/>
                    </a:cubicBezTo>
                    <a:lnTo>
                      <a:pt x="10859" y="3191"/>
                    </a:lnTo>
                    <a:close/>
                    <a:moveTo>
                      <a:pt x="20765" y="4144"/>
                    </a:moveTo>
                    <a:cubicBezTo>
                      <a:pt x="21563" y="4906"/>
                      <a:pt x="22242" y="5811"/>
                      <a:pt x="22670" y="6870"/>
                    </a:cubicBezTo>
                    <a:cubicBezTo>
                      <a:pt x="22742" y="7049"/>
                      <a:pt x="22801" y="7227"/>
                      <a:pt x="22861" y="7418"/>
                    </a:cubicBezTo>
                    <a:lnTo>
                      <a:pt x="18372" y="8835"/>
                    </a:lnTo>
                    <a:cubicBezTo>
                      <a:pt x="18003" y="7668"/>
                      <a:pt x="17479" y="6549"/>
                      <a:pt x="16789" y="5513"/>
                    </a:cubicBezTo>
                    <a:lnTo>
                      <a:pt x="20765" y="4144"/>
                    </a:lnTo>
                    <a:close/>
                    <a:moveTo>
                      <a:pt x="8240" y="4084"/>
                    </a:moveTo>
                    <a:cubicBezTo>
                      <a:pt x="7930" y="5370"/>
                      <a:pt x="7669" y="6894"/>
                      <a:pt x="7645" y="8525"/>
                    </a:cubicBezTo>
                    <a:lnTo>
                      <a:pt x="3358" y="10013"/>
                    </a:lnTo>
                    <a:cubicBezTo>
                      <a:pt x="3763" y="8216"/>
                      <a:pt x="4621" y="6477"/>
                      <a:pt x="5525" y="5001"/>
                    </a:cubicBezTo>
                    <a:lnTo>
                      <a:pt x="8240" y="4084"/>
                    </a:lnTo>
                    <a:close/>
                    <a:moveTo>
                      <a:pt x="16658" y="5561"/>
                    </a:moveTo>
                    <a:cubicBezTo>
                      <a:pt x="17277" y="6489"/>
                      <a:pt x="17836" y="7585"/>
                      <a:pt x="18241" y="8882"/>
                    </a:cubicBezTo>
                    <a:lnTo>
                      <a:pt x="13407" y="10406"/>
                    </a:lnTo>
                    <a:lnTo>
                      <a:pt x="12288" y="7073"/>
                    </a:lnTo>
                    <a:lnTo>
                      <a:pt x="16658" y="5561"/>
                    </a:lnTo>
                    <a:close/>
                    <a:moveTo>
                      <a:pt x="12169" y="7108"/>
                    </a:moveTo>
                    <a:lnTo>
                      <a:pt x="13276" y="10454"/>
                    </a:lnTo>
                    <a:lnTo>
                      <a:pt x="8133" y="12085"/>
                    </a:lnTo>
                    <a:cubicBezTo>
                      <a:pt x="7859" y="10918"/>
                      <a:pt x="7764" y="9752"/>
                      <a:pt x="7776" y="8620"/>
                    </a:cubicBezTo>
                    <a:lnTo>
                      <a:pt x="12169" y="7108"/>
                    </a:lnTo>
                    <a:close/>
                    <a:moveTo>
                      <a:pt x="22897" y="7537"/>
                    </a:moveTo>
                    <a:cubicBezTo>
                      <a:pt x="23170" y="8466"/>
                      <a:pt x="23242" y="9466"/>
                      <a:pt x="23123" y="10525"/>
                    </a:cubicBezTo>
                    <a:lnTo>
                      <a:pt x="18979" y="12121"/>
                    </a:lnTo>
                    <a:cubicBezTo>
                      <a:pt x="18956" y="11692"/>
                      <a:pt x="18908" y="11276"/>
                      <a:pt x="18848" y="10859"/>
                    </a:cubicBezTo>
                    <a:cubicBezTo>
                      <a:pt x="18753" y="10216"/>
                      <a:pt x="18598" y="9585"/>
                      <a:pt x="18420" y="8966"/>
                    </a:cubicBezTo>
                    <a:lnTo>
                      <a:pt x="22897" y="7537"/>
                    </a:lnTo>
                    <a:close/>
                    <a:moveTo>
                      <a:pt x="7645" y="8668"/>
                    </a:moveTo>
                    <a:lnTo>
                      <a:pt x="7645" y="8668"/>
                    </a:lnTo>
                    <a:cubicBezTo>
                      <a:pt x="7633" y="9799"/>
                      <a:pt x="7740" y="10966"/>
                      <a:pt x="8002" y="12121"/>
                    </a:cubicBezTo>
                    <a:lnTo>
                      <a:pt x="3263" y="13621"/>
                    </a:lnTo>
                    <a:cubicBezTo>
                      <a:pt x="3025" y="12490"/>
                      <a:pt x="3085" y="11311"/>
                      <a:pt x="3323" y="10156"/>
                    </a:cubicBezTo>
                    <a:lnTo>
                      <a:pt x="7645" y="8668"/>
                    </a:lnTo>
                    <a:close/>
                    <a:moveTo>
                      <a:pt x="18277" y="9001"/>
                    </a:moveTo>
                    <a:cubicBezTo>
                      <a:pt x="18563" y="9966"/>
                      <a:pt x="18765" y="11014"/>
                      <a:pt x="18837" y="12180"/>
                    </a:cubicBezTo>
                    <a:lnTo>
                      <a:pt x="14538" y="13835"/>
                    </a:lnTo>
                    <a:lnTo>
                      <a:pt x="13443" y="10537"/>
                    </a:lnTo>
                    <a:lnTo>
                      <a:pt x="18277" y="9001"/>
                    </a:lnTo>
                    <a:close/>
                    <a:moveTo>
                      <a:pt x="13324" y="10573"/>
                    </a:moveTo>
                    <a:lnTo>
                      <a:pt x="14419" y="13883"/>
                    </a:lnTo>
                    <a:lnTo>
                      <a:pt x="9633" y="15717"/>
                    </a:lnTo>
                    <a:cubicBezTo>
                      <a:pt x="9228" y="15097"/>
                      <a:pt x="8895" y="14431"/>
                      <a:pt x="8621" y="13728"/>
                    </a:cubicBezTo>
                    <a:cubicBezTo>
                      <a:pt x="8431" y="13228"/>
                      <a:pt x="8276" y="12716"/>
                      <a:pt x="8157" y="12216"/>
                    </a:cubicBezTo>
                    <a:lnTo>
                      <a:pt x="13324" y="10573"/>
                    </a:lnTo>
                    <a:close/>
                    <a:moveTo>
                      <a:pt x="23111" y="10668"/>
                    </a:moveTo>
                    <a:cubicBezTo>
                      <a:pt x="22909" y="12276"/>
                      <a:pt x="22277" y="14026"/>
                      <a:pt x="21206" y="15907"/>
                    </a:cubicBezTo>
                    <a:lnTo>
                      <a:pt x="18622" y="16645"/>
                    </a:lnTo>
                    <a:cubicBezTo>
                      <a:pt x="18944" y="15133"/>
                      <a:pt x="19063" y="13657"/>
                      <a:pt x="18991" y="12264"/>
                    </a:cubicBezTo>
                    <a:lnTo>
                      <a:pt x="23111" y="10668"/>
                    </a:lnTo>
                    <a:close/>
                    <a:moveTo>
                      <a:pt x="8026" y="12252"/>
                    </a:moveTo>
                    <a:cubicBezTo>
                      <a:pt x="8157" y="12764"/>
                      <a:pt x="8311" y="13264"/>
                      <a:pt x="8502" y="13764"/>
                    </a:cubicBezTo>
                    <a:cubicBezTo>
                      <a:pt x="8776" y="14478"/>
                      <a:pt x="9109" y="15145"/>
                      <a:pt x="9502" y="15764"/>
                    </a:cubicBezTo>
                    <a:lnTo>
                      <a:pt x="5442" y="17324"/>
                    </a:lnTo>
                    <a:cubicBezTo>
                      <a:pt x="4501" y="16467"/>
                      <a:pt x="3847" y="15478"/>
                      <a:pt x="3466" y="14359"/>
                    </a:cubicBezTo>
                    <a:cubicBezTo>
                      <a:pt x="3394" y="14157"/>
                      <a:pt x="3347" y="13954"/>
                      <a:pt x="3299" y="13752"/>
                    </a:cubicBezTo>
                    <a:lnTo>
                      <a:pt x="8026" y="12252"/>
                    </a:lnTo>
                    <a:close/>
                    <a:moveTo>
                      <a:pt x="18848" y="12311"/>
                    </a:moveTo>
                    <a:lnTo>
                      <a:pt x="18848" y="12311"/>
                    </a:lnTo>
                    <a:cubicBezTo>
                      <a:pt x="18920" y="13633"/>
                      <a:pt x="18813" y="15097"/>
                      <a:pt x="18479" y="16693"/>
                    </a:cubicBezTo>
                    <a:lnTo>
                      <a:pt x="15753" y="17467"/>
                    </a:lnTo>
                    <a:lnTo>
                      <a:pt x="14586" y="13954"/>
                    </a:lnTo>
                    <a:lnTo>
                      <a:pt x="18848" y="12311"/>
                    </a:lnTo>
                    <a:close/>
                    <a:moveTo>
                      <a:pt x="14467" y="14002"/>
                    </a:moveTo>
                    <a:lnTo>
                      <a:pt x="15634" y="17514"/>
                    </a:lnTo>
                    <a:lnTo>
                      <a:pt x="12110" y="18515"/>
                    </a:lnTo>
                    <a:cubicBezTo>
                      <a:pt x="11145" y="17717"/>
                      <a:pt x="10347" y="16824"/>
                      <a:pt x="9704" y="15836"/>
                    </a:cubicBezTo>
                    <a:lnTo>
                      <a:pt x="14467" y="14002"/>
                    </a:lnTo>
                    <a:close/>
                    <a:moveTo>
                      <a:pt x="9574" y="15883"/>
                    </a:moveTo>
                    <a:cubicBezTo>
                      <a:pt x="10216" y="16871"/>
                      <a:pt x="11002" y="17764"/>
                      <a:pt x="11955" y="18562"/>
                    </a:cubicBezTo>
                    <a:lnTo>
                      <a:pt x="8835" y="19443"/>
                    </a:lnTo>
                    <a:cubicBezTo>
                      <a:pt x="7514" y="18872"/>
                      <a:pt x="6418" y="18205"/>
                      <a:pt x="5561" y="17431"/>
                    </a:cubicBezTo>
                    <a:lnTo>
                      <a:pt x="9574" y="15883"/>
                    </a:lnTo>
                    <a:close/>
                    <a:moveTo>
                      <a:pt x="11419" y="0"/>
                    </a:moveTo>
                    <a:lnTo>
                      <a:pt x="11395" y="131"/>
                    </a:lnTo>
                    <a:cubicBezTo>
                      <a:pt x="11443" y="131"/>
                      <a:pt x="13550" y="405"/>
                      <a:pt x="15979" y="1322"/>
                    </a:cubicBezTo>
                    <a:lnTo>
                      <a:pt x="13657" y="2108"/>
                    </a:lnTo>
                    <a:cubicBezTo>
                      <a:pt x="12050" y="822"/>
                      <a:pt x="10705" y="227"/>
                      <a:pt x="10681" y="227"/>
                    </a:cubicBezTo>
                    <a:lnTo>
                      <a:pt x="10633" y="346"/>
                    </a:lnTo>
                    <a:cubicBezTo>
                      <a:pt x="10645" y="358"/>
                      <a:pt x="11955" y="917"/>
                      <a:pt x="13514" y="2155"/>
                    </a:cubicBezTo>
                    <a:lnTo>
                      <a:pt x="10943" y="3025"/>
                    </a:lnTo>
                    <a:lnTo>
                      <a:pt x="10097" y="489"/>
                    </a:lnTo>
                    <a:lnTo>
                      <a:pt x="9978" y="524"/>
                    </a:lnTo>
                    <a:lnTo>
                      <a:pt x="10824" y="3072"/>
                    </a:lnTo>
                    <a:lnTo>
                      <a:pt x="8431" y="3882"/>
                    </a:lnTo>
                    <a:cubicBezTo>
                      <a:pt x="8942" y="1893"/>
                      <a:pt x="9550" y="560"/>
                      <a:pt x="9574" y="536"/>
                    </a:cubicBezTo>
                    <a:lnTo>
                      <a:pt x="9454" y="477"/>
                    </a:lnTo>
                    <a:cubicBezTo>
                      <a:pt x="9431" y="512"/>
                      <a:pt x="8800" y="1882"/>
                      <a:pt x="8288" y="3929"/>
                    </a:cubicBezTo>
                    <a:lnTo>
                      <a:pt x="5633" y="4822"/>
                    </a:lnTo>
                    <a:cubicBezTo>
                      <a:pt x="7085" y="2501"/>
                      <a:pt x="8645" y="881"/>
                      <a:pt x="8669" y="846"/>
                    </a:cubicBezTo>
                    <a:lnTo>
                      <a:pt x="8573" y="750"/>
                    </a:lnTo>
                    <a:cubicBezTo>
                      <a:pt x="8561" y="762"/>
                      <a:pt x="6918" y="2477"/>
                      <a:pt x="5418" y="4894"/>
                    </a:cubicBezTo>
                    <a:lnTo>
                      <a:pt x="1632" y="6180"/>
                    </a:lnTo>
                    <a:lnTo>
                      <a:pt x="1668" y="6299"/>
                    </a:lnTo>
                    <a:lnTo>
                      <a:pt x="5311" y="5072"/>
                    </a:lnTo>
                    <a:lnTo>
                      <a:pt x="5311" y="5072"/>
                    </a:lnTo>
                    <a:cubicBezTo>
                      <a:pt x="5275" y="5144"/>
                      <a:pt x="5228" y="5203"/>
                      <a:pt x="5192" y="5275"/>
                    </a:cubicBezTo>
                    <a:cubicBezTo>
                      <a:pt x="4406" y="6608"/>
                      <a:pt x="3597" y="8287"/>
                      <a:pt x="3216" y="10061"/>
                    </a:cubicBezTo>
                    <a:lnTo>
                      <a:pt x="1" y="11168"/>
                    </a:lnTo>
                    <a:lnTo>
                      <a:pt x="37" y="11287"/>
                    </a:lnTo>
                    <a:lnTo>
                      <a:pt x="3180" y="10204"/>
                    </a:lnTo>
                    <a:lnTo>
                      <a:pt x="3180" y="10204"/>
                    </a:lnTo>
                    <a:cubicBezTo>
                      <a:pt x="2954" y="11347"/>
                      <a:pt x="2894" y="12526"/>
                      <a:pt x="3144" y="13657"/>
                    </a:cubicBezTo>
                    <a:lnTo>
                      <a:pt x="441" y="14514"/>
                    </a:lnTo>
                    <a:lnTo>
                      <a:pt x="477" y="14645"/>
                    </a:lnTo>
                    <a:lnTo>
                      <a:pt x="3168" y="13788"/>
                    </a:lnTo>
                    <a:cubicBezTo>
                      <a:pt x="3216" y="14002"/>
                      <a:pt x="3275" y="14204"/>
                      <a:pt x="3347" y="14407"/>
                    </a:cubicBezTo>
                    <a:cubicBezTo>
                      <a:pt x="3716" y="15514"/>
                      <a:pt x="4370" y="16502"/>
                      <a:pt x="5311" y="17383"/>
                    </a:cubicBezTo>
                    <a:lnTo>
                      <a:pt x="2823" y="18336"/>
                    </a:lnTo>
                    <a:lnTo>
                      <a:pt x="2870" y="18467"/>
                    </a:lnTo>
                    <a:lnTo>
                      <a:pt x="5418" y="17479"/>
                    </a:lnTo>
                    <a:cubicBezTo>
                      <a:pt x="6275" y="18253"/>
                      <a:pt x="7347" y="18931"/>
                      <a:pt x="8633" y="19503"/>
                    </a:cubicBezTo>
                    <a:lnTo>
                      <a:pt x="5692" y="20348"/>
                    </a:lnTo>
                    <a:lnTo>
                      <a:pt x="5728" y="20479"/>
                    </a:lnTo>
                    <a:lnTo>
                      <a:pt x="8823" y="19586"/>
                    </a:lnTo>
                    <a:cubicBezTo>
                      <a:pt x="10681" y="20396"/>
                      <a:pt x="12955" y="21003"/>
                      <a:pt x="15670" y="21420"/>
                    </a:cubicBezTo>
                    <a:lnTo>
                      <a:pt x="15693" y="21289"/>
                    </a:lnTo>
                    <a:cubicBezTo>
                      <a:pt x="13062" y="20884"/>
                      <a:pt x="10836" y="20300"/>
                      <a:pt x="9026" y="19538"/>
                    </a:cubicBezTo>
                    <a:lnTo>
                      <a:pt x="12074" y="18657"/>
                    </a:lnTo>
                    <a:cubicBezTo>
                      <a:pt x="13205" y="19586"/>
                      <a:pt x="14550" y="20384"/>
                      <a:pt x="16098" y="21027"/>
                    </a:cubicBezTo>
                    <a:lnTo>
                      <a:pt x="16146" y="20908"/>
                    </a:lnTo>
                    <a:cubicBezTo>
                      <a:pt x="14646" y="20277"/>
                      <a:pt x="13336" y="19515"/>
                      <a:pt x="12229" y="18622"/>
                    </a:cubicBezTo>
                    <a:lnTo>
                      <a:pt x="15670" y="17633"/>
                    </a:lnTo>
                    <a:lnTo>
                      <a:pt x="16682" y="20670"/>
                    </a:lnTo>
                    <a:lnTo>
                      <a:pt x="16801" y="20634"/>
                    </a:lnTo>
                    <a:lnTo>
                      <a:pt x="15800" y="17598"/>
                    </a:lnTo>
                    <a:lnTo>
                      <a:pt x="18444" y="16836"/>
                    </a:lnTo>
                    <a:lnTo>
                      <a:pt x="18444" y="16836"/>
                    </a:lnTo>
                    <a:cubicBezTo>
                      <a:pt x="18217" y="17860"/>
                      <a:pt x="17908" y="18943"/>
                      <a:pt x="17479" y="20074"/>
                    </a:cubicBezTo>
                    <a:lnTo>
                      <a:pt x="17598" y="20122"/>
                    </a:lnTo>
                    <a:cubicBezTo>
                      <a:pt x="18027" y="18991"/>
                      <a:pt x="18360" y="17884"/>
                      <a:pt x="18587" y="16800"/>
                    </a:cubicBezTo>
                    <a:lnTo>
                      <a:pt x="21111" y="16074"/>
                    </a:lnTo>
                    <a:lnTo>
                      <a:pt x="21111" y="16074"/>
                    </a:lnTo>
                    <a:cubicBezTo>
                      <a:pt x="20372" y="17348"/>
                      <a:pt x="19444" y="18669"/>
                      <a:pt x="18325" y="20062"/>
                    </a:cubicBezTo>
                    <a:lnTo>
                      <a:pt x="18432" y="20146"/>
                    </a:lnTo>
                    <a:cubicBezTo>
                      <a:pt x="19587" y="18705"/>
                      <a:pt x="20539" y="17336"/>
                      <a:pt x="21289" y="16026"/>
                    </a:cubicBezTo>
                    <a:lnTo>
                      <a:pt x="24528" y="15097"/>
                    </a:lnTo>
                    <a:lnTo>
                      <a:pt x="24492" y="14978"/>
                    </a:lnTo>
                    <a:lnTo>
                      <a:pt x="21385" y="15859"/>
                    </a:lnTo>
                    <a:cubicBezTo>
                      <a:pt x="22444" y="13978"/>
                      <a:pt x="23063" y="12228"/>
                      <a:pt x="23254" y="10621"/>
                    </a:cubicBezTo>
                    <a:lnTo>
                      <a:pt x="25623" y="9704"/>
                    </a:lnTo>
                    <a:lnTo>
                      <a:pt x="25576" y="9585"/>
                    </a:lnTo>
                    <a:lnTo>
                      <a:pt x="23266" y="10478"/>
                    </a:lnTo>
                    <a:cubicBezTo>
                      <a:pt x="23373" y="9418"/>
                      <a:pt x="23290" y="8430"/>
                      <a:pt x="23028" y="7501"/>
                    </a:cubicBezTo>
                    <a:lnTo>
                      <a:pt x="25397" y="6751"/>
                    </a:lnTo>
                    <a:lnTo>
                      <a:pt x="25361" y="6620"/>
                    </a:lnTo>
                    <a:lnTo>
                      <a:pt x="22980" y="7370"/>
                    </a:lnTo>
                    <a:cubicBezTo>
                      <a:pt x="22932" y="7192"/>
                      <a:pt x="22861" y="7001"/>
                      <a:pt x="22789" y="6811"/>
                    </a:cubicBezTo>
                    <a:cubicBezTo>
                      <a:pt x="22361" y="5763"/>
                      <a:pt x="21694" y="4858"/>
                      <a:pt x="20908" y="4096"/>
                    </a:cubicBezTo>
                    <a:lnTo>
                      <a:pt x="22813" y="3441"/>
                    </a:lnTo>
                    <a:lnTo>
                      <a:pt x="22766" y="3310"/>
                    </a:lnTo>
                    <a:lnTo>
                      <a:pt x="20789" y="3989"/>
                    </a:lnTo>
                    <a:cubicBezTo>
                      <a:pt x="19503" y="2798"/>
                      <a:pt x="17884" y="1941"/>
                      <a:pt x="16360" y="1334"/>
                    </a:cubicBezTo>
                    <a:lnTo>
                      <a:pt x="18622" y="572"/>
                    </a:lnTo>
                    <a:lnTo>
                      <a:pt x="18575" y="441"/>
                    </a:lnTo>
                    <a:lnTo>
                      <a:pt x="16170" y="1262"/>
                    </a:lnTo>
                    <a:cubicBezTo>
                      <a:pt x="13669" y="298"/>
                      <a:pt x="11455" y="0"/>
                      <a:pt x="1141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sp>
          <p:nvSpPr>
            <p:cNvPr id="855" name="Google Shape;855;p44"/>
            <p:cNvSpPr/>
            <p:nvPr/>
          </p:nvSpPr>
          <p:spPr>
            <a:xfrm>
              <a:off x="990150" y="2457213"/>
              <a:ext cx="1003200" cy="66600"/>
            </a:xfrm>
            <a:prstGeom prst="ellipse">
              <a:avLst/>
            </a:prstGeom>
            <a:solidFill>
              <a:srgbClr val="033342">
                <a:alpha val="2089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grpSp>
        <p:nvGrpSpPr>
          <p:cNvPr id="856" name="Google Shape;856;p44"/>
          <p:cNvGrpSpPr/>
          <p:nvPr/>
        </p:nvGrpSpPr>
        <p:grpSpPr>
          <a:xfrm>
            <a:off x="7896534" y="4213010"/>
            <a:ext cx="763934" cy="602892"/>
            <a:chOff x="6965512" y="3500552"/>
            <a:chExt cx="1371755" cy="1154569"/>
          </a:xfrm>
        </p:grpSpPr>
        <p:grpSp>
          <p:nvGrpSpPr>
            <p:cNvPr id="857" name="Google Shape;857;p44"/>
            <p:cNvGrpSpPr/>
            <p:nvPr/>
          </p:nvGrpSpPr>
          <p:grpSpPr>
            <a:xfrm>
              <a:off x="6965512" y="3500552"/>
              <a:ext cx="1371755" cy="1154569"/>
              <a:chOff x="4569300" y="7247450"/>
              <a:chExt cx="724225" cy="609625"/>
            </a:xfrm>
          </p:grpSpPr>
          <p:grpSp>
            <p:nvGrpSpPr>
              <p:cNvPr id="858" name="Google Shape;858;p44"/>
              <p:cNvGrpSpPr/>
              <p:nvPr/>
            </p:nvGrpSpPr>
            <p:grpSpPr>
              <a:xfrm>
                <a:off x="4569300" y="7247450"/>
                <a:ext cx="653675" cy="609625"/>
                <a:chOff x="4569300" y="7247450"/>
                <a:chExt cx="653675" cy="609625"/>
              </a:xfrm>
            </p:grpSpPr>
            <p:sp>
              <p:nvSpPr>
                <p:cNvPr id="859" name="Google Shape;859;p44"/>
                <p:cNvSpPr/>
                <p:nvPr/>
              </p:nvSpPr>
              <p:spPr>
                <a:xfrm>
                  <a:off x="4569300" y="7247450"/>
                  <a:ext cx="653675" cy="609625"/>
                </a:xfrm>
                <a:custGeom>
                  <a:avLst/>
                  <a:gdLst/>
                  <a:ahLst/>
                  <a:cxnLst/>
                  <a:rect l="l" t="t" r="r" b="b"/>
                  <a:pathLst>
                    <a:path w="26147" h="24385" extrusionOk="0">
                      <a:moveTo>
                        <a:pt x="22016" y="1"/>
                      </a:moveTo>
                      <a:lnTo>
                        <a:pt x="1" y="6085"/>
                      </a:lnTo>
                      <a:lnTo>
                        <a:pt x="5466" y="24385"/>
                      </a:lnTo>
                      <a:lnTo>
                        <a:pt x="26147" y="17896"/>
                      </a:lnTo>
                      <a:lnTo>
                        <a:pt x="22016"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60" name="Google Shape;860;p44"/>
                <p:cNvSpPr/>
                <p:nvPr/>
              </p:nvSpPr>
              <p:spPr>
                <a:xfrm>
                  <a:off x="4643425" y="7312050"/>
                  <a:ext cx="554250" cy="514675"/>
                </a:xfrm>
                <a:custGeom>
                  <a:avLst/>
                  <a:gdLst/>
                  <a:ahLst/>
                  <a:cxnLst/>
                  <a:rect l="l" t="t" r="r" b="b"/>
                  <a:pathLst>
                    <a:path w="22170" h="20587" extrusionOk="0">
                      <a:moveTo>
                        <a:pt x="12371" y="0"/>
                      </a:moveTo>
                      <a:lnTo>
                        <a:pt x="8240" y="1060"/>
                      </a:lnTo>
                      <a:lnTo>
                        <a:pt x="6037" y="3882"/>
                      </a:lnTo>
                      <a:lnTo>
                        <a:pt x="2108" y="3477"/>
                      </a:lnTo>
                      <a:lnTo>
                        <a:pt x="1" y="6894"/>
                      </a:lnTo>
                      <a:lnTo>
                        <a:pt x="524" y="13014"/>
                      </a:lnTo>
                      <a:lnTo>
                        <a:pt x="2394" y="19539"/>
                      </a:lnTo>
                      <a:lnTo>
                        <a:pt x="3084" y="20586"/>
                      </a:lnTo>
                      <a:lnTo>
                        <a:pt x="6942" y="18717"/>
                      </a:lnTo>
                      <a:lnTo>
                        <a:pt x="13431" y="17526"/>
                      </a:lnTo>
                      <a:lnTo>
                        <a:pt x="22170" y="14550"/>
                      </a:lnTo>
                      <a:lnTo>
                        <a:pt x="21039" y="9383"/>
                      </a:lnTo>
                      <a:lnTo>
                        <a:pt x="17562" y="5323"/>
                      </a:lnTo>
                      <a:lnTo>
                        <a:pt x="17598" y="691"/>
                      </a:lnTo>
                      <a:lnTo>
                        <a:pt x="12371"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61" name="Google Shape;861;p44"/>
                <p:cNvSpPr/>
                <p:nvPr/>
              </p:nvSpPr>
              <p:spPr>
                <a:xfrm>
                  <a:off x="4591325" y="7337650"/>
                  <a:ext cx="290250" cy="329600"/>
                </a:xfrm>
                <a:custGeom>
                  <a:avLst/>
                  <a:gdLst/>
                  <a:ahLst/>
                  <a:cxnLst/>
                  <a:rect l="l" t="t" r="r" b="b"/>
                  <a:pathLst>
                    <a:path w="11610" h="13184" extrusionOk="0">
                      <a:moveTo>
                        <a:pt x="10371" y="0"/>
                      </a:moveTo>
                      <a:lnTo>
                        <a:pt x="1" y="2667"/>
                      </a:lnTo>
                      <a:lnTo>
                        <a:pt x="2668" y="11954"/>
                      </a:lnTo>
                      <a:cubicBezTo>
                        <a:pt x="2727" y="11633"/>
                        <a:pt x="2823" y="11335"/>
                        <a:pt x="2942" y="11037"/>
                      </a:cubicBezTo>
                      <a:cubicBezTo>
                        <a:pt x="3166" y="10572"/>
                        <a:pt x="3638" y="10107"/>
                        <a:pt x="4158" y="10107"/>
                      </a:cubicBezTo>
                      <a:cubicBezTo>
                        <a:pt x="4329" y="10107"/>
                        <a:pt x="4506" y="10157"/>
                        <a:pt x="4680" y="10275"/>
                      </a:cubicBezTo>
                      <a:cubicBezTo>
                        <a:pt x="5013" y="10514"/>
                        <a:pt x="5192" y="10990"/>
                        <a:pt x="5383" y="11335"/>
                      </a:cubicBezTo>
                      <a:cubicBezTo>
                        <a:pt x="5656" y="11823"/>
                        <a:pt x="5930" y="12335"/>
                        <a:pt x="6264" y="12776"/>
                      </a:cubicBezTo>
                      <a:cubicBezTo>
                        <a:pt x="6477" y="13047"/>
                        <a:pt x="6745" y="13183"/>
                        <a:pt x="6999" y="13183"/>
                      </a:cubicBezTo>
                      <a:cubicBezTo>
                        <a:pt x="7313" y="13183"/>
                        <a:pt x="7607" y="12976"/>
                        <a:pt x="7752" y="12561"/>
                      </a:cubicBezTo>
                      <a:cubicBezTo>
                        <a:pt x="8514" y="10359"/>
                        <a:pt x="5525" y="8799"/>
                        <a:pt x="4394" y="7478"/>
                      </a:cubicBezTo>
                      <a:cubicBezTo>
                        <a:pt x="3668" y="6632"/>
                        <a:pt x="3335" y="5406"/>
                        <a:pt x="4156" y="4489"/>
                      </a:cubicBezTo>
                      <a:cubicBezTo>
                        <a:pt x="4465" y="4144"/>
                        <a:pt x="4903" y="3962"/>
                        <a:pt x="5337" y="3962"/>
                      </a:cubicBezTo>
                      <a:cubicBezTo>
                        <a:pt x="5757" y="3962"/>
                        <a:pt x="6173" y="4132"/>
                        <a:pt x="6466" y="4489"/>
                      </a:cubicBezTo>
                      <a:cubicBezTo>
                        <a:pt x="7157" y="5394"/>
                        <a:pt x="7454" y="6620"/>
                        <a:pt x="8038" y="7573"/>
                      </a:cubicBezTo>
                      <a:cubicBezTo>
                        <a:pt x="8372" y="8122"/>
                        <a:pt x="8793" y="8360"/>
                        <a:pt x="9237" y="8360"/>
                      </a:cubicBezTo>
                      <a:cubicBezTo>
                        <a:pt x="9678" y="8360"/>
                        <a:pt x="10140" y="8125"/>
                        <a:pt x="10562" y="7728"/>
                      </a:cubicBezTo>
                      <a:cubicBezTo>
                        <a:pt x="11610" y="6727"/>
                        <a:pt x="11550" y="5370"/>
                        <a:pt x="11217" y="4060"/>
                      </a:cubicBezTo>
                      <a:cubicBezTo>
                        <a:pt x="10859" y="2644"/>
                        <a:pt x="10467" y="1370"/>
                        <a:pt x="1037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62" name="Google Shape;862;p44"/>
                <p:cNvSpPr/>
                <p:nvPr/>
              </p:nvSpPr>
              <p:spPr>
                <a:xfrm>
                  <a:off x="4701175" y="7653675"/>
                  <a:ext cx="275950" cy="182275"/>
                </a:xfrm>
                <a:custGeom>
                  <a:avLst/>
                  <a:gdLst/>
                  <a:ahLst/>
                  <a:cxnLst/>
                  <a:rect l="l" t="t" r="r" b="b"/>
                  <a:pathLst>
                    <a:path w="11038" h="7291" extrusionOk="0">
                      <a:moveTo>
                        <a:pt x="5312" y="1"/>
                      </a:moveTo>
                      <a:cubicBezTo>
                        <a:pt x="5187" y="1"/>
                        <a:pt x="5045" y="35"/>
                        <a:pt x="4882" y="111"/>
                      </a:cubicBezTo>
                      <a:cubicBezTo>
                        <a:pt x="3906" y="551"/>
                        <a:pt x="3203" y="1897"/>
                        <a:pt x="2822" y="2837"/>
                      </a:cubicBezTo>
                      <a:cubicBezTo>
                        <a:pt x="2448" y="3675"/>
                        <a:pt x="1780" y="6027"/>
                        <a:pt x="719" y="6027"/>
                      </a:cubicBezTo>
                      <a:cubicBezTo>
                        <a:pt x="497" y="6027"/>
                        <a:pt x="258" y="5924"/>
                        <a:pt x="0" y="5683"/>
                      </a:cubicBezTo>
                      <a:lnTo>
                        <a:pt x="0" y="5683"/>
                      </a:lnTo>
                      <a:lnTo>
                        <a:pt x="453" y="7290"/>
                      </a:lnTo>
                      <a:lnTo>
                        <a:pt x="11037" y="3671"/>
                      </a:lnTo>
                      <a:cubicBezTo>
                        <a:pt x="10880" y="3288"/>
                        <a:pt x="10579" y="3157"/>
                        <a:pt x="10239" y="3157"/>
                      </a:cubicBezTo>
                      <a:cubicBezTo>
                        <a:pt x="9809" y="3157"/>
                        <a:pt x="9317" y="3367"/>
                        <a:pt x="8978" y="3540"/>
                      </a:cubicBezTo>
                      <a:cubicBezTo>
                        <a:pt x="8547" y="3751"/>
                        <a:pt x="7813" y="4258"/>
                        <a:pt x="7205" y="4258"/>
                      </a:cubicBezTo>
                      <a:cubicBezTo>
                        <a:pt x="7023" y="4258"/>
                        <a:pt x="6852" y="4212"/>
                        <a:pt x="6704" y="4100"/>
                      </a:cubicBezTo>
                      <a:cubicBezTo>
                        <a:pt x="6061" y="3599"/>
                        <a:pt x="6275" y="2171"/>
                        <a:pt x="6192" y="1456"/>
                      </a:cubicBezTo>
                      <a:cubicBezTo>
                        <a:pt x="6112" y="823"/>
                        <a:pt x="5926" y="1"/>
                        <a:pt x="5312"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63" name="Google Shape;863;p44"/>
                <p:cNvSpPr/>
                <p:nvPr/>
              </p:nvSpPr>
              <p:spPr>
                <a:xfrm>
                  <a:off x="4937500" y="7267100"/>
                  <a:ext cx="229525" cy="283925"/>
                </a:xfrm>
                <a:custGeom>
                  <a:avLst/>
                  <a:gdLst/>
                  <a:ahLst/>
                  <a:cxnLst/>
                  <a:rect l="l" t="t" r="r" b="b"/>
                  <a:pathLst>
                    <a:path w="9181" h="11357" extrusionOk="0">
                      <a:moveTo>
                        <a:pt x="6764" y="1"/>
                      </a:moveTo>
                      <a:lnTo>
                        <a:pt x="513" y="1608"/>
                      </a:lnTo>
                      <a:cubicBezTo>
                        <a:pt x="275" y="2037"/>
                        <a:pt x="1" y="2894"/>
                        <a:pt x="191" y="3299"/>
                      </a:cubicBezTo>
                      <a:cubicBezTo>
                        <a:pt x="305" y="3509"/>
                        <a:pt x="487" y="3587"/>
                        <a:pt x="710" y="3587"/>
                      </a:cubicBezTo>
                      <a:cubicBezTo>
                        <a:pt x="1363" y="3587"/>
                        <a:pt x="2363" y="2918"/>
                        <a:pt x="3012" y="2918"/>
                      </a:cubicBezTo>
                      <a:cubicBezTo>
                        <a:pt x="3211" y="2918"/>
                        <a:pt x="3377" y="2980"/>
                        <a:pt x="3489" y="3144"/>
                      </a:cubicBezTo>
                      <a:cubicBezTo>
                        <a:pt x="3823" y="3632"/>
                        <a:pt x="3216" y="4608"/>
                        <a:pt x="3001" y="5001"/>
                      </a:cubicBezTo>
                      <a:cubicBezTo>
                        <a:pt x="2382" y="6132"/>
                        <a:pt x="1834" y="7121"/>
                        <a:pt x="1846" y="8454"/>
                      </a:cubicBezTo>
                      <a:cubicBezTo>
                        <a:pt x="1894" y="10085"/>
                        <a:pt x="3347" y="10966"/>
                        <a:pt x="4811" y="11240"/>
                      </a:cubicBezTo>
                      <a:cubicBezTo>
                        <a:pt x="5268" y="11322"/>
                        <a:pt x="5726" y="11356"/>
                        <a:pt x="6182" y="11356"/>
                      </a:cubicBezTo>
                      <a:cubicBezTo>
                        <a:pt x="7188" y="11356"/>
                        <a:pt x="8190" y="11190"/>
                        <a:pt x="9181" y="11002"/>
                      </a:cubicBezTo>
                      <a:lnTo>
                        <a:pt x="6764"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64" name="Google Shape;864;p44"/>
                <p:cNvSpPr/>
                <p:nvPr/>
              </p:nvSpPr>
              <p:spPr>
                <a:xfrm>
                  <a:off x="4599975" y="7276625"/>
                  <a:ext cx="588775" cy="532825"/>
                </a:xfrm>
                <a:custGeom>
                  <a:avLst/>
                  <a:gdLst/>
                  <a:ahLst/>
                  <a:cxnLst/>
                  <a:rect l="l" t="t" r="r" b="b"/>
                  <a:pathLst>
                    <a:path w="23551" h="21313" extrusionOk="0">
                      <a:moveTo>
                        <a:pt x="18229" y="2858"/>
                      </a:moveTo>
                      <a:lnTo>
                        <a:pt x="19229" y="6751"/>
                      </a:lnTo>
                      <a:lnTo>
                        <a:pt x="15919" y="7704"/>
                      </a:lnTo>
                      <a:lnTo>
                        <a:pt x="14740" y="3787"/>
                      </a:lnTo>
                      <a:lnTo>
                        <a:pt x="18229" y="2858"/>
                      </a:lnTo>
                      <a:close/>
                      <a:moveTo>
                        <a:pt x="14621" y="3823"/>
                      </a:moveTo>
                      <a:lnTo>
                        <a:pt x="15812" y="7740"/>
                      </a:lnTo>
                      <a:lnTo>
                        <a:pt x="12478" y="8692"/>
                      </a:lnTo>
                      <a:lnTo>
                        <a:pt x="11287" y="4715"/>
                      </a:lnTo>
                      <a:lnTo>
                        <a:pt x="14621" y="3823"/>
                      </a:lnTo>
                      <a:close/>
                      <a:moveTo>
                        <a:pt x="11168" y="4751"/>
                      </a:moveTo>
                      <a:lnTo>
                        <a:pt x="12371" y="8728"/>
                      </a:lnTo>
                      <a:lnTo>
                        <a:pt x="9013" y="9692"/>
                      </a:lnTo>
                      <a:lnTo>
                        <a:pt x="7775" y="5668"/>
                      </a:lnTo>
                      <a:lnTo>
                        <a:pt x="11168" y="4751"/>
                      </a:lnTo>
                      <a:close/>
                      <a:moveTo>
                        <a:pt x="7656" y="5692"/>
                      </a:moveTo>
                      <a:lnTo>
                        <a:pt x="8894" y="9728"/>
                      </a:lnTo>
                      <a:lnTo>
                        <a:pt x="5037" y="10835"/>
                      </a:lnTo>
                      <a:lnTo>
                        <a:pt x="3608" y="6787"/>
                      </a:lnTo>
                      <a:lnTo>
                        <a:pt x="7656" y="5692"/>
                      </a:lnTo>
                      <a:close/>
                      <a:moveTo>
                        <a:pt x="19253" y="6871"/>
                      </a:moveTo>
                      <a:lnTo>
                        <a:pt x="20360" y="11216"/>
                      </a:lnTo>
                      <a:lnTo>
                        <a:pt x="17252" y="12109"/>
                      </a:lnTo>
                      <a:lnTo>
                        <a:pt x="15955" y="7811"/>
                      </a:lnTo>
                      <a:lnTo>
                        <a:pt x="19253" y="6871"/>
                      </a:lnTo>
                      <a:close/>
                      <a:moveTo>
                        <a:pt x="15847" y="7847"/>
                      </a:moveTo>
                      <a:lnTo>
                        <a:pt x="17145" y="12133"/>
                      </a:lnTo>
                      <a:lnTo>
                        <a:pt x="13800" y="13086"/>
                      </a:lnTo>
                      <a:lnTo>
                        <a:pt x="12514" y="8811"/>
                      </a:lnTo>
                      <a:lnTo>
                        <a:pt x="15847" y="7847"/>
                      </a:lnTo>
                      <a:close/>
                      <a:moveTo>
                        <a:pt x="12407" y="8835"/>
                      </a:moveTo>
                      <a:lnTo>
                        <a:pt x="13692" y="13121"/>
                      </a:lnTo>
                      <a:lnTo>
                        <a:pt x="10359" y="14074"/>
                      </a:lnTo>
                      <a:lnTo>
                        <a:pt x="9049" y="9799"/>
                      </a:lnTo>
                      <a:lnTo>
                        <a:pt x="12407" y="8835"/>
                      </a:lnTo>
                      <a:close/>
                      <a:moveTo>
                        <a:pt x="8930" y="9835"/>
                      </a:moveTo>
                      <a:lnTo>
                        <a:pt x="10251" y="14109"/>
                      </a:lnTo>
                      <a:lnTo>
                        <a:pt x="6561" y="15169"/>
                      </a:lnTo>
                      <a:lnTo>
                        <a:pt x="5072" y="10942"/>
                      </a:lnTo>
                      <a:lnTo>
                        <a:pt x="8930" y="9835"/>
                      </a:lnTo>
                      <a:close/>
                      <a:moveTo>
                        <a:pt x="20384" y="11323"/>
                      </a:moveTo>
                      <a:lnTo>
                        <a:pt x="21122" y="14252"/>
                      </a:lnTo>
                      <a:lnTo>
                        <a:pt x="18181" y="15169"/>
                      </a:lnTo>
                      <a:lnTo>
                        <a:pt x="17288" y="12216"/>
                      </a:lnTo>
                      <a:lnTo>
                        <a:pt x="20384" y="11323"/>
                      </a:lnTo>
                      <a:close/>
                      <a:moveTo>
                        <a:pt x="17169" y="12252"/>
                      </a:moveTo>
                      <a:lnTo>
                        <a:pt x="18062" y="15205"/>
                      </a:lnTo>
                      <a:lnTo>
                        <a:pt x="14740" y="16229"/>
                      </a:lnTo>
                      <a:lnTo>
                        <a:pt x="13835" y="13205"/>
                      </a:lnTo>
                      <a:lnTo>
                        <a:pt x="17169" y="12252"/>
                      </a:lnTo>
                      <a:close/>
                      <a:moveTo>
                        <a:pt x="13716" y="13240"/>
                      </a:moveTo>
                      <a:lnTo>
                        <a:pt x="14633" y="16265"/>
                      </a:lnTo>
                      <a:lnTo>
                        <a:pt x="11347" y="17277"/>
                      </a:lnTo>
                      <a:lnTo>
                        <a:pt x="10394" y="14193"/>
                      </a:lnTo>
                      <a:lnTo>
                        <a:pt x="13716" y="13240"/>
                      </a:lnTo>
                      <a:close/>
                      <a:moveTo>
                        <a:pt x="10275" y="14217"/>
                      </a:moveTo>
                      <a:lnTo>
                        <a:pt x="11228" y="17312"/>
                      </a:lnTo>
                      <a:lnTo>
                        <a:pt x="7692" y="18408"/>
                      </a:lnTo>
                      <a:lnTo>
                        <a:pt x="6596" y="15276"/>
                      </a:lnTo>
                      <a:lnTo>
                        <a:pt x="10275" y="14217"/>
                      </a:lnTo>
                      <a:close/>
                      <a:moveTo>
                        <a:pt x="17633" y="1"/>
                      </a:moveTo>
                      <a:lnTo>
                        <a:pt x="17514" y="36"/>
                      </a:lnTo>
                      <a:lnTo>
                        <a:pt x="18205" y="2739"/>
                      </a:lnTo>
                      <a:lnTo>
                        <a:pt x="14704" y="3680"/>
                      </a:lnTo>
                      <a:lnTo>
                        <a:pt x="13823" y="763"/>
                      </a:lnTo>
                      <a:lnTo>
                        <a:pt x="13716" y="798"/>
                      </a:lnTo>
                      <a:lnTo>
                        <a:pt x="14585" y="3715"/>
                      </a:lnTo>
                      <a:lnTo>
                        <a:pt x="11252" y="4608"/>
                      </a:lnTo>
                      <a:lnTo>
                        <a:pt x="10394" y="1787"/>
                      </a:lnTo>
                      <a:lnTo>
                        <a:pt x="10287" y="1822"/>
                      </a:lnTo>
                      <a:lnTo>
                        <a:pt x="11133" y="4632"/>
                      </a:lnTo>
                      <a:lnTo>
                        <a:pt x="7727" y="5549"/>
                      </a:lnTo>
                      <a:lnTo>
                        <a:pt x="6894" y="2810"/>
                      </a:lnTo>
                      <a:lnTo>
                        <a:pt x="6775" y="2846"/>
                      </a:lnTo>
                      <a:lnTo>
                        <a:pt x="7620" y="5585"/>
                      </a:lnTo>
                      <a:lnTo>
                        <a:pt x="3572" y="6668"/>
                      </a:lnTo>
                      <a:lnTo>
                        <a:pt x="2620" y="3953"/>
                      </a:lnTo>
                      <a:lnTo>
                        <a:pt x="2501" y="3989"/>
                      </a:lnTo>
                      <a:lnTo>
                        <a:pt x="3453" y="6704"/>
                      </a:lnTo>
                      <a:lnTo>
                        <a:pt x="0" y="7633"/>
                      </a:lnTo>
                      <a:lnTo>
                        <a:pt x="24" y="7740"/>
                      </a:lnTo>
                      <a:lnTo>
                        <a:pt x="3501" y="6811"/>
                      </a:lnTo>
                      <a:lnTo>
                        <a:pt x="4917" y="10871"/>
                      </a:lnTo>
                      <a:lnTo>
                        <a:pt x="1203" y="11943"/>
                      </a:lnTo>
                      <a:lnTo>
                        <a:pt x="1227" y="12050"/>
                      </a:lnTo>
                      <a:lnTo>
                        <a:pt x="4965" y="10978"/>
                      </a:lnTo>
                      <a:lnTo>
                        <a:pt x="6441" y="15193"/>
                      </a:lnTo>
                      <a:lnTo>
                        <a:pt x="2548" y="16312"/>
                      </a:lnTo>
                      <a:lnTo>
                        <a:pt x="2572" y="16431"/>
                      </a:lnTo>
                      <a:lnTo>
                        <a:pt x="6477" y="15312"/>
                      </a:lnTo>
                      <a:lnTo>
                        <a:pt x="7584" y="18443"/>
                      </a:lnTo>
                      <a:lnTo>
                        <a:pt x="3536" y="19694"/>
                      </a:lnTo>
                      <a:lnTo>
                        <a:pt x="3572" y="19801"/>
                      </a:lnTo>
                      <a:lnTo>
                        <a:pt x="7620" y="18551"/>
                      </a:lnTo>
                      <a:lnTo>
                        <a:pt x="8597" y="21313"/>
                      </a:lnTo>
                      <a:lnTo>
                        <a:pt x="8704" y="21277"/>
                      </a:lnTo>
                      <a:lnTo>
                        <a:pt x="7727" y="18515"/>
                      </a:lnTo>
                      <a:lnTo>
                        <a:pt x="11264" y="17419"/>
                      </a:lnTo>
                      <a:lnTo>
                        <a:pt x="12097" y="20146"/>
                      </a:lnTo>
                      <a:lnTo>
                        <a:pt x="12216" y="20110"/>
                      </a:lnTo>
                      <a:lnTo>
                        <a:pt x="11371" y="17384"/>
                      </a:lnTo>
                      <a:lnTo>
                        <a:pt x="14657" y="16372"/>
                      </a:lnTo>
                      <a:lnTo>
                        <a:pt x="15490" y="19146"/>
                      </a:lnTo>
                      <a:lnTo>
                        <a:pt x="15609" y="19110"/>
                      </a:lnTo>
                      <a:lnTo>
                        <a:pt x="14776" y="16336"/>
                      </a:lnTo>
                      <a:lnTo>
                        <a:pt x="18098" y="15312"/>
                      </a:lnTo>
                      <a:lnTo>
                        <a:pt x="18895" y="17943"/>
                      </a:lnTo>
                      <a:lnTo>
                        <a:pt x="19003" y="17908"/>
                      </a:lnTo>
                      <a:lnTo>
                        <a:pt x="18205" y="15276"/>
                      </a:lnTo>
                      <a:lnTo>
                        <a:pt x="21158" y="14360"/>
                      </a:lnTo>
                      <a:lnTo>
                        <a:pt x="21812" y="16979"/>
                      </a:lnTo>
                      <a:lnTo>
                        <a:pt x="21932" y="16943"/>
                      </a:lnTo>
                      <a:lnTo>
                        <a:pt x="21265" y="14324"/>
                      </a:lnTo>
                      <a:lnTo>
                        <a:pt x="23551" y="13621"/>
                      </a:lnTo>
                      <a:lnTo>
                        <a:pt x="23515" y="13514"/>
                      </a:lnTo>
                      <a:lnTo>
                        <a:pt x="21241" y="14217"/>
                      </a:lnTo>
                      <a:lnTo>
                        <a:pt x="20503" y="11300"/>
                      </a:lnTo>
                      <a:lnTo>
                        <a:pt x="22932" y="10597"/>
                      </a:lnTo>
                      <a:lnTo>
                        <a:pt x="22896" y="10490"/>
                      </a:lnTo>
                      <a:lnTo>
                        <a:pt x="20467" y="11181"/>
                      </a:lnTo>
                      <a:lnTo>
                        <a:pt x="19360" y="6835"/>
                      </a:lnTo>
                      <a:lnTo>
                        <a:pt x="22039" y="6061"/>
                      </a:lnTo>
                      <a:lnTo>
                        <a:pt x="22003" y="5942"/>
                      </a:lnTo>
                      <a:lnTo>
                        <a:pt x="19336" y="6716"/>
                      </a:lnTo>
                      <a:lnTo>
                        <a:pt x="18348" y="2822"/>
                      </a:lnTo>
                      <a:lnTo>
                        <a:pt x="21158" y="2060"/>
                      </a:lnTo>
                      <a:lnTo>
                        <a:pt x="21122" y="1953"/>
                      </a:lnTo>
                      <a:lnTo>
                        <a:pt x="18312" y="2703"/>
                      </a:lnTo>
                      <a:lnTo>
                        <a:pt x="176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grpSp>
            <p:nvGrpSpPr>
              <p:cNvPr id="865" name="Google Shape;865;p44"/>
              <p:cNvGrpSpPr/>
              <p:nvPr/>
            </p:nvGrpSpPr>
            <p:grpSpPr>
              <a:xfrm>
                <a:off x="4900900" y="7388550"/>
                <a:ext cx="392625" cy="407500"/>
                <a:chOff x="4900900" y="7388550"/>
                <a:chExt cx="392625" cy="407500"/>
              </a:xfrm>
            </p:grpSpPr>
            <p:sp>
              <p:nvSpPr>
                <p:cNvPr id="866" name="Google Shape;866;p44"/>
                <p:cNvSpPr/>
                <p:nvPr/>
              </p:nvSpPr>
              <p:spPr>
                <a:xfrm>
                  <a:off x="4900900" y="7394400"/>
                  <a:ext cx="371200" cy="291650"/>
                </a:xfrm>
                <a:custGeom>
                  <a:avLst/>
                  <a:gdLst/>
                  <a:ahLst/>
                  <a:cxnLst/>
                  <a:rect l="l" t="t" r="r" b="b"/>
                  <a:pathLst>
                    <a:path w="14848" h="11666" extrusionOk="0">
                      <a:moveTo>
                        <a:pt x="8353" y="0"/>
                      </a:moveTo>
                      <a:cubicBezTo>
                        <a:pt x="7265" y="0"/>
                        <a:pt x="6122" y="247"/>
                        <a:pt x="5025" y="766"/>
                      </a:cubicBezTo>
                      <a:cubicBezTo>
                        <a:pt x="1655" y="2362"/>
                        <a:pt x="0" y="5922"/>
                        <a:pt x="1334" y="8720"/>
                      </a:cubicBezTo>
                      <a:cubicBezTo>
                        <a:pt x="2225" y="10607"/>
                        <a:pt x="4243" y="11665"/>
                        <a:pt x="6495" y="11665"/>
                      </a:cubicBezTo>
                      <a:cubicBezTo>
                        <a:pt x="7583" y="11665"/>
                        <a:pt x="8726" y="11418"/>
                        <a:pt x="9823" y="10899"/>
                      </a:cubicBezTo>
                      <a:cubicBezTo>
                        <a:pt x="13193" y="9303"/>
                        <a:pt x="14848" y="5743"/>
                        <a:pt x="13526" y="2945"/>
                      </a:cubicBezTo>
                      <a:cubicBezTo>
                        <a:pt x="12627" y="1059"/>
                        <a:pt x="10607" y="0"/>
                        <a:pt x="8353" y="0"/>
                      </a:cubicBezTo>
                      <a:close/>
                    </a:path>
                  </a:pathLst>
                </a:custGeom>
                <a:solidFill>
                  <a:srgbClr val="6BC0C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67" name="Google Shape;867;p44"/>
                <p:cNvSpPr/>
                <p:nvPr/>
              </p:nvSpPr>
              <p:spPr>
                <a:xfrm>
                  <a:off x="4942875" y="7426825"/>
                  <a:ext cx="148250" cy="157900"/>
                </a:xfrm>
                <a:custGeom>
                  <a:avLst/>
                  <a:gdLst/>
                  <a:ahLst/>
                  <a:cxnLst/>
                  <a:rect l="l" t="t" r="r" b="b"/>
                  <a:pathLst>
                    <a:path w="5930" h="6316" extrusionOk="0">
                      <a:moveTo>
                        <a:pt x="4463" y="0"/>
                      </a:moveTo>
                      <a:cubicBezTo>
                        <a:pt x="3746" y="0"/>
                        <a:pt x="3179" y="2660"/>
                        <a:pt x="3179" y="2660"/>
                      </a:cubicBezTo>
                      <a:cubicBezTo>
                        <a:pt x="3179" y="2660"/>
                        <a:pt x="2706" y="1153"/>
                        <a:pt x="2447" y="1153"/>
                      </a:cubicBezTo>
                      <a:cubicBezTo>
                        <a:pt x="2437" y="1153"/>
                        <a:pt x="2427" y="1155"/>
                        <a:pt x="2417" y="1160"/>
                      </a:cubicBezTo>
                      <a:cubicBezTo>
                        <a:pt x="2167" y="1303"/>
                        <a:pt x="2905" y="2863"/>
                        <a:pt x="2905" y="2863"/>
                      </a:cubicBezTo>
                      <a:cubicBezTo>
                        <a:pt x="2905" y="2863"/>
                        <a:pt x="0" y="3565"/>
                        <a:pt x="60" y="3958"/>
                      </a:cubicBezTo>
                      <a:cubicBezTo>
                        <a:pt x="69" y="4015"/>
                        <a:pt x="136" y="4039"/>
                        <a:pt x="245" y="4039"/>
                      </a:cubicBezTo>
                      <a:cubicBezTo>
                        <a:pt x="864" y="4039"/>
                        <a:pt x="2810" y="3256"/>
                        <a:pt x="2810" y="3256"/>
                      </a:cubicBezTo>
                      <a:lnTo>
                        <a:pt x="2810" y="3256"/>
                      </a:lnTo>
                      <a:cubicBezTo>
                        <a:pt x="2810" y="3256"/>
                        <a:pt x="1596" y="5589"/>
                        <a:pt x="2000" y="5744"/>
                      </a:cubicBezTo>
                      <a:cubicBezTo>
                        <a:pt x="2014" y="5749"/>
                        <a:pt x="2027" y="5751"/>
                        <a:pt x="2042" y="5751"/>
                      </a:cubicBezTo>
                      <a:cubicBezTo>
                        <a:pt x="2473" y="5751"/>
                        <a:pt x="3310" y="3541"/>
                        <a:pt x="3310" y="3541"/>
                      </a:cubicBezTo>
                      <a:lnTo>
                        <a:pt x="5751" y="6316"/>
                      </a:lnTo>
                      <a:lnTo>
                        <a:pt x="5930" y="6066"/>
                      </a:lnTo>
                      <a:lnTo>
                        <a:pt x="3858" y="3160"/>
                      </a:lnTo>
                      <a:cubicBezTo>
                        <a:pt x="3858" y="3160"/>
                        <a:pt x="5930" y="2625"/>
                        <a:pt x="5751" y="2065"/>
                      </a:cubicBezTo>
                      <a:cubicBezTo>
                        <a:pt x="5717" y="1964"/>
                        <a:pt x="5627" y="1923"/>
                        <a:pt x="5504" y="1923"/>
                      </a:cubicBezTo>
                      <a:cubicBezTo>
                        <a:pt x="4944" y="1923"/>
                        <a:pt x="3679" y="2779"/>
                        <a:pt x="3679" y="2779"/>
                      </a:cubicBezTo>
                      <a:cubicBezTo>
                        <a:pt x="3679" y="2779"/>
                        <a:pt x="5322" y="267"/>
                        <a:pt x="4560" y="17"/>
                      </a:cubicBezTo>
                      <a:cubicBezTo>
                        <a:pt x="4527" y="6"/>
                        <a:pt x="4495" y="0"/>
                        <a:pt x="446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68" name="Google Shape;868;p44"/>
                <p:cNvSpPr/>
                <p:nvPr/>
              </p:nvSpPr>
              <p:spPr>
                <a:xfrm>
                  <a:off x="5081350" y="7445625"/>
                  <a:ext cx="105125" cy="131075"/>
                </a:xfrm>
                <a:custGeom>
                  <a:avLst/>
                  <a:gdLst/>
                  <a:ahLst/>
                  <a:cxnLst/>
                  <a:rect l="l" t="t" r="r" b="b"/>
                  <a:pathLst>
                    <a:path w="4205" h="5243" extrusionOk="0">
                      <a:moveTo>
                        <a:pt x="587" y="0"/>
                      </a:moveTo>
                      <a:cubicBezTo>
                        <a:pt x="565" y="0"/>
                        <a:pt x="543" y="5"/>
                        <a:pt x="521" y="15"/>
                      </a:cubicBezTo>
                      <a:cubicBezTo>
                        <a:pt x="69" y="230"/>
                        <a:pt x="1355" y="2337"/>
                        <a:pt x="1355" y="2337"/>
                      </a:cubicBezTo>
                      <a:cubicBezTo>
                        <a:pt x="1355" y="2337"/>
                        <a:pt x="1275" y="2334"/>
                        <a:pt x="1154" y="2334"/>
                      </a:cubicBezTo>
                      <a:cubicBezTo>
                        <a:pt x="777" y="2334"/>
                        <a:pt x="0" y="2362"/>
                        <a:pt x="10" y="2587"/>
                      </a:cubicBezTo>
                      <a:cubicBezTo>
                        <a:pt x="16" y="2755"/>
                        <a:pt x="410" y="2793"/>
                        <a:pt x="770" y="2793"/>
                      </a:cubicBezTo>
                      <a:cubicBezTo>
                        <a:pt x="1075" y="2793"/>
                        <a:pt x="1355" y="2766"/>
                        <a:pt x="1355" y="2766"/>
                      </a:cubicBezTo>
                      <a:lnTo>
                        <a:pt x="1355" y="2766"/>
                      </a:lnTo>
                      <a:lnTo>
                        <a:pt x="914" y="5242"/>
                      </a:lnTo>
                      <a:lnTo>
                        <a:pt x="1141" y="5242"/>
                      </a:lnTo>
                      <a:lnTo>
                        <a:pt x="1760" y="2682"/>
                      </a:lnTo>
                      <a:cubicBezTo>
                        <a:pt x="1760" y="2682"/>
                        <a:pt x="2736" y="3727"/>
                        <a:pt x="3109" y="3727"/>
                      </a:cubicBezTo>
                      <a:cubicBezTo>
                        <a:pt x="3146" y="3727"/>
                        <a:pt x="3177" y="3717"/>
                        <a:pt x="3200" y="3694"/>
                      </a:cubicBezTo>
                      <a:cubicBezTo>
                        <a:pt x="3474" y="3432"/>
                        <a:pt x="2081" y="2623"/>
                        <a:pt x="2081" y="2623"/>
                      </a:cubicBezTo>
                      <a:lnTo>
                        <a:pt x="2081" y="2623"/>
                      </a:lnTo>
                      <a:cubicBezTo>
                        <a:pt x="2081" y="2623"/>
                        <a:pt x="2203" y="2626"/>
                        <a:pt x="2387" y="2626"/>
                      </a:cubicBezTo>
                      <a:cubicBezTo>
                        <a:pt x="2976" y="2626"/>
                        <a:pt x="4204" y="2592"/>
                        <a:pt x="4141" y="2301"/>
                      </a:cubicBezTo>
                      <a:cubicBezTo>
                        <a:pt x="4095" y="2117"/>
                        <a:pt x="3646" y="2069"/>
                        <a:pt x="3195" y="2069"/>
                      </a:cubicBezTo>
                      <a:cubicBezTo>
                        <a:pt x="2716" y="2069"/>
                        <a:pt x="2236" y="2123"/>
                        <a:pt x="2236" y="2123"/>
                      </a:cubicBezTo>
                      <a:cubicBezTo>
                        <a:pt x="2236" y="2123"/>
                        <a:pt x="4201" y="694"/>
                        <a:pt x="3689" y="408"/>
                      </a:cubicBezTo>
                      <a:cubicBezTo>
                        <a:pt x="3653" y="388"/>
                        <a:pt x="3612" y="378"/>
                        <a:pt x="3568" y="378"/>
                      </a:cubicBezTo>
                      <a:cubicBezTo>
                        <a:pt x="2987" y="378"/>
                        <a:pt x="1724" y="1980"/>
                        <a:pt x="1724" y="1980"/>
                      </a:cubicBezTo>
                      <a:cubicBezTo>
                        <a:pt x="1724" y="1980"/>
                        <a:pt x="1043" y="0"/>
                        <a:pt x="58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69" name="Google Shape;869;p44"/>
                <p:cNvSpPr/>
                <p:nvPr/>
              </p:nvSpPr>
              <p:spPr>
                <a:xfrm>
                  <a:off x="5013125" y="7560875"/>
                  <a:ext cx="201825" cy="79575"/>
                </a:xfrm>
                <a:custGeom>
                  <a:avLst/>
                  <a:gdLst/>
                  <a:ahLst/>
                  <a:cxnLst/>
                  <a:rect l="l" t="t" r="r" b="b"/>
                  <a:pathLst>
                    <a:path w="8073" h="3183" extrusionOk="0">
                      <a:moveTo>
                        <a:pt x="5150" y="0"/>
                      </a:moveTo>
                      <a:cubicBezTo>
                        <a:pt x="3344" y="0"/>
                        <a:pt x="1157" y="598"/>
                        <a:pt x="0" y="3132"/>
                      </a:cubicBezTo>
                      <a:cubicBezTo>
                        <a:pt x="0" y="3132"/>
                        <a:pt x="398" y="3183"/>
                        <a:pt x="1038" y="3183"/>
                      </a:cubicBezTo>
                      <a:cubicBezTo>
                        <a:pt x="2678" y="3183"/>
                        <a:pt x="5905" y="2850"/>
                        <a:pt x="8073" y="477"/>
                      </a:cubicBezTo>
                      <a:cubicBezTo>
                        <a:pt x="8073" y="477"/>
                        <a:pt x="6763" y="0"/>
                        <a:pt x="515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70" name="Google Shape;870;p44"/>
                <p:cNvSpPr/>
                <p:nvPr/>
              </p:nvSpPr>
              <p:spPr>
                <a:xfrm>
                  <a:off x="4911900" y="7388550"/>
                  <a:ext cx="381625" cy="407500"/>
                </a:xfrm>
                <a:custGeom>
                  <a:avLst/>
                  <a:gdLst/>
                  <a:ahLst/>
                  <a:cxnLst/>
                  <a:rect l="l" t="t" r="r" b="b"/>
                  <a:pathLst>
                    <a:path w="15265" h="16300" extrusionOk="0">
                      <a:moveTo>
                        <a:pt x="7919" y="465"/>
                      </a:moveTo>
                      <a:cubicBezTo>
                        <a:pt x="10145" y="465"/>
                        <a:pt x="12050" y="1548"/>
                        <a:pt x="12872" y="3275"/>
                      </a:cubicBezTo>
                      <a:cubicBezTo>
                        <a:pt x="14134" y="5953"/>
                        <a:pt x="12526" y="9382"/>
                        <a:pt x="9288" y="10918"/>
                      </a:cubicBezTo>
                      <a:cubicBezTo>
                        <a:pt x="8252" y="11407"/>
                        <a:pt x="7145" y="11657"/>
                        <a:pt x="6049" y="11657"/>
                      </a:cubicBezTo>
                      <a:cubicBezTo>
                        <a:pt x="3823" y="11657"/>
                        <a:pt x="1918" y="10585"/>
                        <a:pt x="1096" y="8847"/>
                      </a:cubicBezTo>
                      <a:cubicBezTo>
                        <a:pt x="489" y="7561"/>
                        <a:pt x="525" y="6061"/>
                        <a:pt x="1192" y="4620"/>
                      </a:cubicBezTo>
                      <a:cubicBezTo>
                        <a:pt x="1870" y="3167"/>
                        <a:pt x="3108" y="1965"/>
                        <a:pt x="4680" y="1215"/>
                      </a:cubicBezTo>
                      <a:cubicBezTo>
                        <a:pt x="5716" y="727"/>
                        <a:pt x="6835" y="465"/>
                        <a:pt x="7919" y="465"/>
                      </a:cubicBezTo>
                      <a:close/>
                      <a:moveTo>
                        <a:pt x="7919" y="0"/>
                      </a:moveTo>
                      <a:cubicBezTo>
                        <a:pt x="6764" y="0"/>
                        <a:pt x="5573" y="274"/>
                        <a:pt x="4490" y="786"/>
                      </a:cubicBezTo>
                      <a:cubicBezTo>
                        <a:pt x="2811" y="1584"/>
                        <a:pt x="1489" y="2870"/>
                        <a:pt x="763" y="4429"/>
                      </a:cubicBezTo>
                      <a:cubicBezTo>
                        <a:pt x="37" y="5989"/>
                        <a:pt x="1" y="7632"/>
                        <a:pt x="680" y="9049"/>
                      </a:cubicBezTo>
                      <a:cubicBezTo>
                        <a:pt x="1573" y="10954"/>
                        <a:pt x="3632" y="12133"/>
                        <a:pt x="6049" y="12133"/>
                      </a:cubicBezTo>
                      <a:cubicBezTo>
                        <a:pt x="7204" y="12133"/>
                        <a:pt x="8395" y="11859"/>
                        <a:pt x="9478" y="11335"/>
                      </a:cubicBezTo>
                      <a:cubicBezTo>
                        <a:pt x="9776" y="11204"/>
                        <a:pt x="10062" y="11049"/>
                        <a:pt x="10324" y="10883"/>
                      </a:cubicBezTo>
                      <a:lnTo>
                        <a:pt x="13538" y="16300"/>
                      </a:lnTo>
                      <a:lnTo>
                        <a:pt x="15265" y="14859"/>
                      </a:lnTo>
                      <a:lnTo>
                        <a:pt x="11300" y="10168"/>
                      </a:lnTo>
                      <a:cubicBezTo>
                        <a:pt x="13503" y="8275"/>
                        <a:pt x="14396" y="5418"/>
                        <a:pt x="13288" y="3072"/>
                      </a:cubicBezTo>
                      <a:cubicBezTo>
                        <a:pt x="12395" y="1179"/>
                        <a:pt x="10336" y="0"/>
                        <a:pt x="791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71" name="Google Shape;871;p44"/>
                <p:cNvSpPr/>
                <p:nvPr/>
              </p:nvSpPr>
              <p:spPr>
                <a:xfrm>
                  <a:off x="4996750" y="7559400"/>
                  <a:ext cx="230400" cy="106000"/>
                </a:xfrm>
                <a:custGeom>
                  <a:avLst/>
                  <a:gdLst/>
                  <a:ahLst/>
                  <a:cxnLst/>
                  <a:rect l="l" t="t" r="r" b="b"/>
                  <a:pathLst>
                    <a:path w="9216" h="4240" extrusionOk="0">
                      <a:moveTo>
                        <a:pt x="8477" y="1"/>
                      </a:moveTo>
                      <a:lnTo>
                        <a:pt x="8477" y="120"/>
                      </a:lnTo>
                      <a:cubicBezTo>
                        <a:pt x="8597" y="120"/>
                        <a:pt x="8930" y="167"/>
                        <a:pt x="9001" y="370"/>
                      </a:cubicBezTo>
                      <a:cubicBezTo>
                        <a:pt x="9061" y="548"/>
                        <a:pt x="8954" y="905"/>
                        <a:pt x="8096" y="1608"/>
                      </a:cubicBezTo>
                      <a:lnTo>
                        <a:pt x="8168" y="1703"/>
                      </a:lnTo>
                      <a:cubicBezTo>
                        <a:pt x="8906" y="1084"/>
                        <a:pt x="9216" y="643"/>
                        <a:pt x="9109" y="334"/>
                      </a:cubicBezTo>
                      <a:cubicBezTo>
                        <a:pt x="9001" y="12"/>
                        <a:pt x="8501" y="1"/>
                        <a:pt x="8477" y="1"/>
                      </a:cubicBezTo>
                      <a:close/>
                      <a:moveTo>
                        <a:pt x="203" y="2929"/>
                      </a:moveTo>
                      <a:cubicBezTo>
                        <a:pt x="203" y="2941"/>
                        <a:pt x="0" y="3239"/>
                        <a:pt x="167" y="3501"/>
                      </a:cubicBezTo>
                      <a:cubicBezTo>
                        <a:pt x="298" y="3703"/>
                        <a:pt x="631" y="3799"/>
                        <a:pt x="1143" y="3799"/>
                      </a:cubicBezTo>
                      <a:cubicBezTo>
                        <a:pt x="1560" y="3799"/>
                        <a:pt x="2108" y="3739"/>
                        <a:pt x="2762" y="3608"/>
                      </a:cubicBezTo>
                      <a:lnTo>
                        <a:pt x="2751" y="3489"/>
                      </a:lnTo>
                      <a:cubicBezTo>
                        <a:pt x="2033" y="3634"/>
                        <a:pt x="1518" y="3688"/>
                        <a:pt x="1149" y="3688"/>
                      </a:cubicBezTo>
                      <a:cubicBezTo>
                        <a:pt x="551" y="3688"/>
                        <a:pt x="336" y="3547"/>
                        <a:pt x="262" y="3430"/>
                      </a:cubicBezTo>
                      <a:cubicBezTo>
                        <a:pt x="131" y="3239"/>
                        <a:pt x="298" y="3001"/>
                        <a:pt x="298" y="2989"/>
                      </a:cubicBezTo>
                      <a:lnTo>
                        <a:pt x="203" y="2929"/>
                      </a:lnTo>
                      <a:close/>
                      <a:moveTo>
                        <a:pt x="6120" y="2703"/>
                      </a:moveTo>
                      <a:cubicBezTo>
                        <a:pt x="3883" y="3980"/>
                        <a:pt x="2106" y="4119"/>
                        <a:pt x="1434" y="4119"/>
                      </a:cubicBezTo>
                      <a:cubicBezTo>
                        <a:pt x="1247" y="4119"/>
                        <a:pt x="1146" y="4108"/>
                        <a:pt x="1143" y="4108"/>
                      </a:cubicBezTo>
                      <a:lnTo>
                        <a:pt x="1131" y="4215"/>
                      </a:lnTo>
                      <a:cubicBezTo>
                        <a:pt x="1131" y="4227"/>
                        <a:pt x="1238" y="4239"/>
                        <a:pt x="1429" y="4239"/>
                      </a:cubicBezTo>
                      <a:cubicBezTo>
                        <a:pt x="2120" y="4239"/>
                        <a:pt x="3917" y="4084"/>
                        <a:pt x="6180" y="2810"/>
                      </a:cubicBezTo>
                      <a:lnTo>
                        <a:pt x="6120" y="2703"/>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72" name="Google Shape;872;p44"/>
                <p:cNvSpPr/>
                <p:nvPr/>
              </p:nvSpPr>
              <p:spPr>
                <a:xfrm>
                  <a:off x="5150025" y="7415975"/>
                  <a:ext cx="76825" cy="59475"/>
                </a:xfrm>
                <a:custGeom>
                  <a:avLst/>
                  <a:gdLst/>
                  <a:ahLst/>
                  <a:cxnLst/>
                  <a:rect l="l" t="t" r="r" b="b"/>
                  <a:pathLst>
                    <a:path w="3073" h="2379" extrusionOk="0">
                      <a:moveTo>
                        <a:pt x="322" y="0"/>
                      </a:moveTo>
                      <a:cubicBezTo>
                        <a:pt x="251" y="0"/>
                        <a:pt x="198" y="19"/>
                        <a:pt x="168" y="58"/>
                      </a:cubicBezTo>
                      <a:cubicBezTo>
                        <a:pt x="1" y="261"/>
                        <a:pt x="477" y="927"/>
                        <a:pt x="1239" y="1558"/>
                      </a:cubicBezTo>
                      <a:cubicBezTo>
                        <a:pt x="1844" y="2057"/>
                        <a:pt x="2448" y="2378"/>
                        <a:pt x="2747" y="2378"/>
                      </a:cubicBezTo>
                      <a:cubicBezTo>
                        <a:pt x="2819" y="2378"/>
                        <a:pt x="2874" y="2360"/>
                        <a:pt x="2906" y="2320"/>
                      </a:cubicBezTo>
                      <a:cubicBezTo>
                        <a:pt x="3073" y="2118"/>
                        <a:pt x="2597" y="1451"/>
                        <a:pt x="1835" y="820"/>
                      </a:cubicBezTo>
                      <a:cubicBezTo>
                        <a:pt x="1230" y="321"/>
                        <a:pt x="618" y="0"/>
                        <a:pt x="32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73" name="Google Shape;873;p44"/>
                <p:cNvSpPr/>
                <p:nvPr/>
              </p:nvSpPr>
              <p:spPr>
                <a:xfrm>
                  <a:off x="5171175" y="7645725"/>
                  <a:ext cx="39600" cy="35450"/>
                </a:xfrm>
                <a:custGeom>
                  <a:avLst/>
                  <a:gdLst/>
                  <a:ahLst/>
                  <a:cxnLst/>
                  <a:rect l="l" t="t" r="r" b="b"/>
                  <a:pathLst>
                    <a:path w="1584" h="1418" extrusionOk="0">
                      <a:moveTo>
                        <a:pt x="1179" y="0"/>
                      </a:moveTo>
                      <a:lnTo>
                        <a:pt x="0" y="834"/>
                      </a:lnTo>
                      <a:lnTo>
                        <a:pt x="131" y="1024"/>
                      </a:lnTo>
                      <a:lnTo>
                        <a:pt x="1322" y="191"/>
                      </a:lnTo>
                      <a:lnTo>
                        <a:pt x="1179" y="0"/>
                      </a:lnTo>
                      <a:close/>
                      <a:moveTo>
                        <a:pt x="1453" y="369"/>
                      </a:moveTo>
                      <a:lnTo>
                        <a:pt x="215" y="1215"/>
                      </a:lnTo>
                      <a:lnTo>
                        <a:pt x="346" y="1417"/>
                      </a:lnTo>
                      <a:lnTo>
                        <a:pt x="1584" y="560"/>
                      </a:lnTo>
                      <a:lnTo>
                        <a:pt x="1453" y="369"/>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grpSp>
        <p:sp>
          <p:nvSpPr>
            <p:cNvPr id="874" name="Google Shape;874;p44"/>
            <p:cNvSpPr/>
            <p:nvPr/>
          </p:nvSpPr>
          <p:spPr>
            <a:xfrm>
              <a:off x="7998829" y="4450280"/>
              <a:ext cx="338100" cy="123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grpSp>
        <p:nvGrpSpPr>
          <p:cNvPr id="2" name="Google Shape;1817;p76">
            <a:extLst>
              <a:ext uri="{FF2B5EF4-FFF2-40B4-BE49-F238E27FC236}">
                <a16:creationId xmlns:a16="http://schemas.microsoft.com/office/drawing/2014/main" id="{DFD9D361-1080-B527-CD00-1EEE91254D59}"/>
              </a:ext>
            </a:extLst>
          </p:cNvPr>
          <p:cNvGrpSpPr/>
          <p:nvPr/>
        </p:nvGrpSpPr>
        <p:grpSpPr>
          <a:xfrm>
            <a:off x="7970952" y="320768"/>
            <a:ext cx="689516" cy="648876"/>
            <a:chOff x="5529216" y="3699897"/>
            <a:chExt cx="856701" cy="771069"/>
          </a:xfrm>
        </p:grpSpPr>
        <p:sp>
          <p:nvSpPr>
            <p:cNvPr id="3" name="Google Shape;1818;p76">
              <a:extLst>
                <a:ext uri="{FF2B5EF4-FFF2-40B4-BE49-F238E27FC236}">
                  <a16:creationId xmlns:a16="http://schemas.microsoft.com/office/drawing/2014/main" id="{E4B1D972-393E-B807-A12D-451A77C9D5D3}"/>
                </a:ext>
              </a:extLst>
            </p:cNvPr>
            <p:cNvSpPr/>
            <p:nvPr/>
          </p:nvSpPr>
          <p:spPr>
            <a:xfrm>
              <a:off x="5529216" y="3737045"/>
              <a:ext cx="746882" cy="616145"/>
            </a:xfrm>
            <a:custGeom>
              <a:avLst/>
              <a:gdLst/>
              <a:ahLst/>
              <a:cxnLst/>
              <a:rect l="l" t="t" r="r" b="b"/>
              <a:pathLst>
                <a:path w="35964" h="27251" extrusionOk="0">
                  <a:moveTo>
                    <a:pt x="17149" y="0"/>
                  </a:moveTo>
                  <a:lnTo>
                    <a:pt x="7938" y="289"/>
                  </a:lnTo>
                  <a:lnTo>
                    <a:pt x="14171" y="9525"/>
                  </a:lnTo>
                  <a:lnTo>
                    <a:pt x="32667" y="15899"/>
                  </a:lnTo>
                  <a:lnTo>
                    <a:pt x="32667" y="15899"/>
                  </a:lnTo>
                  <a:lnTo>
                    <a:pt x="35964" y="10890"/>
                  </a:lnTo>
                  <a:lnTo>
                    <a:pt x="31437" y="4264"/>
                  </a:lnTo>
                  <a:lnTo>
                    <a:pt x="25795" y="958"/>
                  </a:lnTo>
                  <a:lnTo>
                    <a:pt x="17149" y="0"/>
                  </a:lnTo>
                  <a:close/>
                  <a:moveTo>
                    <a:pt x="14171" y="9525"/>
                  </a:moveTo>
                  <a:lnTo>
                    <a:pt x="0" y="12477"/>
                  </a:lnTo>
                  <a:lnTo>
                    <a:pt x="4501" y="21898"/>
                  </a:lnTo>
                  <a:lnTo>
                    <a:pt x="18002" y="27251"/>
                  </a:lnTo>
                  <a:lnTo>
                    <a:pt x="24733" y="24377"/>
                  </a:lnTo>
                  <a:lnTo>
                    <a:pt x="31004" y="22934"/>
                  </a:lnTo>
                  <a:lnTo>
                    <a:pt x="32828" y="15954"/>
                  </a:lnTo>
                  <a:lnTo>
                    <a:pt x="32667" y="15899"/>
                  </a:lnTo>
                  <a:lnTo>
                    <a:pt x="32667" y="15899"/>
                  </a:lnTo>
                  <a:lnTo>
                    <a:pt x="32631" y="15954"/>
                  </a:lnTo>
                  <a:lnTo>
                    <a:pt x="14171" y="9525"/>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 name="Google Shape;1819;p76">
              <a:extLst>
                <a:ext uri="{FF2B5EF4-FFF2-40B4-BE49-F238E27FC236}">
                  <a16:creationId xmlns:a16="http://schemas.microsoft.com/office/drawing/2014/main" id="{3C8EFC7C-2F81-7CA3-DE4D-F35033296FBE}"/>
                </a:ext>
              </a:extLst>
            </p:cNvPr>
            <p:cNvSpPr/>
            <p:nvPr/>
          </p:nvSpPr>
          <p:spPr>
            <a:xfrm>
              <a:off x="5589981" y="3890567"/>
              <a:ext cx="551522" cy="330875"/>
            </a:xfrm>
            <a:custGeom>
              <a:avLst/>
              <a:gdLst/>
              <a:ahLst/>
              <a:cxnLst/>
              <a:rect l="l" t="t" r="r" b="b"/>
              <a:pathLst>
                <a:path w="26557" h="14634" extrusionOk="0">
                  <a:moveTo>
                    <a:pt x="11926" y="0"/>
                  </a:moveTo>
                  <a:cubicBezTo>
                    <a:pt x="10683" y="0"/>
                    <a:pt x="9599" y="572"/>
                    <a:pt x="9539" y="1961"/>
                  </a:cubicBezTo>
                  <a:cubicBezTo>
                    <a:pt x="9019" y="1526"/>
                    <a:pt x="8242" y="1261"/>
                    <a:pt x="7526" y="1261"/>
                  </a:cubicBezTo>
                  <a:cubicBezTo>
                    <a:pt x="6480" y="1261"/>
                    <a:pt x="5564" y="1827"/>
                    <a:pt x="5767" y="3258"/>
                  </a:cubicBezTo>
                  <a:lnTo>
                    <a:pt x="5767" y="3258"/>
                  </a:lnTo>
                  <a:cubicBezTo>
                    <a:pt x="5363" y="2669"/>
                    <a:pt x="4933" y="2430"/>
                    <a:pt x="4534" y="2430"/>
                  </a:cubicBezTo>
                  <a:cubicBezTo>
                    <a:pt x="3396" y="2430"/>
                    <a:pt x="2500" y="4368"/>
                    <a:pt x="3110" y="5635"/>
                  </a:cubicBezTo>
                  <a:cubicBezTo>
                    <a:pt x="2543" y="5342"/>
                    <a:pt x="2081" y="5221"/>
                    <a:pt x="1711" y="5221"/>
                  </a:cubicBezTo>
                  <a:cubicBezTo>
                    <a:pt x="0" y="5221"/>
                    <a:pt x="244" y="7791"/>
                    <a:pt x="1161" y="7791"/>
                  </a:cubicBezTo>
                  <a:cubicBezTo>
                    <a:pt x="1217" y="7791"/>
                    <a:pt x="1277" y="7781"/>
                    <a:pt x="1339" y="7760"/>
                  </a:cubicBezTo>
                  <a:lnTo>
                    <a:pt x="1352" y="8167"/>
                  </a:lnTo>
                  <a:cubicBezTo>
                    <a:pt x="2257" y="11723"/>
                    <a:pt x="4973" y="10542"/>
                    <a:pt x="7820" y="11696"/>
                  </a:cubicBezTo>
                  <a:cubicBezTo>
                    <a:pt x="10535" y="12808"/>
                    <a:pt x="11548" y="14539"/>
                    <a:pt x="14685" y="14539"/>
                  </a:cubicBezTo>
                  <a:cubicBezTo>
                    <a:pt x="14807" y="14539"/>
                    <a:pt x="14933" y="14536"/>
                    <a:pt x="15063" y="14530"/>
                  </a:cubicBezTo>
                  <a:cubicBezTo>
                    <a:pt x="15538" y="14507"/>
                    <a:pt x="16074" y="14351"/>
                    <a:pt x="16681" y="14351"/>
                  </a:cubicBezTo>
                  <a:cubicBezTo>
                    <a:pt x="16762" y="14351"/>
                    <a:pt x="16843" y="14354"/>
                    <a:pt x="16926" y="14360"/>
                  </a:cubicBezTo>
                  <a:cubicBezTo>
                    <a:pt x="17805" y="14437"/>
                    <a:pt x="18519" y="14634"/>
                    <a:pt x="19329" y="14634"/>
                  </a:cubicBezTo>
                  <a:cubicBezTo>
                    <a:pt x="19486" y="14634"/>
                    <a:pt x="19646" y="14626"/>
                    <a:pt x="19812" y="14609"/>
                  </a:cubicBezTo>
                  <a:cubicBezTo>
                    <a:pt x="20704" y="14530"/>
                    <a:pt x="22226" y="14176"/>
                    <a:pt x="22712" y="13297"/>
                  </a:cubicBezTo>
                  <a:cubicBezTo>
                    <a:pt x="23053" y="12694"/>
                    <a:pt x="22239" y="11906"/>
                    <a:pt x="22581" y="11395"/>
                  </a:cubicBezTo>
                  <a:cubicBezTo>
                    <a:pt x="23237" y="10424"/>
                    <a:pt x="25611" y="11040"/>
                    <a:pt x="26202" y="10017"/>
                  </a:cubicBezTo>
                  <a:cubicBezTo>
                    <a:pt x="26556" y="9374"/>
                    <a:pt x="25677" y="7629"/>
                    <a:pt x="25297" y="7026"/>
                  </a:cubicBezTo>
                  <a:cubicBezTo>
                    <a:pt x="24483" y="5731"/>
                    <a:pt x="23076" y="4470"/>
                    <a:pt x="21559" y="4470"/>
                  </a:cubicBezTo>
                  <a:cubicBezTo>
                    <a:pt x="21217" y="4470"/>
                    <a:pt x="20869" y="4535"/>
                    <a:pt x="20521" y="4677"/>
                  </a:cubicBezTo>
                  <a:cubicBezTo>
                    <a:pt x="19983" y="3251"/>
                    <a:pt x="18199" y="1780"/>
                    <a:pt x="16524" y="1780"/>
                  </a:cubicBezTo>
                  <a:cubicBezTo>
                    <a:pt x="16196" y="1780"/>
                    <a:pt x="15871" y="1836"/>
                    <a:pt x="15561" y="1961"/>
                  </a:cubicBezTo>
                  <a:cubicBezTo>
                    <a:pt x="15058" y="786"/>
                    <a:pt x="13383" y="0"/>
                    <a:pt x="1192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 name="Google Shape;1820;p76">
              <a:extLst>
                <a:ext uri="{FF2B5EF4-FFF2-40B4-BE49-F238E27FC236}">
                  <a16:creationId xmlns:a16="http://schemas.microsoft.com/office/drawing/2014/main" id="{2BE76156-BEA8-E7FA-8958-4B200F65AD27}"/>
                </a:ext>
              </a:extLst>
            </p:cNvPr>
            <p:cNvSpPr/>
            <p:nvPr/>
          </p:nvSpPr>
          <p:spPr>
            <a:xfrm>
              <a:off x="5719134" y="4011033"/>
              <a:ext cx="117378" cy="70995"/>
            </a:xfrm>
            <a:custGeom>
              <a:avLst/>
              <a:gdLst/>
              <a:ahLst/>
              <a:cxnLst/>
              <a:rect l="l" t="t" r="r" b="b"/>
              <a:pathLst>
                <a:path w="5652" h="3140" extrusionOk="0">
                  <a:moveTo>
                    <a:pt x="2423" y="1"/>
                  </a:moveTo>
                  <a:cubicBezTo>
                    <a:pt x="1039" y="1"/>
                    <a:pt x="0" y="756"/>
                    <a:pt x="1496" y="2209"/>
                  </a:cubicBezTo>
                  <a:cubicBezTo>
                    <a:pt x="1981" y="2680"/>
                    <a:pt x="3199" y="3140"/>
                    <a:pt x="4153" y="3140"/>
                  </a:cubicBezTo>
                  <a:cubicBezTo>
                    <a:pt x="5008" y="3140"/>
                    <a:pt x="5652" y="2771"/>
                    <a:pt x="5367" y="1711"/>
                  </a:cubicBezTo>
                  <a:cubicBezTo>
                    <a:pt x="5057" y="559"/>
                    <a:pt x="3613" y="1"/>
                    <a:pt x="242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6" name="Google Shape;1821;p76">
              <a:extLst>
                <a:ext uri="{FF2B5EF4-FFF2-40B4-BE49-F238E27FC236}">
                  <a16:creationId xmlns:a16="http://schemas.microsoft.com/office/drawing/2014/main" id="{2C1EEDAA-DBBC-784B-5B04-7FA44B2A67A3}"/>
                </a:ext>
              </a:extLst>
            </p:cNvPr>
            <p:cNvSpPr/>
            <p:nvPr/>
          </p:nvSpPr>
          <p:spPr>
            <a:xfrm>
              <a:off x="5883447" y="4028963"/>
              <a:ext cx="164042" cy="76444"/>
            </a:xfrm>
            <a:custGeom>
              <a:avLst/>
              <a:gdLst/>
              <a:ahLst/>
              <a:cxnLst/>
              <a:rect l="l" t="t" r="r" b="b"/>
              <a:pathLst>
                <a:path w="7899" h="3381" extrusionOk="0">
                  <a:moveTo>
                    <a:pt x="5253" y="0"/>
                  </a:moveTo>
                  <a:cubicBezTo>
                    <a:pt x="4464" y="0"/>
                    <a:pt x="3658" y="138"/>
                    <a:pt x="3267" y="236"/>
                  </a:cubicBezTo>
                  <a:cubicBezTo>
                    <a:pt x="918" y="826"/>
                    <a:pt x="0" y="3004"/>
                    <a:pt x="2729" y="3345"/>
                  </a:cubicBezTo>
                  <a:cubicBezTo>
                    <a:pt x="2904" y="3368"/>
                    <a:pt x="3118" y="3380"/>
                    <a:pt x="3355" y="3380"/>
                  </a:cubicBezTo>
                  <a:cubicBezTo>
                    <a:pt x="5024" y="3380"/>
                    <a:pt x="7899" y="2765"/>
                    <a:pt x="7256" y="813"/>
                  </a:cubicBezTo>
                  <a:cubicBezTo>
                    <a:pt x="7045" y="182"/>
                    <a:pt x="6160" y="0"/>
                    <a:pt x="52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 name="Google Shape;1822;p76">
              <a:extLst>
                <a:ext uri="{FF2B5EF4-FFF2-40B4-BE49-F238E27FC236}">
                  <a16:creationId xmlns:a16="http://schemas.microsoft.com/office/drawing/2014/main" id="{572763FE-FEF8-D039-A13A-11E4ABCE7FEA}"/>
                </a:ext>
              </a:extLst>
            </p:cNvPr>
            <p:cNvSpPr/>
            <p:nvPr/>
          </p:nvSpPr>
          <p:spPr>
            <a:xfrm>
              <a:off x="5693798" y="3699897"/>
              <a:ext cx="647427" cy="397891"/>
            </a:xfrm>
            <a:custGeom>
              <a:avLst/>
              <a:gdLst/>
              <a:ahLst/>
              <a:cxnLst/>
              <a:rect l="l" t="t" r="r" b="b"/>
              <a:pathLst>
                <a:path w="31175" h="17598" extrusionOk="0">
                  <a:moveTo>
                    <a:pt x="7582" y="1"/>
                  </a:moveTo>
                  <a:cubicBezTo>
                    <a:pt x="5254" y="1"/>
                    <a:pt x="2305" y="379"/>
                    <a:pt x="0" y="1932"/>
                  </a:cubicBezTo>
                  <a:lnTo>
                    <a:pt x="19038" y="6957"/>
                  </a:lnTo>
                  <a:lnTo>
                    <a:pt x="24706" y="17597"/>
                  </a:lnTo>
                  <a:cubicBezTo>
                    <a:pt x="24706" y="17597"/>
                    <a:pt x="30348" y="14527"/>
                    <a:pt x="30755" y="11326"/>
                  </a:cubicBezTo>
                  <a:cubicBezTo>
                    <a:pt x="31174" y="8138"/>
                    <a:pt x="28996" y="4530"/>
                    <a:pt x="25362" y="3323"/>
                  </a:cubicBezTo>
                  <a:cubicBezTo>
                    <a:pt x="22974" y="2535"/>
                    <a:pt x="11454" y="344"/>
                    <a:pt x="11454" y="344"/>
                  </a:cubicBezTo>
                  <a:cubicBezTo>
                    <a:pt x="11454" y="344"/>
                    <a:pt x="9800" y="1"/>
                    <a:pt x="75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 name="Google Shape;1823;p76">
              <a:extLst>
                <a:ext uri="{FF2B5EF4-FFF2-40B4-BE49-F238E27FC236}">
                  <a16:creationId xmlns:a16="http://schemas.microsoft.com/office/drawing/2014/main" id="{4EABEDC2-AD59-335A-463D-859A1E172991}"/>
                </a:ext>
              </a:extLst>
            </p:cNvPr>
            <p:cNvSpPr/>
            <p:nvPr/>
          </p:nvSpPr>
          <p:spPr>
            <a:xfrm>
              <a:off x="5529216" y="4019150"/>
              <a:ext cx="681755" cy="419483"/>
            </a:xfrm>
            <a:custGeom>
              <a:avLst/>
              <a:gdLst/>
              <a:ahLst/>
              <a:cxnLst/>
              <a:rect l="l" t="t" r="r" b="b"/>
              <a:pathLst>
                <a:path w="32828" h="18553" extrusionOk="0">
                  <a:moveTo>
                    <a:pt x="0" y="0"/>
                  </a:moveTo>
                  <a:lnTo>
                    <a:pt x="1286" y="11389"/>
                  </a:lnTo>
                  <a:lnTo>
                    <a:pt x="21780" y="18552"/>
                  </a:lnTo>
                  <a:lnTo>
                    <a:pt x="32355" y="14328"/>
                  </a:lnTo>
                  <a:lnTo>
                    <a:pt x="32828" y="3477"/>
                  </a:lnTo>
                  <a:lnTo>
                    <a:pt x="20429" y="6902"/>
                  </a:lnTo>
                  <a:lnTo>
                    <a:pt x="0"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 name="Google Shape;1824;p76">
              <a:extLst>
                <a:ext uri="{FF2B5EF4-FFF2-40B4-BE49-F238E27FC236}">
                  <a16:creationId xmlns:a16="http://schemas.microsoft.com/office/drawing/2014/main" id="{37F4DF0E-2D98-E4B7-F62D-48B92DAE4233}"/>
                </a:ext>
              </a:extLst>
            </p:cNvPr>
            <p:cNvSpPr/>
            <p:nvPr/>
          </p:nvSpPr>
          <p:spPr>
            <a:xfrm>
              <a:off x="5953475" y="4072239"/>
              <a:ext cx="292386" cy="398727"/>
            </a:xfrm>
            <a:custGeom>
              <a:avLst/>
              <a:gdLst/>
              <a:ahLst/>
              <a:cxnLst/>
              <a:rect l="l" t="t" r="r" b="b"/>
              <a:pathLst>
                <a:path w="14079" h="17635" extrusionOk="0">
                  <a:moveTo>
                    <a:pt x="6928" y="1"/>
                  </a:moveTo>
                  <a:lnTo>
                    <a:pt x="0" y="4554"/>
                  </a:lnTo>
                  <a:lnTo>
                    <a:pt x="1430" y="17635"/>
                  </a:lnTo>
                  <a:lnTo>
                    <a:pt x="14078" y="14368"/>
                  </a:lnTo>
                  <a:lnTo>
                    <a:pt x="13750" y="1051"/>
                  </a:lnTo>
                  <a:lnTo>
                    <a:pt x="692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 name="Google Shape;1825;p76">
              <a:extLst>
                <a:ext uri="{FF2B5EF4-FFF2-40B4-BE49-F238E27FC236}">
                  <a16:creationId xmlns:a16="http://schemas.microsoft.com/office/drawing/2014/main" id="{C6958ABC-3C65-5381-88E9-4AB9337E168B}"/>
                </a:ext>
              </a:extLst>
            </p:cNvPr>
            <p:cNvSpPr/>
            <p:nvPr/>
          </p:nvSpPr>
          <p:spPr>
            <a:xfrm>
              <a:off x="6082898" y="3791648"/>
              <a:ext cx="303019" cy="346250"/>
            </a:xfrm>
            <a:custGeom>
              <a:avLst/>
              <a:gdLst/>
              <a:ahLst/>
              <a:cxnLst/>
              <a:rect l="l" t="t" r="r" b="b"/>
              <a:pathLst>
                <a:path w="14591" h="15314" extrusionOk="0">
                  <a:moveTo>
                    <a:pt x="6531" y="1"/>
                  </a:moveTo>
                  <a:cubicBezTo>
                    <a:pt x="6034" y="1"/>
                    <a:pt x="5545" y="64"/>
                    <a:pt x="5078" y="196"/>
                  </a:cubicBezTo>
                  <a:cubicBezTo>
                    <a:pt x="3884" y="524"/>
                    <a:pt x="722" y="2085"/>
                    <a:pt x="289" y="3581"/>
                  </a:cubicBezTo>
                  <a:cubicBezTo>
                    <a:pt x="0" y="4591"/>
                    <a:pt x="1693" y="6336"/>
                    <a:pt x="2231" y="7320"/>
                  </a:cubicBezTo>
                  <a:cubicBezTo>
                    <a:pt x="3202" y="9065"/>
                    <a:pt x="3963" y="10915"/>
                    <a:pt x="4973" y="12621"/>
                  </a:cubicBezTo>
                  <a:cubicBezTo>
                    <a:pt x="6033" y="14404"/>
                    <a:pt x="7051" y="15313"/>
                    <a:pt x="8127" y="15313"/>
                  </a:cubicBezTo>
                  <a:cubicBezTo>
                    <a:pt x="9101" y="15313"/>
                    <a:pt x="10124" y="14569"/>
                    <a:pt x="11271" y="13054"/>
                  </a:cubicBezTo>
                  <a:cubicBezTo>
                    <a:pt x="12740" y="11112"/>
                    <a:pt x="14590" y="7583"/>
                    <a:pt x="13659" y="5064"/>
                  </a:cubicBezTo>
                  <a:cubicBezTo>
                    <a:pt x="12552" y="2080"/>
                    <a:pt x="9390" y="1"/>
                    <a:pt x="65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902" name="Group 901">
            <a:extLst>
              <a:ext uri="{FF2B5EF4-FFF2-40B4-BE49-F238E27FC236}">
                <a16:creationId xmlns:a16="http://schemas.microsoft.com/office/drawing/2014/main" id="{44FE2633-43CD-57B1-7982-866B9333225E}"/>
              </a:ext>
            </a:extLst>
          </p:cNvPr>
          <p:cNvGrpSpPr/>
          <p:nvPr/>
        </p:nvGrpSpPr>
        <p:grpSpPr>
          <a:xfrm>
            <a:off x="499829" y="1301982"/>
            <a:ext cx="2458017" cy="2855478"/>
            <a:chOff x="499829" y="1212774"/>
            <a:chExt cx="2458017" cy="2855478"/>
          </a:xfrm>
        </p:grpSpPr>
        <p:sp>
          <p:nvSpPr>
            <p:cNvPr id="20" name="Rectangle 19">
              <a:extLst>
                <a:ext uri="{FF2B5EF4-FFF2-40B4-BE49-F238E27FC236}">
                  <a16:creationId xmlns:a16="http://schemas.microsoft.com/office/drawing/2014/main" id="{8E86002A-969C-9C1A-7C9E-9C5D32F39D89}"/>
                </a:ext>
              </a:extLst>
            </p:cNvPr>
            <p:cNvSpPr/>
            <p:nvPr/>
          </p:nvSpPr>
          <p:spPr>
            <a:xfrm>
              <a:off x="499829" y="1904916"/>
              <a:ext cx="2439268" cy="2163336"/>
            </a:xfrm>
            <a:prstGeom prst="rect">
              <a:avLst/>
            </a:prstGeom>
            <a:solidFill>
              <a:schemeClr val="accent4"/>
            </a:solid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800">
                <a:latin typeface="Times New Roman" panose="02020603050405020304" pitchFamily="18" charset="0"/>
                <a:cs typeface="Times New Roman" panose="02020603050405020304" pitchFamily="18" charset="0"/>
              </a:endParaRPr>
            </a:p>
          </p:txBody>
        </p:sp>
        <p:grpSp>
          <p:nvGrpSpPr>
            <p:cNvPr id="23" name="Google Shape;1670;p75">
              <a:extLst>
                <a:ext uri="{FF2B5EF4-FFF2-40B4-BE49-F238E27FC236}">
                  <a16:creationId xmlns:a16="http://schemas.microsoft.com/office/drawing/2014/main" id="{B5F70EC8-30B3-B70A-DEF4-845E766B675A}"/>
                </a:ext>
              </a:extLst>
            </p:cNvPr>
            <p:cNvGrpSpPr/>
            <p:nvPr/>
          </p:nvGrpSpPr>
          <p:grpSpPr>
            <a:xfrm>
              <a:off x="1226562" y="1212774"/>
              <a:ext cx="726805" cy="730242"/>
              <a:chOff x="829841" y="1841508"/>
              <a:chExt cx="1391934" cy="1610740"/>
            </a:xfrm>
          </p:grpSpPr>
          <p:grpSp>
            <p:nvGrpSpPr>
              <p:cNvPr id="24" name="Google Shape;1671;p75">
                <a:extLst>
                  <a:ext uri="{FF2B5EF4-FFF2-40B4-BE49-F238E27FC236}">
                    <a16:creationId xmlns:a16="http://schemas.microsoft.com/office/drawing/2014/main" id="{862E2B21-041C-31BD-4356-14269E8D1E98}"/>
                  </a:ext>
                </a:extLst>
              </p:cNvPr>
              <p:cNvGrpSpPr/>
              <p:nvPr/>
            </p:nvGrpSpPr>
            <p:grpSpPr>
              <a:xfrm>
                <a:off x="829841" y="1841508"/>
                <a:ext cx="1391934" cy="1555838"/>
                <a:chOff x="5446000" y="8693685"/>
                <a:chExt cx="1472946" cy="1646389"/>
              </a:xfrm>
            </p:grpSpPr>
            <p:sp>
              <p:nvSpPr>
                <p:cNvPr id="26" name="Google Shape;1672;p75">
                  <a:extLst>
                    <a:ext uri="{FF2B5EF4-FFF2-40B4-BE49-F238E27FC236}">
                      <a16:creationId xmlns:a16="http://schemas.microsoft.com/office/drawing/2014/main" id="{D6A2ADF6-C5E7-5D29-6C86-01B529C196BB}"/>
                    </a:ext>
                  </a:extLst>
                </p:cNvPr>
                <p:cNvSpPr/>
                <p:nvPr/>
              </p:nvSpPr>
              <p:spPr>
                <a:xfrm>
                  <a:off x="5645405" y="9127018"/>
                  <a:ext cx="400704" cy="409261"/>
                </a:xfrm>
                <a:custGeom>
                  <a:avLst/>
                  <a:gdLst/>
                  <a:ahLst/>
                  <a:cxnLst/>
                  <a:rect l="l" t="t" r="r" b="b"/>
                  <a:pathLst>
                    <a:path w="5526" h="5644" extrusionOk="0">
                      <a:moveTo>
                        <a:pt x="4692" y="0"/>
                      </a:moveTo>
                      <a:lnTo>
                        <a:pt x="453" y="1953"/>
                      </a:lnTo>
                      <a:lnTo>
                        <a:pt x="1" y="4691"/>
                      </a:lnTo>
                      <a:lnTo>
                        <a:pt x="3204" y="5644"/>
                      </a:lnTo>
                      <a:lnTo>
                        <a:pt x="5525" y="4239"/>
                      </a:lnTo>
                      <a:lnTo>
                        <a:pt x="469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27" name="Google Shape;1673;p75">
                  <a:extLst>
                    <a:ext uri="{FF2B5EF4-FFF2-40B4-BE49-F238E27FC236}">
                      <a16:creationId xmlns:a16="http://schemas.microsoft.com/office/drawing/2014/main" id="{BACBCFBA-CFCD-203A-9E5E-6ABE044E706F}"/>
                    </a:ext>
                  </a:extLst>
                </p:cNvPr>
                <p:cNvSpPr/>
                <p:nvPr/>
              </p:nvSpPr>
              <p:spPr>
                <a:xfrm>
                  <a:off x="5559117" y="9588049"/>
                  <a:ext cx="781395" cy="485181"/>
                </a:xfrm>
                <a:custGeom>
                  <a:avLst/>
                  <a:gdLst/>
                  <a:ahLst/>
                  <a:cxnLst/>
                  <a:rect l="l" t="t" r="r" b="b"/>
                  <a:pathLst>
                    <a:path w="10776" h="6691" extrusionOk="0">
                      <a:moveTo>
                        <a:pt x="4227" y="0"/>
                      </a:moveTo>
                      <a:lnTo>
                        <a:pt x="1489" y="655"/>
                      </a:lnTo>
                      <a:cubicBezTo>
                        <a:pt x="1024" y="881"/>
                        <a:pt x="0" y="1786"/>
                        <a:pt x="596" y="2310"/>
                      </a:cubicBezTo>
                      <a:cubicBezTo>
                        <a:pt x="787" y="2476"/>
                        <a:pt x="1095" y="2556"/>
                        <a:pt x="1418" y="2556"/>
                      </a:cubicBezTo>
                      <a:cubicBezTo>
                        <a:pt x="1556" y="2556"/>
                        <a:pt x="1698" y="2541"/>
                        <a:pt x="1834" y="2512"/>
                      </a:cubicBezTo>
                      <a:lnTo>
                        <a:pt x="1834" y="2512"/>
                      </a:lnTo>
                      <a:cubicBezTo>
                        <a:pt x="1346" y="3119"/>
                        <a:pt x="1036" y="3953"/>
                        <a:pt x="1250" y="4739"/>
                      </a:cubicBezTo>
                      <a:cubicBezTo>
                        <a:pt x="1448" y="5550"/>
                        <a:pt x="2264" y="5852"/>
                        <a:pt x="3038" y="5852"/>
                      </a:cubicBezTo>
                      <a:cubicBezTo>
                        <a:pt x="3150" y="5852"/>
                        <a:pt x="3261" y="5846"/>
                        <a:pt x="3370" y="5834"/>
                      </a:cubicBezTo>
                      <a:cubicBezTo>
                        <a:pt x="4013" y="5763"/>
                        <a:pt x="4537" y="5477"/>
                        <a:pt x="4977" y="5072"/>
                      </a:cubicBezTo>
                      <a:cubicBezTo>
                        <a:pt x="4977" y="5298"/>
                        <a:pt x="5025" y="5501"/>
                        <a:pt x="5120" y="5632"/>
                      </a:cubicBezTo>
                      <a:cubicBezTo>
                        <a:pt x="5244" y="5770"/>
                        <a:pt x="5420" y="5828"/>
                        <a:pt x="5602" y="5828"/>
                      </a:cubicBezTo>
                      <a:cubicBezTo>
                        <a:pt x="5717" y="5828"/>
                        <a:pt x="5835" y="5804"/>
                        <a:pt x="5942" y="5763"/>
                      </a:cubicBezTo>
                      <a:cubicBezTo>
                        <a:pt x="5942" y="5775"/>
                        <a:pt x="5942" y="5775"/>
                        <a:pt x="5942" y="5786"/>
                      </a:cubicBezTo>
                      <a:cubicBezTo>
                        <a:pt x="6037" y="6426"/>
                        <a:pt x="6653" y="6691"/>
                        <a:pt x="7249" y="6691"/>
                      </a:cubicBezTo>
                      <a:cubicBezTo>
                        <a:pt x="7397" y="6691"/>
                        <a:pt x="7543" y="6674"/>
                        <a:pt x="7680" y="6644"/>
                      </a:cubicBezTo>
                      <a:cubicBezTo>
                        <a:pt x="9597" y="6227"/>
                        <a:pt x="10775" y="3893"/>
                        <a:pt x="9585" y="2250"/>
                      </a:cubicBezTo>
                      <a:lnTo>
                        <a:pt x="9930" y="893"/>
                      </a:lnTo>
                      <a:lnTo>
                        <a:pt x="422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28" name="Google Shape;1674;p75">
                  <a:extLst>
                    <a:ext uri="{FF2B5EF4-FFF2-40B4-BE49-F238E27FC236}">
                      <a16:creationId xmlns:a16="http://schemas.microsoft.com/office/drawing/2014/main" id="{1A902634-428F-D944-523D-94081B5816DA}"/>
                    </a:ext>
                  </a:extLst>
                </p:cNvPr>
                <p:cNvSpPr/>
                <p:nvPr/>
              </p:nvSpPr>
              <p:spPr>
                <a:xfrm>
                  <a:off x="5463258" y="8873153"/>
                  <a:ext cx="1455688" cy="934251"/>
                </a:xfrm>
                <a:custGeom>
                  <a:avLst/>
                  <a:gdLst/>
                  <a:ahLst/>
                  <a:cxnLst/>
                  <a:rect l="l" t="t" r="r" b="b"/>
                  <a:pathLst>
                    <a:path w="20075" h="12884" extrusionOk="0">
                      <a:moveTo>
                        <a:pt x="13467" y="1"/>
                      </a:moveTo>
                      <a:lnTo>
                        <a:pt x="6478" y="3251"/>
                      </a:lnTo>
                      <a:cubicBezTo>
                        <a:pt x="8106" y="6073"/>
                        <a:pt x="6830" y="6495"/>
                        <a:pt x="5922" y="6495"/>
                      </a:cubicBezTo>
                      <a:cubicBezTo>
                        <a:pt x="5536" y="6495"/>
                        <a:pt x="5216" y="6418"/>
                        <a:pt x="5216" y="6418"/>
                      </a:cubicBezTo>
                      <a:lnTo>
                        <a:pt x="5216" y="6418"/>
                      </a:lnTo>
                      <a:cubicBezTo>
                        <a:pt x="5620" y="7954"/>
                        <a:pt x="4608" y="8359"/>
                        <a:pt x="4608" y="8359"/>
                      </a:cubicBezTo>
                      <a:cubicBezTo>
                        <a:pt x="4608" y="8359"/>
                        <a:pt x="3472" y="7693"/>
                        <a:pt x="2368" y="7693"/>
                      </a:cubicBezTo>
                      <a:cubicBezTo>
                        <a:pt x="1744" y="7693"/>
                        <a:pt x="1130" y="7906"/>
                        <a:pt x="739" y="8573"/>
                      </a:cubicBezTo>
                      <a:cubicBezTo>
                        <a:pt x="1" y="9840"/>
                        <a:pt x="681" y="11255"/>
                        <a:pt x="2235" y="11255"/>
                      </a:cubicBezTo>
                      <a:cubicBezTo>
                        <a:pt x="2886" y="11255"/>
                        <a:pt x="3691" y="11007"/>
                        <a:pt x="4608" y="10395"/>
                      </a:cubicBezTo>
                      <a:cubicBezTo>
                        <a:pt x="5341" y="10926"/>
                        <a:pt x="6645" y="11598"/>
                        <a:pt x="8557" y="11598"/>
                      </a:cubicBezTo>
                      <a:cubicBezTo>
                        <a:pt x="9130" y="11598"/>
                        <a:pt x="9759" y="11538"/>
                        <a:pt x="10443" y="11395"/>
                      </a:cubicBezTo>
                      <a:lnTo>
                        <a:pt x="11121" y="12883"/>
                      </a:lnTo>
                      <a:lnTo>
                        <a:pt x="11931" y="12752"/>
                      </a:lnTo>
                      <a:lnTo>
                        <a:pt x="12205" y="10954"/>
                      </a:lnTo>
                      <a:cubicBezTo>
                        <a:pt x="13788" y="10359"/>
                        <a:pt x="20075" y="7597"/>
                        <a:pt x="16634" y="2370"/>
                      </a:cubicBezTo>
                      <a:lnTo>
                        <a:pt x="13467" y="1"/>
                      </a:ln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29" name="Google Shape;1675;p75">
                  <a:extLst>
                    <a:ext uri="{FF2B5EF4-FFF2-40B4-BE49-F238E27FC236}">
                      <a16:creationId xmlns:a16="http://schemas.microsoft.com/office/drawing/2014/main" id="{C9B27C9D-8C6B-3C54-9496-316A38B702EF}"/>
                    </a:ext>
                  </a:extLst>
                </p:cNvPr>
                <p:cNvSpPr/>
                <p:nvPr/>
              </p:nvSpPr>
              <p:spPr>
                <a:xfrm>
                  <a:off x="6346442" y="8813620"/>
                  <a:ext cx="437830" cy="331020"/>
                </a:xfrm>
                <a:custGeom>
                  <a:avLst/>
                  <a:gdLst/>
                  <a:ahLst/>
                  <a:cxnLst/>
                  <a:rect l="l" t="t" r="r" b="b"/>
                  <a:pathLst>
                    <a:path w="6038" h="4565" extrusionOk="0">
                      <a:moveTo>
                        <a:pt x="3382" y="0"/>
                      </a:moveTo>
                      <a:lnTo>
                        <a:pt x="799" y="1310"/>
                      </a:lnTo>
                      <a:cubicBezTo>
                        <a:pt x="334" y="1643"/>
                        <a:pt x="1" y="2679"/>
                        <a:pt x="298" y="3179"/>
                      </a:cubicBezTo>
                      <a:cubicBezTo>
                        <a:pt x="378" y="3314"/>
                        <a:pt x="470" y="3369"/>
                        <a:pt x="565" y="3369"/>
                      </a:cubicBezTo>
                      <a:cubicBezTo>
                        <a:pt x="758" y="3369"/>
                        <a:pt x="965" y="3144"/>
                        <a:pt x="1108" y="2881"/>
                      </a:cubicBezTo>
                      <a:cubicBezTo>
                        <a:pt x="1108" y="2881"/>
                        <a:pt x="1120" y="2893"/>
                        <a:pt x="1120" y="2893"/>
                      </a:cubicBezTo>
                      <a:cubicBezTo>
                        <a:pt x="1120" y="3382"/>
                        <a:pt x="1275" y="4191"/>
                        <a:pt x="1739" y="4465"/>
                      </a:cubicBezTo>
                      <a:cubicBezTo>
                        <a:pt x="1849" y="4534"/>
                        <a:pt x="1964" y="4565"/>
                        <a:pt x="2075" y="4565"/>
                      </a:cubicBezTo>
                      <a:cubicBezTo>
                        <a:pt x="2348" y="4565"/>
                        <a:pt x="2604" y="4378"/>
                        <a:pt x="2739" y="4108"/>
                      </a:cubicBezTo>
                      <a:cubicBezTo>
                        <a:pt x="2835" y="3917"/>
                        <a:pt x="2882" y="3715"/>
                        <a:pt x="2894" y="3501"/>
                      </a:cubicBezTo>
                      <a:cubicBezTo>
                        <a:pt x="3100" y="3556"/>
                        <a:pt x="3319" y="3583"/>
                        <a:pt x="3541" y="3583"/>
                      </a:cubicBezTo>
                      <a:cubicBezTo>
                        <a:pt x="4230" y="3583"/>
                        <a:pt x="4941" y="3318"/>
                        <a:pt x="5347" y="2786"/>
                      </a:cubicBezTo>
                      <a:cubicBezTo>
                        <a:pt x="6037" y="1858"/>
                        <a:pt x="5216" y="738"/>
                        <a:pt x="4359" y="310"/>
                      </a:cubicBezTo>
                      <a:cubicBezTo>
                        <a:pt x="4061" y="143"/>
                        <a:pt x="3727" y="48"/>
                        <a:pt x="33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0" name="Google Shape;1676;p75">
                  <a:extLst>
                    <a:ext uri="{FF2B5EF4-FFF2-40B4-BE49-F238E27FC236}">
                      <a16:creationId xmlns:a16="http://schemas.microsoft.com/office/drawing/2014/main" id="{FDADB492-459E-D9BA-206E-7B81AC342273}"/>
                    </a:ext>
                  </a:extLst>
                </p:cNvPr>
                <p:cNvSpPr/>
                <p:nvPr/>
              </p:nvSpPr>
              <p:spPr>
                <a:xfrm>
                  <a:off x="6003755" y="9190031"/>
                  <a:ext cx="215870" cy="138209"/>
                </a:xfrm>
                <a:custGeom>
                  <a:avLst/>
                  <a:gdLst/>
                  <a:ahLst/>
                  <a:cxnLst/>
                  <a:rect l="l" t="t" r="r" b="b"/>
                  <a:pathLst>
                    <a:path w="2977" h="1906" extrusionOk="0">
                      <a:moveTo>
                        <a:pt x="2977" y="0"/>
                      </a:moveTo>
                      <a:lnTo>
                        <a:pt x="0" y="536"/>
                      </a:lnTo>
                      <a:lnTo>
                        <a:pt x="631" y="1905"/>
                      </a:lnTo>
                      <a:lnTo>
                        <a:pt x="297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1" name="Google Shape;1677;p75">
                  <a:extLst>
                    <a:ext uri="{FF2B5EF4-FFF2-40B4-BE49-F238E27FC236}">
                      <a16:creationId xmlns:a16="http://schemas.microsoft.com/office/drawing/2014/main" id="{05718B11-F8B4-C246-03BA-9F9A2D24C9E2}"/>
                    </a:ext>
                  </a:extLst>
                </p:cNvPr>
                <p:cNvSpPr/>
                <p:nvPr/>
              </p:nvSpPr>
              <p:spPr>
                <a:xfrm>
                  <a:off x="6282560" y="9096780"/>
                  <a:ext cx="200352" cy="109711"/>
                </a:xfrm>
                <a:custGeom>
                  <a:avLst/>
                  <a:gdLst/>
                  <a:ahLst/>
                  <a:cxnLst/>
                  <a:rect l="l" t="t" r="r" b="b"/>
                  <a:pathLst>
                    <a:path w="2763" h="1513" extrusionOk="0">
                      <a:moveTo>
                        <a:pt x="72" y="0"/>
                      </a:moveTo>
                      <a:lnTo>
                        <a:pt x="1" y="1512"/>
                      </a:lnTo>
                      <a:lnTo>
                        <a:pt x="1" y="1512"/>
                      </a:lnTo>
                      <a:lnTo>
                        <a:pt x="2763" y="893"/>
                      </a:lnTo>
                      <a:lnTo>
                        <a:pt x="7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2" name="Google Shape;1678;p75">
                  <a:extLst>
                    <a:ext uri="{FF2B5EF4-FFF2-40B4-BE49-F238E27FC236}">
                      <a16:creationId xmlns:a16="http://schemas.microsoft.com/office/drawing/2014/main" id="{881267F9-1E5F-9316-A63B-8738997A820C}"/>
                    </a:ext>
                  </a:extLst>
                </p:cNvPr>
                <p:cNvSpPr/>
                <p:nvPr/>
              </p:nvSpPr>
              <p:spPr>
                <a:xfrm>
                  <a:off x="5539249" y="9223676"/>
                  <a:ext cx="1030910" cy="410203"/>
                </a:xfrm>
                <a:custGeom>
                  <a:avLst/>
                  <a:gdLst/>
                  <a:ahLst/>
                  <a:cxnLst/>
                  <a:rect l="l" t="t" r="r" b="b"/>
                  <a:pathLst>
                    <a:path w="14217" h="5657" extrusionOk="0">
                      <a:moveTo>
                        <a:pt x="12966" y="1"/>
                      </a:moveTo>
                      <a:lnTo>
                        <a:pt x="12871" y="48"/>
                      </a:lnTo>
                      <a:cubicBezTo>
                        <a:pt x="12883" y="60"/>
                        <a:pt x="13550" y="1406"/>
                        <a:pt x="13181" y="2168"/>
                      </a:cubicBezTo>
                      <a:cubicBezTo>
                        <a:pt x="13062" y="2429"/>
                        <a:pt x="12824" y="2596"/>
                        <a:pt x="12478" y="2668"/>
                      </a:cubicBezTo>
                      <a:cubicBezTo>
                        <a:pt x="12393" y="2682"/>
                        <a:pt x="12309" y="2690"/>
                        <a:pt x="12227" y="2690"/>
                      </a:cubicBezTo>
                      <a:cubicBezTo>
                        <a:pt x="11977" y="2690"/>
                        <a:pt x="11744" y="2621"/>
                        <a:pt x="11538" y="2477"/>
                      </a:cubicBezTo>
                      <a:cubicBezTo>
                        <a:pt x="10740" y="1918"/>
                        <a:pt x="10502" y="477"/>
                        <a:pt x="10490" y="465"/>
                      </a:cubicBezTo>
                      <a:lnTo>
                        <a:pt x="10383" y="477"/>
                      </a:lnTo>
                      <a:cubicBezTo>
                        <a:pt x="10395" y="548"/>
                        <a:pt x="10633" y="1989"/>
                        <a:pt x="11478" y="2572"/>
                      </a:cubicBezTo>
                      <a:cubicBezTo>
                        <a:pt x="11692" y="2727"/>
                        <a:pt x="11942" y="2799"/>
                        <a:pt x="12204" y="2799"/>
                      </a:cubicBezTo>
                      <a:cubicBezTo>
                        <a:pt x="12312" y="2799"/>
                        <a:pt x="12407" y="2787"/>
                        <a:pt x="12502" y="2775"/>
                      </a:cubicBezTo>
                      <a:cubicBezTo>
                        <a:pt x="12883" y="2691"/>
                        <a:pt x="13145" y="2513"/>
                        <a:pt x="13288" y="2215"/>
                      </a:cubicBezTo>
                      <a:cubicBezTo>
                        <a:pt x="13383" y="2013"/>
                        <a:pt x="13419" y="1763"/>
                        <a:pt x="13407" y="1525"/>
                      </a:cubicBezTo>
                      <a:lnTo>
                        <a:pt x="13407" y="1525"/>
                      </a:lnTo>
                      <a:lnTo>
                        <a:pt x="14002" y="1798"/>
                      </a:lnTo>
                      <a:lnTo>
                        <a:pt x="14050" y="1703"/>
                      </a:lnTo>
                      <a:lnTo>
                        <a:pt x="13395" y="1394"/>
                      </a:lnTo>
                      <a:cubicBezTo>
                        <a:pt x="13383" y="1322"/>
                        <a:pt x="13371" y="1251"/>
                        <a:pt x="13359" y="1179"/>
                      </a:cubicBezTo>
                      <a:lnTo>
                        <a:pt x="13359" y="1179"/>
                      </a:lnTo>
                      <a:lnTo>
                        <a:pt x="14086" y="1203"/>
                      </a:lnTo>
                      <a:lnTo>
                        <a:pt x="14086" y="1096"/>
                      </a:lnTo>
                      <a:lnTo>
                        <a:pt x="13347" y="1072"/>
                      </a:lnTo>
                      <a:cubicBezTo>
                        <a:pt x="13324" y="953"/>
                        <a:pt x="13288" y="846"/>
                        <a:pt x="13264" y="739"/>
                      </a:cubicBezTo>
                      <a:lnTo>
                        <a:pt x="14217" y="560"/>
                      </a:lnTo>
                      <a:lnTo>
                        <a:pt x="14193" y="453"/>
                      </a:lnTo>
                      <a:lnTo>
                        <a:pt x="13228" y="632"/>
                      </a:lnTo>
                      <a:cubicBezTo>
                        <a:pt x="13109" y="286"/>
                        <a:pt x="12978" y="24"/>
                        <a:pt x="12966" y="1"/>
                      </a:cubicBezTo>
                      <a:close/>
                      <a:moveTo>
                        <a:pt x="9823" y="739"/>
                      </a:moveTo>
                      <a:lnTo>
                        <a:pt x="9716" y="775"/>
                      </a:lnTo>
                      <a:cubicBezTo>
                        <a:pt x="9716" y="786"/>
                        <a:pt x="10192" y="2179"/>
                        <a:pt x="9752" y="3049"/>
                      </a:cubicBezTo>
                      <a:cubicBezTo>
                        <a:pt x="9597" y="3346"/>
                        <a:pt x="9347" y="3549"/>
                        <a:pt x="9002" y="3656"/>
                      </a:cubicBezTo>
                      <a:cubicBezTo>
                        <a:pt x="8875" y="3692"/>
                        <a:pt x="8756" y="3711"/>
                        <a:pt x="8644" y="3711"/>
                      </a:cubicBezTo>
                      <a:cubicBezTo>
                        <a:pt x="8460" y="3711"/>
                        <a:pt x="8297" y="3660"/>
                        <a:pt x="8156" y="3549"/>
                      </a:cubicBezTo>
                      <a:cubicBezTo>
                        <a:pt x="7466" y="3061"/>
                        <a:pt x="7418" y="1560"/>
                        <a:pt x="7418" y="1537"/>
                      </a:cubicBezTo>
                      <a:lnTo>
                        <a:pt x="7311" y="1548"/>
                      </a:lnTo>
                      <a:cubicBezTo>
                        <a:pt x="7311" y="1572"/>
                        <a:pt x="7323" y="1858"/>
                        <a:pt x="7394" y="2227"/>
                      </a:cubicBezTo>
                      <a:lnTo>
                        <a:pt x="6454" y="2513"/>
                      </a:lnTo>
                      <a:lnTo>
                        <a:pt x="6477" y="2620"/>
                      </a:lnTo>
                      <a:lnTo>
                        <a:pt x="7406" y="2334"/>
                      </a:lnTo>
                      <a:cubicBezTo>
                        <a:pt x="7430" y="2441"/>
                        <a:pt x="7466" y="2549"/>
                        <a:pt x="7490" y="2668"/>
                      </a:cubicBezTo>
                      <a:lnTo>
                        <a:pt x="6847" y="3037"/>
                      </a:lnTo>
                      <a:lnTo>
                        <a:pt x="6894" y="3132"/>
                      </a:lnTo>
                      <a:lnTo>
                        <a:pt x="7525" y="2763"/>
                      </a:lnTo>
                      <a:cubicBezTo>
                        <a:pt x="7549" y="2834"/>
                        <a:pt x="7573" y="2906"/>
                        <a:pt x="7609" y="2965"/>
                      </a:cubicBezTo>
                      <a:lnTo>
                        <a:pt x="7168" y="3549"/>
                      </a:lnTo>
                      <a:lnTo>
                        <a:pt x="7263" y="3620"/>
                      </a:lnTo>
                      <a:lnTo>
                        <a:pt x="7656" y="3084"/>
                      </a:lnTo>
                      <a:cubicBezTo>
                        <a:pt x="7763" y="3299"/>
                        <a:pt x="7906" y="3501"/>
                        <a:pt x="8085" y="3644"/>
                      </a:cubicBezTo>
                      <a:cubicBezTo>
                        <a:pt x="8252" y="3763"/>
                        <a:pt x="8442" y="3823"/>
                        <a:pt x="8656" y="3823"/>
                      </a:cubicBezTo>
                      <a:cubicBezTo>
                        <a:pt x="8775" y="3823"/>
                        <a:pt x="8906" y="3799"/>
                        <a:pt x="9037" y="3751"/>
                      </a:cubicBezTo>
                      <a:cubicBezTo>
                        <a:pt x="9406" y="3644"/>
                        <a:pt x="9680" y="3418"/>
                        <a:pt x="9847" y="3084"/>
                      </a:cubicBezTo>
                      <a:cubicBezTo>
                        <a:pt x="10311" y="2179"/>
                        <a:pt x="9835" y="798"/>
                        <a:pt x="9823" y="739"/>
                      </a:cubicBezTo>
                      <a:close/>
                      <a:moveTo>
                        <a:pt x="10573" y="1834"/>
                      </a:moveTo>
                      <a:lnTo>
                        <a:pt x="10466" y="1858"/>
                      </a:lnTo>
                      <a:lnTo>
                        <a:pt x="10823" y="3501"/>
                      </a:lnTo>
                      <a:lnTo>
                        <a:pt x="10895" y="3394"/>
                      </a:lnTo>
                      <a:cubicBezTo>
                        <a:pt x="10904" y="3384"/>
                        <a:pt x="11113" y="3080"/>
                        <a:pt x="11397" y="3080"/>
                      </a:cubicBezTo>
                      <a:cubicBezTo>
                        <a:pt x="11461" y="3080"/>
                        <a:pt x="11528" y="3095"/>
                        <a:pt x="11597" y="3132"/>
                      </a:cubicBezTo>
                      <a:cubicBezTo>
                        <a:pt x="11657" y="3168"/>
                        <a:pt x="11740" y="3227"/>
                        <a:pt x="11704" y="3346"/>
                      </a:cubicBezTo>
                      <a:cubicBezTo>
                        <a:pt x="11639" y="3587"/>
                        <a:pt x="11179" y="3889"/>
                        <a:pt x="10364" y="3889"/>
                      </a:cubicBezTo>
                      <a:cubicBezTo>
                        <a:pt x="10293" y="3889"/>
                        <a:pt x="10220" y="3887"/>
                        <a:pt x="10145" y="3882"/>
                      </a:cubicBezTo>
                      <a:lnTo>
                        <a:pt x="10073" y="3882"/>
                      </a:lnTo>
                      <a:lnTo>
                        <a:pt x="10228" y="4823"/>
                      </a:lnTo>
                      <a:cubicBezTo>
                        <a:pt x="10140" y="4881"/>
                        <a:pt x="9803" y="5109"/>
                        <a:pt x="9533" y="5109"/>
                      </a:cubicBezTo>
                      <a:cubicBezTo>
                        <a:pt x="9475" y="5109"/>
                        <a:pt x="9420" y="5098"/>
                        <a:pt x="9371" y="5073"/>
                      </a:cubicBezTo>
                      <a:cubicBezTo>
                        <a:pt x="9216" y="4989"/>
                        <a:pt x="9144" y="4739"/>
                        <a:pt x="9168" y="4346"/>
                      </a:cubicBezTo>
                      <a:lnTo>
                        <a:pt x="9180" y="4227"/>
                      </a:lnTo>
                      <a:lnTo>
                        <a:pt x="8752" y="4537"/>
                      </a:lnTo>
                      <a:lnTo>
                        <a:pt x="8811" y="4632"/>
                      </a:lnTo>
                      <a:lnTo>
                        <a:pt x="9061" y="4454"/>
                      </a:lnTo>
                      <a:lnTo>
                        <a:pt x="9061" y="4454"/>
                      </a:lnTo>
                      <a:cubicBezTo>
                        <a:pt x="9049" y="4823"/>
                        <a:pt x="9133" y="5073"/>
                        <a:pt x="9323" y="5168"/>
                      </a:cubicBezTo>
                      <a:cubicBezTo>
                        <a:pt x="9383" y="5204"/>
                        <a:pt x="9454" y="5216"/>
                        <a:pt x="9537" y="5216"/>
                      </a:cubicBezTo>
                      <a:cubicBezTo>
                        <a:pt x="9883" y="5216"/>
                        <a:pt x="10299" y="4894"/>
                        <a:pt x="10323" y="4882"/>
                      </a:cubicBezTo>
                      <a:lnTo>
                        <a:pt x="10347" y="4858"/>
                      </a:lnTo>
                      <a:lnTo>
                        <a:pt x="10204" y="3989"/>
                      </a:lnTo>
                      <a:lnTo>
                        <a:pt x="10204" y="3989"/>
                      </a:lnTo>
                      <a:cubicBezTo>
                        <a:pt x="10251" y="3991"/>
                        <a:pt x="10297" y="3992"/>
                        <a:pt x="10343" y="3992"/>
                      </a:cubicBezTo>
                      <a:cubicBezTo>
                        <a:pt x="11181" y="3992"/>
                        <a:pt x="11721" y="3687"/>
                        <a:pt x="11811" y="3382"/>
                      </a:cubicBezTo>
                      <a:cubicBezTo>
                        <a:pt x="11847" y="3239"/>
                        <a:pt x="11788" y="3108"/>
                        <a:pt x="11645" y="3037"/>
                      </a:cubicBezTo>
                      <a:cubicBezTo>
                        <a:pt x="11558" y="2991"/>
                        <a:pt x="11473" y="2973"/>
                        <a:pt x="11393" y="2973"/>
                      </a:cubicBezTo>
                      <a:cubicBezTo>
                        <a:pt x="11178" y="2973"/>
                        <a:pt x="10996" y="3109"/>
                        <a:pt x="10883" y="3239"/>
                      </a:cubicBezTo>
                      <a:lnTo>
                        <a:pt x="10573" y="1834"/>
                      </a:lnTo>
                      <a:close/>
                      <a:moveTo>
                        <a:pt x="1159" y="4257"/>
                      </a:moveTo>
                      <a:cubicBezTo>
                        <a:pt x="1041" y="4257"/>
                        <a:pt x="921" y="4270"/>
                        <a:pt x="798" y="4299"/>
                      </a:cubicBezTo>
                      <a:cubicBezTo>
                        <a:pt x="453" y="4370"/>
                        <a:pt x="239" y="4525"/>
                        <a:pt x="143" y="4739"/>
                      </a:cubicBezTo>
                      <a:cubicBezTo>
                        <a:pt x="0" y="5073"/>
                        <a:pt x="227" y="5442"/>
                        <a:pt x="239" y="5454"/>
                      </a:cubicBezTo>
                      <a:lnTo>
                        <a:pt x="334" y="5406"/>
                      </a:lnTo>
                      <a:cubicBezTo>
                        <a:pt x="334" y="5394"/>
                        <a:pt x="131" y="5073"/>
                        <a:pt x="239" y="4787"/>
                      </a:cubicBezTo>
                      <a:cubicBezTo>
                        <a:pt x="322" y="4596"/>
                        <a:pt x="512" y="4477"/>
                        <a:pt x="822" y="4406"/>
                      </a:cubicBezTo>
                      <a:cubicBezTo>
                        <a:pt x="933" y="4379"/>
                        <a:pt x="1042" y="4367"/>
                        <a:pt x="1149" y="4367"/>
                      </a:cubicBezTo>
                      <a:cubicBezTo>
                        <a:pt x="1666" y="4367"/>
                        <a:pt x="2132" y="4641"/>
                        <a:pt x="2417" y="4858"/>
                      </a:cubicBezTo>
                      <a:cubicBezTo>
                        <a:pt x="2354" y="4839"/>
                        <a:pt x="2284" y="4825"/>
                        <a:pt x="2213" y="4825"/>
                      </a:cubicBezTo>
                      <a:cubicBezTo>
                        <a:pt x="2112" y="4825"/>
                        <a:pt x="2008" y="4853"/>
                        <a:pt x="1917" y="4930"/>
                      </a:cubicBezTo>
                      <a:cubicBezTo>
                        <a:pt x="1644" y="5156"/>
                        <a:pt x="1798" y="5501"/>
                        <a:pt x="1929" y="5656"/>
                      </a:cubicBezTo>
                      <a:lnTo>
                        <a:pt x="2013" y="5585"/>
                      </a:lnTo>
                      <a:cubicBezTo>
                        <a:pt x="2001" y="5573"/>
                        <a:pt x="1727" y="5239"/>
                        <a:pt x="1989" y="5013"/>
                      </a:cubicBezTo>
                      <a:cubicBezTo>
                        <a:pt x="2057" y="4954"/>
                        <a:pt x="2138" y="4931"/>
                        <a:pt x="2222" y="4931"/>
                      </a:cubicBezTo>
                      <a:cubicBezTo>
                        <a:pt x="2472" y="4931"/>
                        <a:pt x="2742" y="5132"/>
                        <a:pt x="2751" y="5132"/>
                      </a:cubicBezTo>
                      <a:lnTo>
                        <a:pt x="2822" y="5049"/>
                      </a:lnTo>
                      <a:cubicBezTo>
                        <a:pt x="2780" y="5017"/>
                        <a:pt x="2066" y="4257"/>
                        <a:pt x="1159" y="425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3" name="Google Shape;1679;p75">
                  <a:extLst>
                    <a:ext uri="{FF2B5EF4-FFF2-40B4-BE49-F238E27FC236}">
                      <a16:creationId xmlns:a16="http://schemas.microsoft.com/office/drawing/2014/main" id="{B4BCF892-206C-268C-FB26-8AB3A98AA712}"/>
                    </a:ext>
                  </a:extLst>
                </p:cNvPr>
                <p:cNvSpPr/>
                <p:nvPr/>
              </p:nvSpPr>
              <p:spPr>
                <a:xfrm>
                  <a:off x="5446000" y="8695861"/>
                  <a:ext cx="1333940" cy="688506"/>
                </a:xfrm>
                <a:custGeom>
                  <a:avLst/>
                  <a:gdLst/>
                  <a:ahLst/>
                  <a:cxnLst/>
                  <a:rect l="l" t="t" r="r" b="b"/>
                  <a:pathLst>
                    <a:path w="18396" h="9495" extrusionOk="0">
                      <a:moveTo>
                        <a:pt x="7976" y="0"/>
                      </a:moveTo>
                      <a:cubicBezTo>
                        <a:pt x="6812" y="0"/>
                        <a:pt x="6025" y="195"/>
                        <a:pt x="6025" y="195"/>
                      </a:cubicBezTo>
                      <a:cubicBezTo>
                        <a:pt x="1560" y="2684"/>
                        <a:pt x="2751" y="7208"/>
                        <a:pt x="2751" y="7208"/>
                      </a:cubicBezTo>
                      <a:cubicBezTo>
                        <a:pt x="251" y="7553"/>
                        <a:pt x="1" y="9494"/>
                        <a:pt x="1" y="9494"/>
                      </a:cubicBezTo>
                      <a:lnTo>
                        <a:pt x="18396" y="886"/>
                      </a:lnTo>
                      <a:cubicBezTo>
                        <a:pt x="18135" y="789"/>
                        <a:pt x="17849" y="748"/>
                        <a:pt x="17550" y="748"/>
                      </a:cubicBezTo>
                      <a:cubicBezTo>
                        <a:pt x="15866" y="748"/>
                        <a:pt x="13788" y="2053"/>
                        <a:pt x="13788" y="2053"/>
                      </a:cubicBezTo>
                      <a:cubicBezTo>
                        <a:pt x="11834" y="360"/>
                        <a:pt x="9557" y="0"/>
                        <a:pt x="797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4" name="Google Shape;1680;p75">
                  <a:extLst>
                    <a:ext uri="{FF2B5EF4-FFF2-40B4-BE49-F238E27FC236}">
                      <a16:creationId xmlns:a16="http://schemas.microsoft.com/office/drawing/2014/main" id="{E3E25C3C-3A28-E756-6ED2-B6B2D05B1429}"/>
                    </a:ext>
                  </a:extLst>
                </p:cNvPr>
                <p:cNvSpPr/>
                <p:nvPr/>
              </p:nvSpPr>
              <p:spPr>
                <a:xfrm>
                  <a:off x="5824145" y="8693685"/>
                  <a:ext cx="113192" cy="63811"/>
                </a:xfrm>
                <a:custGeom>
                  <a:avLst/>
                  <a:gdLst/>
                  <a:ahLst/>
                  <a:cxnLst/>
                  <a:rect l="l" t="t" r="r" b="b"/>
                  <a:pathLst>
                    <a:path w="1561" h="880" extrusionOk="0">
                      <a:moveTo>
                        <a:pt x="1205" y="0"/>
                      </a:moveTo>
                      <a:cubicBezTo>
                        <a:pt x="1050" y="0"/>
                        <a:pt x="850" y="48"/>
                        <a:pt x="643" y="142"/>
                      </a:cubicBezTo>
                      <a:cubicBezTo>
                        <a:pt x="262" y="309"/>
                        <a:pt x="1" y="595"/>
                        <a:pt x="84" y="761"/>
                      </a:cubicBezTo>
                      <a:cubicBezTo>
                        <a:pt x="118" y="840"/>
                        <a:pt x="221" y="879"/>
                        <a:pt x="361" y="879"/>
                      </a:cubicBezTo>
                      <a:cubicBezTo>
                        <a:pt x="517" y="879"/>
                        <a:pt x="717" y="831"/>
                        <a:pt x="917" y="737"/>
                      </a:cubicBezTo>
                      <a:cubicBezTo>
                        <a:pt x="1310" y="559"/>
                        <a:pt x="1560" y="285"/>
                        <a:pt x="1489" y="118"/>
                      </a:cubicBezTo>
                      <a:cubicBezTo>
                        <a:pt x="1449" y="39"/>
                        <a:pt x="1346" y="0"/>
                        <a:pt x="120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5" name="Google Shape;1681;p75">
                  <a:extLst>
                    <a:ext uri="{FF2B5EF4-FFF2-40B4-BE49-F238E27FC236}">
                      <a16:creationId xmlns:a16="http://schemas.microsoft.com/office/drawing/2014/main" id="{FA890898-9D31-6C5E-CD3D-9C901BD0B78C}"/>
                    </a:ext>
                  </a:extLst>
                </p:cNvPr>
                <p:cNvSpPr/>
                <p:nvPr/>
              </p:nvSpPr>
              <p:spPr>
                <a:xfrm>
                  <a:off x="5641997" y="8740238"/>
                  <a:ext cx="805541" cy="481773"/>
                </a:xfrm>
                <a:custGeom>
                  <a:avLst/>
                  <a:gdLst/>
                  <a:ahLst/>
                  <a:cxnLst/>
                  <a:rect l="l" t="t" r="r" b="b"/>
                  <a:pathLst>
                    <a:path w="11109" h="6644" extrusionOk="0">
                      <a:moveTo>
                        <a:pt x="8406" y="976"/>
                      </a:moveTo>
                      <a:lnTo>
                        <a:pt x="7168" y="2096"/>
                      </a:lnTo>
                      <a:lnTo>
                        <a:pt x="7239" y="2179"/>
                      </a:lnTo>
                      <a:lnTo>
                        <a:pt x="8489" y="1048"/>
                      </a:lnTo>
                      <a:lnTo>
                        <a:pt x="8406" y="976"/>
                      </a:lnTo>
                      <a:close/>
                      <a:moveTo>
                        <a:pt x="9430" y="715"/>
                      </a:moveTo>
                      <a:lnTo>
                        <a:pt x="6942" y="2620"/>
                      </a:lnTo>
                      <a:lnTo>
                        <a:pt x="7001" y="2703"/>
                      </a:lnTo>
                      <a:lnTo>
                        <a:pt x="9490" y="798"/>
                      </a:lnTo>
                      <a:lnTo>
                        <a:pt x="9430" y="715"/>
                      </a:lnTo>
                      <a:close/>
                      <a:moveTo>
                        <a:pt x="2513" y="4084"/>
                      </a:moveTo>
                      <a:lnTo>
                        <a:pt x="453" y="4501"/>
                      </a:lnTo>
                      <a:lnTo>
                        <a:pt x="477" y="4608"/>
                      </a:lnTo>
                      <a:lnTo>
                        <a:pt x="2536" y="4191"/>
                      </a:lnTo>
                      <a:lnTo>
                        <a:pt x="2513" y="4084"/>
                      </a:lnTo>
                      <a:close/>
                      <a:moveTo>
                        <a:pt x="4977" y="3786"/>
                      </a:moveTo>
                      <a:lnTo>
                        <a:pt x="227" y="5036"/>
                      </a:lnTo>
                      <a:lnTo>
                        <a:pt x="250" y="5132"/>
                      </a:lnTo>
                      <a:lnTo>
                        <a:pt x="5001" y="3893"/>
                      </a:lnTo>
                      <a:lnTo>
                        <a:pt x="4977" y="3786"/>
                      </a:lnTo>
                      <a:close/>
                      <a:moveTo>
                        <a:pt x="3679" y="4370"/>
                      </a:moveTo>
                      <a:lnTo>
                        <a:pt x="1012" y="5239"/>
                      </a:lnTo>
                      <a:lnTo>
                        <a:pt x="1036" y="5334"/>
                      </a:lnTo>
                      <a:lnTo>
                        <a:pt x="3715" y="4477"/>
                      </a:lnTo>
                      <a:lnTo>
                        <a:pt x="3679" y="4370"/>
                      </a:lnTo>
                      <a:close/>
                      <a:moveTo>
                        <a:pt x="8751" y="0"/>
                      </a:moveTo>
                      <a:lnTo>
                        <a:pt x="5370" y="3251"/>
                      </a:lnTo>
                      <a:lnTo>
                        <a:pt x="0" y="3965"/>
                      </a:lnTo>
                      <a:lnTo>
                        <a:pt x="12" y="4072"/>
                      </a:lnTo>
                      <a:lnTo>
                        <a:pt x="7442" y="3084"/>
                      </a:lnTo>
                      <a:lnTo>
                        <a:pt x="24" y="6549"/>
                      </a:lnTo>
                      <a:lnTo>
                        <a:pt x="72" y="6644"/>
                      </a:lnTo>
                      <a:lnTo>
                        <a:pt x="11109" y="1488"/>
                      </a:lnTo>
                      <a:lnTo>
                        <a:pt x="11061" y="1393"/>
                      </a:lnTo>
                      <a:lnTo>
                        <a:pt x="7763" y="2929"/>
                      </a:lnTo>
                      <a:lnTo>
                        <a:pt x="5549" y="3227"/>
                      </a:lnTo>
                      <a:lnTo>
                        <a:pt x="5549" y="3227"/>
                      </a:lnTo>
                      <a:lnTo>
                        <a:pt x="8823" y="72"/>
                      </a:lnTo>
                      <a:lnTo>
                        <a:pt x="875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6" name="Google Shape;1682;p75">
                  <a:extLst>
                    <a:ext uri="{FF2B5EF4-FFF2-40B4-BE49-F238E27FC236}">
                      <a16:creationId xmlns:a16="http://schemas.microsoft.com/office/drawing/2014/main" id="{363816F6-C5CA-D2E1-A9CC-9640FB1DBC25}"/>
                    </a:ext>
                  </a:extLst>
                </p:cNvPr>
                <p:cNvSpPr/>
                <p:nvPr/>
              </p:nvSpPr>
              <p:spPr>
                <a:xfrm>
                  <a:off x="6241156" y="9993755"/>
                  <a:ext cx="135598" cy="298824"/>
                </a:xfrm>
                <a:custGeom>
                  <a:avLst/>
                  <a:gdLst/>
                  <a:ahLst/>
                  <a:cxnLst/>
                  <a:rect l="l" t="t" r="r" b="b"/>
                  <a:pathLst>
                    <a:path w="1870" h="4121" extrusionOk="0">
                      <a:moveTo>
                        <a:pt x="1870" y="1"/>
                      </a:moveTo>
                      <a:lnTo>
                        <a:pt x="691" y="251"/>
                      </a:lnTo>
                      <a:lnTo>
                        <a:pt x="0" y="4049"/>
                      </a:lnTo>
                      <a:lnTo>
                        <a:pt x="1524" y="4121"/>
                      </a:lnTo>
                      <a:lnTo>
                        <a:pt x="18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7" name="Google Shape;1683;p75">
                  <a:extLst>
                    <a:ext uri="{FF2B5EF4-FFF2-40B4-BE49-F238E27FC236}">
                      <a16:creationId xmlns:a16="http://schemas.microsoft.com/office/drawing/2014/main" id="{12D59B9E-4378-F40F-AAA6-B2A3F2CC906B}"/>
                    </a:ext>
                  </a:extLst>
                </p:cNvPr>
                <p:cNvSpPr/>
                <p:nvPr/>
              </p:nvSpPr>
              <p:spPr>
                <a:xfrm>
                  <a:off x="6228177" y="10143130"/>
                  <a:ext cx="148578" cy="171057"/>
                </a:xfrm>
                <a:custGeom>
                  <a:avLst/>
                  <a:gdLst/>
                  <a:ahLst/>
                  <a:cxnLst/>
                  <a:rect l="l" t="t" r="r" b="b"/>
                  <a:pathLst>
                    <a:path w="2049" h="2359" extrusionOk="0">
                      <a:moveTo>
                        <a:pt x="382" y="1"/>
                      </a:moveTo>
                      <a:lnTo>
                        <a:pt x="1" y="2263"/>
                      </a:lnTo>
                      <a:lnTo>
                        <a:pt x="1644" y="2358"/>
                      </a:lnTo>
                      <a:lnTo>
                        <a:pt x="2049" y="48"/>
                      </a:lnTo>
                      <a:lnTo>
                        <a:pt x="38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8" name="Google Shape;1684;p75">
                  <a:extLst>
                    <a:ext uri="{FF2B5EF4-FFF2-40B4-BE49-F238E27FC236}">
                      <a16:creationId xmlns:a16="http://schemas.microsoft.com/office/drawing/2014/main" id="{F27AA1AD-852C-480E-3064-32F8698432C2}"/>
                    </a:ext>
                  </a:extLst>
                </p:cNvPr>
                <p:cNvSpPr/>
                <p:nvPr/>
              </p:nvSpPr>
              <p:spPr>
                <a:xfrm>
                  <a:off x="6251525" y="10142259"/>
                  <a:ext cx="120878" cy="35459"/>
                </a:xfrm>
                <a:custGeom>
                  <a:avLst/>
                  <a:gdLst/>
                  <a:ahLst/>
                  <a:cxnLst/>
                  <a:rect l="l" t="t" r="r" b="b"/>
                  <a:pathLst>
                    <a:path w="1667" h="489" extrusionOk="0">
                      <a:moveTo>
                        <a:pt x="250" y="1"/>
                      </a:moveTo>
                      <a:lnTo>
                        <a:pt x="179" y="299"/>
                      </a:lnTo>
                      <a:lnTo>
                        <a:pt x="0" y="287"/>
                      </a:lnTo>
                      <a:lnTo>
                        <a:pt x="0" y="394"/>
                      </a:lnTo>
                      <a:lnTo>
                        <a:pt x="1667" y="489"/>
                      </a:lnTo>
                      <a:lnTo>
                        <a:pt x="1667" y="370"/>
                      </a:lnTo>
                      <a:lnTo>
                        <a:pt x="1512" y="370"/>
                      </a:lnTo>
                      <a:lnTo>
                        <a:pt x="1536" y="84"/>
                      </a:lnTo>
                      <a:lnTo>
                        <a:pt x="1429" y="72"/>
                      </a:lnTo>
                      <a:lnTo>
                        <a:pt x="1405" y="358"/>
                      </a:lnTo>
                      <a:lnTo>
                        <a:pt x="1238" y="346"/>
                      </a:lnTo>
                      <a:lnTo>
                        <a:pt x="1310" y="60"/>
                      </a:lnTo>
                      <a:lnTo>
                        <a:pt x="1203" y="37"/>
                      </a:lnTo>
                      <a:lnTo>
                        <a:pt x="1119" y="346"/>
                      </a:lnTo>
                      <a:lnTo>
                        <a:pt x="572" y="322"/>
                      </a:lnTo>
                      <a:lnTo>
                        <a:pt x="619" y="48"/>
                      </a:lnTo>
                      <a:lnTo>
                        <a:pt x="512" y="37"/>
                      </a:lnTo>
                      <a:lnTo>
                        <a:pt x="464" y="310"/>
                      </a:lnTo>
                      <a:lnTo>
                        <a:pt x="298" y="299"/>
                      </a:lnTo>
                      <a:lnTo>
                        <a:pt x="357" y="25"/>
                      </a:lnTo>
                      <a:lnTo>
                        <a:pt x="25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9" name="Google Shape;1685;p75">
                  <a:extLst>
                    <a:ext uri="{FF2B5EF4-FFF2-40B4-BE49-F238E27FC236}">
                      <a16:creationId xmlns:a16="http://schemas.microsoft.com/office/drawing/2014/main" id="{A9D9987A-3532-C0C7-1970-B0FC39A3E880}"/>
                    </a:ext>
                  </a:extLst>
                </p:cNvPr>
                <p:cNvSpPr/>
                <p:nvPr/>
              </p:nvSpPr>
              <p:spPr>
                <a:xfrm>
                  <a:off x="6019997" y="10188740"/>
                  <a:ext cx="589889" cy="151334"/>
                </a:xfrm>
                <a:custGeom>
                  <a:avLst/>
                  <a:gdLst/>
                  <a:ahLst/>
                  <a:cxnLst/>
                  <a:rect l="l" t="t" r="r" b="b"/>
                  <a:pathLst>
                    <a:path w="8135" h="2087" extrusionOk="0">
                      <a:moveTo>
                        <a:pt x="2783" y="1"/>
                      </a:moveTo>
                      <a:cubicBezTo>
                        <a:pt x="2674" y="1"/>
                        <a:pt x="2598" y="15"/>
                        <a:pt x="2598" y="15"/>
                      </a:cubicBezTo>
                      <a:lnTo>
                        <a:pt x="2895" y="967"/>
                      </a:lnTo>
                      <a:cubicBezTo>
                        <a:pt x="1982" y="360"/>
                        <a:pt x="1384" y="142"/>
                        <a:pt x="997" y="142"/>
                      </a:cubicBezTo>
                      <a:cubicBezTo>
                        <a:pt x="0" y="142"/>
                        <a:pt x="395" y="1586"/>
                        <a:pt x="395" y="1586"/>
                      </a:cubicBezTo>
                      <a:lnTo>
                        <a:pt x="169" y="1586"/>
                      </a:lnTo>
                      <a:lnTo>
                        <a:pt x="264" y="2086"/>
                      </a:lnTo>
                      <a:lnTo>
                        <a:pt x="2860" y="2086"/>
                      </a:lnTo>
                      <a:cubicBezTo>
                        <a:pt x="2906" y="1948"/>
                        <a:pt x="3008" y="1776"/>
                        <a:pt x="3176" y="1776"/>
                      </a:cubicBezTo>
                      <a:cubicBezTo>
                        <a:pt x="3182" y="1776"/>
                        <a:pt x="3187" y="1776"/>
                        <a:pt x="3193" y="1777"/>
                      </a:cubicBezTo>
                      <a:cubicBezTo>
                        <a:pt x="3372" y="1801"/>
                        <a:pt x="3431" y="1955"/>
                        <a:pt x="3455" y="2086"/>
                      </a:cubicBezTo>
                      <a:lnTo>
                        <a:pt x="4372" y="2086"/>
                      </a:lnTo>
                      <a:cubicBezTo>
                        <a:pt x="4418" y="1948"/>
                        <a:pt x="4509" y="1776"/>
                        <a:pt x="4687" y="1776"/>
                      </a:cubicBezTo>
                      <a:cubicBezTo>
                        <a:pt x="4693" y="1776"/>
                        <a:pt x="4699" y="1776"/>
                        <a:pt x="4705" y="1777"/>
                      </a:cubicBezTo>
                      <a:cubicBezTo>
                        <a:pt x="4872" y="1789"/>
                        <a:pt x="4931" y="1955"/>
                        <a:pt x="4955" y="2086"/>
                      </a:cubicBezTo>
                      <a:lnTo>
                        <a:pt x="8063" y="2074"/>
                      </a:lnTo>
                      <a:lnTo>
                        <a:pt x="8134" y="1455"/>
                      </a:lnTo>
                      <a:lnTo>
                        <a:pt x="7872" y="1491"/>
                      </a:lnTo>
                      <a:cubicBezTo>
                        <a:pt x="7872" y="524"/>
                        <a:pt x="7446" y="219"/>
                        <a:pt x="6907" y="219"/>
                      </a:cubicBezTo>
                      <a:cubicBezTo>
                        <a:pt x="5987" y="219"/>
                        <a:pt x="4741" y="1110"/>
                        <a:pt x="4741" y="1110"/>
                      </a:cubicBezTo>
                      <a:lnTo>
                        <a:pt x="5158" y="146"/>
                      </a:lnTo>
                      <a:cubicBezTo>
                        <a:pt x="5069" y="127"/>
                        <a:pt x="4989" y="118"/>
                        <a:pt x="4919" y="118"/>
                      </a:cubicBezTo>
                      <a:cubicBezTo>
                        <a:pt x="4200" y="118"/>
                        <a:pt x="4408" y="1027"/>
                        <a:pt x="4408" y="1027"/>
                      </a:cubicBezTo>
                      <a:lnTo>
                        <a:pt x="3455" y="955"/>
                      </a:lnTo>
                      <a:cubicBezTo>
                        <a:pt x="3649" y="111"/>
                        <a:pt x="3089" y="1"/>
                        <a:pt x="27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0" name="Google Shape;1686;p75">
                  <a:extLst>
                    <a:ext uri="{FF2B5EF4-FFF2-40B4-BE49-F238E27FC236}">
                      <a16:creationId xmlns:a16="http://schemas.microsoft.com/office/drawing/2014/main" id="{17D15728-EDC9-FEE5-052C-C514448A142B}"/>
                    </a:ext>
                  </a:extLst>
                </p:cNvPr>
                <p:cNvSpPr/>
                <p:nvPr/>
              </p:nvSpPr>
              <p:spPr>
                <a:xfrm>
                  <a:off x="6560567" y="9507198"/>
                  <a:ext cx="200352" cy="378733"/>
                </a:xfrm>
                <a:custGeom>
                  <a:avLst/>
                  <a:gdLst/>
                  <a:ahLst/>
                  <a:cxnLst/>
                  <a:rect l="l" t="t" r="r" b="b"/>
                  <a:pathLst>
                    <a:path w="2763" h="5223" extrusionOk="0">
                      <a:moveTo>
                        <a:pt x="2382" y="0"/>
                      </a:moveTo>
                      <a:cubicBezTo>
                        <a:pt x="2017" y="0"/>
                        <a:pt x="1104" y="1252"/>
                        <a:pt x="727" y="2210"/>
                      </a:cubicBezTo>
                      <a:cubicBezTo>
                        <a:pt x="513" y="2044"/>
                        <a:pt x="298" y="1925"/>
                        <a:pt x="298" y="1925"/>
                      </a:cubicBezTo>
                      <a:lnTo>
                        <a:pt x="1" y="2770"/>
                      </a:lnTo>
                      <a:lnTo>
                        <a:pt x="584" y="3294"/>
                      </a:lnTo>
                      <a:cubicBezTo>
                        <a:pt x="679" y="3877"/>
                        <a:pt x="298" y="4199"/>
                        <a:pt x="298" y="4199"/>
                      </a:cubicBezTo>
                      <a:lnTo>
                        <a:pt x="524" y="5223"/>
                      </a:lnTo>
                      <a:cubicBezTo>
                        <a:pt x="524" y="5223"/>
                        <a:pt x="1560" y="4925"/>
                        <a:pt x="1251" y="3472"/>
                      </a:cubicBezTo>
                      <a:lnTo>
                        <a:pt x="1251" y="3472"/>
                      </a:lnTo>
                      <a:cubicBezTo>
                        <a:pt x="1251" y="3472"/>
                        <a:pt x="1304" y="3479"/>
                        <a:pt x="1384" y="3479"/>
                      </a:cubicBezTo>
                      <a:cubicBezTo>
                        <a:pt x="1624" y="3479"/>
                        <a:pt x="2108" y="3419"/>
                        <a:pt x="2144" y="2937"/>
                      </a:cubicBezTo>
                      <a:cubicBezTo>
                        <a:pt x="2179" y="2306"/>
                        <a:pt x="1120" y="2127"/>
                        <a:pt x="1120" y="2127"/>
                      </a:cubicBezTo>
                      <a:cubicBezTo>
                        <a:pt x="1120" y="2127"/>
                        <a:pt x="2763" y="365"/>
                        <a:pt x="2477" y="43"/>
                      </a:cubicBezTo>
                      <a:cubicBezTo>
                        <a:pt x="2452" y="14"/>
                        <a:pt x="2420" y="0"/>
                        <a:pt x="2382" y="0"/>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1" name="Google Shape;1687;p75">
                  <a:extLst>
                    <a:ext uri="{FF2B5EF4-FFF2-40B4-BE49-F238E27FC236}">
                      <a16:creationId xmlns:a16="http://schemas.microsoft.com/office/drawing/2014/main" id="{F238C119-806B-848D-E652-E714B1F43D3A}"/>
                    </a:ext>
                  </a:extLst>
                </p:cNvPr>
                <p:cNvSpPr/>
                <p:nvPr/>
              </p:nvSpPr>
              <p:spPr>
                <a:xfrm>
                  <a:off x="6556289" y="9640693"/>
                  <a:ext cx="161485" cy="174465"/>
                </a:xfrm>
                <a:custGeom>
                  <a:avLst/>
                  <a:gdLst/>
                  <a:ahLst/>
                  <a:cxnLst/>
                  <a:rect l="l" t="t" r="r" b="b"/>
                  <a:pathLst>
                    <a:path w="2227" h="2406" extrusionOk="0">
                      <a:moveTo>
                        <a:pt x="333" y="0"/>
                      </a:moveTo>
                      <a:lnTo>
                        <a:pt x="0" y="941"/>
                      </a:lnTo>
                      <a:lnTo>
                        <a:pt x="595" y="1477"/>
                      </a:lnTo>
                      <a:cubicBezTo>
                        <a:pt x="679" y="2012"/>
                        <a:pt x="345" y="2310"/>
                        <a:pt x="333" y="2322"/>
                      </a:cubicBezTo>
                      <a:lnTo>
                        <a:pt x="393" y="2405"/>
                      </a:lnTo>
                      <a:cubicBezTo>
                        <a:pt x="417" y="2393"/>
                        <a:pt x="798" y="2048"/>
                        <a:pt x="691" y="1441"/>
                      </a:cubicBezTo>
                      <a:lnTo>
                        <a:pt x="691" y="1429"/>
                      </a:lnTo>
                      <a:lnTo>
                        <a:pt x="131" y="917"/>
                      </a:lnTo>
                      <a:lnTo>
                        <a:pt x="393" y="167"/>
                      </a:lnTo>
                      <a:cubicBezTo>
                        <a:pt x="774" y="393"/>
                        <a:pt x="1310" y="786"/>
                        <a:pt x="1250" y="977"/>
                      </a:cubicBezTo>
                      <a:cubicBezTo>
                        <a:pt x="1238" y="1012"/>
                        <a:pt x="1226" y="1012"/>
                        <a:pt x="1214" y="1012"/>
                      </a:cubicBezTo>
                      <a:cubicBezTo>
                        <a:pt x="1209" y="1014"/>
                        <a:pt x="1202" y="1015"/>
                        <a:pt x="1195" y="1015"/>
                      </a:cubicBezTo>
                      <a:cubicBezTo>
                        <a:pt x="1060" y="1015"/>
                        <a:pt x="728" y="702"/>
                        <a:pt x="524" y="465"/>
                      </a:cubicBezTo>
                      <a:lnTo>
                        <a:pt x="452" y="536"/>
                      </a:lnTo>
                      <a:cubicBezTo>
                        <a:pt x="512" y="619"/>
                        <a:pt x="786" y="917"/>
                        <a:pt x="1012" y="1048"/>
                      </a:cubicBezTo>
                      <a:lnTo>
                        <a:pt x="1262" y="1655"/>
                      </a:lnTo>
                      <a:lnTo>
                        <a:pt x="1357" y="1620"/>
                      </a:lnTo>
                      <a:lnTo>
                        <a:pt x="1310" y="1512"/>
                      </a:lnTo>
                      <a:lnTo>
                        <a:pt x="2227" y="1060"/>
                      </a:lnTo>
                      <a:lnTo>
                        <a:pt x="2179" y="965"/>
                      </a:lnTo>
                      <a:lnTo>
                        <a:pt x="1274" y="1405"/>
                      </a:lnTo>
                      <a:lnTo>
                        <a:pt x="1155" y="1120"/>
                      </a:lnTo>
                      <a:lnTo>
                        <a:pt x="1155" y="1120"/>
                      </a:lnTo>
                      <a:cubicBezTo>
                        <a:pt x="1173" y="1125"/>
                        <a:pt x="1188" y="1128"/>
                        <a:pt x="1201" y="1128"/>
                      </a:cubicBezTo>
                      <a:cubicBezTo>
                        <a:pt x="1214" y="1128"/>
                        <a:pt x="1226" y="1125"/>
                        <a:pt x="1238" y="1120"/>
                      </a:cubicBezTo>
                      <a:cubicBezTo>
                        <a:pt x="1286" y="1120"/>
                        <a:pt x="1334" y="1096"/>
                        <a:pt x="1357" y="1012"/>
                      </a:cubicBezTo>
                      <a:cubicBezTo>
                        <a:pt x="1357" y="1000"/>
                        <a:pt x="1357" y="977"/>
                        <a:pt x="1357" y="953"/>
                      </a:cubicBezTo>
                      <a:lnTo>
                        <a:pt x="1810" y="536"/>
                      </a:lnTo>
                      <a:lnTo>
                        <a:pt x="1738" y="453"/>
                      </a:lnTo>
                      <a:lnTo>
                        <a:pt x="1334" y="834"/>
                      </a:lnTo>
                      <a:cubicBezTo>
                        <a:pt x="1191" y="512"/>
                        <a:pt x="536" y="119"/>
                        <a:pt x="393" y="36"/>
                      </a:cubicBezTo>
                      <a:lnTo>
                        <a:pt x="3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2" name="Google Shape;1688;p75">
                  <a:extLst>
                    <a:ext uri="{FF2B5EF4-FFF2-40B4-BE49-F238E27FC236}">
                      <a16:creationId xmlns:a16="http://schemas.microsoft.com/office/drawing/2014/main" id="{10C86DA9-684B-5F9C-ADAE-0F1871DC5664}"/>
                    </a:ext>
                  </a:extLst>
                </p:cNvPr>
                <p:cNvSpPr/>
                <p:nvPr/>
              </p:nvSpPr>
              <p:spPr>
                <a:xfrm>
                  <a:off x="6044289" y="9698558"/>
                  <a:ext cx="550877" cy="361765"/>
                </a:xfrm>
                <a:custGeom>
                  <a:avLst/>
                  <a:gdLst/>
                  <a:ahLst/>
                  <a:cxnLst/>
                  <a:rect l="l" t="t" r="r" b="b"/>
                  <a:pathLst>
                    <a:path w="7597" h="4989" extrusionOk="0">
                      <a:moveTo>
                        <a:pt x="4370" y="0"/>
                      </a:moveTo>
                      <a:lnTo>
                        <a:pt x="3561" y="143"/>
                      </a:lnTo>
                      <a:lnTo>
                        <a:pt x="3477" y="964"/>
                      </a:lnTo>
                      <a:lnTo>
                        <a:pt x="3096" y="333"/>
                      </a:lnTo>
                      <a:lnTo>
                        <a:pt x="2168" y="726"/>
                      </a:lnTo>
                      <a:lnTo>
                        <a:pt x="2584" y="1226"/>
                      </a:lnTo>
                      <a:cubicBezTo>
                        <a:pt x="1" y="1822"/>
                        <a:pt x="358" y="3881"/>
                        <a:pt x="358" y="3881"/>
                      </a:cubicBezTo>
                      <a:lnTo>
                        <a:pt x="1298" y="3191"/>
                      </a:lnTo>
                      <a:cubicBezTo>
                        <a:pt x="1346" y="2298"/>
                        <a:pt x="2286" y="2024"/>
                        <a:pt x="2287" y="2024"/>
                      </a:cubicBezTo>
                      <a:lnTo>
                        <a:pt x="2287" y="2024"/>
                      </a:lnTo>
                      <a:lnTo>
                        <a:pt x="2072" y="3965"/>
                      </a:lnTo>
                      <a:lnTo>
                        <a:pt x="2477" y="3786"/>
                      </a:lnTo>
                      <a:lnTo>
                        <a:pt x="2251" y="4989"/>
                      </a:lnTo>
                      <a:lnTo>
                        <a:pt x="5323" y="4310"/>
                      </a:lnTo>
                      <a:lnTo>
                        <a:pt x="5049" y="3227"/>
                      </a:lnTo>
                      <a:cubicBezTo>
                        <a:pt x="5049" y="3227"/>
                        <a:pt x="5918" y="3119"/>
                        <a:pt x="6097" y="2334"/>
                      </a:cubicBezTo>
                      <a:cubicBezTo>
                        <a:pt x="6544" y="2584"/>
                        <a:pt x="6968" y="2638"/>
                        <a:pt x="7251" y="2638"/>
                      </a:cubicBezTo>
                      <a:cubicBezTo>
                        <a:pt x="7464" y="2638"/>
                        <a:pt x="7597" y="2608"/>
                        <a:pt x="7597" y="2608"/>
                      </a:cubicBezTo>
                      <a:lnTo>
                        <a:pt x="7311" y="1619"/>
                      </a:lnTo>
                      <a:cubicBezTo>
                        <a:pt x="7118" y="1685"/>
                        <a:pt x="6925" y="1712"/>
                        <a:pt x="6739" y="1712"/>
                      </a:cubicBezTo>
                      <a:cubicBezTo>
                        <a:pt x="6490" y="1712"/>
                        <a:pt x="6254" y="1664"/>
                        <a:pt x="6049" y="1595"/>
                      </a:cubicBezTo>
                      <a:cubicBezTo>
                        <a:pt x="5692" y="714"/>
                        <a:pt x="4311" y="667"/>
                        <a:pt x="4311" y="667"/>
                      </a:cubicBezTo>
                      <a:lnTo>
                        <a:pt x="437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3" name="Google Shape;1689;p75">
                  <a:extLst>
                    <a:ext uri="{FF2B5EF4-FFF2-40B4-BE49-F238E27FC236}">
                      <a16:creationId xmlns:a16="http://schemas.microsoft.com/office/drawing/2014/main" id="{118A111A-7604-76C3-804F-4CB10ECE4652}"/>
                    </a:ext>
                  </a:extLst>
                </p:cNvPr>
                <p:cNvSpPr/>
                <p:nvPr/>
              </p:nvSpPr>
              <p:spPr>
                <a:xfrm>
                  <a:off x="6552808" y="9797827"/>
                  <a:ext cx="77733" cy="104491"/>
                </a:xfrm>
                <a:custGeom>
                  <a:avLst/>
                  <a:gdLst/>
                  <a:ahLst/>
                  <a:cxnLst/>
                  <a:rect l="l" t="t" r="r" b="b"/>
                  <a:pathLst>
                    <a:path w="1072" h="1441" extrusionOk="0">
                      <a:moveTo>
                        <a:pt x="441" y="0"/>
                      </a:moveTo>
                      <a:lnTo>
                        <a:pt x="0" y="262"/>
                      </a:lnTo>
                      <a:lnTo>
                        <a:pt x="262" y="1441"/>
                      </a:lnTo>
                      <a:lnTo>
                        <a:pt x="1072" y="1119"/>
                      </a:lnTo>
                      <a:lnTo>
                        <a:pt x="44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4" name="Google Shape;1690;p75">
                  <a:extLst>
                    <a:ext uri="{FF2B5EF4-FFF2-40B4-BE49-F238E27FC236}">
                      <a16:creationId xmlns:a16="http://schemas.microsoft.com/office/drawing/2014/main" id="{DED98639-6F00-81F7-F875-4AA6A4E83E85}"/>
                    </a:ext>
                  </a:extLst>
                </p:cNvPr>
                <p:cNvSpPr/>
                <p:nvPr/>
              </p:nvSpPr>
              <p:spPr>
                <a:xfrm>
                  <a:off x="6072785" y="9942851"/>
                  <a:ext cx="196944" cy="81359"/>
                </a:xfrm>
                <a:custGeom>
                  <a:avLst/>
                  <a:gdLst/>
                  <a:ahLst/>
                  <a:cxnLst/>
                  <a:rect l="l" t="t" r="r" b="b"/>
                  <a:pathLst>
                    <a:path w="2716" h="1122" extrusionOk="0">
                      <a:moveTo>
                        <a:pt x="917" y="1"/>
                      </a:moveTo>
                      <a:lnTo>
                        <a:pt x="1" y="703"/>
                      </a:lnTo>
                      <a:cubicBezTo>
                        <a:pt x="437" y="1017"/>
                        <a:pt x="880" y="1121"/>
                        <a:pt x="1277" y="1121"/>
                      </a:cubicBezTo>
                      <a:cubicBezTo>
                        <a:pt x="2071" y="1121"/>
                        <a:pt x="2679" y="703"/>
                        <a:pt x="2679" y="703"/>
                      </a:cubicBezTo>
                      <a:lnTo>
                        <a:pt x="2715" y="120"/>
                      </a:lnTo>
                      <a:lnTo>
                        <a:pt x="2715" y="120"/>
                      </a:lnTo>
                      <a:cubicBezTo>
                        <a:pt x="2351" y="248"/>
                        <a:pt x="2048" y="294"/>
                        <a:pt x="1802" y="294"/>
                      </a:cubicBezTo>
                      <a:cubicBezTo>
                        <a:pt x="1180" y="294"/>
                        <a:pt x="917" y="1"/>
                        <a:pt x="917" y="1"/>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5" name="Google Shape;1691;p75">
                  <a:extLst>
                    <a:ext uri="{FF2B5EF4-FFF2-40B4-BE49-F238E27FC236}">
                      <a16:creationId xmlns:a16="http://schemas.microsoft.com/office/drawing/2014/main" id="{AD85FD09-71C0-1CE6-9F68-3313B68198CB}"/>
                    </a:ext>
                  </a:extLst>
                </p:cNvPr>
                <p:cNvSpPr/>
                <p:nvPr/>
              </p:nvSpPr>
              <p:spPr>
                <a:xfrm>
                  <a:off x="6061546" y="9922113"/>
                  <a:ext cx="93324" cy="96804"/>
                </a:xfrm>
                <a:custGeom>
                  <a:avLst/>
                  <a:gdLst/>
                  <a:ahLst/>
                  <a:cxnLst/>
                  <a:rect l="l" t="t" r="r" b="b"/>
                  <a:pathLst>
                    <a:path w="1287" h="1335" extrusionOk="0">
                      <a:moveTo>
                        <a:pt x="1168" y="1"/>
                      </a:moveTo>
                      <a:lnTo>
                        <a:pt x="1" y="739"/>
                      </a:lnTo>
                      <a:cubicBezTo>
                        <a:pt x="122" y="1314"/>
                        <a:pt x="573" y="1334"/>
                        <a:pt x="636" y="1334"/>
                      </a:cubicBezTo>
                      <a:cubicBezTo>
                        <a:pt x="641" y="1334"/>
                        <a:pt x="644" y="1334"/>
                        <a:pt x="644" y="1334"/>
                      </a:cubicBezTo>
                      <a:lnTo>
                        <a:pt x="1287" y="370"/>
                      </a:lnTo>
                      <a:lnTo>
                        <a:pt x="116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6" name="Google Shape;1692;p75">
                  <a:extLst>
                    <a:ext uri="{FF2B5EF4-FFF2-40B4-BE49-F238E27FC236}">
                      <a16:creationId xmlns:a16="http://schemas.microsoft.com/office/drawing/2014/main" id="{F7E4A93F-2AAA-6F76-E050-4549DD9EADE8}"/>
                    </a:ext>
                  </a:extLst>
                </p:cNvPr>
                <p:cNvSpPr/>
                <p:nvPr/>
              </p:nvSpPr>
              <p:spPr>
                <a:xfrm>
                  <a:off x="6192791" y="9871209"/>
                  <a:ext cx="297954" cy="76066"/>
                </a:xfrm>
                <a:custGeom>
                  <a:avLst/>
                  <a:gdLst/>
                  <a:ahLst/>
                  <a:cxnLst/>
                  <a:rect l="l" t="t" r="r" b="b"/>
                  <a:pathLst>
                    <a:path w="4109" h="1049" extrusionOk="0">
                      <a:moveTo>
                        <a:pt x="4049" y="0"/>
                      </a:moveTo>
                      <a:lnTo>
                        <a:pt x="3525" y="96"/>
                      </a:lnTo>
                      <a:lnTo>
                        <a:pt x="3549" y="417"/>
                      </a:lnTo>
                      <a:lnTo>
                        <a:pt x="4108" y="322"/>
                      </a:lnTo>
                      <a:lnTo>
                        <a:pt x="4049" y="0"/>
                      </a:lnTo>
                      <a:close/>
                      <a:moveTo>
                        <a:pt x="3382" y="119"/>
                      </a:moveTo>
                      <a:lnTo>
                        <a:pt x="632" y="619"/>
                      </a:lnTo>
                      <a:lnTo>
                        <a:pt x="655" y="941"/>
                      </a:lnTo>
                      <a:lnTo>
                        <a:pt x="3441" y="441"/>
                      </a:lnTo>
                      <a:lnTo>
                        <a:pt x="3382" y="119"/>
                      </a:lnTo>
                      <a:close/>
                      <a:moveTo>
                        <a:pt x="489" y="643"/>
                      </a:moveTo>
                      <a:lnTo>
                        <a:pt x="1" y="727"/>
                      </a:lnTo>
                      <a:lnTo>
                        <a:pt x="60" y="1048"/>
                      </a:lnTo>
                      <a:lnTo>
                        <a:pt x="548" y="965"/>
                      </a:lnTo>
                      <a:lnTo>
                        <a:pt x="489" y="643"/>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7" name="Google Shape;1693;p75">
                  <a:extLst>
                    <a:ext uri="{FF2B5EF4-FFF2-40B4-BE49-F238E27FC236}">
                      <a16:creationId xmlns:a16="http://schemas.microsoft.com/office/drawing/2014/main" id="{5369F222-E7A5-3D20-9A49-FC0D6501EE37}"/>
                    </a:ext>
                  </a:extLst>
                </p:cNvPr>
                <p:cNvSpPr/>
                <p:nvPr/>
              </p:nvSpPr>
              <p:spPr>
                <a:xfrm>
                  <a:off x="6305908" y="9885857"/>
                  <a:ext cx="71715" cy="44088"/>
                </a:xfrm>
                <a:custGeom>
                  <a:avLst/>
                  <a:gdLst/>
                  <a:ahLst/>
                  <a:cxnLst/>
                  <a:rect l="l" t="t" r="r" b="b"/>
                  <a:pathLst>
                    <a:path w="989" h="608" extrusionOk="0">
                      <a:moveTo>
                        <a:pt x="881" y="144"/>
                      </a:moveTo>
                      <a:lnTo>
                        <a:pt x="881" y="358"/>
                      </a:lnTo>
                      <a:lnTo>
                        <a:pt x="226" y="477"/>
                      </a:lnTo>
                      <a:lnTo>
                        <a:pt x="215" y="441"/>
                      </a:lnTo>
                      <a:lnTo>
                        <a:pt x="334" y="406"/>
                      </a:lnTo>
                      <a:lnTo>
                        <a:pt x="298" y="298"/>
                      </a:lnTo>
                      <a:lnTo>
                        <a:pt x="191" y="334"/>
                      </a:lnTo>
                      <a:lnTo>
                        <a:pt x="179" y="275"/>
                      </a:lnTo>
                      <a:lnTo>
                        <a:pt x="881" y="144"/>
                      </a:lnTo>
                      <a:close/>
                      <a:moveTo>
                        <a:pt x="988" y="1"/>
                      </a:moveTo>
                      <a:lnTo>
                        <a:pt x="48" y="191"/>
                      </a:lnTo>
                      <a:lnTo>
                        <a:pt x="84" y="358"/>
                      </a:lnTo>
                      <a:lnTo>
                        <a:pt x="0" y="382"/>
                      </a:lnTo>
                      <a:lnTo>
                        <a:pt x="24" y="477"/>
                      </a:lnTo>
                      <a:lnTo>
                        <a:pt x="107" y="465"/>
                      </a:lnTo>
                      <a:lnTo>
                        <a:pt x="143" y="608"/>
                      </a:lnTo>
                      <a:lnTo>
                        <a:pt x="988" y="453"/>
                      </a:lnTo>
                      <a:lnTo>
                        <a:pt x="98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8" name="Google Shape;1694;p75">
                  <a:extLst>
                    <a:ext uri="{FF2B5EF4-FFF2-40B4-BE49-F238E27FC236}">
                      <a16:creationId xmlns:a16="http://schemas.microsoft.com/office/drawing/2014/main" id="{BEC3371D-6B82-4AD8-C936-72EAD4FE3F4C}"/>
                    </a:ext>
                  </a:extLst>
                </p:cNvPr>
                <p:cNvSpPr/>
                <p:nvPr/>
              </p:nvSpPr>
              <p:spPr>
                <a:xfrm>
                  <a:off x="6234267" y="9710595"/>
                  <a:ext cx="122619" cy="180556"/>
                </a:xfrm>
                <a:custGeom>
                  <a:avLst/>
                  <a:gdLst/>
                  <a:ahLst/>
                  <a:cxnLst/>
                  <a:rect l="l" t="t" r="r" b="b"/>
                  <a:pathLst>
                    <a:path w="1691" h="2490" extrusionOk="0">
                      <a:moveTo>
                        <a:pt x="1036" y="1"/>
                      </a:moveTo>
                      <a:lnTo>
                        <a:pt x="976" y="96"/>
                      </a:lnTo>
                      <a:cubicBezTo>
                        <a:pt x="976" y="96"/>
                        <a:pt x="1381" y="358"/>
                        <a:pt x="1274" y="834"/>
                      </a:cubicBezTo>
                      <a:lnTo>
                        <a:pt x="1250" y="977"/>
                      </a:lnTo>
                      <a:lnTo>
                        <a:pt x="1691" y="632"/>
                      </a:lnTo>
                      <a:lnTo>
                        <a:pt x="1631" y="548"/>
                      </a:lnTo>
                      <a:lnTo>
                        <a:pt x="1405" y="727"/>
                      </a:lnTo>
                      <a:cubicBezTo>
                        <a:pt x="1429" y="251"/>
                        <a:pt x="1036" y="1"/>
                        <a:pt x="1036" y="1"/>
                      </a:cubicBezTo>
                      <a:close/>
                      <a:moveTo>
                        <a:pt x="441" y="203"/>
                      </a:moveTo>
                      <a:lnTo>
                        <a:pt x="441" y="203"/>
                      </a:lnTo>
                      <a:cubicBezTo>
                        <a:pt x="298" y="537"/>
                        <a:pt x="417" y="882"/>
                        <a:pt x="476" y="1037"/>
                      </a:cubicBezTo>
                      <a:lnTo>
                        <a:pt x="0" y="1037"/>
                      </a:lnTo>
                      <a:lnTo>
                        <a:pt x="0" y="1144"/>
                      </a:lnTo>
                      <a:lnTo>
                        <a:pt x="667" y="1144"/>
                      </a:lnTo>
                      <a:lnTo>
                        <a:pt x="619" y="1060"/>
                      </a:lnTo>
                      <a:cubicBezTo>
                        <a:pt x="607" y="1060"/>
                        <a:pt x="369" y="632"/>
                        <a:pt x="536" y="251"/>
                      </a:cubicBezTo>
                      <a:lnTo>
                        <a:pt x="441" y="203"/>
                      </a:lnTo>
                      <a:close/>
                      <a:moveTo>
                        <a:pt x="1214" y="1156"/>
                      </a:moveTo>
                      <a:cubicBezTo>
                        <a:pt x="1155" y="1156"/>
                        <a:pt x="1107" y="1203"/>
                        <a:pt x="1107" y="1251"/>
                      </a:cubicBezTo>
                      <a:cubicBezTo>
                        <a:pt x="1107" y="1299"/>
                        <a:pt x="1155" y="1334"/>
                        <a:pt x="1214" y="1334"/>
                      </a:cubicBezTo>
                      <a:cubicBezTo>
                        <a:pt x="1286" y="1334"/>
                        <a:pt x="1334" y="1287"/>
                        <a:pt x="1334" y="1251"/>
                      </a:cubicBezTo>
                      <a:cubicBezTo>
                        <a:pt x="1334" y="1203"/>
                        <a:pt x="1286" y="1156"/>
                        <a:pt x="1214" y="1156"/>
                      </a:cubicBezTo>
                      <a:close/>
                      <a:moveTo>
                        <a:pt x="1334" y="1644"/>
                      </a:moveTo>
                      <a:cubicBezTo>
                        <a:pt x="1274" y="1644"/>
                        <a:pt x="1214" y="1680"/>
                        <a:pt x="1214" y="1727"/>
                      </a:cubicBezTo>
                      <a:cubicBezTo>
                        <a:pt x="1214" y="1775"/>
                        <a:pt x="1274" y="1810"/>
                        <a:pt x="1334" y="1810"/>
                      </a:cubicBezTo>
                      <a:cubicBezTo>
                        <a:pt x="1393" y="1810"/>
                        <a:pt x="1441" y="1775"/>
                        <a:pt x="1441" y="1727"/>
                      </a:cubicBezTo>
                      <a:cubicBezTo>
                        <a:pt x="1441" y="1680"/>
                        <a:pt x="1393" y="1644"/>
                        <a:pt x="1334" y="1644"/>
                      </a:cubicBezTo>
                      <a:close/>
                      <a:moveTo>
                        <a:pt x="1417" y="2049"/>
                      </a:moveTo>
                      <a:cubicBezTo>
                        <a:pt x="1357" y="2049"/>
                        <a:pt x="1310" y="2084"/>
                        <a:pt x="1310" y="2132"/>
                      </a:cubicBezTo>
                      <a:cubicBezTo>
                        <a:pt x="1310" y="2180"/>
                        <a:pt x="1357" y="2215"/>
                        <a:pt x="1417" y="2215"/>
                      </a:cubicBezTo>
                      <a:cubicBezTo>
                        <a:pt x="1476" y="2215"/>
                        <a:pt x="1536" y="2180"/>
                        <a:pt x="1536" y="2132"/>
                      </a:cubicBezTo>
                      <a:cubicBezTo>
                        <a:pt x="1536" y="2084"/>
                        <a:pt x="1476" y="2049"/>
                        <a:pt x="1417" y="2049"/>
                      </a:cubicBezTo>
                      <a:close/>
                      <a:moveTo>
                        <a:pt x="905" y="834"/>
                      </a:moveTo>
                      <a:lnTo>
                        <a:pt x="798" y="858"/>
                      </a:lnTo>
                      <a:lnTo>
                        <a:pt x="1191" y="2489"/>
                      </a:lnTo>
                      <a:lnTo>
                        <a:pt x="1298" y="2453"/>
                      </a:lnTo>
                      <a:lnTo>
                        <a:pt x="905" y="834"/>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9" name="Google Shape;1695;p75">
                  <a:extLst>
                    <a:ext uri="{FF2B5EF4-FFF2-40B4-BE49-F238E27FC236}">
                      <a16:creationId xmlns:a16="http://schemas.microsoft.com/office/drawing/2014/main" id="{F50A7366-4EBC-9E1D-1140-C0A4D29E81E5}"/>
                    </a:ext>
                  </a:extLst>
                </p:cNvPr>
                <p:cNvSpPr/>
                <p:nvPr/>
              </p:nvSpPr>
              <p:spPr>
                <a:xfrm>
                  <a:off x="6048639" y="9941981"/>
                  <a:ext cx="542248" cy="398094"/>
                </a:xfrm>
                <a:custGeom>
                  <a:avLst/>
                  <a:gdLst/>
                  <a:ahLst/>
                  <a:cxnLst/>
                  <a:rect l="l" t="t" r="r" b="b"/>
                  <a:pathLst>
                    <a:path w="7478" h="5490" extrusionOk="0">
                      <a:moveTo>
                        <a:pt x="3489" y="48"/>
                      </a:moveTo>
                      <a:lnTo>
                        <a:pt x="3393" y="72"/>
                      </a:lnTo>
                      <a:cubicBezTo>
                        <a:pt x="3393" y="72"/>
                        <a:pt x="3465" y="489"/>
                        <a:pt x="3298" y="727"/>
                      </a:cubicBezTo>
                      <a:cubicBezTo>
                        <a:pt x="3239" y="822"/>
                        <a:pt x="3155" y="870"/>
                        <a:pt x="3036" y="894"/>
                      </a:cubicBezTo>
                      <a:lnTo>
                        <a:pt x="3060" y="1001"/>
                      </a:lnTo>
                      <a:cubicBezTo>
                        <a:pt x="3203" y="977"/>
                        <a:pt x="3310" y="905"/>
                        <a:pt x="3393" y="786"/>
                      </a:cubicBezTo>
                      <a:cubicBezTo>
                        <a:pt x="3584" y="513"/>
                        <a:pt x="3501" y="72"/>
                        <a:pt x="3489" y="48"/>
                      </a:cubicBezTo>
                      <a:close/>
                      <a:moveTo>
                        <a:pt x="1524" y="3799"/>
                      </a:moveTo>
                      <a:lnTo>
                        <a:pt x="1417" y="3811"/>
                      </a:lnTo>
                      <a:cubicBezTo>
                        <a:pt x="1417" y="3834"/>
                        <a:pt x="1453" y="4430"/>
                        <a:pt x="1869" y="4668"/>
                      </a:cubicBezTo>
                      <a:cubicBezTo>
                        <a:pt x="1977" y="4727"/>
                        <a:pt x="2096" y="4751"/>
                        <a:pt x="2239" y="4751"/>
                      </a:cubicBezTo>
                      <a:cubicBezTo>
                        <a:pt x="2465" y="4751"/>
                        <a:pt x="2739" y="4668"/>
                        <a:pt x="3048" y="4489"/>
                      </a:cubicBezTo>
                      <a:lnTo>
                        <a:pt x="3001" y="4394"/>
                      </a:lnTo>
                      <a:cubicBezTo>
                        <a:pt x="2881" y="4454"/>
                        <a:pt x="2774" y="4513"/>
                        <a:pt x="2667" y="4549"/>
                      </a:cubicBezTo>
                      <a:lnTo>
                        <a:pt x="2405" y="4132"/>
                      </a:lnTo>
                      <a:lnTo>
                        <a:pt x="2322" y="4192"/>
                      </a:lnTo>
                      <a:lnTo>
                        <a:pt x="2572" y="4584"/>
                      </a:lnTo>
                      <a:cubicBezTo>
                        <a:pt x="2441" y="4620"/>
                        <a:pt x="2322" y="4644"/>
                        <a:pt x="2215" y="4644"/>
                      </a:cubicBezTo>
                      <a:lnTo>
                        <a:pt x="1989" y="3989"/>
                      </a:lnTo>
                      <a:lnTo>
                        <a:pt x="1893" y="4025"/>
                      </a:lnTo>
                      <a:lnTo>
                        <a:pt x="2096" y="4632"/>
                      </a:lnTo>
                      <a:cubicBezTo>
                        <a:pt x="2036" y="4620"/>
                        <a:pt x="1977" y="4596"/>
                        <a:pt x="1917" y="4573"/>
                      </a:cubicBezTo>
                      <a:cubicBezTo>
                        <a:pt x="1548" y="4358"/>
                        <a:pt x="1524" y="3811"/>
                        <a:pt x="1524" y="3799"/>
                      </a:cubicBezTo>
                      <a:close/>
                      <a:moveTo>
                        <a:pt x="5560" y="3811"/>
                      </a:moveTo>
                      <a:cubicBezTo>
                        <a:pt x="5465" y="4239"/>
                        <a:pt x="5287" y="4513"/>
                        <a:pt x="5025" y="4620"/>
                      </a:cubicBezTo>
                      <a:cubicBezTo>
                        <a:pt x="4953" y="4644"/>
                        <a:pt x="4882" y="4656"/>
                        <a:pt x="4810" y="4668"/>
                      </a:cubicBezTo>
                      <a:lnTo>
                        <a:pt x="4953" y="4180"/>
                      </a:lnTo>
                      <a:lnTo>
                        <a:pt x="4846" y="4144"/>
                      </a:lnTo>
                      <a:lnTo>
                        <a:pt x="4691" y="4668"/>
                      </a:lnTo>
                      <a:cubicBezTo>
                        <a:pt x="4572" y="4656"/>
                        <a:pt x="4453" y="4620"/>
                        <a:pt x="4358" y="4584"/>
                      </a:cubicBezTo>
                      <a:lnTo>
                        <a:pt x="4453" y="4382"/>
                      </a:lnTo>
                      <a:lnTo>
                        <a:pt x="4358" y="4334"/>
                      </a:lnTo>
                      <a:lnTo>
                        <a:pt x="4263" y="4549"/>
                      </a:lnTo>
                      <a:cubicBezTo>
                        <a:pt x="4155" y="4501"/>
                        <a:pt x="4084" y="4454"/>
                        <a:pt x="4084" y="4454"/>
                      </a:cubicBezTo>
                      <a:lnTo>
                        <a:pt x="4024" y="4549"/>
                      </a:lnTo>
                      <a:cubicBezTo>
                        <a:pt x="4036" y="4561"/>
                        <a:pt x="4382" y="4775"/>
                        <a:pt x="4763" y="4775"/>
                      </a:cubicBezTo>
                      <a:cubicBezTo>
                        <a:pt x="4858" y="4775"/>
                        <a:pt x="4965" y="4763"/>
                        <a:pt x="5072" y="4715"/>
                      </a:cubicBezTo>
                      <a:cubicBezTo>
                        <a:pt x="5358" y="4596"/>
                        <a:pt x="5560" y="4299"/>
                        <a:pt x="5668" y="3846"/>
                      </a:cubicBezTo>
                      <a:lnTo>
                        <a:pt x="5560" y="3811"/>
                      </a:lnTo>
                      <a:close/>
                      <a:moveTo>
                        <a:pt x="4727" y="1"/>
                      </a:moveTo>
                      <a:lnTo>
                        <a:pt x="3870" y="120"/>
                      </a:lnTo>
                      <a:lnTo>
                        <a:pt x="3501" y="4894"/>
                      </a:lnTo>
                      <a:lnTo>
                        <a:pt x="0" y="4930"/>
                      </a:lnTo>
                      <a:lnTo>
                        <a:pt x="0" y="5037"/>
                      </a:lnTo>
                      <a:lnTo>
                        <a:pt x="3489" y="5001"/>
                      </a:lnTo>
                      <a:lnTo>
                        <a:pt x="3453" y="5477"/>
                      </a:lnTo>
                      <a:lnTo>
                        <a:pt x="3560" y="5489"/>
                      </a:lnTo>
                      <a:lnTo>
                        <a:pt x="3596" y="5001"/>
                      </a:lnTo>
                      <a:lnTo>
                        <a:pt x="7477" y="4954"/>
                      </a:lnTo>
                      <a:lnTo>
                        <a:pt x="7477" y="4846"/>
                      </a:lnTo>
                      <a:lnTo>
                        <a:pt x="3608" y="4894"/>
                      </a:lnTo>
                      <a:lnTo>
                        <a:pt x="3977" y="215"/>
                      </a:lnTo>
                      <a:lnTo>
                        <a:pt x="4739" y="108"/>
                      </a:lnTo>
                      <a:lnTo>
                        <a:pt x="4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grpSp>
          <p:sp>
            <p:nvSpPr>
              <p:cNvPr id="25" name="Google Shape;1696;p75">
                <a:extLst>
                  <a:ext uri="{FF2B5EF4-FFF2-40B4-BE49-F238E27FC236}">
                    <a16:creationId xmlns:a16="http://schemas.microsoft.com/office/drawing/2014/main" id="{DF9D286D-28A5-0FF5-3951-0397DB7051AC}"/>
                  </a:ext>
                </a:extLst>
              </p:cNvPr>
              <p:cNvSpPr/>
              <p:nvPr/>
            </p:nvSpPr>
            <p:spPr>
              <a:xfrm>
                <a:off x="1363362" y="339734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grpSp>
        <p:sp>
          <p:nvSpPr>
            <p:cNvPr id="901" name="Rectangle 900">
              <a:extLst>
                <a:ext uri="{FF2B5EF4-FFF2-40B4-BE49-F238E27FC236}">
                  <a16:creationId xmlns:a16="http://schemas.microsoft.com/office/drawing/2014/main" id="{3C0D3C0A-2E0E-80F4-39B4-D6C9DA7E513C}"/>
                </a:ext>
              </a:extLst>
            </p:cNvPr>
            <p:cNvSpPr/>
            <p:nvPr/>
          </p:nvSpPr>
          <p:spPr>
            <a:xfrm>
              <a:off x="518578" y="2501414"/>
              <a:ext cx="2439268" cy="872034"/>
            </a:xfrm>
            <a:prstGeom prst="rect">
              <a:avLst/>
            </a:prstGeom>
          </p:spPr>
          <p:txBody>
            <a:bodyPr wrap="square">
              <a:spAutoFit/>
            </a:bodyPr>
            <a:lstStyle/>
            <a:p>
              <a:pPr algn="ctr">
                <a:lnSpc>
                  <a:spcPct val="150000"/>
                </a:lnSpc>
                <a:buClr>
                  <a:srgbClr val="000000"/>
                </a:buClr>
                <a:buFont typeface="Arial"/>
                <a:buNone/>
              </a:pPr>
              <a:r>
                <a:rPr lang="pt-BR" sz="1800" kern="0" dirty="0">
                  <a:latin typeface="Times New Roman" panose="02020603050405020304" pitchFamily="18" charset="0"/>
                  <a:ea typeface="Calibri" panose="020F0502020204030204" pitchFamily="34" charset="0"/>
                  <a:cs typeface="Times New Roman" panose="02020603050405020304" pitchFamily="18" charset="0"/>
                  <a:sym typeface="Arial"/>
                </a:rPr>
                <a:t>Ghi nhớ </a:t>
              </a:r>
            </a:p>
            <a:p>
              <a:pPr algn="ctr">
                <a:lnSpc>
                  <a:spcPct val="150000"/>
                </a:lnSpc>
                <a:buClr>
                  <a:srgbClr val="000000"/>
                </a:buClr>
                <a:buFont typeface="Arial"/>
                <a:buNone/>
              </a:pPr>
              <a:r>
                <a:rPr lang="pt-BR" sz="1800" kern="0" dirty="0">
                  <a:latin typeface="Times New Roman" panose="02020603050405020304" pitchFamily="18" charset="0"/>
                  <a:ea typeface="Calibri" panose="020F0502020204030204" pitchFamily="34" charset="0"/>
                  <a:cs typeface="Times New Roman" panose="02020603050405020304" pitchFamily="18" charset="0"/>
                  <a:sym typeface="Arial"/>
                </a:rPr>
                <a:t>kiến thức trong bài. </a:t>
              </a:r>
            </a:p>
          </p:txBody>
        </p:sp>
      </p:grpSp>
      <p:grpSp>
        <p:nvGrpSpPr>
          <p:cNvPr id="904" name="Group 903">
            <a:extLst>
              <a:ext uri="{FF2B5EF4-FFF2-40B4-BE49-F238E27FC236}">
                <a16:creationId xmlns:a16="http://schemas.microsoft.com/office/drawing/2014/main" id="{5772785C-2F68-8CAF-AD9D-D7B74C63B7D5}"/>
              </a:ext>
            </a:extLst>
          </p:cNvPr>
          <p:cNvGrpSpPr/>
          <p:nvPr/>
        </p:nvGrpSpPr>
        <p:grpSpPr>
          <a:xfrm>
            <a:off x="3215361" y="1288183"/>
            <a:ext cx="2475914" cy="2869277"/>
            <a:chOff x="3315720" y="1198975"/>
            <a:chExt cx="2475914" cy="2869277"/>
          </a:xfrm>
        </p:grpSpPr>
        <p:sp>
          <p:nvSpPr>
            <p:cNvPr id="21" name="Rectangle 20">
              <a:extLst>
                <a:ext uri="{FF2B5EF4-FFF2-40B4-BE49-F238E27FC236}">
                  <a16:creationId xmlns:a16="http://schemas.microsoft.com/office/drawing/2014/main" id="{E7400B90-BA1F-BD49-1A6E-E713562DE89B}"/>
                </a:ext>
              </a:extLst>
            </p:cNvPr>
            <p:cNvSpPr/>
            <p:nvPr/>
          </p:nvSpPr>
          <p:spPr>
            <a:xfrm>
              <a:off x="3352366" y="1904916"/>
              <a:ext cx="2439268" cy="2163336"/>
            </a:xfrm>
            <a:prstGeom prst="rect">
              <a:avLst/>
            </a:prstGeom>
            <a:solidFill>
              <a:schemeClr val="accent4"/>
            </a:solid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50" name="Google Shape;1670;p75">
              <a:extLst>
                <a:ext uri="{FF2B5EF4-FFF2-40B4-BE49-F238E27FC236}">
                  <a16:creationId xmlns:a16="http://schemas.microsoft.com/office/drawing/2014/main" id="{B9210B1B-C779-17E2-1717-36150C4D31B8}"/>
                </a:ext>
              </a:extLst>
            </p:cNvPr>
            <p:cNvGrpSpPr/>
            <p:nvPr/>
          </p:nvGrpSpPr>
          <p:grpSpPr>
            <a:xfrm>
              <a:off x="4208597" y="1198975"/>
              <a:ext cx="726805" cy="730242"/>
              <a:chOff x="829841" y="1841508"/>
              <a:chExt cx="1391934" cy="1610740"/>
            </a:xfrm>
          </p:grpSpPr>
          <p:grpSp>
            <p:nvGrpSpPr>
              <p:cNvPr id="51" name="Google Shape;1671;p75">
                <a:extLst>
                  <a:ext uri="{FF2B5EF4-FFF2-40B4-BE49-F238E27FC236}">
                    <a16:creationId xmlns:a16="http://schemas.microsoft.com/office/drawing/2014/main" id="{AEC2476B-EE10-190F-C1B6-718B7333B123}"/>
                  </a:ext>
                </a:extLst>
              </p:cNvPr>
              <p:cNvGrpSpPr/>
              <p:nvPr/>
            </p:nvGrpSpPr>
            <p:grpSpPr>
              <a:xfrm>
                <a:off x="829841" y="1841508"/>
                <a:ext cx="1391934" cy="1555838"/>
                <a:chOff x="5446000" y="8693685"/>
                <a:chExt cx="1472946" cy="1646389"/>
              </a:xfrm>
            </p:grpSpPr>
            <p:sp>
              <p:nvSpPr>
                <p:cNvPr id="53" name="Google Shape;1672;p75">
                  <a:extLst>
                    <a:ext uri="{FF2B5EF4-FFF2-40B4-BE49-F238E27FC236}">
                      <a16:creationId xmlns:a16="http://schemas.microsoft.com/office/drawing/2014/main" id="{9B2D56D0-369E-830B-EA7D-0EEAF117246E}"/>
                    </a:ext>
                  </a:extLst>
                </p:cNvPr>
                <p:cNvSpPr/>
                <p:nvPr/>
              </p:nvSpPr>
              <p:spPr>
                <a:xfrm>
                  <a:off x="5645405" y="9127018"/>
                  <a:ext cx="400704" cy="409261"/>
                </a:xfrm>
                <a:custGeom>
                  <a:avLst/>
                  <a:gdLst/>
                  <a:ahLst/>
                  <a:cxnLst/>
                  <a:rect l="l" t="t" r="r" b="b"/>
                  <a:pathLst>
                    <a:path w="5526" h="5644" extrusionOk="0">
                      <a:moveTo>
                        <a:pt x="4692" y="0"/>
                      </a:moveTo>
                      <a:lnTo>
                        <a:pt x="453" y="1953"/>
                      </a:lnTo>
                      <a:lnTo>
                        <a:pt x="1" y="4691"/>
                      </a:lnTo>
                      <a:lnTo>
                        <a:pt x="3204" y="5644"/>
                      </a:lnTo>
                      <a:lnTo>
                        <a:pt x="5525" y="4239"/>
                      </a:lnTo>
                      <a:lnTo>
                        <a:pt x="469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4" name="Google Shape;1673;p75">
                  <a:extLst>
                    <a:ext uri="{FF2B5EF4-FFF2-40B4-BE49-F238E27FC236}">
                      <a16:creationId xmlns:a16="http://schemas.microsoft.com/office/drawing/2014/main" id="{B6F59EC2-D4B6-1B18-33C0-6A9CF9906A51}"/>
                    </a:ext>
                  </a:extLst>
                </p:cNvPr>
                <p:cNvSpPr/>
                <p:nvPr/>
              </p:nvSpPr>
              <p:spPr>
                <a:xfrm>
                  <a:off x="5559117" y="9588049"/>
                  <a:ext cx="781395" cy="485181"/>
                </a:xfrm>
                <a:custGeom>
                  <a:avLst/>
                  <a:gdLst/>
                  <a:ahLst/>
                  <a:cxnLst/>
                  <a:rect l="l" t="t" r="r" b="b"/>
                  <a:pathLst>
                    <a:path w="10776" h="6691" extrusionOk="0">
                      <a:moveTo>
                        <a:pt x="4227" y="0"/>
                      </a:moveTo>
                      <a:lnTo>
                        <a:pt x="1489" y="655"/>
                      </a:lnTo>
                      <a:cubicBezTo>
                        <a:pt x="1024" y="881"/>
                        <a:pt x="0" y="1786"/>
                        <a:pt x="596" y="2310"/>
                      </a:cubicBezTo>
                      <a:cubicBezTo>
                        <a:pt x="787" y="2476"/>
                        <a:pt x="1095" y="2556"/>
                        <a:pt x="1418" y="2556"/>
                      </a:cubicBezTo>
                      <a:cubicBezTo>
                        <a:pt x="1556" y="2556"/>
                        <a:pt x="1698" y="2541"/>
                        <a:pt x="1834" y="2512"/>
                      </a:cubicBezTo>
                      <a:lnTo>
                        <a:pt x="1834" y="2512"/>
                      </a:lnTo>
                      <a:cubicBezTo>
                        <a:pt x="1346" y="3119"/>
                        <a:pt x="1036" y="3953"/>
                        <a:pt x="1250" y="4739"/>
                      </a:cubicBezTo>
                      <a:cubicBezTo>
                        <a:pt x="1448" y="5550"/>
                        <a:pt x="2264" y="5852"/>
                        <a:pt x="3038" y="5852"/>
                      </a:cubicBezTo>
                      <a:cubicBezTo>
                        <a:pt x="3150" y="5852"/>
                        <a:pt x="3261" y="5846"/>
                        <a:pt x="3370" y="5834"/>
                      </a:cubicBezTo>
                      <a:cubicBezTo>
                        <a:pt x="4013" y="5763"/>
                        <a:pt x="4537" y="5477"/>
                        <a:pt x="4977" y="5072"/>
                      </a:cubicBezTo>
                      <a:cubicBezTo>
                        <a:pt x="4977" y="5298"/>
                        <a:pt x="5025" y="5501"/>
                        <a:pt x="5120" y="5632"/>
                      </a:cubicBezTo>
                      <a:cubicBezTo>
                        <a:pt x="5244" y="5770"/>
                        <a:pt x="5420" y="5828"/>
                        <a:pt x="5602" y="5828"/>
                      </a:cubicBezTo>
                      <a:cubicBezTo>
                        <a:pt x="5717" y="5828"/>
                        <a:pt x="5835" y="5804"/>
                        <a:pt x="5942" y="5763"/>
                      </a:cubicBezTo>
                      <a:cubicBezTo>
                        <a:pt x="5942" y="5775"/>
                        <a:pt x="5942" y="5775"/>
                        <a:pt x="5942" y="5786"/>
                      </a:cubicBezTo>
                      <a:cubicBezTo>
                        <a:pt x="6037" y="6426"/>
                        <a:pt x="6653" y="6691"/>
                        <a:pt x="7249" y="6691"/>
                      </a:cubicBezTo>
                      <a:cubicBezTo>
                        <a:pt x="7397" y="6691"/>
                        <a:pt x="7543" y="6674"/>
                        <a:pt x="7680" y="6644"/>
                      </a:cubicBezTo>
                      <a:cubicBezTo>
                        <a:pt x="9597" y="6227"/>
                        <a:pt x="10775" y="3893"/>
                        <a:pt x="9585" y="2250"/>
                      </a:cubicBezTo>
                      <a:lnTo>
                        <a:pt x="9930" y="893"/>
                      </a:lnTo>
                      <a:lnTo>
                        <a:pt x="422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5" name="Google Shape;1674;p75">
                  <a:extLst>
                    <a:ext uri="{FF2B5EF4-FFF2-40B4-BE49-F238E27FC236}">
                      <a16:creationId xmlns:a16="http://schemas.microsoft.com/office/drawing/2014/main" id="{CA4A6FF3-2F0B-0928-0A5B-988676DFC622}"/>
                    </a:ext>
                  </a:extLst>
                </p:cNvPr>
                <p:cNvSpPr/>
                <p:nvPr/>
              </p:nvSpPr>
              <p:spPr>
                <a:xfrm>
                  <a:off x="5463258" y="8873153"/>
                  <a:ext cx="1455688" cy="934251"/>
                </a:xfrm>
                <a:custGeom>
                  <a:avLst/>
                  <a:gdLst/>
                  <a:ahLst/>
                  <a:cxnLst/>
                  <a:rect l="l" t="t" r="r" b="b"/>
                  <a:pathLst>
                    <a:path w="20075" h="12884" extrusionOk="0">
                      <a:moveTo>
                        <a:pt x="13467" y="1"/>
                      </a:moveTo>
                      <a:lnTo>
                        <a:pt x="6478" y="3251"/>
                      </a:lnTo>
                      <a:cubicBezTo>
                        <a:pt x="8106" y="6073"/>
                        <a:pt x="6830" y="6495"/>
                        <a:pt x="5922" y="6495"/>
                      </a:cubicBezTo>
                      <a:cubicBezTo>
                        <a:pt x="5536" y="6495"/>
                        <a:pt x="5216" y="6418"/>
                        <a:pt x="5216" y="6418"/>
                      </a:cubicBezTo>
                      <a:lnTo>
                        <a:pt x="5216" y="6418"/>
                      </a:lnTo>
                      <a:cubicBezTo>
                        <a:pt x="5620" y="7954"/>
                        <a:pt x="4608" y="8359"/>
                        <a:pt x="4608" y="8359"/>
                      </a:cubicBezTo>
                      <a:cubicBezTo>
                        <a:pt x="4608" y="8359"/>
                        <a:pt x="3472" y="7693"/>
                        <a:pt x="2368" y="7693"/>
                      </a:cubicBezTo>
                      <a:cubicBezTo>
                        <a:pt x="1744" y="7693"/>
                        <a:pt x="1130" y="7906"/>
                        <a:pt x="739" y="8573"/>
                      </a:cubicBezTo>
                      <a:cubicBezTo>
                        <a:pt x="1" y="9840"/>
                        <a:pt x="681" y="11255"/>
                        <a:pt x="2235" y="11255"/>
                      </a:cubicBezTo>
                      <a:cubicBezTo>
                        <a:pt x="2886" y="11255"/>
                        <a:pt x="3691" y="11007"/>
                        <a:pt x="4608" y="10395"/>
                      </a:cubicBezTo>
                      <a:cubicBezTo>
                        <a:pt x="5341" y="10926"/>
                        <a:pt x="6645" y="11598"/>
                        <a:pt x="8557" y="11598"/>
                      </a:cubicBezTo>
                      <a:cubicBezTo>
                        <a:pt x="9130" y="11598"/>
                        <a:pt x="9759" y="11538"/>
                        <a:pt x="10443" y="11395"/>
                      </a:cubicBezTo>
                      <a:lnTo>
                        <a:pt x="11121" y="12883"/>
                      </a:lnTo>
                      <a:lnTo>
                        <a:pt x="11931" y="12752"/>
                      </a:lnTo>
                      <a:lnTo>
                        <a:pt x="12205" y="10954"/>
                      </a:lnTo>
                      <a:cubicBezTo>
                        <a:pt x="13788" y="10359"/>
                        <a:pt x="20075" y="7597"/>
                        <a:pt x="16634" y="2370"/>
                      </a:cubicBezTo>
                      <a:lnTo>
                        <a:pt x="13467" y="1"/>
                      </a:ln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6" name="Google Shape;1675;p75">
                  <a:extLst>
                    <a:ext uri="{FF2B5EF4-FFF2-40B4-BE49-F238E27FC236}">
                      <a16:creationId xmlns:a16="http://schemas.microsoft.com/office/drawing/2014/main" id="{98701FD5-E4DE-D233-61C2-A51606BFC5AE}"/>
                    </a:ext>
                  </a:extLst>
                </p:cNvPr>
                <p:cNvSpPr/>
                <p:nvPr/>
              </p:nvSpPr>
              <p:spPr>
                <a:xfrm>
                  <a:off x="6346442" y="8813620"/>
                  <a:ext cx="437830" cy="331020"/>
                </a:xfrm>
                <a:custGeom>
                  <a:avLst/>
                  <a:gdLst/>
                  <a:ahLst/>
                  <a:cxnLst/>
                  <a:rect l="l" t="t" r="r" b="b"/>
                  <a:pathLst>
                    <a:path w="6038" h="4565" extrusionOk="0">
                      <a:moveTo>
                        <a:pt x="3382" y="0"/>
                      </a:moveTo>
                      <a:lnTo>
                        <a:pt x="799" y="1310"/>
                      </a:lnTo>
                      <a:cubicBezTo>
                        <a:pt x="334" y="1643"/>
                        <a:pt x="1" y="2679"/>
                        <a:pt x="298" y="3179"/>
                      </a:cubicBezTo>
                      <a:cubicBezTo>
                        <a:pt x="378" y="3314"/>
                        <a:pt x="470" y="3369"/>
                        <a:pt x="565" y="3369"/>
                      </a:cubicBezTo>
                      <a:cubicBezTo>
                        <a:pt x="758" y="3369"/>
                        <a:pt x="965" y="3144"/>
                        <a:pt x="1108" y="2881"/>
                      </a:cubicBezTo>
                      <a:cubicBezTo>
                        <a:pt x="1108" y="2881"/>
                        <a:pt x="1120" y="2893"/>
                        <a:pt x="1120" y="2893"/>
                      </a:cubicBezTo>
                      <a:cubicBezTo>
                        <a:pt x="1120" y="3382"/>
                        <a:pt x="1275" y="4191"/>
                        <a:pt x="1739" y="4465"/>
                      </a:cubicBezTo>
                      <a:cubicBezTo>
                        <a:pt x="1849" y="4534"/>
                        <a:pt x="1964" y="4565"/>
                        <a:pt x="2075" y="4565"/>
                      </a:cubicBezTo>
                      <a:cubicBezTo>
                        <a:pt x="2348" y="4565"/>
                        <a:pt x="2604" y="4378"/>
                        <a:pt x="2739" y="4108"/>
                      </a:cubicBezTo>
                      <a:cubicBezTo>
                        <a:pt x="2835" y="3917"/>
                        <a:pt x="2882" y="3715"/>
                        <a:pt x="2894" y="3501"/>
                      </a:cubicBezTo>
                      <a:cubicBezTo>
                        <a:pt x="3100" y="3556"/>
                        <a:pt x="3319" y="3583"/>
                        <a:pt x="3541" y="3583"/>
                      </a:cubicBezTo>
                      <a:cubicBezTo>
                        <a:pt x="4230" y="3583"/>
                        <a:pt x="4941" y="3318"/>
                        <a:pt x="5347" y="2786"/>
                      </a:cubicBezTo>
                      <a:cubicBezTo>
                        <a:pt x="6037" y="1858"/>
                        <a:pt x="5216" y="738"/>
                        <a:pt x="4359" y="310"/>
                      </a:cubicBezTo>
                      <a:cubicBezTo>
                        <a:pt x="4061" y="143"/>
                        <a:pt x="3727" y="48"/>
                        <a:pt x="33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7" name="Google Shape;1676;p75">
                  <a:extLst>
                    <a:ext uri="{FF2B5EF4-FFF2-40B4-BE49-F238E27FC236}">
                      <a16:creationId xmlns:a16="http://schemas.microsoft.com/office/drawing/2014/main" id="{833A13A7-20CF-1909-A89A-0E88613CE8A5}"/>
                    </a:ext>
                  </a:extLst>
                </p:cNvPr>
                <p:cNvSpPr/>
                <p:nvPr/>
              </p:nvSpPr>
              <p:spPr>
                <a:xfrm>
                  <a:off x="6003755" y="9190031"/>
                  <a:ext cx="215870" cy="138209"/>
                </a:xfrm>
                <a:custGeom>
                  <a:avLst/>
                  <a:gdLst/>
                  <a:ahLst/>
                  <a:cxnLst/>
                  <a:rect l="l" t="t" r="r" b="b"/>
                  <a:pathLst>
                    <a:path w="2977" h="1906" extrusionOk="0">
                      <a:moveTo>
                        <a:pt x="2977" y="0"/>
                      </a:moveTo>
                      <a:lnTo>
                        <a:pt x="0" y="536"/>
                      </a:lnTo>
                      <a:lnTo>
                        <a:pt x="631" y="1905"/>
                      </a:lnTo>
                      <a:lnTo>
                        <a:pt x="297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8" name="Google Shape;1677;p75">
                  <a:extLst>
                    <a:ext uri="{FF2B5EF4-FFF2-40B4-BE49-F238E27FC236}">
                      <a16:creationId xmlns:a16="http://schemas.microsoft.com/office/drawing/2014/main" id="{F14C462D-E1C3-50A6-2506-CA4721FF528D}"/>
                    </a:ext>
                  </a:extLst>
                </p:cNvPr>
                <p:cNvSpPr/>
                <p:nvPr/>
              </p:nvSpPr>
              <p:spPr>
                <a:xfrm>
                  <a:off x="6282560" y="9096780"/>
                  <a:ext cx="200352" cy="109711"/>
                </a:xfrm>
                <a:custGeom>
                  <a:avLst/>
                  <a:gdLst/>
                  <a:ahLst/>
                  <a:cxnLst/>
                  <a:rect l="l" t="t" r="r" b="b"/>
                  <a:pathLst>
                    <a:path w="2763" h="1513" extrusionOk="0">
                      <a:moveTo>
                        <a:pt x="72" y="0"/>
                      </a:moveTo>
                      <a:lnTo>
                        <a:pt x="1" y="1512"/>
                      </a:lnTo>
                      <a:lnTo>
                        <a:pt x="1" y="1512"/>
                      </a:lnTo>
                      <a:lnTo>
                        <a:pt x="2763" y="893"/>
                      </a:lnTo>
                      <a:lnTo>
                        <a:pt x="7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9" name="Google Shape;1678;p75">
                  <a:extLst>
                    <a:ext uri="{FF2B5EF4-FFF2-40B4-BE49-F238E27FC236}">
                      <a16:creationId xmlns:a16="http://schemas.microsoft.com/office/drawing/2014/main" id="{3AF793E5-534B-6DC2-1D60-850243B1AC64}"/>
                    </a:ext>
                  </a:extLst>
                </p:cNvPr>
                <p:cNvSpPr/>
                <p:nvPr/>
              </p:nvSpPr>
              <p:spPr>
                <a:xfrm>
                  <a:off x="5539249" y="9223676"/>
                  <a:ext cx="1030910" cy="410203"/>
                </a:xfrm>
                <a:custGeom>
                  <a:avLst/>
                  <a:gdLst/>
                  <a:ahLst/>
                  <a:cxnLst/>
                  <a:rect l="l" t="t" r="r" b="b"/>
                  <a:pathLst>
                    <a:path w="14217" h="5657" extrusionOk="0">
                      <a:moveTo>
                        <a:pt x="12966" y="1"/>
                      </a:moveTo>
                      <a:lnTo>
                        <a:pt x="12871" y="48"/>
                      </a:lnTo>
                      <a:cubicBezTo>
                        <a:pt x="12883" y="60"/>
                        <a:pt x="13550" y="1406"/>
                        <a:pt x="13181" y="2168"/>
                      </a:cubicBezTo>
                      <a:cubicBezTo>
                        <a:pt x="13062" y="2429"/>
                        <a:pt x="12824" y="2596"/>
                        <a:pt x="12478" y="2668"/>
                      </a:cubicBezTo>
                      <a:cubicBezTo>
                        <a:pt x="12393" y="2682"/>
                        <a:pt x="12309" y="2690"/>
                        <a:pt x="12227" y="2690"/>
                      </a:cubicBezTo>
                      <a:cubicBezTo>
                        <a:pt x="11977" y="2690"/>
                        <a:pt x="11744" y="2621"/>
                        <a:pt x="11538" y="2477"/>
                      </a:cubicBezTo>
                      <a:cubicBezTo>
                        <a:pt x="10740" y="1918"/>
                        <a:pt x="10502" y="477"/>
                        <a:pt x="10490" y="465"/>
                      </a:cubicBezTo>
                      <a:lnTo>
                        <a:pt x="10383" y="477"/>
                      </a:lnTo>
                      <a:cubicBezTo>
                        <a:pt x="10395" y="548"/>
                        <a:pt x="10633" y="1989"/>
                        <a:pt x="11478" y="2572"/>
                      </a:cubicBezTo>
                      <a:cubicBezTo>
                        <a:pt x="11692" y="2727"/>
                        <a:pt x="11942" y="2799"/>
                        <a:pt x="12204" y="2799"/>
                      </a:cubicBezTo>
                      <a:cubicBezTo>
                        <a:pt x="12312" y="2799"/>
                        <a:pt x="12407" y="2787"/>
                        <a:pt x="12502" y="2775"/>
                      </a:cubicBezTo>
                      <a:cubicBezTo>
                        <a:pt x="12883" y="2691"/>
                        <a:pt x="13145" y="2513"/>
                        <a:pt x="13288" y="2215"/>
                      </a:cubicBezTo>
                      <a:cubicBezTo>
                        <a:pt x="13383" y="2013"/>
                        <a:pt x="13419" y="1763"/>
                        <a:pt x="13407" y="1525"/>
                      </a:cubicBezTo>
                      <a:lnTo>
                        <a:pt x="13407" y="1525"/>
                      </a:lnTo>
                      <a:lnTo>
                        <a:pt x="14002" y="1798"/>
                      </a:lnTo>
                      <a:lnTo>
                        <a:pt x="14050" y="1703"/>
                      </a:lnTo>
                      <a:lnTo>
                        <a:pt x="13395" y="1394"/>
                      </a:lnTo>
                      <a:cubicBezTo>
                        <a:pt x="13383" y="1322"/>
                        <a:pt x="13371" y="1251"/>
                        <a:pt x="13359" y="1179"/>
                      </a:cubicBezTo>
                      <a:lnTo>
                        <a:pt x="13359" y="1179"/>
                      </a:lnTo>
                      <a:lnTo>
                        <a:pt x="14086" y="1203"/>
                      </a:lnTo>
                      <a:lnTo>
                        <a:pt x="14086" y="1096"/>
                      </a:lnTo>
                      <a:lnTo>
                        <a:pt x="13347" y="1072"/>
                      </a:lnTo>
                      <a:cubicBezTo>
                        <a:pt x="13324" y="953"/>
                        <a:pt x="13288" y="846"/>
                        <a:pt x="13264" y="739"/>
                      </a:cubicBezTo>
                      <a:lnTo>
                        <a:pt x="14217" y="560"/>
                      </a:lnTo>
                      <a:lnTo>
                        <a:pt x="14193" y="453"/>
                      </a:lnTo>
                      <a:lnTo>
                        <a:pt x="13228" y="632"/>
                      </a:lnTo>
                      <a:cubicBezTo>
                        <a:pt x="13109" y="286"/>
                        <a:pt x="12978" y="24"/>
                        <a:pt x="12966" y="1"/>
                      </a:cubicBezTo>
                      <a:close/>
                      <a:moveTo>
                        <a:pt x="9823" y="739"/>
                      </a:moveTo>
                      <a:lnTo>
                        <a:pt x="9716" y="775"/>
                      </a:lnTo>
                      <a:cubicBezTo>
                        <a:pt x="9716" y="786"/>
                        <a:pt x="10192" y="2179"/>
                        <a:pt x="9752" y="3049"/>
                      </a:cubicBezTo>
                      <a:cubicBezTo>
                        <a:pt x="9597" y="3346"/>
                        <a:pt x="9347" y="3549"/>
                        <a:pt x="9002" y="3656"/>
                      </a:cubicBezTo>
                      <a:cubicBezTo>
                        <a:pt x="8875" y="3692"/>
                        <a:pt x="8756" y="3711"/>
                        <a:pt x="8644" y="3711"/>
                      </a:cubicBezTo>
                      <a:cubicBezTo>
                        <a:pt x="8460" y="3711"/>
                        <a:pt x="8297" y="3660"/>
                        <a:pt x="8156" y="3549"/>
                      </a:cubicBezTo>
                      <a:cubicBezTo>
                        <a:pt x="7466" y="3061"/>
                        <a:pt x="7418" y="1560"/>
                        <a:pt x="7418" y="1537"/>
                      </a:cubicBezTo>
                      <a:lnTo>
                        <a:pt x="7311" y="1548"/>
                      </a:lnTo>
                      <a:cubicBezTo>
                        <a:pt x="7311" y="1572"/>
                        <a:pt x="7323" y="1858"/>
                        <a:pt x="7394" y="2227"/>
                      </a:cubicBezTo>
                      <a:lnTo>
                        <a:pt x="6454" y="2513"/>
                      </a:lnTo>
                      <a:lnTo>
                        <a:pt x="6477" y="2620"/>
                      </a:lnTo>
                      <a:lnTo>
                        <a:pt x="7406" y="2334"/>
                      </a:lnTo>
                      <a:cubicBezTo>
                        <a:pt x="7430" y="2441"/>
                        <a:pt x="7466" y="2549"/>
                        <a:pt x="7490" y="2668"/>
                      </a:cubicBezTo>
                      <a:lnTo>
                        <a:pt x="6847" y="3037"/>
                      </a:lnTo>
                      <a:lnTo>
                        <a:pt x="6894" y="3132"/>
                      </a:lnTo>
                      <a:lnTo>
                        <a:pt x="7525" y="2763"/>
                      </a:lnTo>
                      <a:cubicBezTo>
                        <a:pt x="7549" y="2834"/>
                        <a:pt x="7573" y="2906"/>
                        <a:pt x="7609" y="2965"/>
                      </a:cubicBezTo>
                      <a:lnTo>
                        <a:pt x="7168" y="3549"/>
                      </a:lnTo>
                      <a:lnTo>
                        <a:pt x="7263" y="3620"/>
                      </a:lnTo>
                      <a:lnTo>
                        <a:pt x="7656" y="3084"/>
                      </a:lnTo>
                      <a:cubicBezTo>
                        <a:pt x="7763" y="3299"/>
                        <a:pt x="7906" y="3501"/>
                        <a:pt x="8085" y="3644"/>
                      </a:cubicBezTo>
                      <a:cubicBezTo>
                        <a:pt x="8252" y="3763"/>
                        <a:pt x="8442" y="3823"/>
                        <a:pt x="8656" y="3823"/>
                      </a:cubicBezTo>
                      <a:cubicBezTo>
                        <a:pt x="8775" y="3823"/>
                        <a:pt x="8906" y="3799"/>
                        <a:pt x="9037" y="3751"/>
                      </a:cubicBezTo>
                      <a:cubicBezTo>
                        <a:pt x="9406" y="3644"/>
                        <a:pt x="9680" y="3418"/>
                        <a:pt x="9847" y="3084"/>
                      </a:cubicBezTo>
                      <a:cubicBezTo>
                        <a:pt x="10311" y="2179"/>
                        <a:pt x="9835" y="798"/>
                        <a:pt x="9823" y="739"/>
                      </a:cubicBezTo>
                      <a:close/>
                      <a:moveTo>
                        <a:pt x="10573" y="1834"/>
                      </a:moveTo>
                      <a:lnTo>
                        <a:pt x="10466" y="1858"/>
                      </a:lnTo>
                      <a:lnTo>
                        <a:pt x="10823" y="3501"/>
                      </a:lnTo>
                      <a:lnTo>
                        <a:pt x="10895" y="3394"/>
                      </a:lnTo>
                      <a:cubicBezTo>
                        <a:pt x="10904" y="3384"/>
                        <a:pt x="11113" y="3080"/>
                        <a:pt x="11397" y="3080"/>
                      </a:cubicBezTo>
                      <a:cubicBezTo>
                        <a:pt x="11461" y="3080"/>
                        <a:pt x="11528" y="3095"/>
                        <a:pt x="11597" y="3132"/>
                      </a:cubicBezTo>
                      <a:cubicBezTo>
                        <a:pt x="11657" y="3168"/>
                        <a:pt x="11740" y="3227"/>
                        <a:pt x="11704" y="3346"/>
                      </a:cubicBezTo>
                      <a:cubicBezTo>
                        <a:pt x="11639" y="3587"/>
                        <a:pt x="11179" y="3889"/>
                        <a:pt x="10364" y="3889"/>
                      </a:cubicBezTo>
                      <a:cubicBezTo>
                        <a:pt x="10293" y="3889"/>
                        <a:pt x="10220" y="3887"/>
                        <a:pt x="10145" y="3882"/>
                      </a:cubicBezTo>
                      <a:lnTo>
                        <a:pt x="10073" y="3882"/>
                      </a:lnTo>
                      <a:lnTo>
                        <a:pt x="10228" y="4823"/>
                      </a:lnTo>
                      <a:cubicBezTo>
                        <a:pt x="10140" y="4881"/>
                        <a:pt x="9803" y="5109"/>
                        <a:pt x="9533" y="5109"/>
                      </a:cubicBezTo>
                      <a:cubicBezTo>
                        <a:pt x="9475" y="5109"/>
                        <a:pt x="9420" y="5098"/>
                        <a:pt x="9371" y="5073"/>
                      </a:cubicBezTo>
                      <a:cubicBezTo>
                        <a:pt x="9216" y="4989"/>
                        <a:pt x="9144" y="4739"/>
                        <a:pt x="9168" y="4346"/>
                      </a:cubicBezTo>
                      <a:lnTo>
                        <a:pt x="9180" y="4227"/>
                      </a:lnTo>
                      <a:lnTo>
                        <a:pt x="8752" y="4537"/>
                      </a:lnTo>
                      <a:lnTo>
                        <a:pt x="8811" y="4632"/>
                      </a:lnTo>
                      <a:lnTo>
                        <a:pt x="9061" y="4454"/>
                      </a:lnTo>
                      <a:lnTo>
                        <a:pt x="9061" y="4454"/>
                      </a:lnTo>
                      <a:cubicBezTo>
                        <a:pt x="9049" y="4823"/>
                        <a:pt x="9133" y="5073"/>
                        <a:pt x="9323" y="5168"/>
                      </a:cubicBezTo>
                      <a:cubicBezTo>
                        <a:pt x="9383" y="5204"/>
                        <a:pt x="9454" y="5216"/>
                        <a:pt x="9537" y="5216"/>
                      </a:cubicBezTo>
                      <a:cubicBezTo>
                        <a:pt x="9883" y="5216"/>
                        <a:pt x="10299" y="4894"/>
                        <a:pt x="10323" y="4882"/>
                      </a:cubicBezTo>
                      <a:lnTo>
                        <a:pt x="10347" y="4858"/>
                      </a:lnTo>
                      <a:lnTo>
                        <a:pt x="10204" y="3989"/>
                      </a:lnTo>
                      <a:lnTo>
                        <a:pt x="10204" y="3989"/>
                      </a:lnTo>
                      <a:cubicBezTo>
                        <a:pt x="10251" y="3991"/>
                        <a:pt x="10297" y="3992"/>
                        <a:pt x="10343" y="3992"/>
                      </a:cubicBezTo>
                      <a:cubicBezTo>
                        <a:pt x="11181" y="3992"/>
                        <a:pt x="11721" y="3687"/>
                        <a:pt x="11811" y="3382"/>
                      </a:cubicBezTo>
                      <a:cubicBezTo>
                        <a:pt x="11847" y="3239"/>
                        <a:pt x="11788" y="3108"/>
                        <a:pt x="11645" y="3037"/>
                      </a:cubicBezTo>
                      <a:cubicBezTo>
                        <a:pt x="11558" y="2991"/>
                        <a:pt x="11473" y="2973"/>
                        <a:pt x="11393" y="2973"/>
                      </a:cubicBezTo>
                      <a:cubicBezTo>
                        <a:pt x="11178" y="2973"/>
                        <a:pt x="10996" y="3109"/>
                        <a:pt x="10883" y="3239"/>
                      </a:cubicBezTo>
                      <a:lnTo>
                        <a:pt x="10573" y="1834"/>
                      </a:lnTo>
                      <a:close/>
                      <a:moveTo>
                        <a:pt x="1159" y="4257"/>
                      </a:moveTo>
                      <a:cubicBezTo>
                        <a:pt x="1041" y="4257"/>
                        <a:pt x="921" y="4270"/>
                        <a:pt x="798" y="4299"/>
                      </a:cubicBezTo>
                      <a:cubicBezTo>
                        <a:pt x="453" y="4370"/>
                        <a:pt x="239" y="4525"/>
                        <a:pt x="143" y="4739"/>
                      </a:cubicBezTo>
                      <a:cubicBezTo>
                        <a:pt x="0" y="5073"/>
                        <a:pt x="227" y="5442"/>
                        <a:pt x="239" y="5454"/>
                      </a:cubicBezTo>
                      <a:lnTo>
                        <a:pt x="334" y="5406"/>
                      </a:lnTo>
                      <a:cubicBezTo>
                        <a:pt x="334" y="5394"/>
                        <a:pt x="131" y="5073"/>
                        <a:pt x="239" y="4787"/>
                      </a:cubicBezTo>
                      <a:cubicBezTo>
                        <a:pt x="322" y="4596"/>
                        <a:pt x="512" y="4477"/>
                        <a:pt x="822" y="4406"/>
                      </a:cubicBezTo>
                      <a:cubicBezTo>
                        <a:pt x="933" y="4379"/>
                        <a:pt x="1042" y="4367"/>
                        <a:pt x="1149" y="4367"/>
                      </a:cubicBezTo>
                      <a:cubicBezTo>
                        <a:pt x="1666" y="4367"/>
                        <a:pt x="2132" y="4641"/>
                        <a:pt x="2417" y="4858"/>
                      </a:cubicBezTo>
                      <a:cubicBezTo>
                        <a:pt x="2354" y="4839"/>
                        <a:pt x="2284" y="4825"/>
                        <a:pt x="2213" y="4825"/>
                      </a:cubicBezTo>
                      <a:cubicBezTo>
                        <a:pt x="2112" y="4825"/>
                        <a:pt x="2008" y="4853"/>
                        <a:pt x="1917" y="4930"/>
                      </a:cubicBezTo>
                      <a:cubicBezTo>
                        <a:pt x="1644" y="5156"/>
                        <a:pt x="1798" y="5501"/>
                        <a:pt x="1929" y="5656"/>
                      </a:cubicBezTo>
                      <a:lnTo>
                        <a:pt x="2013" y="5585"/>
                      </a:lnTo>
                      <a:cubicBezTo>
                        <a:pt x="2001" y="5573"/>
                        <a:pt x="1727" y="5239"/>
                        <a:pt x="1989" y="5013"/>
                      </a:cubicBezTo>
                      <a:cubicBezTo>
                        <a:pt x="2057" y="4954"/>
                        <a:pt x="2138" y="4931"/>
                        <a:pt x="2222" y="4931"/>
                      </a:cubicBezTo>
                      <a:cubicBezTo>
                        <a:pt x="2472" y="4931"/>
                        <a:pt x="2742" y="5132"/>
                        <a:pt x="2751" y="5132"/>
                      </a:cubicBezTo>
                      <a:lnTo>
                        <a:pt x="2822" y="5049"/>
                      </a:lnTo>
                      <a:cubicBezTo>
                        <a:pt x="2780" y="5017"/>
                        <a:pt x="2066" y="4257"/>
                        <a:pt x="1159" y="425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60" name="Google Shape;1679;p75">
                  <a:extLst>
                    <a:ext uri="{FF2B5EF4-FFF2-40B4-BE49-F238E27FC236}">
                      <a16:creationId xmlns:a16="http://schemas.microsoft.com/office/drawing/2014/main" id="{3D070921-9CCA-6EAC-C8BB-17BDAD7175B8}"/>
                    </a:ext>
                  </a:extLst>
                </p:cNvPr>
                <p:cNvSpPr/>
                <p:nvPr/>
              </p:nvSpPr>
              <p:spPr>
                <a:xfrm>
                  <a:off x="5446000" y="8695861"/>
                  <a:ext cx="1333940" cy="688506"/>
                </a:xfrm>
                <a:custGeom>
                  <a:avLst/>
                  <a:gdLst/>
                  <a:ahLst/>
                  <a:cxnLst/>
                  <a:rect l="l" t="t" r="r" b="b"/>
                  <a:pathLst>
                    <a:path w="18396" h="9495" extrusionOk="0">
                      <a:moveTo>
                        <a:pt x="7976" y="0"/>
                      </a:moveTo>
                      <a:cubicBezTo>
                        <a:pt x="6812" y="0"/>
                        <a:pt x="6025" y="195"/>
                        <a:pt x="6025" y="195"/>
                      </a:cubicBezTo>
                      <a:cubicBezTo>
                        <a:pt x="1560" y="2684"/>
                        <a:pt x="2751" y="7208"/>
                        <a:pt x="2751" y="7208"/>
                      </a:cubicBezTo>
                      <a:cubicBezTo>
                        <a:pt x="251" y="7553"/>
                        <a:pt x="1" y="9494"/>
                        <a:pt x="1" y="9494"/>
                      </a:cubicBezTo>
                      <a:lnTo>
                        <a:pt x="18396" y="886"/>
                      </a:lnTo>
                      <a:cubicBezTo>
                        <a:pt x="18135" y="789"/>
                        <a:pt x="17849" y="748"/>
                        <a:pt x="17550" y="748"/>
                      </a:cubicBezTo>
                      <a:cubicBezTo>
                        <a:pt x="15866" y="748"/>
                        <a:pt x="13788" y="2053"/>
                        <a:pt x="13788" y="2053"/>
                      </a:cubicBezTo>
                      <a:cubicBezTo>
                        <a:pt x="11834" y="360"/>
                        <a:pt x="9557" y="0"/>
                        <a:pt x="797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61" name="Google Shape;1680;p75">
                  <a:extLst>
                    <a:ext uri="{FF2B5EF4-FFF2-40B4-BE49-F238E27FC236}">
                      <a16:creationId xmlns:a16="http://schemas.microsoft.com/office/drawing/2014/main" id="{6BB8AEE5-1FF0-4505-412E-5CC2ADAE4B77}"/>
                    </a:ext>
                  </a:extLst>
                </p:cNvPr>
                <p:cNvSpPr/>
                <p:nvPr/>
              </p:nvSpPr>
              <p:spPr>
                <a:xfrm>
                  <a:off x="5824145" y="8693685"/>
                  <a:ext cx="113192" cy="63811"/>
                </a:xfrm>
                <a:custGeom>
                  <a:avLst/>
                  <a:gdLst/>
                  <a:ahLst/>
                  <a:cxnLst/>
                  <a:rect l="l" t="t" r="r" b="b"/>
                  <a:pathLst>
                    <a:path w="1561" h="880" extrusionOk="0">
                      <a:moveTo>
                        <a:pt x="1205" y="0"/>
                      </a:moveTo>
                      <a:cubicBezTo>
                        <a:pt x="1050" y="0"/>
                        <a:pt x="850" y="48"/>
                        <a:pt x="643" y="142"/>
                      </a:cubicBezTo>
                      <a:cubicBezTo>
                        <a:pt x="262" y="309"/>
                        <a:pt x="1" y="595"/>
                        <a:pt x="84" y="761"/>
                      </a:cubicBezTo>
                      <a:cubicBezTo>
                        <a:pt x="118" y="840"/>
                        <a:pt x="221" y="879"/>
                        <a:pt x="361" y="879"/>
                      </a:cubicBezTo>
                      <a:cubicBezTo>
                        <a:pt x="517" y="879"/>
                        <a:pt x="717" y="831"/>
                        <a:pt x="917" y="737"/>
                      </a:cubicBezTo>
                      <a:cubicBezTo>
                        <a:pt x="1310" y="559"/>
                        <a:pt x="1560" y="285"/>
                        <a:pt x="1489" y="118"/>
                      </a:cubicBezTo>
                      <a:cubicBezTo>
                        <a:pt x="1449" y="39"/>
                        <a:pt x="1346" y="0"/>
                        <a:pt x="120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62" name="Google Shape;1681;p75">
                  <a:extLst>
                    <a:ext uri="{FF2B5EF4-FFF2-40B4-BE49-F238E27FC236}">
                      <a16:creationId xmlns:a16="http://schemas.microsoft.com/office/drawing/2014/main" id="{03F3BA37-9CDF-6668-3152-AADDF0713479}"/>
                    </a:ext>
                  </a:extLst>
                </p:cNvPr>
                <p:cNvSpPr/>
                <p:nvPr/>
              </p:nvSpPr>
              <p:spPr>
                <a:xfrm>
                  <a:off x="5641997" y="8740238"/>
                  <a:ext cx="805541" cy="481773"/>
                </a:xfrm>
                <a:custGeom>
                  <a:avLst/>
                  <a:gdLst/>
                  <a:ahLst/>
                  <a:cxnLst/>
                  <a:rect l="l" t="t" r="r" b="b"/>
                  <a:pathLst>
                    <a:path w="11109" h="6644" extrusionOk="0">
                      <a:moveTo>
                        <a:pt x="8406" y="976"/>
                      </a:moveTo>
                      <a:lnTo>
                        <a:pt x="7168" y="2096"/>
                      </a:lnTo>
                      <a:lnTo>
                        <a:pt x="7239" y="2179"/>
                      </a:lnTo>
                      <a:lnTo>
                        <a:pt x="8489" y="1048"/>
                      </a:lnTo>
                      <a:lnTo>
                        <a:pt x="8406" y="976"/>
                      </a:lnTo>
                      <a:close/>
                      <a:moveTo>
                        <a:pt x="9430" y="715"/>
                      </a:moveTo>
                      <a:lnTo>
                        <a:pt x="6942" y="2620"/>
                      </a:lnTo>
                      <a:lnTo>
                        <a:pt x="7001" y="2703"/>
                      </a:lnTo>
                      <a:lnTo>
                        <a:pt x="9490" y="798"/>
                      </a:lnTo>
                      <a:lnTo>
                        <a:pt x="9430" y="715"/>
                      </a:lnTo>
                      <a:close/>
                      <a:moveTo>
                        <a:pt x="2513" y="4084"/>
                      </a:moveTo>
                      <a:lnTo>
                        <a:pt x="453" y="4501"/>
                      </a:lnTo>
                      <a:lnTo>
                        <a:pt x="477" y="4608"/>
                      </a:lnTo>
                      <a:lnTo>
                        <a:pt x="2536" y="4191"/>
                      </a:lnTo>
                      <a:lnTo>
                        <a:pt x="2513" y="4084"/>
                      </a:lnTo>
                      <a:close/>
                      <a:moveTo>
                        <a:pt x="4977" y="3786"/>
                      </a:moveTo>
                      <a:lnTo>
                        <a:pt x="227" y="5036"/>
                      </a:lnTo>
                      <a:lnTo>
                        <a:pt x="250" y="5132"/>
                      </a:lnTo>
                      <a:lnTo>
                        <a:pt x="5001" y="3893"/>
                      </a:lnTo>
                      <a:lnTo>
                        <a:pt x="4977" y="3786"/>
                      </a:lnTo>
                      <a:close/>
                      <a:moveTo>
                        <a:pt x="3679" y="4370"/>
                      </a:moveTo>
                      <a:lnTo>
                        <a:pt x="1012" y="5239"/>
                      </a:lnTo>
                      <a:lnTo>
                        <a:pt x="1036" y="5334"/>
                      </a:lnTo>
                      <a:lnTo>
                        <a:pt x="3715" y="4477"/>
                      </a:lnTo>
                      <a:lnTo>
                        <a:pt x="3679" y="4370"/>
                      </a:lnTo>
                      <a:close/>
                      <a:moveTo>
                        <a:pt x="8751" y="0"/>
                      </a:moveTo>
                      <a:lnTo>
                        <a:pt x="5370" y="3251"/>
                      </a:lnTo>
                      <a:lnTo>
                        <a:pt x="0" y="3965"/>
                      </a:lnTo>
                      <a:lnTo>
                        <a:pt x="12" y="4072"/>
                      </a:lnTo>
                      <a:lnTo>
                        <a:pt x="7442" y="3084"/>
                      </a:lnTo>
                      <a:lnTo>
                        <a:pt x="24" y="6549"/>
                      </a:lnTo>
                      <a:lnTo>
                        <a:pt x="72" y="6644"/>
                      </a:lnTo>
                      <a:lnTo>
                        <a:pt x="11109" y="1488"/>
                      </a:lnTo>
                      <a:lnTo>
                        <a:pt x="11061" y="1393"/>
                      </a:lnTo>
                      <a:lnTo>
                        <a:pt x="7763" y="2929"/>
                      </a:lnTo>
                      <a:lnTo>
                        <a:pt x="5549" y="3227"/>
                      </a:lnTo>
                      <a:lnTo>
                        <a:pt x="5549" y="3227"/>
                      </a:lnTo>
                      <a:lnTo>
                        <a:pt x="8823" y="72"/>
                      </a:lnTo>
                      <a:lnTo>
                        <a:pt x="875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63" name="Google Shape;1682;p75">
                  <a:extLst>
                    <a:ext uri="{FF2B5EF4-FFF2-40B4-BE49-F238E27FC236}">
                      <a16:creationId xmlns:a16="http://schemas.microsoft.com/office/drawing/2014/main" id="{603FF4B1-AA83-8E63-B9CF-07029FD97115}"/>
                    </a:ext>
                  </a:extLst>
                </p:cNvPr>
                <p:cNvSpPr/>
                <p:nvPr/>
              </p:nvSpPr>
              <p:spPr>
                <a:xfrm>
                  <a:off x="6241156" y="9993755"/>
                  <a:ext cx="135598" cy="298824"/>
                </a:xfrm>
                <a:custGeom>
                  <a:avLst/>
                  <a:gdLst/>
                  <a:ahLst/>
                  <a:cxnLst/>
                  <a:rect l="l" t="t" r="r" b="b"/>
                  <a:pathLst>
                    <a:path w="1870" h="4121" extrusionOk="0">
                      <a:moveTo>
                        <a:pt x="1870" y="1"/>
                      </a:moveTo>
                      <a:lnTo>
                        <a:pt x="691" y="251"/>
                      </a:lnTo>
                      <a:lnTo>
                        <a:pt x="0" y="4049"/>
                      </a:lnTo>
                      <a:lnTo>
                        <a:pt x="1524" y="4121"/>
                      </a:lnTo>
                      <a:lnTo>
                        <a:pt x="18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32" name="Google Shape;1683;p75">
                  <a:extLst>
                    <a:ext uri="{FF2B5EF4-FFF2-40B4-BE49-F238E27FC236}">
                      <a16:creationId xmlns:a16="http://schemas.microsoft.com/office/drawing/2014/main" id="{8D1A2CCA-A93F-9E66-57FF-0E588332E565}"/>
                    </a:ext>
                  </a:extLst>
                </p:cNvPr>
                <p:cNvSpPr/>
                <p:nvPr/>
              </p:nvSpPr>
              <p:spPr>
                <a:xfrm>
                  <a:off x="6228177" y="10143130"/>
                  <a:ext cx="148578" cy="171057"/>
                </a:xfrm>
                <a:custGeom>
                  <a:avLst/>
                  <a:gdLst/>
                  <a:ahLst/>
                  <a:cxnLst/>
                  <a:rect l="l" t="t" r="r" b="b"/>
                  <a:pathLst>
                    <a:path w="2049" h="2359" extrusionOk="0">
                      <a:moveTo>
                        <a:pt x="382" y="1"/>
                      </a:moveTo>
                      <a:lnTo>
                        <a:pt x="1" y="2263"/>
                      </a:lnTo>
                      <a:lnTo>
                        <a:pt x="1644" y="2358"/>
                      </a:lnTo>
                      <a:lnTo>
                        <a:pt x="2049" y="48"/>
                      </a:lnTo>
                      <a:lnTo>
                        <a:pt x="38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33" name="Google Shape;1684;p75">
                  <a:extLst>
                    <a:ext uri="{FF2B5EF4-FFF2-40B4-BE49-F238E27FC236}">
                      <a16:creationId xmlns:a16="http://schemas.microsoft.com/office/drawing/2014/main" id="{1F33CDF1-7DEF-2FD6-5F85-65DF7E96C47F}"/>
                    </a:ext>
                  </a:extLst>
                </p:cNvPr>
                <p:cNvSpPr/>
                <p:nvPr/>
              </p:nvSpPr>
              <p:spPr>
                <a:xfrm>
                  <a:off x="6251525" y="10142259"/>
                  <a:ext cx="120878" cy="35459"/>
                </a:xfrm>
                <a:custGeom>
                  <a:avLst/>
                  <a:gdLst/>
                  <a:ahLst/>
                  <a:cxnLst/>
                  <a:rect l="l" t="t" r="r" b="b"/>
                  <a:pathLst>
                    <a:path w="1667" h="489" extrusionOk="0">
                      <a:moveTo>
                        <a:pt x="250" y="1"/>
                      </a:moveTo>
                      <a:lnTo>
                        <a:pt x="179" y="299"/>
                      </a:lnTo>
                      <a:lnTo>
                        <a:pt x="0" y="287"/>
                      </a:lnTo>
                      <a:lnTo>
                        <a:pt x="0" y="394"/>
                      </a:lnTo>
                      <a:lnTo>
                        <a:pt x="1667" y="489"/>
                      </a:lnTo>
                      <a:lnTo>
                        <a:pt x="1667" y="370"/>
                      </a:lnTo>
                      <a:lnTo>
                        <a:pt x="1512" y="370"/>
                      </a:lnTo>
                      <a:lnTo>
                        <a:pt x="1536" y="84"/>
                      </a:lnTo>
                      <a:lnTo>
                        <a:pt x="1429" y="72"/>
                      </a:lnTo>
                      <a:lnTo>
                        <a:pt x="1405" y="358"/>
                      </a:lnTo>
                      <a:lnTo>
                        <a:pt x="1238" y="346"/>
                      </a:lnTo>
                      <a:lnTo>
                        <a:pt x="1310" y="60"/>
                      </a:lnTo>
                      <a:lnTo>
                        <a:pt x="1203" y="37"/>
                      </a:lnTo>
                      <a:lnTo>
                        <a:pt x="1119" y="346"/>
                      </a:lnTo>
                      <a:lnTo>
                        <a:pt x="572" y="322"/>
                      </a:lnTo>
                      <a:lnTo>
                        <a:pt x="619" y="48"/>
                      </a:lnTo>
                      <a:lnTo>
                        <a:pt x="512" y="37"/>
                      </a:lnTo>
                      <a:lnTo>
                        <a:pt x="464" y="310"/>
                      </a:lnTo>
                      <a:lnTo>
                        <a:pt x="298" y="299"/>
                      </a:lnTo>
                      <a:lnTo>
                        <a:pt x="357" y="25"/>
                      </a:lnTo>
                      <a:lnTo>
                        <a:pt x="25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34" name="Google Shape;1685;p75">
                  <a:extLst>
                    <a:ext uri="{FF2B5EF4-FFF2-40B4-BE49-F238E27FC236}">
                      <a16:creationId xmlns:a16="http://schemas.microsoft.com/office/drawing/2014/main" id="{995925D5-72C8-334E-C744-A0B0DB3C9C6F}"/>
                    </a:ext>
                  </a:extLst>
                </p:cNvPr>
                <p:cNvSpPr/>
                <p:nvPr/>
              </p:nvSpPr>
              <p:spPr>
                <a:xfrm>
                  <a:off x="6019997" y="10188740"/>
                  <a:ext cx="589889" cy="151334"/>
                </a:xfrm>
                <a:custGeom>
                  <a:avLst/>
                  <a:gdLst/>
                  <a:ahLst/>
                  <a:cxnLst/>
                  <a:rect l="l" t="t" r="r" b="b"/>
                  <a:pathLst>
                    <a:path w="8135" h="2087" extrusionOk="0">
                      <a:moveTo>
                        <a:pt x="2783" y="1"/>
                      </a:moveTo>
                      <a:cubicBezTo>
                        <a:pt x="2674" y="1"/>
                        <a:pt x="2598" y="15"/>
                        <a:pt x="2598" y="15"/>
                      </a:cubicBezTo>
                      <a:lnTo>
                        <a:pt x="2895" y="967"/>
                      </a:lnTo>
                      <a:cubicBezTo>
                        <a:pt x="1982" y="360"/>
                        <a:pt x="1384" y="142"/>
                        <a:pt x="997" y="142"/>
                      </a:cubicBezTo>
                      <a:cubicBezTo>
                        <a:pt x="0" y="142"/>
                        <a:pt x="395" y="1586"/>
                        <a:pt x="395" y="1586"/>
                      </a:cubicBezTo>
                      <a:lnTo>
                        <a:pt x="169" y="1586"/>
                      </a:lnTo>
                      <a:lnTo>
                        <a:pt x="264" y="2086"/>
                      </a:lnTo>
                      <a:lnTo>
                        <a:pt x="2860" y="2086"/>
                      </a:lnTo>
                      <a:cubicBezTo>
                        <a:pt x="2906" y="1948"/>
                        <a:pt x="3008" y="1776"/>
                        <a:pt x="3176" y="1776"/>
                      </a:cubicBezTo>
                      <a:cubicBezTo>
                        <a:pt x="3182" y="1776"/>
                        <a:pt x="3187" y="1776"/>
                        <a:pt x="3193" y="1777"/>
                      </a:cubicBezTo>
                      <a:cubicBezTo>
                        <a:pt x="3372" y="1801"/>
                        <a:pt x="3431" y="1955"/>
                        <a:pt x="3455" y="2086"/>
                      </a:cubicBezTo>
                      <a:lnTo>
                        <a:pt x="4372" y="2086"/>
                      </a:lnTo>
                      <a:cubicBezTo>
                        <a:pt x="4418" y="1948"/>
                        <a:pt x="4509" y="1776"/>
                        <a:pt x="4687" y="1776"/>
                      </a:cubicBezTo>
                      <a:cubicBezTo>
                        <a:pt x="4693" y="1776"/>
                        <a:pt x="4699" y="1776"/>
                        <a:pt x="4705" y="1777"/>
                      </a:cubicBezTo>
                      <a:cubicBezTo>
                        <a:pt x="4872" y="1789"/>
                        <a:pt x="4931" y="1955"/>
                        <a:pt x="4955" y="2086"/>
                      </a:cubicBezTo>
                      <a:lnTo>
                        <a:pt x="8063" y="2074"/>
                      </a:lnTo>
                      <a:lnTo>
                        <a:pt x="8134" y="1455"/>
                      </a:lnTo>
                      <a:lnTo>
                        <a:pt x="7872" y="1491"/>
                      </a:lnTo>
                      <a:cubicBezTo>
                        <a:pt x="7872" y="524"/>
                        <a:pt x="7446" y="219"/>
                        <a:pt x="6907" y="219"/>
                      </a:cubicBezTo>
                      <a:cubicBezTo>
                        <a:pt x="5987" y="219"/>
                        <a:pt x="4741" y="1110"/>
                        <a:pt x="4741" y="1110"/>
                      </a:cubicBezTo>
                      <a:lnTo>
                        <a:pt x="5158" y="146"/>
                      </a:lnTo>
                      <a:cubicBezTo>
                        <a:pt x="5069" y="127"/>
                        <a:pt x="4989" y="118"/>
                        <a:pt x="4919" y="118"/>
                      </a:cubicBezTo>
                      <a:cubicBezTo>
                        <a:pt x="4200" y="118"/>
                        <a:pt x="4408" y="1027"/>
                        <a:pt x="4408" y="1027"/>
                      </a:cubicBezTo>
                      <a:lnTo>
                        <a:pt x="3455" y="955"/>
                      </a:lnTo>
                      <a:cubicBezTo>
                        <a:pt x="3649" y="111"/>
                        <a:pt x="3089" y="1"/>
                        <a:pt x="27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35" name="Google Shape;1686;p75">
                  <a:extLst>
                    <a:ext uri="{FF2B5EF4-FFF2-40B4-BE49-F238E27FC236}">
                      <a16:creationId xmlns:a16="http://schemas.microsoft.com/office/drawing/2014/main" id="{BADC509E-576A-C203-AD68-5A99575E6BC4}"/>
                    </a:ext>
                  </a:extLst>
                </p:cNvPr>
                <p:cNvSpPr/>
                <p:nvPr/>
              </p:nvSpPr>
              <p:spPr>
                <a:xfrm>
                  <a:off x="6560567" y="9507198"/>
                  <a:ext cx="200352" cy="378733"/>
                </a:xfrm>
                <a:custGeom>
                  <a:avLst/>
                  <a:gdLst/>
                  <a:ahLst/>
                  <a:cxnLst/>
                  <a:rect l="l" t="t" r="r" b="b"/>
                  <a:pathLst>
                    <a:path w="2763" h="5223" extrusionOk="0">
                      <a:moveTo>
                        <a:pt x="2382" y="0"/>
                      </a:moveTo>
                      <a:cubicBezTo>
                        <a:pt x="2017" y="0"/>
                        <a:pt x="1104" y="1252"/>
                        <a:pt x="727" y="2210"/>
                      </a:cubicBezTo>
                      <a:cubicBezTo>
                        <a:pt x="513" y="2044"/>
                        <a:pt x="298" y="1925"/>
                        <a:pt x="298" y="1925"/>
                      </a:cubicBezTo>
                      <a:lnTo>
                        <a:pt x="1" y="2770"/>
                      </a:lnTo>
                      <a:lnTo>
                        <a:pt x="584" y="3294"/>
                      </a:lnTo>
                      <a:cubicBezTo>
                        <a:pt x="679" y="3877"/>
                        <a:pt x="298" y="4199"/>
                        <a:pt x="298" y="4199"/>
                      </a:cubicBezTo>
                      <a:lnTo>
                        <a:pt x="524" y="5223"/>
                      </a:lnTo>
                      <a:cubicBezTo>
                        <a:pt x="524" y="5223"/>
                        <a:pt x="1560" y="4925"/>
                        <a:pt x="1251" y="3472"/>
                      </a:cubicBezTo>
                      <a:lnTo>
                        <a:pt x="1251" y="3472"/>
                      </a:lnTo>
                      <a:cubicBezTo>
                        <a:pt x="1251" y="3472"/>
                        <a:pt x="1304" y="3479"/>
                        <a:pt x="1384" y="3479"/>
                      </a:cubicBezTo>
                      <a:cubicBezTo>
                        <a:pt x="1624" y="3479"/>
                        <a:pt x="2108" y="3419"/>
                        <a:pt x="2144" y="2937"/>
                      </a:cubicBezTo>
                      <a:cubicBezTo>
                        <a:pt x="2179" y="2306"/>
                        <a:pt x="1120" y="2127"/>
                        <a:pt x="1120" y="2127"/>
                      </a:cubicBezTo>
                      <a:cubicBezTo>
                        <a:pt x="1120" y="2127"/>
                        <a:pt x="2763" y="365"/>
                        <a:pt x="2477" y="43"/>
                      </a:cubicBezTo>
                      <a:cubicBezTo>
                        <a:pt x="2452" y="14"/>
                        <a:pt x="2420" y="0"/>
                        <a:pt x="2382" y="0"/>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36" name="Google Shape;1687;p75">
                  <a:extLst>
                    <a:ext uri="{FF2B5EF4-FFF2-40B4-BE49-F238E27FC236}">
                      <a16:creationId xmlns:a16="http://schemas.microsoft.com/office/drawing/2014/main" id="{EA69207E-DC86-5BC3-5BCD-6CC9EB4C6B82}"/>
                    </a:ext>
                  </a:extLst>
                </p:cNvPr>
                <p:cNvSpPr/>
                <p:nvPr/>
              </p:nvSpPr>
              <p:spPr>
                <a:xfrm>
                  <a:off x="6556289" y="9640693"/>
                  <a:ext cx="161485" cy="174465"/>
                </a:xfrm>
                <a:custGeom>
                  <a:avLst/>
                  <a:gdLst/>
                  <a:ahLst/>
                  <a:cxnLst/>
                  <a:rect l="l" t="t" r="r" b="b"/>
                  <a:pathLst>
                    <a:path w="2227" h="2406" extrusionOk="0">
                      <a:moveTo>
                        <a:pt x="333" y="0"/>
                      </a:moveTo>
                      <a:lnTo>
                        <a:pt x="0" y="941"/>
                      </a:lnTo>
                      <a:lnTo>
                        <a:pt x="595" y="1477"/>
                      </a:lnTo>
                      <a:cubicBezTo>
                        <a:pt x="679" y="2012"/>
                        <a:pt x="345" y="2310"/>
                        <a:pt x="333" y="2322"/>
                      </a:cubicBezTo>
                      <a:lnTo>
                        <a:pt x="393" y="2405"/>
                      </a:lnTo>
                      <a:cubicBezTo>
                        <a:pt x="417" y="2393"/>
                        <a:pt x="798" y="2048"/>
                        <a:pt x="691" y="1441"/>
                      </a:cubicBezTo>
                      <a:lnTo>
                        <a:pt x="691" y="1429"/>
                      </a:lnTo>
                      <a:lnTo>
                        <a:pt x="131" y="917"/>
                      </a:lnTo>
                      <a:lnTo>
                        <a:pt x="393" y="167"/>
                      </a:lnTo>
                      <a:cubicBezTo>
                        <a:pt x="774" y="393"/>
                        <a:pt x="1310" y="786"/>
                        <a:pt x="1250" y="977"/>
                      </a:cubicBezTo>
                      <a:cubicBezTo>
                        <a:pt x="1238" y="1012"/>
                        <a:pt x="1226" y="1012"/>
                        <a:pt x="1214" y="1012"/>
                      </a:cubicBezTo>
                      <a:cubicBezTo>
                        <a:pt x="1209" y="1014"/>
                        <a:pt x="1202" y="1015"/>
                        <a:pt x="1195" y="1015"/>
                      </a:cubicBezTo>
                      <a:cubicBezTo>
                        <a:pt x="1060" y="1015"/>
                        <a:pt x="728" y="702"/>
                        <a:pt x="524" y="465"/>
                      </a:cubicBezTo>
                      <a:lnTo>
                        <a:pt x="452" y="536"/>
                      </a:lnTo>
                      <a:cubicBezTo>
                        <a:pt x="512" y="619"/>
                        <a:pt x="786" y="917"/>
                        <a:pt x="1012" y="1048"/>
                      </a:cubicBezTo>
                      <a:lnTo>
                        <a:pt x="1262" y="1655"/>
                      </a:lnTo>
                      <a:lnTo>
                        <a:pt x="1357" y="1620"/>
                      </a:lnTo>
                      <a:lnTo>
                        <a:pt x="1310" y="1512"/>
                      </a:lnTo>
                      <a:lnTo>
                        <a:pt x="2227" y="1060"/>
                      </a:lnTo>
                      <a:lnTo>
                        <a:pt x="2179" y="965"/>
                      </a:lnTo>
                      <a:lnTo>
                        <a:pt x="1274" y="1405"/>
                      </a:lnTo>
                      <a:lnTo>
                        <a:pt x="1155" y="1120"/>
                      </a:lnTo>
                      <a:lnTo>
                        <a:pt x="1155" y="1120"/>
                      </a:lnTo>
                      <a:cubicBezTo>
                        <a:pt x="1173" y="1125"/>
                        <a:pt x="1188" y="1128"/>
                        <a:pt x="1201" y="1128"/>
                      </a:cubicBezTo>
                      <a:cubicBezTo>
                        <a:pt x="1214" y="1128"/>
                        <a:pt x="1226" y="1125"/>
                        <a:pt x="1238" y="1120"/>
                      </a:cubicBezTo>
                      <a:cubicBezTo>
                        <a:pt x="1286" y="1120"/>
                        <a:pt x="1334" y="1096"/>
                        <a:pt x="1357" y="1012"/>
                      </a:cubicBezTo>
                      <a:cubicBezTo>
                        <a:pt x="1357" y="1000"/>
                        <a:pt x="1357" y="977"/>
                        <a:pt x="1357" y="953"/>
                      </a:cubicBezTo>
                      <a:lnTo>
                        <a:pt x="1810" y="536"/>
                      </a:lnTo>
                      <a:lnTo>
                        <a:pt x="1738" y="453"/>
                      </a:lnTo>
                      <a:lnTo>
                        <a:pt x="1334" y="834"/>
                      </a:lnTo>
                      <a:cubicBezTo>
                        <a:pt x="1191" y="512"/>
                        <a:pt x="536" y="119"/>
                        <a:pt x="393" y="36"/>
                      </a:cubicBezTo>
                      <a:lnTo>
                        <a:pt x="3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37" name="Google Shape;1688;p75">
                  <a:extLst>
                    <a:ext uri="{FF2B5EF4-FFF2-40B4-BE49-F238E27FC236}">
                      <a16:creationId xmlns:a16="http://schemas.microsoft.com/office/drawing/2014/main" id="{D61C4246-7E9D-4B18-14FB-DD41E336D234}"/>
                    </a:ext>
                  </a:extLst>
                </p:cNvPr>
                <p:cNvSpPr/>
                <p:nvPr/>
              </p:nvSpPr>
              <p:spPr>
                <a:xfrm>
                  <a:off x="6044289" y="9698558"/>
                  <a:ext cx="550877" cy="361765"/>
                </a:xfrm>
                <a:custGeom>
                  <a:avLst/>
                  <a:gdLst/>
                  <a:ahLst/>
                  <a:cxnLst/>
                  <a:rect l="l" t="t" r="r" b="b"/>
                  <a:pathLst>
                    <a:path w="7597" h="4989" extrusionOk="0">
                      <a:moveTo>
                        <a:pt x="4370" y="0"/>
                      </a:moveTo>
                      <a:lnTo>
                        <a:pt x="3561" y="143"/>
                      </a:lnTo>
                      <a:lnTo>
                        <a:pt x="3477" y="964"/>
                      </a:lnTo>
                      <a:lnTo>
                        <a:pt x="3096" y="333"/>
                      </a:lnTo>
                      <a:lnTo>
                        <a:pt x="2168" y="726"/>
                      </a:lnTo>
                      <a:lnTo>
                        <a:pt x="2584" y="1226"/>
                      </a:lnTo>
                      <a:cubicBezTo>
                        <a:pt x="1" y="1822"/>
                        <a:pt x="358" y="3881"/>
                        <a:pt x="358" y="3881"/>
                      </a:cubicBezTo>
                      <a:lnTo>
                        <a:pt x="1298" y="3191"/>
                      </a:lnTo>
                      <a:cubicBezTo>
                        <a:pt x="1346" y="2298"/>
                        <a:pt x="2286" y="2024"/>
                        <a:pt x="2287" y="2024"/>
                      </a:cubicBezTo>
                      <a:lnTo>
                        <a:pt x="2287" y="2024"/>
                      </a:lnTo>
                      <a:lnTo>
                        <a:pt x="2072" y="3965"/>
                      </a:lnTo>
                      <a:lnTo>
                        <a:pt x="2477" y="3786"/>
                      </a:lnTo>
                      <a:lnTo>
                        <a:pt x="2251" y="4989"/>
                      </a:lnTo>
                      <a:lnTo>
                        <a:pt x="5323" y="4310"/>
                      </a:lnTo>
                      <a:lnTo>
                        <a:pt x="5049" y="3227"/>
                      </a:lnTo>
                      <a:cubicBezTo>
                        <a:pt x="5049" y="3227"/>
                        <a:pt x="5918" y="3119"/>
                        <a:pt x="6097" y="2334"/>
                      </a:cubicBezTo>
                      <a:cubicBezTo>
                        <a:pt x="6544" y="2584"/>
                        <a:pt x="6968" y="2638"/>
                        <a:pt x="7251" y="2638"/>
                      </a:cubicBezTo>
                      <a:cubicBezTo>
                        <a:pt x="7464" y="2638"/>
                        <a:pt x="7597" y="2608"/>
                        <a:pt x="7597" y="2608"/>
                      </a:cubicBezTo>
                      <a:lnTo>
                        <a:pt x="7311" y="1619"/>
                      </a:lnTo>
                      <a:cubicBezTo>
                        <a:pt x="7118" y="1685"/>
                        <a:pt x="6925" y="1712"/>
                        <a:pt x="6739" y="1712"/>
                      </a:cubicBezTo>
                      <a:cubicBezTo>
                        <a:pt x="6490" y="1712"/>
                        <a:pt x="6254" y="1664"/>
                        <a:pt x="6049" y="1595"/>
                      </a:cubicBezTo>
                      <a:cubicBezTo>
                        <a:pt x="5692" y="714"/>
                        <a:pt x="4311" y="667"/>
                        <a:pt x="4311" y="667"/>
                      </a:cubicBezTo>
                      <a:lnTo>
                        <a:pt x="437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38" name="Google Shape;1689;p75">
                  <a:extLst>
                    <a:ext uri="{FF2B5EF4-FFF2-40B4-BE49-F238E27FC236}">
                      <a16:creationId xmlns:a16="http://schemas.microsoft.com/office/drawing/2014/main" id="{4FFC618A-2E37-2E18-2D77-CF5D719C413B}"/>
                    </a:ext>
                  </a:extLst>
                </p:cNvPr>
                <p:cNvSpPr/>
                <p:nvPr/>
              </p:nvSpPr>
              <p:spPr>
                <a:xfrm>
                  <a:off x="6552808" y="9797827"/>
                  <a:ext cx="77733" cy="104491"/>
                </a:xfrm>
                <a:custGeom>
                  <a:avLst/>
                  <a:gdLst/>
                  <a:ahLst/>
                  <a:cxnLst/>
                  <a:rect l="l" t="t" r="r" b="b"/>
                  <a:pathLst>
                    <a:path w="1072" h="1441" extrusionOk="0">
                      <a:moveTo>
                        <a:pt x="441" y="0"/>
                      </a:moveTo>
                      <a:lnTo>
                        <a:pt x="0" y="262"/>
                      </a:lnTo>
                      <a:lnTo>
                        <a:pt x="262" y="1441"/>
                      </a:lnTo>
                      <a:lnTo>
                        <a:pt x="1072" y="1119"/>
                      </a:lnTo>
                      <a:lnTo>
                        <a:pt x="44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39" name="Google Shape;1690;p75">
                  <a:extLst>
                    <a:ext uri="{FF2B5EF4-FFF2-40B4-BE49-F238E27FC236}">
                      <a16:creationId xmlns:a16="http://schemas.microsoft.com/office/drawing/2014/main" id="{7EF4E581-4DA2-A592-6FC3-F7C924E222E9}"/>
                    </a:ext>
                  </a:extLst>
                </p:cNvPr>
                <p:cNvSpPr/>
                <p:nvPr/>
              </p:nvSpPr>
              <p:spPr>
                <a:xfrm>
                  <a:off x="6072785" y="9942851"/>
                  <a:ext cx="196944" cy="81359"/>
                </a:xfrm>
                <a:custGeom>
                  <a:avLst/>
                  <a:gdLst/>
                  <a:ahLst/>
                  <a:cxnLst/>
                  <a:rect l="l" t="t" r="r" b="b"/>
                  <a:pathLst>
                    <a:path w="2716" h="1122" extrusionOk="0">
                      <a:moveTo>
                        <a:pt x="917" y="1"/>
                      </a:moveTo>
                      <a:lnTo>
                        <a:pt x="1" y="703"/>
                      </a:lnTo>
                      <a:cubicBezTo>
                        <a:pt x="437" y="1017"/>
                        <a:pt x="880" y="1121"/>
                        <a:pt x="1277" y="1121"/>
                      </a:cubicBezTo>
                      <a:cubicBezTo>
                        <a:pt x="2071" y="1121"/>
                        <a:pt x="2679" y="703"/>
                        <a:pt x="2679" y="703"/>
                      </a:cubicBezTo>
                      <a:lnTo>
                        <a:pt x="2715" y="120"/>
                      </a:lnTo>
                      <a:lnTo>
                        <a:pt x="2715" y="120"/>
                      </a:lnTo>
                      <a:cubicBezTo>
                        <a:pt x="2351" y="248"/>
                        <a:pt x="2048" y="294"/>
                        <a:pt x="1802" y="294"/>
                      </a:cubicBezTo>
                      <a:cubicBezTo>
                        <a:pt x="1180" y="294"/>
                        <a:pt x="917" y="1"/>
                        <a:pt x="917" y="1"/>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40" name="Google Shape;1691;p75">
                  <a:extLst>
                    <a:ext uri="{FF2B5EF4-FFF2-40B4-BE49-F238E27FC236}">
                      <a16:creationId xmlns:a16="http://schemas.microsoft.com/office/drawing/2014/main" id="{8DB733CC-E65B-9EEC-099D-A50B008F4330}"/>
                    </a:ext>
                  </a:extLst>
                </p:cNvPr>
                <p:cNvSpPr/>
                <p:nvPr/>
              </p:nvSpPr>
              <p:spPr>
                <a:xfrm>
                  <a:off x="6061546" y="9922113"/>
                  <a:ext cx="93324" cy="96804"/>
                </a:xfrm>
                <a:custGeom>
                  <a:avLst/>
                  <a:gdLst/>
                  <a:ahLst/>
                  <a:cxnLst/>
                  <a:rect l="l" t="t" r="r" b="b"/>
                  <a:pathLst>
                    <a:path w="1287" h="1335" extrusionOk="0">
                      <a:moveTo>
                        <a:pt x="1168" y="1"/>
                      </a:moveTo>
                      <a:lnTo>
                        <a:pt x="1" y="739"/>
                      </a:lnTo>
                      <a:cubicBezTo>
                        <a:pt x="122" y="1314"/>
                        <a:pt x="573" y="1334"/>
                        <a:pt x="636" y="1334"/>
                      </a:cubicBezTo>
                      <a:cubicBezTo>
                        <a:pt x="641" y="1334"/>
                        <a:pt x="644" y="1334"/>
                        <a:pt x="644" y="1334"/>
                      </a:cubicBezTo>
                      <a:lnTo>
                        <a:pt x="1287" y="370"/>
                      </a:lnTo>
                      <a:lnTo>
                        <a:pt x="116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41" name="Google Shape;1692;p75">
                  <a:extLst>
                    <a:ext uri="{FF2B5EF4-FFF2-40B4-BE49-F238E27FC236}">
                      <a16:creationId xmlns:a16="http://schemas.microsoft.com/office/drawing/2014/main" id="{40B53812-76C3-54D5-887B-BC9B90498622}"/>
                    </a:ext>
                  </a:extLst>
                </p:cNvPr>
                <p:cNvSpPr/>
                <p:nvPr/>
              </p:nvSpPr>
              <p:spPr>
                <a:xfrm>
                  <a:off x="6192791" y="9871209"/>
                  <a:ext cx="297954" cy="76066"/>
                </a:xfrm>
                <a:custGeom>
                  <a:avLst/>
                  <a:gdLst/>
                  <a:ahLst/>
                  <a:cxnLst/>
                  <a:rect l="l" t="t" r="r" b="b"/>
                  <a:pathLst>
                    <a:path w="4109" h="1049" extrusionOk="0">
                      <a:moveTo>
                        <a:pt x="4049" y="0"/>
                      </a:moveTo>
                      <a:lnTo>
                        <a:pt x="3525" y="96"/>
                      </a:lnTo>
                      <a:lnTo>
                        <a:pt x="3549" y="417"/>
                      </a:lnTo>
                      <a:lnTo>
                        <a:pt x="4108" y="322"/>
                      </a:lnTo>
                      <a:lnTo>
                        <a:pt x="4049" y="0"/>
                      </a:lnTo>
                      <a:close/>
                      <a:moveTo>
                        <a:pt x="3382" y="119"/>
                      </a:moveTo>
                      <a:lnTo>
                        <a:pt x="632" y="619"/>
                      </a:lnTo>
                      <a:lnTo>
                        <a:pt x="655" y="941"/>
                      </a:lnTo>
                      <a:lnTo>
                        <a:pt x="3441" y="441"/>
                      </a:lnTo>
                      <a:lnTo>
                        <a:pt x="3382" y="119"/>
                      </a:lnTo>
                      <a:close/>
                      <a:moveTo>
                        <a:pt x="489" y="643"/>
                      </a:moveTo>
                      <a:lnTo>
                        <a:pt x="1" y="727"/>
                      </a:lnTo>
                      <a:lnTo>
                        <a:pt x="60" y="1048"/>
                      </a:lnTo>
                      <a:lnTo>
                        <a:pt x="548" y="965"/>
                      </a:lnTo>
                      <a:lnTo>
                        <a:pt x="489" y="643"/>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42" name="Google Shape;1693;p75">
                  <a:extLst>
                    <a:ext uri="{FF2B5EF4-FFF2-40B4-BE49-F238E27FC236}">
                      <a16:creationId xmlns:a16="http://schemas.microsoft.com/office/drawing/2014/main" id="{2ABF07A8-7E8A-0EA4-BDA9-DD9610F551E5}"/>
                    </a:ext>
                  </a:extLst>
                </p:cNvPr>
                <p:cNvSpPr/>
                <p:nvPr/>
              </p:nvSpPr>
              <p:spPr>
                <a:xfrm>
                  <a:off x="6305908" y="9885857"/>
                  <a:ext cx="71715" cy="44088"/>
                </a:xfrm>
                <a:custGeom>
                  <a:avLst/>
                  <a:gdLst/>
                  <a:ahLst/>
                  <a:cxnLst/>
                  <a:rect l="l" t="t" r="r" b="b"/>
                  <a:pathLst>
                    <a:path w="989" h="608" extrusionOk="0">
                      <a:moveTo>
                        <a:pt x="881" y="144"/>
                      </a:moveTo>
                      <a:lnTo>
                        <a:pt x="881" y="358"/>
                      </a:lnTo>
                      <a:lnTo>
                        <a:pt x="226" y="477"/>
                      </a:lnTo>
                      <a:lnTo>
                        <a:pt x="215" y="441"/>
                      </a:lnTo>
                      <a:lnTo>
                        <a:pt x="334" y="406"/>
                      </a:lnTo>
                      <a:lnTo>
                        <a:pt x="298" y="298"/>
                      </a:lnTo>
                      <a:lnTo>
                        <a:pt x="191" y="334"/>
                      </a:lnTo>
                      <a:lnTo>
                        <a:pt x="179" y="275"/>
                      </a:lnTo>
                      <a:lnTo>
                        <a:pt x="881" y="144"/>
                      </a:lnTo>
                      <a:close/>
                      <a:moveTo>
                        <a:pt x="988" y="1"/>
                      </a:moveTo>
                      <a:lnTo>
                        <a:pt x="48" y="191"/>
                      </a:lnTo>
                      <a:lnTo>
                        <a:pt x="84" y="358"/>
                      </a:lnTo>
                      <a:lnTo>
                        <a:pt x="0" y="382"/>
                      </a:lnTo>
                      <a:lnTo>
                        <a:pt x="24" y="477"/>
                      </a:lnTo>
                      <a:lnTo>
                        <a:pt x="107" y="465"/>
                      </a:lnTo>
                      <a:lnTo>
                        <a:pt x="143" y="608"/>
                      </a:lnTo>
                      <a:lnTo>
                        <a:pt x="988" y="453"/>
                      </a:lnTo>
                      <a:lnTo>
                        <a:pt x="98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43" name="Google Shape;1694;p75">
                  <a:extLst>
                    <a:ext uri="{FF2B5EF4-FFF2-40B4-BE49-F238E27FC236}">
                      <a16:creationId xmlns:a16="http://schemas.microsoft.com/office/drawing/2014/main" id="{89CA91A4-9C63-FAE3-7A06-B2CAE265ECD0}"/>
                    </a:ext>
                  </a:extLst>
                </p:cNvPr>
                <p:cNvSpPr/>
                <p:nvPr/>
              </p:nvSpPr>
              <p:spPr>
                <a:xfrm>
                  <a:off x="6234267" y="9710595"/>
                  <a:ext cx="122619" cy="180556"/>
                </a:xfrm>
                <a:custGeom>
                  <a:avLst/>
                  <a:gdLst/>
                  <a:ahLst/>
                  <a:cxnLst/>
                  <a:rect l="l" t="t" r="r" b="b"/>
                  <a:pathLst>
                    <a:path w="1691" h="2490" extrusionOk="0">
                      <a:moveTo>
                        <a:pt x="1036" y="1"/>
                      </a:moveTo>
                      <a:lnTo>
                        <a:pt x="976" y="96"/>
                      </a:lnTo>
                      <a:cubicBezTo>
                        <a:pt x="976" y="96"/>
                        <a:pt x="1381" y="358"/>
                        <a:pt x="1274" y="834"/>
                      </a:cubicBezTo>
                      <a:lnTo>
                        <a:pt x="1250" y="977"/>
                      </a:lnTo>
                      <a:lnTo>
                        <a:pt x="1691" y="632"/>
                      </a:lnTo>
                      <a:lnTo>
                        <a:pt x="1631" y="548"/>
                      </a:lnTo>
                      <a:lnTo>
                        <a:pt x="1405" y="727"/>
                      </a:lnTo>
                      <a:cubicBezTo>
                        <a:pt x="1429" y="251"/>
                        <a:pt x="1036" y="1"/>
                        <a:pt x="1036" y="1"/>
                      </a:cubicBezTo>
                      <a:close/>
                      <a:moveTo>
                        <a:pt x="441" y="203"/>
                      </a:moveTo>
                      <a:lnTo>
                        <a:pt x="441" y="203"/>
                      </a:lnTo>
                      <a:cubicBezTo>
                        <a:pt x="298" y="537"/>
                        <a:pt x="417" y="882"/>
                        <a:pt x="476" y="1037"/>
                      </a:cubicBezTo>
                      <a:lnTo>
                        <a:pt x="0" y="1037"/>
                      </a:lnTo>
                      <a:lnTo>
                        <a:pt x="0" y="1144"/>
                      </a:lnTo>
                      <a:lnTo>
                        <a:pt x="667" y="1144"/>
                      </a:lnTo>
                      <a:lnTo>
                        <a:pt x="619" y="1060"/>
                      </a:lnTo>
                      <a:cubicBezTo>
                        <a:pt x="607" y="1060"/>
                        <a:pt x="369" y="632"/>
                        <a:pt x="536" y="251"/>
                      </a:cubicBezTo>
                      <a:lnTo>
                        <a:pt x="441" y="203"/>
                      </a:lnTo>
                      <a:close/>
                      <a:moveTo>
                        <a:pt x="1214" y="1156"/>
                      </a:moveTo>
                      <a:cubicBezTo>
                        <a:pt x="1155" y="1156"/>
                        <a:pt x="1107" y="1203"/>
                        <a:pt x="1107" y="1251"/>
                      </a:cubicBezTo>
                      <a:cubicBezTo>
                        <a:pt x="1107" y="1299"/>
                        <a:pt x="1155" y="1334"/>
                        <a:pt x="1214" y="1334"/>
                      </a:cubicBezTo>
                      <a:cubicBezTo>
                        <a:pt x="1286" y="1334"/>
                        <a:pt x="1334" y="1287"/>
                        <a:pt x="1334" y="1251"/>
                      </a:cubicBezTo>
                      <a:cubicBezTo>
                        <a:pt x="1334" y="1203"/>
                        <a:pt x="1286" y="1156"/>
                        <a:pt x="1214" y="1156"/>
                      </a:cubicBezTo>
                      <a:close/>
                      <a:moveTo>
                        <a:pt x="1334" y="1644"/>
                      </a:moveTo>
                      <a:cubicBezTo>
                        <a:pt x="1274" y="1644"/>
                        <a:pt x="1214" y="1680"/>
                        <a:pt x="1214" y="1727"/>
                      </a:cubicBezTo>
                      <a:cubicBezTo>
                        <a:pt x="1214" y="1775"/>
                        <a:pt x="1274" y="1810"/>
                        <a:pt x="1334" y="1810"/>
                      </a:cubicBezTo>
                      <a:cubicBezTo>
                        <a:pt x="1393" y="1810"/>
                        <a:pt x="1441" y="1775"/>
                        <a:pt x="1441" y="1727"/>
                      </a:cubicBezTo>
                      <a:cubicBezTo>
                        <a:pt x="1441" y="1680"/>
                        <a:pt x="1393" y="1644"/>
                        <a:pt x="1334" y="1644"/>
                      </a:cubicBezTo>
                      <a:close/>
                      <a:moveTo>
                        <a:pt x="1417" y="2049"/>
                      </a:moveTo>
                      <a:cubicBezTo>
                        <a:pt x="1357" y="2049"/>
                        <a:pt x="1310" y="2084"/>
                        <a:pt x="1310" y="2132"/>
                      </a:cubicBezTo>
                      <a:cubicBezTo>
                        <a:pt x="1310" y="2180"/>
                        <a:pt x="1357" y="2215"/>
                        <a:pt x="1417" y="2215"/>
                      </a:cubicBezTo>
                      <a:cubicBezTo>
                        <a:pt x="1476" y="2215"/>
                        <a:pt x="1536" y="2180"/>
                        <a:pt x="1536" y="2132"/>
                      </a:cubicBezTo>
                      <a:cubicBezTo>
                        <a:pt x="1536" y="2084"/>
                        <a:pt x="1476" y="2049"/>
                        <a:pt x="1417" y="2049"/>
                      </a:cubicBezTo>
                      <a:close/>
                      <a:moveTo>
                        <a:pt x="905" y="834"/>
                      </a:moveTo>
                      <a:lnTo>
                        <a:pt x="798" y="858"/>
                      </a:lnTo>
                      <a:lnTo>
                        <a:pt x="1191" y="2489"/>
                      </a:lnTo>
                      <a:lnTo>
                        <a:pt x="1298" y="2453"/>
                      </a:lnTo>
                      <a:lnTo>
                        <a:pt x="905" y="834"/>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44" name="Google Shape;1695;p75">
                  <a:extLst>
                    <a:ext uri="{FF2B5EF4-FFF2-40B4-BE49-F238E27FC236}">
                      <a16:creationId xmlns:a16="http://schemas.microsoft.com/office/drawing/2014/main" id="{51C68137-230B-EAF9-42C9-67400DE734C1}"/>
                    </a:ext>
                  </a:extLst>
                </p:cNvPr>
                <p:cNvSpPr/>
                <p:nvPr/>
              </p:nvSpPr>
              <p:spPr>
                <a:xfrm>
                  <a:off x="6048639" y="9941981"/>
                  <a:ext cx="542248" cy="398094"/>
                </a:xfrm>
                <a:custGeom>
                  <a:avLst/>
                  <a:gdLst/>
                  <a:ahLst/>
                  <a:cxnLst/>
                  <a:rect l="l" t="t" r="r" b="b"/>
                  <a:pathLst>
                    <a:path w="7478" h="5490" extrusionOk="0">
                      <a:moveTo>
                        <a:pt x="3489" y="48"/>
                      </a:moveTo>
                      <a:lnTo>
                        <a:pt x="3393" y="72"/>
                      </a:lnTo>
                      <a:cubicBezTo>
                        <a:pt x="3393" y="72"/>
                        <a:pt x="3465" y="489"/>
                        <a:pt x="3298" y="727"/>
                      </a:cubicBezTo>
                      <a:cubicBezTo>
                        <a:pt x="3239" y="822"/>
                        <a:pt x="3155" y="870"/>
                        <a:pt x="3036" y="894"/>
                      </a:cubicBezTo>
                      <a:lnTo>
                        <a:pt x="3060" y="1001"/>
                      </a:lnTo>
                      <a:cubicBezTo>
                        <a:pt x="3203" y="977"/>
                        <a:pt x="3310" y="905"/>
                        <a:pt x="3393" y="786"/>
                      </a:cubicBezTo>
                      <a:cubicBezTo>
                        <a:pt x="3584" y="513"/>
                        <a:pt x="3501" y="72"/>
                        <a:pt x="3489" y="48"/>
                      </a:cubicBezTo>
                      <a:close/>
                      <a:moveTo>
                        <a:pt x="1524" y="3799"/>
                      </a:moveTo>
                      <a:lnTo>
                        <a:pt x="1417" y="3811"/>
                      </a:lnTo>
                      <a:cubicBezTo>
                        <a:pt x="1417" y="3834"/>
                        <a:pt x="1453" y="4430"/>
                        <a:pt x="1869" y="4668"/>
                      </a:cubicBezTo>
                      <a:cubicBezTo>
                        <a:pt x="1977" y="4727"/>
                        <a:pt x="2096" y="4751"/>
                        <a:pt x="2239" y="4751"/>
                      </a:cubicBezTo>
                      <a:cubicBezTo>
                        <a:pt x="2465" y="4751"/>
                        <a:pt x="2739" y="4668"/>
                        <a:pt x="3048" y="4489"/>
                      </a:cubicBezTo>
                      <a:lnTo>
                        <a:pt x="3001" y="4394"/>
                      </a:lnTo>
                      <a:cubicBezTo>
                        <a:pt x="2881" y="4454"/>
                        <a:pt x="2774" y="4513"/>
                        <a:pt x="2667" y="4549"/>
                      </a:cubicBezTo>
                      <a:lnTo>
                        <a:pt x="2405" y="4132"/>
                      </a:lnTo>
                      <a:lnTo>
                        <a:pt x="2322" y="4192"/>
                      </a:lnTo>
                      <a:lnTo>
                        <a:pt x="2572" y="4584"/>
                      </a:lnTo>
                      <a:cubicBezTo>
                        <a:pt x="2441" y="4620"/>
                        <a:pt x="2322" y="4644"/>
                        <a:pt x="2215" y="4644"/>
                      </a:cubicBezTo>
                      <a:lnTo>
                        <a:pt x="1989" y="3989"/>
                      </a:lnTo>
                      <a:lnTo>
                        <a:pt x="1893" y="4025"/>
                      </a:lnTo>
                      <a:lnTo>
                        <a:pt x="2096" y="4632"/>
                      </a:lnTo>
                      <a:cubicBezTo>
                        <a:pt x="2036" y="4620"/>
                        <a:pt x="1977" y="4596"/>
                        <a:pt x="1917" y="4573"/>
                      </a:cubicBezTo>
                      <a:cubicBezTo>
                        <a:pt x="1548" y="4358"/>
                        <a:pt x="1524" y="3811"/>
                        <a:pt x="1524" y="3799"/>
                      </a:cubicBezTo>
                      <a:close/>
                      <a:moveTo>
                        <a:pt x="5560" y="3811"/>
                      </a:moveTo>
                      <a:cubicBezTo>
                        <a:pt x="5465" y="4239"/>
                        <a:pt x="5287" y="4513"/>
                        <a:pt x="5025" y="4620"/>
                      </a:cubicBezTo>
                      <a:cubicBezTo>
                        <a:pt x="4953" y="4644"/>
                        <a:pt x="4882" y="4656"/>
                        <a:pt x="4810" y="4668"/>
                      </a:cubicBezTo>
                      <a:lnTo>
                        <a:pt x="4953" y="4180"/>
                      </a:lnTo>
                      <a:lnTo>
                        <a:pt x="4846" y="4144"/>
                      </a:lnTo>
                      <a:lnTo>
                        <a:pt x="4691" y="4668"/>
                      </a:lnTo>
                      <a:cubicBezTo>
                        <a:pt x="4572" y="4656"/>
                        <a:pt x="4453" y="4620"/>
                        <a:pt x="4358" y="4584"/>
                      </a:cubicBezTo>
                      <a:lnTo>
                        <a:pt x="4453" y="4382"/>
                      </a:lnTo>
                      <a:lnTo>
                        <a:pt x="4358" y="4334"/>
                      </a:lnTo>
                      <a:lnTo>
                        <a:pt x="4263" y="4549"/>
                      </a:lnTo>
                      <a:cubicBezTo>
                        <a:pt x="4155" y="4501"/>
                        <a:pt x="4084" y="4454"/>
                        <a:pt x="4084" y="4454"/>
                      </a:cubicBezTo>
                      <a:lnTo>
                        <a:pt x="4024" y="4549"/>
                      </a:lnTo>
                      <a:cubicBezTo>
                        <a:pt x="4036" y="4561"/>
                        <a:pt x="4382" y="4775"/>
                        <a:pt x="4763" y="4775"/>
                      </a:cubicBezTo>
                      <a:cubicBezTo>
                        <a:pt x="4858" y="4775"/>
                        <a:pt x="4965" y="4763"/>
                        <a:pt x="5072" y="4715"/>
                      </a:cubicBezTo>
                      <a:cubicBezTo>
                        <a:pt x="5358" y="4596"/>
                        <a:pt x="5560" y="4299"/>
                        <a:pt x="5668" y="3846"/>
                      </a:cubicBezTo>
                      <a:lnTo>
                        <a:pt x="5560" y="3811"/>
                      </a:lnTo>
                      <a:close/>
                      <a:moveTo>
                        <a:pt x="4727" y="1"/>
                      </a:moveTo>
                      <a:lnTo>
                        <a:pt x="3870" y="120"/>
                      </a:lnTo>
                      <a:lnTo>
                        <a:pt x="3501" y="4894"/>
                      </a:lnTo>
                      <a:lnTo>
                        <a:pt x="0" y="4930"/>
                      </a:lnTo>
                      <a:lnTo>
                        <a:pt x="0" y="5037"/>
                      </a:lnTo>
                      <a:lnTo>
                        <a:pt x="3489" y="5001"/>
                      </a:lnTo>
                      <a:lnTo>
                        <a:pt x="3453" y="5477"/>
                      </a:lnTo>
                      <a:lnTo>
                        <a:pt x="3560" y="5489"/>
                      </a:lnTo>
                      <a:lnTo>
                        <a:pt x="3596" y="5001"/>
                      </a:lnTo>
                      <a:lnTo>
                        <a:pt x="7477" y="4954"/>
                      </a:lnTo>
                      <a:lnTo>
                        <a:pt x="7477" y="4846"/>
                      </a:lnTo>
                      <a:lnTo>
                        <a:pt x="3608" y="4894"/>
                      </a:lnTo>
                      <a:lnTo>
                        <a:pt x="3977" y="215"/>
                      </a:lnTo>
                      <a:lnTo>
                        <a:pt x="4739" y="108"/>
                      </a:lnTo>
                      <a:lnTo>
                        <a:pt x="4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52" name="Google Shape;1696;p75">
                <a:extLst>
                  <a:ext uri="{FF2B5EF4-FFF2-40B4-BE49-F238E27FC236}">
                    <a16:creationId xmlns:a16="http://schemas.microsoft.com/office/drawing/2014/main" id="{9F6A51C3-5298-DFCD-918E-866571D3043C}"/>
                  </a:ext>
                </a:extLst>
              </p:cNvPr>
              <p:cNvSpPr/>
              <p:nvPr/>
            </p:nvSpPr>
            <p:spPr>
              <a:xfrm>
                <a:off x="1363362" y="339734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903" name="Rectangle 902">
              <a:extLst>
                <a:ext uri="{FF2B5EF4-FFF2-40B4-BE49-F238E27FC236}">
                  <a16:creationId xmlns:a16="http://schemas.microsoft.com/office/drawing/2014/main" id="{A23A19DA-F7C7-99BA-4678-7D4936AF5B08}"/>
                </a:ext>
              </a:extLst>
            </p:cNvPr>
            <p:cNvSpPr/>
            <p:nvPr/>
          </p:nvSpPr>
          <p:spPr>
            <a:xfrm>
              <a:off x="3315720" y="2564149"/>
              <a:ext cx="2439268" cy="872034"/>
            </a:xfrm>
            <a:prstGeom prst="rect">
              <a:avLst/>
            </a:prstGeom>
          </p:spPr>
          <p:txBody>
            <a:bodyPr wrap="square">
              <a:spAutoFit/>
            </a:bodyPr>
            <a:lstStyle/>
            <a:p>
              <a:pPr algn="ctr">
                <a:lnSpc>
                  <a:spcPct val="150000"/>
                </a:lnSpc>
                <a:buClr>
                  <a:srgbClr val="000000"/>
                </a:buClr>
                <a:buFont typeface="Arial"/>
                <a:buNone/>
              </a:pPr>
              <a:r>
                <a:rPr lang="pt-BR" sz="1800" dirty="0">
                  <a:latin typeface="Times New Roman" panose="02020603050405020304" pitchFamily="18" charset="0"/>
                  <a:ea typeface="Calibri" panose="020F0502020204030204" pitchFamily="34" charset="0"/>
                  <a:cs typeface="Times New Roman" panose="02020603050405020304" pitchFamily="18" charset="0"/>
                </a:rPr>
                <a:t>Hoàn thành </a:t>
              </a:r>
            </a:p>
            <a:p>
              <a:pPr algn="ctr">
                <a:lnSpc>
                  <a:spcPct val="150000"/>
                </a:lnSpc>
                <a:buClr>
                  <a:srgbClr val="000000"/>
                </a:buClr>
                <a:buFont typeface="Arial"/>
                <a:buNone/>
              </a:pPr>
              <a:r>
                <a:rPr lang="pt-BR" sz="1800" dirty="0">
                  <a:latin typeface="Times New Roman" panose="02020603050405020304" pitchFamily="18" charset="0"/>
                  <a:ea typeface="Calibri" panose="020F0502020204030204" pitchFamily="34" charset="0"/>
                  <a:cs typeface="Times New Roman" panose="02020603050405020304" pitchFamily="18" charset="0"/>
                </a:rPr>
                <a:t>các bài tập trong SBT</a:t>
              </a:r>
              <a:r>
                <a:rPr lang="pt-BR" sz="1800" kern="0" dirty="0">
                  <a:latin typeface="Times New Roman" panose="02020603050405020304" pitchFamily="18" charset="0"/>
                  <a:ea typeface="Calibri" panose="020F0502020204030204" pitchFamily="34" charset="0"/>
                  <a:cs typeface="Times New Roman" panose="02020603050405020304" pitchFamily="18" charset="0"/>
                  <a:sym typeface="Arial"/>
                </a:rPr>
                <a:t> </a:t>
              </a:r>
            </a:p>
          </p:txBody>
        </p:sp>
      </p:grpSp>
      <p:grpSp>
        <p:nvGrpSpPr>
          <p:cNvPr id="906" name="Group 905">
            <a:extLst>
              <a:ext uri="{FF2B5EF4-FFF2-40B4-BE49-F238E27FC236}">
                <a16:creationId xmlns:a16="http://schemas.microsoft.com/office/drawing/2014/main" id="{95A1E9A5-0712-D69A-D16D-627816859E63}"/>
              </a:ext>
            </a:extLst>
          </p:cNvPr>
          <p:cNvGrpSpPr/>
          <p:nvPr/>
        </p:nvGrpSpPr>
        <p:grpSpPr>
          <a:xfrm>
            <a:off x="6020629" y="1295044"/>
            <a:ext cx="2682460" cy="2862260"/>
            <a:chOff x="6131611" y="1205992"/>
            <a:chExt cx="2682460" cy="2862260"/>
          </a:xfrm>
        </p:grpSpPr>
        <p:sp>
          <p:nvSpPr>
            <p:cNvPr id="22" name="Rectangle 21">
              <a:extLst>
                <a:ext uri="{FF2B5EF4-FFF2-40B4-BE49-F238E27FC236}">
                  <a16:creationId xmlns:a16="http://schemas.microsoft.com/office/drawing/2014/main" id="{14388E2B-56ED-D024-8725-4B4FA823C07C}"/>
                </a:ext>
              </a:extLst>
            </p:cNvPr>
            <p:cNvSpPr/>
            <p:nvPr/>
          </p:nvSpPr>
          <p:spPr>
            <a:xfrm>
              <a:off x="6131611" y="1904916"/>
              <a:ext cx="2682460" cy="2163336"/>
            </a:xfrm>
            <a:prstGeom prst="rect">
              <a:avLst/>
            </a:prstGeom>
            <a:solidFill>
              <a:schemeClr val="accent4"/>
            </a:solid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846" name="Google Shape;1670;p75">
              <a:extLst>
                <a:ext uri="{FF2B5EF4-FFF2-40B4-BE49-F238E27FC236}">
                  <a16:creationId xmlns:a16="http://schemas.microsoft.com/office/drawing/2014/main" id="{B8CF9218-BA69-1AC2-FC43-5B9764A899A5}"/>
                </a:ext>
              </a:extLst>
            </p:cNvPr>
            <p:cNvGrpSpPr/>
            <p:nvPr/>
          </p:nvGrpSpPr>
          <p:grpSpPr>
            <a:xfrm>
              <a:off x="7137352" y="1205992"/>
              <a:ext cx="726805" cy="730242"/>
              <a:chOff x="829841" y="1841508"/>
              <a:chExt cx="1391934" cy="1610740"/>
            </a:xfrm>
          </p:grpSpPr>
          <p:grpSp>
            <p:nvGrpSpPr>
              <p:cNvPr id="875" name="Google Shape;1671;p75">
                <a:extLst>
                  <a:ext uri="{FF2B5EF4-FFF2-40B4-BE49-F238E27FC236}">
                    <a16:creationId xmlns:a16="http://schemas.microsoft.com/office/drawing/2014/main" id="{C7524BE4-3618-D724-EEF9-882C4116A5A3}"/>
                  </a:ext>
                </a:extLst>
              </p:cNvPr>
              <p:cNvGrpSpPr/>
              <p:nvPr/>
            </p:nvGrpSpPr>
            <p:grpSpPr>
              <a:xfrm>
                <a:off x="829841" y="1841508"/>
                <a:ext cx="1391934" cy="1555838"/>
                <a:chOff x="5446000" y="8693685"/>
                <a:chExt cx="1472946" cy="1646389"/>
              </a:xfrm>
            </p:grpSpPr>
            <p:sp>
              <p:nvSpPr>
                <p:cNvPr id="877" name="Google Shape;1672;p75">
                  <a:extLst>
                    <a:ext uri="{FF2B5EF4-FFF2-40B4-BE49-F238E27FC236}">
                      <a16:creationId xmlns:a16="http://schemas.microsoft.com/office/drawing/2014/main" id="{9E75E20D-9354-1358-C00D-F1381EFFA92F}"/>
                    </a:ext>
                  </a:extLst>
                </p:cNvPr>
                <p:cNvSpPr/>
                <p:nvPr/>
              </p:nvSpPr>
              <p:spPr>
                <a:xfrm>
                  <a:off x="5645405" y="9127018"/>
                  <a:ext cx="400704" cy="409261"/>
                </a:xfrm>
                <a:custGeom>
                  <a:avLst/>
                  <a:gdLst/>
                  <a:ahLst/>
                  <a:cxnLst/>
                  <a:rect l="l" t="t" r="r" b="b"/>
                  <a:pathLst>
                    <a:path w="5526" h="5644" extrusionOk="0">
                      <a:moveTo>
                        <a:pt x="4692" y="0"/>
                      </a:moveTo>
                      <a:lnTo>
                        <a:pt x="453" y="1953"/>
                      </a:lnTo>
                      <a:lnTo>
                        <a:pt x="1" y="4691"/>
                      </a:lnTo>
                      <a:lnTo>
                        <a:pt x="3204" y="5644"/>
                      </a:lnTo>
                      <a:lnTo>
                        <a:pt x="5525" y="4239"/>
                      </a:lnTo>
                      <a:lnTo>
                        <a:pt x="469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78" name="Google Shape;1673;p75">
                  <a:extLst>
                    <a:ext uri="{FF2B5EF4-FFF2-40B4-BE49-F238E27FC236}">
                      <a16:creationId xmlns:a16="http://schemas.microsoft.com/office/drawing/2014/main" id="{9EB7CB87-E411-4D71-DC2A-2B4F6274DB5C}"/>
                    </a:ext>
                  </a:extLst>
                </p:cNvPr>
                <p:cNvSpPr/>
                <p:nvPr/>
              </p:nvSpPr>
              <p:spPr>
                <a:xfrm>
                  <a:off x="5559117" y="9588049"/>
                  <a:ext cx="781395" cy="485181"/>
                </a:xfrm>
                <a:custGeom>
                  <a:avLst/>
                  <a:gdLst/>
                  <a:ahLst/>
                  <a:cxnLst/>
                  <a:rect l="l" t="t" r="r" b="b"/>
                  <a:pathLst>
                    <a:path w="10776" h="6691" extrusionOk="0">
                      <a:moveTo>
                        <a:pt x="4227" y="0"/>
                      </a:moveTo>
                      <a:lnTo>
                        <a:pt x="1489" y="655"/>
                      </a:lnTo>
                      <a:cubicBezTo>
                        <a:pt x="1024" y="881"/>
                        <a:pt x="0" y="1786"/>
                        <a:pt x="596" y="2310"/>
                      </a:cubicBezTo>
                      <a:cubicBezTo>
                        <a:pt x="787" y="2476"/>
                        <a:pt x="1095" y="2556"/>
                        <a:pt x="1418" y="2556"/>
                      </a:cubicBezTo>
                      <a:cubicBezTo>
                        <a:pt x="1556" y="2556"/>
                        <a:pt x="1698" y="2541"/>
                        <a:pt x="1834" y="2512"/>
                      </a:cubicBezTo>
                      <a:lnTo>
                        <a:pt x="1834" y="2512"/>
                      </a:lnTo>
                      <a:cubicBezTo>
                        <a:pt x="1346" y="3119"/>
                        <a:pt x="1036" y="3953"/>
                        <a:pt x="1250" y="4739"/>
                      </a:cubicBezTo>
                      <a:cubicBezTo>
                        <a:pt x="1448" y="5550"/>
                        <a:pt x="2264" y="5852"/>
                        <a:pt x="3038" y="5852"/>
                      </a:cubicBezTo>
                      <a:cubicBezTo>
                        <a:pt x="3150" y="5852"/>
                        <a:pt x="3261" y="5846"/>
                        <a:pt x="3370" y="5834"/>
                      </a:cubicBezTo>
                      <a:cubicBezTo>
                        <a:pt x="4013" y="5763"/>
                        <a:pt x="4537" y="5477"/>
                        <a:pt x="4977" y="5072"/>
                      </a:cubicBezTo>
                      <a:cubicBezTo>
                        <a:pt x="4977" y="5298"/>
                        <a:pt x="5025" y="5501"/>
                        <a:pt x="5120" y="5632"/>
                      </a:cubicBezTo>
                      <a:cubicBezTo>
                        <a:pt x="5244" y="5770"/>
                        <a:pt x="5420" y="5828"/>
                        <a:pt x="5602" y="5828"/>
                      </a:cubicBezTo>
                      <a:cubicBezTo>
                        <a:pt x="5717" y="5828"/>
                        <a:pt x="5835" y="5804"/>
                        <a:pt x="5942" y="5763"/>
                      </a:cubicBezTo>
                      <a:cubicBezTo>
                        <a:pt x="5942" y="5775"/>
                        <a:pt x="5942" y="5775"/>
                        <a:pt x="5942" y="5786"/>
                      </a:cubicBezTo>
                      <a:cubicBezTo>
                        <a:pt x="6037" y="6426"/>
                        <a:pt x="6653" y="6691"/>
                        <a:pt x="7249" y="6691"/>
                      </a:cubicBezTo>
                      <a:cubicBezTo>
                        <a:pt x="7397" y="6691"/>
                        <a:pt x="7543" y="6674"/>
                        <a:pt x="7680" y="6644"/>
                      </a:cubicBezTo>
                      <a:cubicBezTo>
                        <a:pt x="9597" y="6227"/>
                        <a:pt x="10775" y="3893"/>
                        <a:pt x="9585" y="2250"/>
                      </a:cubicBezTo>
                      <a:lnTo>
                        <a:pt x="9930" y="893"/>
                      </a:lnTo>
                      <a:lnTo>
                        <a:pt x="422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79" name="Google Shape;1674;p75">
                  <a:extLst>
                    <a:ext uri="{FF2B5EF4-FFF2-40B4-BE49-F238E27FC236}">
                      <a16:creationId xmlns:a16="http://schemas.microsoft.com/office/drawing/2014/main" id="{DFD00516-3A9A-71DD-53B3-736463D8F037}"/>
                    </a:ext>
                  </a:extLst>
                </p:cNvPr>
                <p:cNvSpPr/>
                <p:nvPr/>
              </p:nvSpPr>
              <p:spPr>
                <a:xfrm>
                  <a:off x="5463258" y="8873153"/>
                  <a:ext cx="1455688" cy="934251"/>
                </a:xfrm>
                <a:custGeom>
                  <a:avLst/>
                  <a:gdLst/>
                  <a:ahLst/>
                  <a:cxnLst/>
                  <a:rect l="l" t="t" r="r" b="b"/>
                  <a:pathLst>
                    <a:path w="20075" h="12884" extrusionOk="0">
                      <a:moveTo>
                        <a:pt x="13467" y="1"/>
                      </a:moveTo>
                      <a:lnTo>
                        <a:pt x="6478" y="3251"/>
                      </a:lnTo>
                      <a:cubicBezTo>
                        <a:pt x="8106" y="6073"/>
                        <a:pt x="6830" y="6495"/>
                        <a:pt x="5922" y="6495"/>
                      </a:cubicBezTo>
                      <a:cubicBezTo>
                        <a:pt x="5536" y="6495"/>
                        <a:pt x="5216" y="6418"/>
                        <a:pt x="5216" y="6418"/>
                      </a:cubicBezTo>
                      <a:lnTo>
                        <a:pt x="5216" y="6418"/>
                      </a:lnTo>
                      <a:cubicBezTo>
                        <a:pt x="5620" y="7954"/>
                        <a:pt x="4608" y="8359"/>
                        <a:pt x="4608" y="8359"/>
                      </a:cubicBezTo>
                      <a:cubicBezTo>
                        <a:pt x="4608" y="8359"/>
                        <a:pt x="3472" y="7693"/>
                        <a:pt x="2368" y="7693"/>
                      </a:cubicBezTo>
                      <a:cubicBezTo>
                        <a:pt x="1744" y="7693"/>
                        <a:pt x="1130" y="7906"/>
                        <a:pt x="739" y="8573"/>
                      </a:cubicBezTo>
                      <a:cubicBezTo>
                        <a:pt x="1" y="9840"/>
                        <a:pt x="681" y="11255"/>
                        <a:pt x="2235" y="11255"/>
                      </a:cubicBezTo>
                      <a:cubicBezTo>
                        <a:pt x="2886" y="11255"/>
                        <a:pt x="3691" y="11007"/>
                        <a:pt x="4608" y="10395"/>
                      </a:cubicBezTo>
                      <a:cubicBezTo>
                        <a:pt x="5341" y="10926"/>
                        <a:pt x="6645" y="11598"/>
                        <a:pt x="8557" y="11598"/>
                      </a:cubicBezTo>
                      <a:cubicBezTo>
                        <a:pt x="9130" y="11598"/>
                        <a:pt x="9759" y="11538"/>
                        <a:pt x="10443" y="11395"/>
                      </a:cubicBezTo>
                      <a:lnTo>
                        <a:pt x="11121" y="12883"/>
                      </a:lnTo>
                      <a:lnTo>
                        <a:pt x="11931" y="12752"/>
                      </a:lnTo>
                      <a:lnTo>
                        <a:pt x="12205" y="10954"/>
                      </a:lnTo>
                      <a:cubicBezTo>
                        <a:pt x="13788" y="10359"/>
                        <a:pt x="20075" y="7597"/>
                        <a:pt x="16634" y="2370"/>
                      </a:cubicBezTo>
                      <a:lnTo>
                        <a:pt x="13467" y="1"/>
                      </a:ln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0" name="Google Shape;1675;p75">
                  <a:extLst>
                    <a:ext uri="{FF2B5EF4-FFF2-40B4-BE49-F238E27FC236}">
                      <a16:creationId xmlns:a16="http://schemas.microsoft.com/office/drawing/2014/main" id="{8BA0E88C-D8F0-DFB1-D3DB-A10A2D61BEEF}"/>
                    </a:ext>
                  </a:extLst>
                </p:cNvPr>
                <p:cNvSpPr/>
                <p:nvPr/>
              </p:nvSpPr>
              <p:spPr>
                <a:xfrm>
                  <a:off x="6346442" y="8813620"/>
                  <a:ext cx="437830" cy="331020"/>
                </a:xfrm>
                <a:custGeom>
                  <a:avLst/>
                  <a:gdLst/>
                  <a:ahLst/>
                  <a:cxnLst/>
                  <a:rect l="l" t="t" r="r" b="b"/>
                  <a:pathLst>
                    <a:path w="6038" h="4565" extrusionOk="0">
                      <a:moveTo>
                        <a:pt x="3382" y="0"/>
                      </a:moveTo>
                      <a:lnTo>
                        <a:pt x="799" y="1310"/>
                      </a:lnTo>
                      <a:cubicBezTo>
                        <a:pt x="334" y="1643"/>
                        <a:pt x="1" y="2679"/>
                        <a:pt x="298" y="3179"/>
                      </a:cubicBezTo>
                      <a:cubicBezTo>
                        <a:pt x="378" y="3314"/>
                        <a:pt x="470" y="3369"/>
                        <a:pt x="565" y="3369"/>
                      </a:cubicBezTo>
                      <a:cubicBezTo>
                        <a:pt x="758" y="3369"/>
                        <a:pt x="965" y="3144"/>
                        <a:pt x="1108" y="2881"/>
                      </a:cubicBezTo>
                      <a:cubicBezTo>
                        <a:pt x="1108" y="2881"/>
                        <a:pt x="1120" y="2893"/>
                        <a:pt x="1120" y="2893"/>
                      </a:cubicBezTo>
                      <a:cubicBezTo>
                        <a:pt x="1120" y="3382"/>
                        <a:pt x="1275" y="4191"/>
                        <a:pt x="1739" y="4465"/>
                      </a:cubicBezTo>
                      <a:cubicBezTo>
                        <a:pt x="1849" y="4534"/>
                        <a:pt x="1964" y="4565"/>
                        <a:pt x="2075" y="4565"/>
                      </a:cubicBezTo>
                      <a:cubicBezTo>
                        <a:pt x="2348" y="4565"/>
                        <a:pt x="2604" y="4378"/>
                        <a:pt x="2739" y="4108"/>
                      </a:cubicBezTo>
                      <a:cubicBezTo>
                        <a:pt x="2835" y="3917"/>
                        <a:pt x="2882" y="3715"/>
                        <a:pt x="2894" y="3501"/>
                      </a:cubicBezTo>
                      <a:cubicBezTo>
                        <a:pt x="3100" y="3556"/>
                        <a:pt x="3319" y="3583"/>
                        <a:pt x="3541" y="3583"/>
                      </a:cubicBezTo>
                      <a:cubicBezTo>
                        <a:pt x="4230" y="3583"/>
                        <a:pt x="4941" y="3318"/>
                        <a:pt x="5347" y="2786"/>
                      </a:cubicBezTo>
                      <a:cubicBezTo>
                        <a:pt x="6037" y="1858"/>
                        <a:pt x="5216" y="738"/>
                        <a:pt x="4359" y="310"/>
                      </a:cubicBezTo>
                      <a:cubicBezTo>
                        <a:pt x="4061" y="143"/>
                        <a:pt x="3727" y="48"/>
                        <a:pt x="33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1" name="Google Shape;1676;p75">
                  <a:extLst>
                    <a:ext uri="{FF2B5EF4-FFF2-40B4-BE49-F238E27FC236}">
                      <a16:creationId xmlns:a16="http://schemas.microsoft.com/office/drawing/2014/main" id="{76BE34A6-4D3C-A051-04E9-9D6D93F6C426}"/>
                    </a:ext>
                  </a:extLst>
                </p:cNvPr>
                <p:cNvSpPr/>
                <p:nvPr/>
              </p:nvSpPr>
              <p:spPr>
                <a:xfrm>
                  <a:off x="6003755" y="9190031"/>
                  <a:ext cx="215870" cy="138209"/>
                </a:xfrm>
                <a:custGeom>
                  <a:avLst/>
                  <a:gdLst/>
                  <a:ahLst/>
                  <a:cxnLst/>
                  <a:rect l="l" t="t" r="r" b="b"/>
                  <a:pathLst>
                    <a:path w="2977" h="1906" extrusionOk="0">
                      <a:moveTo>
                        <a:pt x="2977" y="0"/>
                      </a:moveTo>
                      <a:lnTo>
                        <a:pt x="0" y="536"/>
                      </a:lnTo>
                      <a:lnTo>
                        <a:pt x="631" y="1905"/>
                      </a:lnTo>
                      <a:lnTo>
                        <a:pt x="297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2" name="Google Shape;1677;p75">
                  <a:extLst>
                    <a:ext uri="{FF2B5EF4-FFF2-40B4-BE49-F238E27FC236}">
                      <a16:creationId xmlns:a16="http://schemas.microsoft.com/office/drawing/2014/main" id="{65311C11-E751-F291-9AB9-37B3F65F99B9}"/>
                    </a:ext>
                  </a:extLst>
                </p:cNvPr>
                <p:cNvSpPr/>
                <p:nvPr/>
              </p:nvSpPr>
              <p:spPr>
                <a:xfrm>
                  <a:off x="6282560" y="9096780"/>
                  <a:ext cx="200352" cy="109711"/>
                </a:xfrm>
                <a:custGeom>
                  <a:avLst/>
                  <a:gdLst/>
                  <a:ahLst/>
                  <a:cxnLst/>
                  <a:rect l="l" t="t" r="r" b="b"/>
                  <a:pathLst>
                    <a:path w="2763" h="1513" extrusionOk="0">
                      <a:moveTo>
                        <a:pt x="72" y="0"/>
                      </a:moveTo>
                      <a:lnTo>
                        <a:pt x="1" y="1512"/>
                      </a:lnTo>
                      <a:lnTo>
                        <a:pt x="1" y="1512"/>
                      </a:lnTo>
                      <a:lnTo>
                        <a:pt x="2763" y="893"/>
                      </a:lnTo>
                      <a:lnTo>
                        <a:pt x="7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3" name="Google Shape;1678;p75">
                  <a:extLst>
                    <a:ext uri="{FF2B5EF4-FFF2-40B4-BE49-F238E27FC236}">
                      <a16:creationId xmlns:a16="http://schemas.microsoft.com/office/drawing/2014/main" id="{10BA8445-019D-376B-5333-8EF66AB496F1}"/>
                    </a:ext>
                  </a:extLst>
                </p:cNvPr>
                <p:cNvSpPr/>
                <p:nvPr/>
              </p:nvSpPr>
              <p:spPr>
                <a:xfrm>
                  <a:off x="5539249" y="9223676"/>
                  <a:ext cx="1030910" cy="410203"/>
                </a:xfrm>
                <a:custGeom>
                  <a:avLst/>
                  <a:gdLst/>
                  <a:ahLst/>
                  <a:cxnLst/>
                  <a:rect l="l" t="t" r="r" b="b"/>
                  <a:pathLst>
                    <a:path w="14217" h="5657" extrusionOk="0">
                      <a:moveTo>
                        <a:pt x="12966" y="1"/>
                      </a:moveTo>
                      <a:lnTo>
                        <a:pt x="12871" y="48"/>
                      </a:lnTo>
                      <a:cubicBezTo>
                        <a:pt x="12883" y="60"/>
                        <a:pt x="13550" y="1406"/>
                        <a:pt x="13181" y="2168"/>
                      </a:cubicBezTo>
                      <a:cubicBezTo>
                        <a:pt x="13062" y="2429"/>
                        <a:pt x="12824" y="2596"/>
                        <a:pt x="12478" y="2668"/>
                      </a:cubicBezTo>
                      <a:cubicBezTo>
                        <a:pt x="12393" y="2682"/>
                        <a:pt x="12309" y="2690"/>
                        <a:pt x="12227" y="2690"/>
                      </a:cubicBezTo>
                      <a:cubicBezTo>
                        <a:pt x="11977" y="2690"/>
                        <a:pt x="11744" y="2621"/>
                        <a:pt x="11538" y="2477"/>
                      </a:cubicBezTo>
                      <a:cubicBezTo>
                        <a:pt x="10740" y="1918"/>
                        <a:pt x="10502" y="477"/>
                        <a:pt x="10490" y="465"/>
                      </a:cubicBezTo>
                      <a:lnTo>
                        <a:pt x="10383" y="477"/>
                      </a:lnTo>
                      <a:cubicBezTo>
                        <a:pt x="10395" y="548"/>
                        <a:pt x="10633" y="1989"/>
                        <a:pt x="11478" y="2572"/>
                      </a:cubicBezTo>
                      <a:cubicBezTo>
                        <a:pt x="11692" y="2727"/>
                        <a:pt x="11942" y="2799"/>
                        <a:pt x="12204" y="2799"/>
                      </a:cubicBezTo>
                      <a:cubicBezTo>
                        <a:pt x="12312" y="2799"/>
                        <a:pt x="12407" y="2787"/>
                        <a:pt x="12502" y="2775"/>
                      </a:cubicBezTo>
                      <a:cubicBezTo>
                        <a:pt x="12883" y="2691"/>
                        <a:pt x="13145" y="2513"/>
                        <a:pt x="13288" y="2215"/>
                      </a:cubicBezTo>
                      <a:cubicBezTo>
                        <a:pt x="13383" y="2013"/>
                        <a:pt x="13419" y="1763"/>
                        <a:pt x="13407" y="1525"/>
                      </a:cubicBezTo>
                      <a:lnTo>
                        <a:pt x="13407" y="1525"/>
                      </a:lnTo>
                      <a:lnTo>
                        <a:pt x="14002" y="1798"/>
                      </a:lnTo>
                      <a:lnTo>
                        <a:pt x="14050" y="1703"/>
                      </a:lnTo>
                      <a:lnTo>
                        <a:pt x="13395" y="1394"/>
                      </a:lnTo>
                      <a:cubicBezTo>
                        <a:pt x="13383" y="1322"/>
                        <a:pt x="13371" y="1251"/>
                        <a:pt x="13359" y="1179"/>
                      </a:cubicBezTo>
                      <a:lnTo>
                        <a:pt x="13359" y="1179"/>
                      </a:lnTo>
                      <a:lnTo>
                        <a:pt x="14086" y="1203"/>
                      </a:lnTo>
                      <a:lnTo>
                        <a:pt x="14086" y="1096"/>
                      </a:lnTo>
                      <a:lnTo>
                        <a:pt x="13347" y="1072"/>
                      </a:lnTo>
                      <a:cubicBezTo>
                        <a:pt x="13324" y="953"/>
                        <a:pt x="13288" y="846"/>
                        <a:pt x="13264" y="739"/>
                      </a:cubicBezTo>
                      <a:lnTo>
                        <a:pt x="14217" y="560"/>
                      </a:lnTo>
                      <a:lnTo>
                        <a:pt x="14193" y="453"/>
                      </a:lnTo>
                      <a:lnTo>
                        <a:pt x="13228" y="632"/>
                      </a:lnTo>
                      <a:cubicBezTo>
                        <a:pt x="13109" y="286"/>
                        <a:pt x="12978" y="24"/>
                        <a:pt x="12966" y="1"/>
                      </a:cubicBezTo>
                      <a:close/>
                      <a:moveTo>
                        <a:pt x="9823" y="739"/>
                      </a:moveTo>
                      <a:lnTo>
                        <a:pt x="9716" y="775"/>
                      </a:lnTo>
                      <a:cubicBezTo>
                        <a:pt x="9716" y="786"/>
                        <a:pt x="10192" y="2179"/>
                        <a:pt x="9752" y="3049"/>
                      </a:cubicBezTo>
                      <a:cubicBezTo>
                        <a:pt x="9597" y="3346"/>
                        <a:pt x="9347" y="3549"/>
                        <a:pt x="9002" y="3656"/>
                      </a:cubicBezTo>
                      <a:cubicBezTo>
                        <a:pt x="8875" y="3692"/>
                        <a:pt x="8756" y="3711"/>
                        <a:pt x="8644" y="3711"/>
                      </a:cubicBezTo>
                      <a:cubicBezTo>
                        <a:pt x="8460" y="3711"/>
                        <a:pt x="8297" y="3660"/>
                        <a:pt x="8156" y="3549"/>
                      </a:cubicBezTo>
                      <a:cubicBezTo>
                        <a:pt x="7466" y="3061"/>
                        <a:pt x="7418" y="1560"/>
                        <a:pt x="7418" y="1537"/>
                      </a:cubicBezTo>
                      <a:lnTo>
                        <a:pt x="7311" y="1548"/>
                      </a:lnTo>
                      <a:cubicBezTo>
                        <a:pt x="7311" y="1572"/>
                        <a:pt x="7323" y="1858"/>
                        <a:pt x="7394" y="2227"/>
                      </a:cubicBezTo>
                      <a:lnTo>
                        <a:pt x="6454" y="2513"/>
                      </a:lnTo>
                      <a:lnTo>
                        <a:pt x="6477" y="2620"/>
                      </a:lnTo>
                      <a:lnTo>
                        <a:pt x="7406" y="2334"/>
                      </a:lnTo>
                      <a:cubicBezTo>
                        <a:pt x="7430" y="2441"/>
                        <a:pt x="7466" y="2549"/>
                        <a:pt x="7490" y="2668"/>
                      </a:cubicBezTo>
                      <a:lnTo>
                        <a:pt x="6847" y="3037"/>
                      </a:lnTo>
                      <a:lnTo>
                        <a:pt x="6894" y="3132"/>
                      </a:lnTo>
                      <a:lnTo>
                        <a:pt x="7525" y="2763"/>
                      </a:lnTo>
                      <a:cubicBezTo>
                        <a:pt x="7549" y="2834"/>
                        <a:pt x="7573" y="2906"/>
                        <a:pt x="7609" y="2965"/>
                      </a:cubicBezTo>
                      <a:lnTo>
                        <a:pt x="7168" y="3549"/>
                      </a:lnTo>
                      <a:lnTo>
                        <a:pt x="7263" y="3620"/>
                      </a:lnTo>
                      <a:lnTo>
                        <a:pt x="7656" y="3084"/>
                      </a:lnTo>
                      <a:cubicBezTo>
                        <a:pt x="7763" y="3299"/>
                        <a:pt x="7906" y="3501"/>
                        <a:pt x="8085" y="3644"/>
                      </a:cubicBezTo>
                      <a:cubicBezTo>
                        <a:pt x="8252" y="3763"/>
                        <a:pt x="8442" y="3823"/>
                        <a:pt x="8656" y="3823"/>
                      </a:cubicBezTo>
                      <a:cubicBezTo>
                        <a:pt x="8775" y="3823"/>
                        <a:pt x="8906" y="3799"/>
                        <a:pt x="9037" y="3751"/>
                      </a:cubicBezTo>
                      <a:cubicBezTo>
                        <a:pt x="9406" y="3644"/>
                        <a:pt x="9680" y="3418"/>
                        <a:pt x="9847" y="3084"/>
                      </a:cubicBezTo>
                      <a:cubicBezTo>
                        <a:pt x="10311" y="2179"/>
                        <a:pt x="9835" y="798"/>
                        <a:pt x="9823" y="739"/>
                      </a:cubicBezTo>
                      <a:close/>
                      <a:moveTo>
                        <a:pt x="10573" y="1834"/>
                      </a:moveTo>
                      <a:lnTo>
                        <a:pt x="10466" y="1858"/>
                      </a:lnTo>
                      <a:lnTo>
                        <a:pt x="10823" y="3501"/>
                      </a:lnTo>
                      <a:lnTo>
                        <a:pt x="10895" y="3394"/>
                      </a:lnTo>
                      <a:cubicBezTo>
                        <a:pt x="10904" y="3384"/>
                        <a:pt x="11113" y="3080"/>
                        <a:pt x="11397" y="3080"/>
                      </a:cubicBezTo>
                      <a:cubicBezTo>
                        <a:pt x="11461" y="3080"/>
                        <a:pt x="11528" y="3095"/>
                        <a:pt x="11597" y="3132"/>
                      </a:cubicBezTo>
                      <a:cubicBezTo>
                        <a:pt x="11657" y="3168"/>
                        <a:pt x="11740" y="3227"/>
                        <a:pt x="11704" y="3346"/>
                      </a:cubicBezTo>
                      <a:cubicBezTo>
                        <a:pt x="11639" y="3587"/>
                        <a:pt x="11179" y="3889"/>
                        <a:pt x="10364" y="3889"/>
                      </a:cubicBezTo>
                      <a:cubicBezTo>
                        <a:pt x="10293" y="3889"/>
                        <a:pt x="10220" y="3887"/>
                        <a:pt x="10145" y="3882"/>
                      </a:cubicBezTo>
                      <a:lnTo>
                        <a:pt x="10073" y="3882"/>
                      </a:lnTo>
                      <a:lnTo>
                        <a:pt x="10228" y="4823"/>
                      </a:lnTo>
                      <a:cubicBezTo>
                        <a:pt x="10140" y="4881"/>
                        <a:pt x="9803" y="5109"/>
                        <a:pt x="9533" y="5109"/>
                      </a:cubicBezTo>
                      <a:cubicBezTo>
                        <a:pt x="9475" y="5109"/>
                        <a:pt x="9420" y="5098"/>
                        <a:pt x="9371" y="5073"/>
                      </a:cubicBezTo>
                      <a:cubicBezTo>
                        <a:pt x="9216" y="4989"/>
                        <a:pt x="9144" y="4739"/>
                        <a:pt x="9168" y="4346"/>
                      </a:cubicBezTo>
                      <a:lnTo>
                        <a:pt x="9180" y="4227"/>
                      </a:lnTo>
                      <a:lnTo>
                        <a:pt x="8752" y="4537"/>
                      </a:lnTo>
                      <a:lnTo>
                        <a:pt x="8811" y="4632"/>
                      </a:lnTo>
                      <a:lnTo>
                        <a:pt x="9061" y="4454"/>
                      </a:lnTo>
                      <a:lnTo>
                        <a:pt x="9061" y="4454"/>
                      </a:lnTo>
                      <a:cubicBezTo>
                        <a:pt x="9049" y="4823"/>
                        <a:pt x="9133" y="5073"/>
                        <a:pt x="9323" y="5168"/>
                      </a:cubicBezTo>
                      <a:cubicBezTo>
                        <a:pt x="9383" y="5204"/>
                        <a:pt x="9454" y="5216"/>
                        <a:pt x="9537" y="5216"/>
                      </a:cubicBezTo>
                      <a:cubicBezTo>
                        <a:pt x="9883" y="5216"/>
                        <a:pt x="10299" y="4894"/>
                        <a:pt x="10323" y="4882"/>
                      </a:cubicBezTo>
                      <a:lnTo>
                        <a:pt x="10347" y="4858"/>
                      </a:lnTo>
                      <a:lnTo>
                        <a:pt x="10204" y="3989"/>
                      </a:lnTo>
                      <a:lnTo>
                        <a:pt x="10204" y="3989"/>
                      </a:lnTo>
                      <a:cubicBezTo>
                        <a:pt x="10251" y="3991"/>
                        <a:pt x="10297" y="3992"/>
                        <a:pt x="10343" y="3992"/>
                      </a:cubicBezTo>
                      <a:cubicBezTo>
                        <a:pt x="11181" y="3992"/>
                        <a:pt x="11721" y="3687"/>
                        <a:pt x="11811" y="3382"/>
                      </a:cubicBezTo>
                      <a:cubicBezTo>
                        <a:pt x="11847" y="3239"/>
                        <a:pt x="11788" y="3108"/>
                        <a:pt x="11645" y="3037"/>
                      </a:cubicBezTo>
                      <a:cubicBezTo>
                        <a:pt x="11558" y="2991"/>
                        <a:pt x="11473" y="2973"/>
                        <a:pt x="11393" y="2973"/>
                      </a:cubicBezTo>
                      <a:cubicBezTo>
                        <a:pt x="11178" y="2973"/>
                        <a:pt x="10996" y="3109"/>
                        <a:pt x="10883" y="3239"/>
                      </a:cubicBezTo>
                      <a:lnTo>
                        <a:pt x="10573" y="1834"/>
                      </a:lnTo>
                      <a:close/>
                      <a:moveTo>
                        <a:pt x="1159" y="4257"/>
                      </a:moveTo>
                      <a:cubicBezTo>
                        <a:pt x="1041" y="4257"/>
                        <a:pt x="921" y="4270"/>
                        <a:pt x="798" y="4299"/>
                      </a:cubicBezTo>
                      <a:cubicBezTo>
                        <a:pt x="453" y="4370"/>
                        <a:pt x="239" y="4525"/>
                        <a:pt x="143" y="4739"/>
                      </a:cubicBezTo>
                      <a:cubicBezTo>
                        <a:pt x="0" y="5073"/>
                        <a:pt x="227" y="5442"/>
                        <a:pt x="239" y="5454"/>
                      </a:cubicBezTo>
                      <a:lnTo>
                        <a:pt x="334" y="5406"/>
                      </a:lnTo>
                      <a:cubicBezTo>
                        <a:pt x="334" y="5394"/>
                        <a:pt x="131" y="5073"/>
                        <a:pt x="239" y="4787"/>
                      </a:cubicBezTo>
                      <a:cubicBezTo>
                        <a:pt x="322" y="4596"/>
                        <a:pt x="512" y="4477"/>
                        <a:pt x="822" y="4406"/>
                      </a:cubicBezTo>
                      <a:cubicBezTo>
                        <a:pt x="933" y="4379"/>
                        <a:pt x="1042" y="4367"/>
                        <a:pt x="1149" y="4367"/>
                      </a:cubicBezTo>
                      <a:cubicBezTo>
                        <a:pt x="1666" y="4367"/>
                        <a:pt x="2132" y="4641"/>
                        <a:pt x="2417" y="4858"/>
                      </a:cubicBezTo>
                      <a:cubicBezTo>
                        <a:pt x="2354" y="4839"/>
                        <a:pt x="2284" y="4825"/>
                        <a:pt x="2213" y="4825"/>
                      </a:cubicBezTo>
                      <a:cubicBezTo>
                        <a:pt x="2112" y="4825"/>
                        <a:pt x="2008" y="4853"/>
                        <a:pt x="1917" y="4930"/>
                      </a:cubicBezTo>
                      <a:cubicBezTo>
                        <a:pt x="1644" y="5156"/>
                        <a:pt x="1798" y="5501"/>
                        <a:pt x="1929" y="5656"/>
                      </a:cubicBezTo>
                      <a:lnTo>
                        <a:pt x="2013" y="5585"/>
                      </a:lnTo>
                      <a:cubicBezTo>
                        <a:pt x="2001" y="5573"/>
                        <a:pt x="1727" y="5239"/>
                        <a:pt x="1989" y="5013"/>
                      </a:cubicBezTo>
                      <a:cubicBezTo>
                        <a:pt x="2057" y="4954"/>
                        <a:pt x="2138" y="4931"/>
                        <a:pt x="2222" y="4931"/>
                      </a:cubicBezTo>
                      <a:cubicBezTo>
                        <a:pt x="2472" y="4931"/>
                        <a:pt x="2742" y="5132"/>
                        <a:pt x="2751" y="5132"/>
                      </a:cubicBezTo>
                      <a:lnTo>
                        <a:pt x="2822" y="5049"/>
                      </a:lnTo>
                      <a:cubicBezTo>
                        <a:pt x="2780" y="5017"/>
                        <a:pt x="2066" y="4257"/>
                        <a:pt x="1159" y="425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4" name="Google Shape;1679;p75">
                  <a:extLst>
                    <a:ext uri="{FF2B5EF4-FFF2-40B4-BE49-F238E27FC236}">
                      <a16:creationId xmlns:a16="http://schemas.microsoft.com/office/drawing/2014/main" id="{F51DC406-5E00-FD6D-4B07-A831B6927497}"/>
                    </a:ext>
                  </a:extLst>
                </p:cNvPr>
                <p:cNvSpPr/>
                <p:nvPr/>
              </p:nvSpPr>
              <p:spPr>
                <a:xfrm>
                  <a:off x="5446000" y="8695861"/>
                  <a:ext cx="1333940" cy="688506"/>
                </a:xfrm>
                <a:custGeom>
                  <a:avLst/>
                  <a:gdLst/>
                  <a:ahLst/>
                  <a:cxnLst/>
                  <a:rect l="l" t="t" r="r" b="b"/>
                  <a:pathLst>
                    <a:path w="18396" h="9495" extrusionOk="0">
                      <a:moveTo>
                        <a:pt x="7976" y="0"/>
                      </a:moveTo>
                      <a:cubicBezTo>
                        <a:pt x="6812" y="0"/>
                        <a:pt x="6025" y="195"/>
                        <a:pt x="6025" y="195"/>
                      </a:cubicBezTo>
                      <a:cubicBezTo>
                        <a:pt x="1560" y="2684"/>
                        <a:pt x="2751" y="7208"/>
                        <a:pt x="2751" y="7208"/>
                      </a:cubicBezTo>
                      <a:cubicBezTo>
                        <a:pt x="251" y="7553"/>
                        <a:pt x="1" y="9494"/>
                        <a:pt x="1" y="9494"/>
                      </a:cubicBezTo>
                      <a:lnTo>
                        <a:pt x="18396" y="886"/>
                      </a:lnTo>
                      <a:cubicBezTo>
                        <a:pt x="18135" y="789"/>
                        <a:pt x="17849" y="748"/>
                        <a:pt x="17550" y="748"/>
                      </a:cubicBezTo>
                      <a:cubicBezTo>
                        <a:pt x="15866" y="748"/>
                        <a:pt x="13788" y="2053"/>
                        <a:pt x="13788" y="2053"/>
                      </a:cubicBezTo>
                      <a:cubicBezTo>
                        <a:pt x="11834" y="360"/>
                        <a:pt x="9557" y="0"/>
                        <a:pt x="797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5" name="Google Shape;1680;p75">
                  <a:extLst>
                    <a:ext uri="{FF2B5EF4-FFF2-40B4-BE49-F238E27FC236}">
                      <a16:creationId xmlns:a16="http://schemas.microsoft.com/office/drawing/2014/main" id="{B29BC520-32F6-264A-209E-3EDCFA6F2C11}"/>
                    </a:ext>
                  </a:extLst>
                </p:cNvPr>
                <p:cNvSpPr/>
                <p:nvPr/>
              </p:nvSpPr>
              <p:spPr>
                <a:xfrm>
                  <a:off x="5824145" y="8693685"/>
                  <a:ext cx="113192" cy="63811"/>
                </a:xfrm>
                <a:custGeom>
                  <a:avLst/>
                  <a:gdLst/>
                  <a:ahLst/>
                  <a:cxnLst/>
                  <a:rect l="l" t="t" r="r" b="b"/>
                  <a:pathLst>
                    <a:path w="1561" h="880" extrusionOk="0">
                      <a:moveTo>
                        <a:pt x="1205" y="0"/>
                      </a:moveTo>
                      <a:cubicBezTo>
                        <a:pt x="1050" y="0"/>
                        <a:pt x="850" y="48"/>
                        <a:pt x="643" y="142"/>
                      </a:cubicBezTo>
                      <a:cubicBezTo>
                        <a:pt x="262" y="309"/>
                        <a:pt x="1" y="595"/>
                        <a:pt x="84" y="761"/>
                      </a:cubicBezTo>
                      <a:cubicBezTo>
                        <a:pt x="118" y="840"/>
                        <a:pt x="221" y="879"/>
                        <a:pt x="361" y="879"/>
                      </a:cubicBezTo>
                      <a:cubicBezTo>
                        <a:pt x="517" y="879"/>
                        <a:pt x="717" y="831"/>
                        <a:pt x="917" y="737"/>
                      </a:cubicBezTo>
                      <a:cubicBezTo>
                        <a:pt x="1310" y="559"/>
                        <a:pt x="1560" y="285"/>
                        <a:pt x="1489" y="118"/>
                      </a:cubicBezTo>
                      <a:cubicBezTo>
                        <a:pt x="1449" y="39"/>
                        <a:pt x="1346" y="0"/>
                        <a:pt x="120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6" name="Google Shape;1681;p75">
                  <a:extLst>
                    <a:ext uri="{FF2B5EF4-FFF2-40B4-BE49-F238E27FC236}">
                      <a16:creationId xmlns:a16="http://schemas.microsoft.com/office/drawing/2014/main" id="{C4B4EEAE-1904-6278-5828-D7F3015288AB}"/>
                    </a:ext>
                  </a:extLst>
                </p:cNvPr>
                <p:cNvSpPr/>
                <p:nvPr/>
              </p:nvSpPr>
              <p:spPr>
                <a:xfrm>
                  <a:off x="5641997" y="8740238"/>
                  <a:ext cx="805541" cy="481773"/>
                </a:xfrm>
                <a:custGeom>
                  <a:avLst/>
                  <a:gdLst/>
                  <a:ahLst/>
                  <a:cxnLst/>
                  <a:rect l="l" t="t" r="r" b="b"/>
                  <a:pathLst>
                    <a:path w="11109" h="6644" extrusionOk="0">
                      <a:moveTo>
                        <a:pt x="8406" y="976"/>
                      </a:moveTo>
                      <a:lnTo>
                        <a:pt x="7168" y="2096"/>
                      </a:lnTo>
                      <a:lnTo>
                        <a:pt x="7239" y="2179"/>
                      </a:lnTo>
                      <a:lnTo>
                        <a:pt x="8489" y="1048"/>
                      </a:lnTo>
                      <a:lnTo>
                        <a:pt x="8406" y="976"/>
                      </a:lnTo>
                      <a:close/>
                      <a:moveTo>
                        <a:pt x="9430" y="715"/>
                      </a:moveTo>
                      <a:lnTo>
                        <a:pt x="6942" y="2620"/>
                      </a:lnTo>
                      <a:lnTo>
                        <a:pt x="7001" y="2703"/>
                      </a:lnTo>
                      <a:lnTo>
                        <a:pt x="9490" y="798"/>
                      </a:lnTo>
                      <a:lnTo>
                        <a:pt x="9430" y="715"/>
                      </a:lnTo>
                      <a:close/>
                      <a:moveTo>
                        <a:pt x="2513" y="4084"/>
                      </a:moveTo>
                      <a:lnTo>
                        <a:pt x="453" y="4501"/>
                      </a:lnTo>
                      <a:lnTo>
                        <a:pt x="477" y="4608"/>
                      </a:lnTo>
                      <a:lnTo>
                        <a:pt x="2536" y="4191"/>
                      </a:lnTo>
                      <a:lnTo>
                        <a:pt x="2513" y="4084"/>
                      </a:lnTo>
                      <a:close/>
                      <a:moveTo>
                        <a:pt x="4977" y="3786"/>
                      </a:moveTo>
                      <a:lnTo>
                        <a:pt x="227" y="5036"/>
                      </a:lnTo>
                      <a:lnTo>
                        <a:pt x="250" y="5132"/>
                      </a:lnTo>
                      <a:lnTo>
                        <a:pt x="5001" y="3893"/>
                      </a:lnTo>
                      <a:lnTo>
                        <a:pt x="4977" y="3786"/>
                      </a:lnTo>
                      <a:close/>
                      <a:moveTo>
                        <a:pt x="3679" y="4370"/>
                      </a:moveTo>
                      <a:lnTo>
                        <a:pt x="1012" y="5239"/>
                      </a:lnTo>
                      <a:lnTo>
                        <a:pt x="1036" y="5334"/>
                      </a:lnTo>
                      <a:lnTo>
                        <a:pt x="3715" y="4477"/>
                      </a:lnTo>
                      <a:lnTo>
                        <a:pt x="3679" y="4370"/>
                      </a:lnTo>
                      <a:close/>
                      <a:moveTo>
                        <a:pt x="8751" y="0"/>
                      </a:moveTo>
                      <a:lnTo>
                        <a:pt x="5370" y="3251"/>
                      </a:lnTo>
                      <a:lnTo>
                        <a:pt x="0" y="3965"/>
                      </a:lnTo>
                      <a:lnTo>
                        <a:pt x="12" y="4072"/>
                      </a:lnTo>
                      <a:lnTo>
                        <a:pt x="7442" y="3084"/>
                      </a:lnTo>
                      <a:lnTo>
                        <a:pt x="24" y="6549"/>
                      </a:lnTo>
                      <a:lnTo>
                        <a:pt x="72" y="6644"/>
                      </a:lnTo>
                      <a:lnTo>
                        <a:pt x="11109" y="1488"/>
                      </a:lnTo>
                      <a:lnTo>
                        <a:pt x="11061" y="1393"/>
                      </a:lnTo>
                      <a:lnTo>
                        <a:pt x="7763" y="2929"/>
                      </a:lnTo>
                      <a:lnTo>
                        <a:pt x="5549" y="3227"/>
                      </a:lnTo>
                      <a:lnTo>
                        <a:pt x="5549" y="3227"/>
                      </a:lnTo>
                      <a:lnTo>
                        <a:pt x="8823" y="72"/>
                      </a:lnTo>
                      <a:lnTo>
                        <a:pt x="875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7" name="Google Shape;1682;p75">
                  <a:extLst>
                    <a:ext uri="{FF2B5EF4-FFF2-40B4-BE49-F238E27FC236}">
                      <a16:creationId xmlns:a16="http://schemas.microsoft.com/office/drawing/2014/main" id="{1A8A9E64-3778-011C-15F3-0AEFBABEFEBF}"/>
                    </a:ext>
                  </a:extLst>
                </p:cNvPr>
                <p:cNvSpPr/>
                <p:nvPr/>
              </p:nvSpPr>
              <p:spPr>
                <a:xfrm>
                  <a:off x="6241156" y="9993755"/>
                  <a:ext cx="135598" cy="298824"/>
                </a:xfrm>
                <a:custGeom>
                  <a:avLst/>
                  <a:gdLst/>
                  <a:ahLst/>
                  <a:cxnLst/>
                  <a:rect l="l" t="t" r="r" b="b"/>
                  <a:pathLst>
                    <a:path w="1870" h="4121" extrusionOk="0">
                      <a:moveTo>
                        <a:pt x="1870" y="1"/>
                      </a:moveTo>
                      <a:lnTo>
                        <a:pt x="691" y="251"/>
                      </a:lnTo>
                      <a:lnTo>
                        <a:pt x="0" y="4049"/>
                      </a:lnTo>
                      <a:lnTo>
                        <a:pt x="1524" y="4121"/>
                      </a:lnTo>
                      <a:lnTo>
                        <a:pt x="18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8" name="Google Shape;1683;p75">
                  <a:extLst>
                    <a:ext uri="{FF2B5EF4-FFF2-40B4-BE49-F238E27FC236}">
                      <a16:creationId xmlns:a16="http://schemas.microsoft.com/office/drawing/2014/main" id="{8CA156CC-ED40-DB49-3EBF-C15262F9D931}"/>
                    </a:ext>
                  </a:extLst>
                </p:cNvPr>
                <p:cNvSpPr/>
                <p:nvPr/>
              </p:nvSpPr>
              <p:spPr>
                <a:xfrm>
                  <a:off x="6228177" y="10143130"/>
                  <a:ext cx="148578" cy="171057"/>
                </a:xfrm>
                <a:custGeom>
                  <a:avLst/>
                  <a:gdLst/>
                  <a:ahLst/>
                  <a:cxnLst/>
                  <a:rect l="l" t="t" r="r" b="b"/>
                  <a:pathLst>
                    <a:path w="2049" h="2359" extrusionOk="0">
                      <a:moveTo>
                        <a:pt x="382" y="1"/>
                      </a:moveTo>
                      <a:lnTo>
                        <a:pt x="1" y="2263"/>
                      </a:lnTo>
                      <a:lnTo>
                        <a:pt x="1644" y="2358"/>
                      </a:lnTo>
                      <a:lnTo>
                        <a:pt x="2049" y="48"/>
                      </a:lnTo>
                      <a:lnTo>
                        <a:pt x="38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9" name="Google Shape;1684;p75">
                  <a:extLst>
                    <a:ext uri="{FF2B5EF4-FFF2-40B4-BE49-F238E27FC236}">
                      <a16:creationId xmlns:a16="http://schemas.microsoft.com/office/drawing/2014/main" id="{B55E6872-ABD7-0914-8666-2D16E7B1AD7A}"/>
                    </a:ext>
                  </a:extLst>
                </p:cNvPr>
                <p:cNvSpPr/>
                <p:nvPr/>
              </p:nvSpPr>
              <p:spPr>
                <a:xfrm>
                  <a:off x="6251525" y="10142259"/>
                  <a:ext cx="120878" cy="35459"/>
                </a:xfrm>
                <a:custGeom>
                  <a:avLst/>
                  <a:gdLst/>
                  <a:ahLst/>
                  <a:cxnLst/>
                  <a:rect l="l" t="t" r="r" b="b"/>
                  <a:pathLst>
                    <a:path w="1667" h="489" extrusionOk="0">
                      <a:moveTo>
                        <a:pt x="250" y="1"/>
                      </a:moveTo>
                      <a:lnTo>
                        <a:pt x="179" y="299"/>
                      </a:lnTo>
                      <a:lnTo>
                        <a:pt x="0" y="287"/>
                      </a:lnTo>
                      <a:lnTo>
                        <a:pt x="0" y="394"/>
                      </a:lnTo>
                      <a:lnTo>
                        <a:pt x="1667" y="489"/>
                      </a:lnTo>
                      <a:lnTo>
                        <a:pt x="1667" y="370"/>
                      </a:lnTo>
                      <a:lnTo>
                        <a:pt x="1512" y="370"/>
                      </a:lnTo>
                      <a:lnTo>
                        <a:pt x="1536" y="84"/>
                      </a:lnTo>
                      <a:lnTo>
                        <a:pt x="1429" y="72"/>
                      </a:lnTo>
                      <a:lnTo>
                        <a:pt x="1405" y="358"/>
                      </a:lnTo>
                      <a:lnTo>
                        <a:pt x="1238" y="346"/>
                      </a:lnTo>
                      <a:lnTo>
                        <a:pt x="1310" y="60"/>
                      </a:lnTo>
                      <a:lnTo>
                        <a:pt x="1203" y="37"/>
                      </a:lnTo>
                      <a:lnTo>
                        <a:pt x="1119" y="346"/>
                      </a:lnTo>
                      <a:lnTo>
                        <a:pt x="572" y="322"/>
                      </a:lnTo>
                      <a:lnTo>
                        <a:pt x="619" y="48"/>
                      </a:lnTo>
                      <a:lnTo>
                        <a:pt x="512" y="37"/>
                      </a:lnTo>
                      <a:lnTo>
                        <a:pt x="464" y="310"/>
                      </a:lnTo>
                      <a:lnTo>
                        <a:pt x="298" y="299"/>
                      </a:lnTo>
                      <a:lnTo>
                        <a:pt x="357" y="25"/>
                      </a:lnTo>
                      <a:lnTo>
                        <a:pt x="25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0" name="Google Shape;1685;p75">
                  <a:extLst>
                    <a:ext uri="{FF2B5EF4-FFF2-40B4-BE49-F238E27FC236}">
                      <a16:creationId xmlns:a16="http://schemas.microsoft.com/office/drawing/2014/main" id="{C701DDBE-7A8A-C602-3C41-FC56BCC0F025}"/>
                    </a:ext>
                  </a:extLst>
                </p:cNvPr>
                <p:cNvSpPr/>
                <p:nvPr/>
              </p:nvSpPr>
              <p:spPr>
                <a:xfrm>
                  <a:off x="6019997" y="10188740"/>
                  <a:ext cx="589889" cy="151334"/>
                </a:xfrm>
                <a:custGeom>
                  <a:avLst/>
                  <a:gdLst/>
                  <a:ahLst/>
                  <a:cxnLst/>
                  <a:rect l="l" t="t" r="r" b="b"/>
                  <a:pathLst>
                    <a:path w="8135" h="2087" extrusionOk="0">
                      <a:moveTo>
                        <a:pt x="2783" y="1"/>
                      </a:moveTo>
                      <a:cubicBezTo>
                        <a:pt x="2674" y="1"/>
                        <a:pt x="2598" y="15"/>
                        <a:pt x="2598" y="15"/>
                      </a:cubicBezTo>
                      <a:lnTo>
                        <a:pt x="2895" y="967"/>
                      </a:lnTo>
                      <a:cubicBezTo>
                        <a:pt x="1982" y="360"/>
                        <a:pt x="1384" y="142"/>
                        <a:pt x="997" y="142"/>
                      </a:cubicBezTo>
                      <a:cubicBezTo>
                        <a:pt x="0" y="142"/>
                        <a:pt x="395" y="1586"/>
                        <a:pt x="395" y="1586"/>
                      </a:cubicBezTo>
                      <a:lnTo>
                        <a:pt x="169" y="1586"/>
                      </a:lnTo>
                      <a:lnTo>
                        <a:pt x="264" y="2086"/>
                      </a:lnTo>
                      <a:lnTo>
                        <a:pt x="2860" y="2086"/>
                      </a:lnTo>
                      <a:cubicBezTo>
                        <a:pt x="2906" y="1948"/>
                        <a:pt x="3008" y="1776"/>
                        <a:pt x="3176" y="1776"/>
                      </a:cubicBezTo>
                      <a:cubicBezTo>
                        <a:pt x="3182" y="1776"/>
                        <a:pt x="3187" y="1776"/>
                        <a:pt x="3193" y="1777"/>
                      </a:cubicBezTo>
                      <a:cubicBezTo>
                        <a:pt x="3372" y="1801"/>
                        <a:pt x="3431" y="1955"/>
                        <a:pt x="3455" y="2086"/>
                      </a:cubicBezTo>
                      <a:lnTo>
                        <a:pt x="4372" y="2086"/>
                      </a:lnTo>
                      <a:cubicBezTo>
                        <a:pt x="4418" y="1948"/>
                        <a:pt x="4509" y="1776"/>
                        <a:pt x="4687" y="1776"/>
                      </a:cubicBezTo>
                      <a:cubicBezTo>
                        <a:pt x="4693" y="1776"/>
                        <a:pt x="4699" y="1776"/>
                        <a:pt x="4705" y="1777"/>
                      </a:cubicBezTo>
                      <a:cubicBezTo>
                        <a:pt x="4872" y="1789"/>
                        <a:pt x="4931" y="1955"/>
                        <a:pt x="4955" y="2086"/>
                      </a:cubicBezTo>
                      <a:lnTo>
                        <a:pt x="8063" y="2074"/>
                      </a:lnTo>
                      <a:lnTo>
                        <a:pt x="8134" y="1455"/>
                      </a:lnTo>
                      <a:lnTo>
                        <a:pt x="7872" y="1491"/>
                      </a:lnTo>
                      <a:cubicBezTo>
                        <a:pt x="7872" y="524"/>
                        <a:pt x="7446" y="219"/>
                        <a:pt x="6907" y="219"/>
                      </a:cubicBezTo>
                      <a:cubicBezTo>
                        <a:pt x="5987" y="219"/>
                        <a:pt x="4741" y="1110"/>
                        <a:pt x="4741" y="1110"/>
                      </a:cubicBezTo>
                      <a:lnTo>
                        <a:pt x="5158" y="146"/>
                      </a:lnTo>
                      <a:cubicBezTo>
                        <a:pt x="5069" y="127"/>
                        <a:pt x="4989" y="118"/>
                        <a:pt x="4919" y="118"/>
                      </a:cubicBezTo>
                      <a:cubicBezTo>
                        <a:pt x="4200" y="118"/>
                        <a:pt x="4408" y="1027"/>
                        <a:pt x="4408" y="1027"/>
                      </a:cubicBezTo>
                      <a:lnTo>
                        <a:pt x="3455" y="955"/>
                      </a:lnTo>
                      <a:cubicBezTo>
                        <a:pt x="3649" y="111"/>
                        <a:pt x="3089" y="1"/>
                        <a:pt x="27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1" name="Google Shape;1686;p75">
                  <a:extLst>
                    <a:ext uri="{FF2B5EF4-FFF2-40B4-BE49-F238E27FC236}">
                      <a16:creationId xmlns:a16="http://schemas.microsoft.com/office/drawing/2014/main" id="{BCB5844D-D5E3-2599-4C10-CF2235577BF7}"/>
                    </a:ext>
                  </a:extLst>
                </p:cNvPr>
                <p:cNvSpPr/>
                <p:nvPr/>
              </p:nvSpPr>
              <p:spPr>
                <a:xfrm>
                  <a:off x="6560567" y="9507198"/>
                  <a:ext cx="200352" cy="378733"/>
                </a:xfrm>
                <a:custGeom>
                  <a:avLst/>
                  <a:gdLst/>
                  <a:ahLst/>
                  <a:cxnLst/>
                  <a:rect l="l" t="t" r="r" b="b"/>
                  <a:pathLst>
                    <a:path w="2763" h="5223" extrusionOk="0">
                      <a:moveTo>
                        <a:pt x="2382" y="0"/>
                      </a:moveTo>
                      <a:cubicBezTo>
                        <a:pt x="2017" y="0"/>
                        <a:pt x="1104" y="1252"/>
                        <a:pt x="727" y="2210"/>
                      </a:cubicBezTo>
                      <a:cubicBezTo>
                        <a:pt x="513" y="2044"/>
                        <a:pt x="298" y="1925"/>
                        <a:pt x="298" y="1925"/>
                      </a:cubicBezTo>
                      <a:lnTo>
                        <a:pt x="1" y="2770"/>
                      </a:lnTo>
                      <a:lnTo>
                        <a:pt x="584" y="3294"/>
                      </a:lnTo>
                      <a:cubicBezTo>
                        <a:pt x="679" y="3877"/>
                        <a:pt x="298" y="4199"/>
                        <a:pt x="298" y="4199"/>
                      </a:cubicBezTo>
                      <a:lnTo>
                        <a:pt x="524" y="5223"/>
                      </a:lnTo>
                      <a:cubicBezTo>
                        <a:pt x="524" y="5223"/>
                        <a:pt x="1560" y="4925"/>
                        <a:pt x="1251" y="3472"/>
                      </a:cubicBezTo>
                      <a:lnTo>
                        <a:pt x="1251" y="3472"/>
                      </a:lnTo>
                      <a:cubicBezTo>
                        <a:pt x="1251" y="3472"/>
                        <a:pt x="1304" y="3479"/>
                        <a:pt x="1384" y="3479"/>
                      </a:cubicBezTo>
                      <a:cubicBezTo>
                        <a:pt x="1624" y="3479"/>
                        <a:pt x="2108" y="3419"/>
                        <a:pt x="2144" y="2937"/>
                      </a:cubicBezTo>
                      <a:cubicBezTo>
                        <a:pt x="2179" y="2306"/>
                        <a:pt x="1120" y="2127"/>
                        <a:pt x="1120" y="2127"/>
                      </a:cubicBezTo>
                      <a:cubicBezTo>
                        <a:pt x="1120" y="2127"/>
                        <a:pt x="2763" y="365"/>
                        <a:pt x="2477" y="43"/>
                      </a:cubicBezTo>
                      <a:cubicBezTo>
                        <a:pt x="2452" y="14"/>
                        <a:pt x="2420" y="0"/>
                        <a:pt x="2382" y="0"/>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2" name="Google Shape;1687;p75">
                  <a:extLst>
                    <a:ext uri="{FF2B5EF4-FFF2-40B4-BE49-F238E27FC236}">
                      <a16:creationId xmlns:a16="http://schemas.microsoft.com/office/drawing/2014/main" id="{C088C0C4-94BA-20BD-9F16-C5F47C5C4E76}"/>
                    </a:ext>
                  </a:extLst>
                </p:cNvPr>
                <p:cNvSpPr/>
                <p:nvPr/>
              </p:nvSpPr>
              <p:spPr>
                <a:xfrm>
                  <a:off x="6556289" y="9640693"/>
                  <a:ext cx="161485" cy="174465"/>
                </a:xfrm>
                <a:custGeom>
                  <a:avLst/>
                  <a:gdLst/>
                  <a:ahLst/>
                  <a:cxnLst/>
                  <a:rect l="l" t="t" r="r" b="b"/>
                  <a:pathLst>
                    <a:path w="2227" h="2406" extrusionOk="0">
                      <a:moveTo>
                        <a:pt x="333" y="0"/>
                      </a:moveTo>
                      <a:lnTo>
                        <a:pt x="0" y="941"/>
                      </a:lnTo>
                      <a:lnTo>
                        <a:pt x="595" y="1477"/>
                      </a:lnTo>
                      <a:cubicBezTo>
                        <a:pt x="679" y="2012"/>
                        <a:pt x="345" y="2310"/>
                        <a:pt x="333" y="2322"/>
                      </a:cubicBezTo>
                      <a:lnTo>
                        <a:pt x="393" y="2405"/>
                      </a:lnTo>
                      <a:cubicBezTo>
                        <a:pt x="417" y="2393"/>
                        <a:pt x="798" y="2048"/>
                        <a:pt x="691" y="1441"/>
                      </a:cubicBezTo>
                      <a:lnTo>
                        <a:pt x="691" y="1429"/>
                      </a:lnTo>
                      <a:lnTo>
                        <a:pt x="131" y="917"/>
                      </a:lnTo>
                      <a:lnTo>
                        <a:pt x="393" y="167"/>
                      </a:lnTo>
                      <a:cubicBezTo>
                        <a:pt x="774" y="393"/>
                        <a:pt x="1310" y="786"/>
                        <a:pt x="1250" y="977"/>
                      </a:cubicBezTo>
                      <a:cubicBezTo>
                        <a:pt x="1238" y="1012"/>
                        <a:pt x="1226" y="1012"/>
                        <a:pt x="1214" y="1012"/>
                      </a:cubicBezTo>
                      <a:cubicBezTo>
                        <a:pt x="1209" y="1014"/>
                        <a:pt x="1202" y="1015"/>
                        <a:pt x="1195" y="1015"/>
                      </a:cubicBezTo>
                      <a:cubicBezTo>
                        <a:pt x="1060" y="1015"/>
                        <a:pt x="728" y="702"/>
                        <a:pt x="524" y="465"/>
                      </a:cubicBezTo>
                      <a:lnTo>
                        <a:pt x="452" y="536"/>
                      </a:lnTo>
                      <a:cubicBezTo>
                        <a:pt x="512" y="619"/>
                        <a:pt x="786" y="917"/>
                        <a:pt x="1012" y="1048"/>
                      </a:cubicBezTo>
                      <a:lnTo>
                        <a:pt x="1262" y="1655"/>
                      </a:lnTo>
                      <a:lnTo>
                        <a:pt x="1357" y="1620"/>
                      </a:lnTo>
                      <a:lnTo>
                        <a:pt x="1310" y="1512"/>
                      </a:lnTo>
                      <a:lnTo>
                        <a:pt x="2227" y="1060"/>
                      </a:lnTo>
                      <a:lnTo>
                        <a:pt x="2179" y="965"/>
                      </a:lnTo>
                      <a:lnTo>
                        <a:pt x="1274" y="1405"/>
                      </a:lnTo>
                      <a:lnTo>
                        <a:pt x="1155" y="1120"/>
                      </a:lnTo>
                      <a:lnTo>
                        <a:pt x="1155" y="1120"/>
                      </a:lnTo>
                      <a:cubicBezTo>
                        <a:pt x="1173" y="1125"/>
                        <a:pt x="1188" y="1128"/>
                        <a:pt x="1201" y="1128"/>
                      </a:cubicBezTo>
                      <a:cubicBezTo>
                        <a:pt x="1214" y="1128"/>
                        <a:pt x="1226" y="1125"/>
                        <a:pt x="1238" y="1120"/>
                      </a:cubicBezTo>
                      <a:cubicBezTo>
                        <a:pt x="1286" y="1120"/>
                        <a:pt x="1334" y="1096"/>
                        <a:pt x="1357" y="1012"/>
                      </a:cubicBezTo>
                      <a:cubicBezTo>
                        <a:pt x="1357" y="1000"/>
                        <a:pt x="1357" y="977"/>
                        <a:pt x="1357" y="953"/>
                      </a:cubicBezTo>
                      <a:lnTo>
                        <a:pt x="1810" y="536"/>
                      </a:lnTo>
                      <a:lnTo>
                        <a:pt x="1738" y="453"/>
                      </a:lnTo>
                      <a:lnTo>
                        <a:pt x="1334" y="834"/>
                      </a:lnTo>
                      <a:cubicBezTo>
                        <a:pt x="1191" y="512"/>
                        <a:pt x="536" y="119"/>
                        <a:pt x="393" y="36"/>
                      </a:cubicBezTo>
                      <a:lnTo>
                        <a:pt x="3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3" name="Google Shape;1688;p75">
                  <a:extLst>
                    <a:ext uri="{FF2B5EF4-FFF2-40B4-BE49-F238E27FC236}">
                      <a16:creationId xmlns:a16="http://schemas.microsoft.com/office/drawing/2014/main" id="{45CFE2AF-CD13-2D48-9765-6DD772413318}"/>
                    </a:ext>
                  </a:extLst>
                </p:cNvPr>
                <p:cNvSpPr/>
                <p:nvPr/>
              </p:nvSpPr>
              <p:spPr>
                <a:xfrm>
                  <a:off x="6044289" y="9698558"/>
                  <a:ext cx="550877" cy="361765"/>
                </a:xfrm>
                <a:custGeom>
                  <a:avLst/>
                  <a:gdLst/>
                  <a:ahLst/>
                  <a:cxnLst/>
                  <a:rect l="l" t="t" r="r" b="b"/>
                  <a:pathLst>
                    <a:path w="7597" h="4989" extrusionOk="0">
                      <a:moveTo>
                        <a:pt x="4370" y="0"/>
                      </a:moveTo>
                      <a:lnTo>
                        <a:pt x="3561" y="143"/>
                      </a:lnTo>
                      <a:lnTo>
                        <a:pt x="3477" y="964"/>
                      </a:lnTo>
                      <a:lnTo>
                        <a:pt x="3096" y="333"/>
                      </a:lnTo>
                      <a:lnTo>
                        <a:pt x="2168" y="726"/>
                      </a:lnTo>
                      <a:lnTo>
                        <a:pt x="2584" y="1226"/>
                      </a:lnTo>
                      <a:cubicBezTo>
                        <a:pt x="1" y="1822"/>
                        <a:pt x="358" y="3881"/>
                        <a:pt x="358" y="3881"/>
                      </a:cubicBezTo>
                      <a:lnTo>
                        <a:pt x="1298" y="3191"/>
                      </a:lnTo>
                      <a:cubicBezTo>
                        <a:pt x="1346" y="2298"/>
                        <a:pt x="2286" y="2024"/>
                        <a:pt x="2287" y="2024"/>
                      </a:cubicBezTo>
                      <a:lnTo>
                        <a:pt x="2287" y="2024"/>
                      </a:lnTo>
                      <a:lnTo>
                        <a:pt x="2072" y="3965"/>
                      </a:lnTo>
                      <a:lnTo>
                        <a:pt x="2477" y="3786"/>
                      </a:lnTo>
                      <a:lnTo>
                        <a:pt x="2251" y="4989"/>
                      </a:lnTo>
                      <a:lnTo>
                        <a:pt x="5323" y="4310"/>
                      </a:lnTo>
                      <a:lnTo>
                        <a:pt x="5049" y="3227"/>
                      </a:lnTo>
                      <a:cubicBezTo>
                        <a:pt x="5049" y="3227"/>
                        <a:pt x="5918" y="3119"/>
                        <a:pt x="6097" y="2334"/>
                      </a:cubicBezTo>
                      <a:cubicBezTo>
                        <a:pt x="6544" y="2584"/>
                        <a:pt x="6968" y="2638"/>
                        <a:pt x="7251" y="2638"/>
                      </a:cubicBezTo>
                      <a:cubicBezTo>
                        <a:pt x="7464" y="2638"/>
                        <a:pt x="7597" y="2608"/>
                        <a:pt x="7597" y="2608"/>
                      </a:cubicBezTo>
                      <a:lnTo>
                        <a:pt x="7311" y="1619"/>
                      </a:lnTo>
                      <a:cubicBezTo>
                        <a:pt x="7118" y="1685"/>
                        <a:pt x="6925" y="1712"/>
                        <a:pt x="6739" y="1712"/>
                      </a:cubicBezTo>
                      <a:cubicBezTo>
                        <a:pt x="6490" y="1712"/>
                        <a:pt x="6254" y="1664"/>
                        <a:pt x="6049" y="1595"/>
                      </a:cubicBezTo>
                      <a:cubicBezTo>
                        <a:pt x="5692" y="714"/>
                        <a:pt x="4311" y="667"/>
                        <a:pt x="4311" y="667"/>
                      </a:cubicBezTo>
                      <a:lnTo>
                        <a:pt x="437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4" name="Google Shape;1689;p75">
                  <a:extLst>
                    <a:ext uri="{FF2B5EF4-FFF2-40B4-BE49-F238E27FC236}">
                      <a16:creationId xmlns:a16="http://schemas.microsoft.com/office/drawing/2014/main" id="{79C21911-3E5F-C3B4-6D54-B7464693B57C}"/>
                    </a:ext>
                  </a:extLst>
                </p:cNvPr>
                <p:cNvSpPr/>
                <p:nvPr/>
              </p:nvSpPr>
              <p:spPr>
                <a:xfrm>
                  <a:off x="6552808" y="9797827"/>
                  <a:ext cx="77733" cy="104491"/>
                </a:xfrm>
                <a:custGeom>
                  <a:avLst/>
                  <a:gdLst/>
                  <a:ahLst/>
                  <a:cxnLst/>
                  <a:rect l="l" t="t" r="r" b="b"/>
                  <a:pathLst>
                    <a:path w="1072" h="1441" extrusionOk="0">
                      <a:moveTo>
                        <a:pt x="441" y="0"/>
                      </a:moveTo>
                      <a:lnTo>
                        <a:pt x="0" y="262"/>
                      </a:lnTo>
                      <a:lnTo>
                        <a:pt x="262" y="1441"/>
                      </a:lnTo>
                      <a:lnTo>
                        <a:pt x="1072" y="1119"/>
                      </a:lnTo>
                      <a:lnTo>
                        <a:pt x="44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5" name="Google Shape;1690;p75">
                  <a:extLst>
                    <a:ext uri="{FF2B5EF4-FFF2-40B4-BE49-F238E27FC236}">
                      <a16:creationId xmlns:a16="http://schemas.microsoft.com/office/drawing/2014/main" id="{DC45865E-5752-CA99-C3E6-6DF9CA9C9D2D}"/>
                    </a:ext>
                  </a:extLst>
                </p:cNvPr>
                <p:cNvSpPr/>
                <p:nvPr/>
              </p:nvSpPr>
              <p:spPr>
                <a:xfrm>
                  <a:off x="6072785" y="9942851"/>
                  <a:ext cx="196944" cy="81359"/>
                </a:xfrm>
                <a:custGeom>
                  <a:avLst/>
                  <a:gdLst/>
                  <a:ahLst/>
                  <a:cxnLst/>
                  <a:rect l="l" t="t" r="r" b="b"/>
                  <a:pathLst>
                    <a:path w="2716" h="1122" extrusionOk="0">
                      <a:moveTo>
                        <a:pt x="917" y="1"/>
                      </a:moveTo>
                      <a:lnTo>
                        <a:pt x="1" y="703"/>
                      </a:lnTo>
                      <a:cubicBezTo>
                        <a:pt x="437" y="1017"/>
                        <a:pt x="880" y="1121"/>
                        <a:pt x="1277" y="1121"/>
                      </a:cubicBezTo>
                      <a:cubicBezTo>
                        <a:pt x="2071" y="1121"/>
                        <a:pt x="2679" y="703"/>
                        <a:pt x="2679" y="703"/>
                      </a:cubicBezTo>
                      <a:lnTo>
                        <a:pt x="2715" y="120"/>
                      </a:lnTo>
                      <a:lnTo>
                        <a:pt x="2715" y="120"/>
                      </a:lnTo>
                      <a:cubicBezTo>
                        <a:pt x="2351" y="248"/>
                        <a:pt x="2048" y="294"/>
                        <a:pt x="1802" y="294"/>
                      </a:cubicBezTo>
                      <a:cubicBezTo>
                        <a:pt x="1180" y="294"/>
                        <a:pt x="917" y="1"/>
                        <a:pt x="917" y="1"/>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6" name="Google Shape;1691;p75">
                  <a:extLst>
                    <a:ext uri="{FF2B5EF4-FFF2-40B4-BE49-F238E27FC236}">
                      <a16:creationId xmlns:a16="http://schemas.microsoft.com/office/drawing/2014/main" id="{63D0115B-FD03-B916-3F08-1F4D328A4579}"/>
                    </a:ext>
                  </a:extLst>
                </p:cNvPr>
                <p:cNvSpPr/>
                <p:nvPr/>
              </p:nvSpPr>
              <p:spPr>
                <a:xfrm>
                  <a:off x="6061546" y="9922113"/>
                  <a:ext cx="93324" cy="96804"/>
                </a:xfrm>
                <a:custGeom>
                  <a:avLst/>
                  <a:gdLst/>
                  <a:ahLst/>
                  <a:cxnLst/>
                  <a:rect l="l" t="t" r="r" b="b"/>
                  <a:pathLst>
                    <a:path w="1287" h="1335" extrusionOk="0">
                      <a:moveTo>
                        <a:pt x="1168" y="1"/>
                      </a:moveTo>
                      <a:lnTo>
                        <a:pt x="1" y="739"/>
                      </a:lnTo>
                      <a:cubicBezTo>
                        <a:pt x="122" y="1314"/>
                        <a:pt x="573" y="1334"/>
                        <a:pt x="636" y="1334"/>
                      </a:cubicBezTo>
                      <a:cubicBezTo>
                        <a:pt x="641" y="1334"/>
                        <a:pt x="644" y="1334"/>
                        <a:pt x="644" y="1334"/>
                      </a:cubicBezTo>
                      <a:lnTo>
                        <a:pt x="1287" y="370"/>
                      </a:lnTo>
                      <a:lnTo>
                        <a:pt x="116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7" name="Google Shape;1692;p75">
                  <a:extLst>
                    <a:ext uri="{FF2B5EF4-FFF2-40B4-BE49-F238E27FC236}">
                      <a16:creationId xmlns:a16="http://schemas.microsoft.com/office/drawing/2014/main" id="{EBD47860-E4A6-4CDD-B76E-4197671C8469}"/>
                    </a:ext>
                  </a:extLst>
                </p:cNvPr>
                <p:cNvSpPr/>
                <p:nvPr/>
              </p:nvSpPr>
              <p:spPr>
                <a:xfrm>
                  <a:off x="6192791" y="9871209"/>
                  <a:ext cx="297954" cy="76066"/>
                </a:xfrm>
                <a:custGeom>
                  <a:avLst/>
                  <a:gdLst/>
                  <a:ahLst/>
                  <a:cxnLst/>
                  <a:rect l="l" t="t" r="r" b="b"/>
                  <a:pathLst>
                    <a:path w="4109" h="1049" extrusionOk="0">
                      <a:moveTo>
                        <a:pt x="4049" y="0"/>
                      </a:moveTo>
                      <a:lnTo>
                        <a:pt x="3525" y="96"/>
                      </a:lnTo>
                      <a:lnTo>
                        <a:pt x="3549" y="417"/>
                      </a:lnTo>
                      <a:lnTo>
                        <a:pt x="4108" y="322"/>
                      </a:lnTo>
                      <a:lnTo>
                        <a:pt x="4049" y="0"/>
                      </a:lnTo>
                      <a:close/>
                      <a:moveTo>
                        <a:pt x="3382" y="119"/>
                      </a:moveTo>
                      <a:lnTo>
                        <a:pt x="632" y="619"/>
                      </a:lnTo>
                      <a:lnTo>
                        <a:pt x="655" y="941"/>
                      </a:lnTo>
                      <a:lnTo>
                        <a:pt x="3441" y="441"/>
                      </a:lnTo>
                      <a:lnTo>
                        <a:pt x="3382" y="119"/>
                      </a:lnTo>
                      <a:close/>
                      <a:moveTo>
                        <a:pt x="489" y="643"/>
                      </a:moveTo>
                      <a:lnTo>
                        <a:pt x="1" y="727"/>
                      </a:lnTo>
                      <a:lnTo>
                        <a:pt x="60" y="1048"/>
                      </a:lnTo>
                      <a:lnTo>
                        <a:pt x="548" y="965"/>
                      </a:lnTo>
                      <a:lnTo>
                        <a:pt x="489" y="643"/>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8" name="Google Shape;1693;p75">
                  <a:extLst>
                    <a:ext uri="{FF2B5EF4-FFF2-40B4-BE49-F238E27FC236}">
                      <a16:creationId xmlns:a16="http://schemas.microsoft.com/office/drawing/2014/main" id="{D93CE99F-AAFD-494D-CD29-C839DD5DE4F1}"/>
                    </a:ext>
                  </a:extLst>
                </p:cNvPr>
                <p:cNvSpPr/>
                <p:nvPr/>
              </p:nvSpPr>
              <p:spPr>
                <a:xfrm>
                  <a:off x="6305908" y="9885857"/>
                  <a:ext cx="71715" cy="44088"/>
                </a:xfrm>
                <a:custGeom>
                  <a:avLst/>
                  <a:gdLst/>
                  <a:ahLst/>
                  <a:cxnLst/>
                  <a:rect l="l" t="t" r="r" b="b"/>
                  <a:pathLst>
                    <a:path w="989" h="608" extrusionOk="0">
                      <a:moveTo>
                        <a:pt x="881" y="144"/>
                      </a:moveTo>
                      <a:lnTo>
                        <a:pt x="881" y="358"/>
                      </a:lnTo>
                      <a:lnTo>
                        <a:pt x="226" y="477"/>
                      </a:lnTo>
                      <a:lnTo>
                        <a:pt x="215" y="441"/>
                      </a:lnTo>
                      <a:lnTo>
                        <a:pt x="334" y="406"/>
                      </a:lnTo>
                      <a:lnTo>
                        <a:pt x="298" y="298"/>
                      </a:lnTo>
                      <a:lnTo>
                        <a:pt x="191" y="334"/>
                      </a:lnTo>
                      <a:lnTo>
                        <a:pt x="179" y="275"/>
                      </a:lnTo>
                      <a:lnTo>
                        <a:pt x="881" y="144"/>
                      </a:lnTo>
                      <a:close/>
                      <a:moveTo>
                        <a:pt x="988" y="1"/>
                      </a:moveTo>
                      <a:lnTo>
                        <a:pt x="48" y="191"/>
                      </a:lnTo>
                      <a:lnTo>
                        <a:pt x="84" y="358"/>
                      </a:lnTo>
                      <a:lnTo>
                        <a:pt x="0" y="382"/>
                      </a:lnTo>
                      <a:lnTo>
                        <a:pt x="24" y="477"/>
                      </a:lnTo>
                      <a:lnTo>
                        <a:pt x="107" y="465"/>
                      </a:lnTo>
                      <a:lnTo>
                        <a:pt x="143" y="608"/>
                      </a:lnTo>
                      <a:lnTo>
                        <a:pt x="988" y="453"/>
                      </a:lnTo>
                      <a:lnTo>
                        <a:pt x="98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9" name="Google Shape;1694;p75">
                  <a:extLst>
                    <a:ext uri="{FF2B5EF4-FFF2-40B4-BE49-F238E27FC236}">
                      <a16:creationId xmlns:a16="http://schemas.microsoft.com/office/drawing/2014/main" id="{AEA0EEFF-F170-CCA7-4AC9-48D75975DE05}"/>
                    </a:ext>
                  </a:extLst>
                </p:cNvPr>
                <p:cNvSpPr/>
                <p:nvPr/>
              </p:nvSpPr>
              <p:spPr>
                <a:xfrm>
                  <a:off x="6234267" y="9710595"/>
                  <a:ext cx="122619" cy="180556"/>
                </a:xfrm>
                <a:custGeom>
                  <a:avLst/>
                  <a:gdLst/>
                  <a:ahLst/>
                  <a:cxnLst/>
                  <a:rect l="l" t="t" r="r" b="b"/>
                  <a:pathLst>
                    <a:path w="1691" h="2490" extrusionOk="0">
                      <a:moveTo>
                        <a:pt x="1036" y="1"/>
                      </a:moveTo>
                      <a:lnTo>
                        <a:pt x="976" y="96"/>
                      </a:lnTo>
                      <a:cubicBezTo>
                        <a:pt x="976" y="96"/>
                        <a:pt x="1381" y="358"/>
                        <a:pt x="1274" y="834"/>
                      </a:cubicBezTo>
                      <a:lnTo>
                        <a:pt x="1250" y="977"/>
                      </a:lnTo>
                      <a:lnTo>
                        <a:pt x="1691" y="632"/>
                      </a:lnTo>
                      <a:lnTo>
                        <a:pt x="1631" y="548"/>
                      </a:lnTo>
                      <a:lnTo>
                        <a:pt x="1405" y="727"/>
                      </a:lnTo>
                      <a:cubicBezTo>
                        <a:pt x="1429" y="251"/>
                        <a:pt x="1036" y="1"/>
                        <a:pt x="1036" y="1"/>
                      </a:cubicBezTo>
                      <a:close/>
                      <a:moveTo>
                        <a:pt x="441" y="203"/>
                      </a:moveTo>
                      <a:lnTo>
                        <a:pt x="441" y="203"/>
                      </a:lnTo>
                      <a:cubicBezTo>
                        <a:pt x="298" y="537"/>
                        <a:pt x="417" y="882"/>
                        <a:pt x="476" y="1037"/>
                      </a:cubicBezTo>
                      <a:lnTo>
                        <a:pt x="0" y="1037"/>
                      </a:lnTo>
                      <a:lnTo>
                        <a:pt x="0" y="1144"/>
                      </a:lnTo>
                      <a:lnTo>
                        <a:pt x="667" y="1144"/>
                      </a:lnTo>
                      <a:lnTo>
                        <a:pt x="619" y="1060"/>
                      </a:lnTo>
                      <a:cubicBezTo>
                        <a:pt x="607" y="1060"/>
                        <a:pt x="369" y="632"/>
                        <a:pt x="536" y="251"/>
                      </a:cubicBezTo>
                      <a:lnTo>
                        <a:pt x="441" y="203"/>
                      </a:lnTo>
                      <a:close/>
                      <a:moveTo>
                        <a:pt x="1214" y="1156"/>
                      </a:moveTo>
                      <a:cubicBezTo>
                        <a:pt x="1155" y="1156"/>
                        <a:pt x="1107" y="1203"/>
                        <a:pt x="1107" y="1251"/>
                      </a:cubicBezTo>
                      <a:cubicBezTo>
                        <a:pt x="1107" y="1299"/>
                        <a:pt x="1155" y="1334"/>
                        <a:pt x="1214" y="1334"/>
                      </a:cubicBezTo>
                      <a:cubicBezTo>
                        <a:pt x="1286" y="1334"/>
                        <a:pt x="1334" y="1287"/>
                        <a:pt x="1334" y="1251"/>
                      </a:cubicBezTo>
                      <a:cubicBezTo>
                        <a:pt x="1334" y="1203"/>
                        <a:pt x="1286" y="1156"/>
                        <a:pt x="1214" y="1156"/>
                      </a:cubicBezTo>
                      <a:close/>
                      <a:moveTo>
                        <a:pt x="1334" y="1644"/>
                      </a:moveTo>
                      <a:cubicBezTo>
                        <a:pt x="1274" y="1644"/>
                        <a:pt x="1214" y="1680"/>
                        <a:pt x="1214" y="1727"/>
                      </a:cubicBezTo>
                      <a:cubicBezTo>
                        <a:pt x="1214" y="1775"/>
                        <a:pt x="1274" y="1810"/>
                        <a:pt x="1334" y="1810"/>
                      </a:cubicBezTo>
                      <a:cubicBezTo>
                        <a:pt x="1393" y="1810"/>
                        <a:pt x="1441" y="1775"/>
                        <a:pt x="1441" y="1727"/>
                      </a:cubicBezTo>
                      <a:cubicBezTo>
                        <a:pt x="1441" y="1680"/>
                        <a:pt x="1393" y="1644"/>
                        <a:pt x="1334" y="1644"/>
                      </a:cubicBezTo>
                      <a:close/>
                      <a:moveTo>
                        <a:pt x="1417" y="2049"/>
                      </a:moveTo>
                      <a:cubicBezTo>
                        <a:pt x="1357" y="2049"/>
                        <a:pt x="1310" y="2084"/>
                        <a:pt x="1310" y="2132"/>
                      </a:cubicBezTo>
                      <a:cubicBezTo>
                        <a:pt x="1310" y="2180"/>
                        <a:pt x="1357" y="2215"/>
                        <a:pt x="1417" y="2215"/>
                      </a:cubicBezTo>
                      <a:cubicBezTo>
                        <a:pt x="1476" y="2215"/>
                        <a:pt x="1536" y="2180"/>
                        <a:pt x="1536" y="2132"/>
                      </a:cubicBezTo>
                      <a:cubicBezTo>
                        <a:pt x="1536" y="2084"/>
                        <a:pt x="1476" y="2049"/>
                        <a:pt x="1417" y="2049"/>
                      </a:cubicBezTo>
                      <a:close/>
                      <a:moveTo>
                        <a:pt x="905" y="834"/>
                      </a:moveTo>
                      <a:lnTo>
                        <a:pt x="798" y="858"/>
                      </a:lnTo>
                      <a:lnTo>
                        <a:pt x="1191" y="2489"/>
                      </a:lnTo>
                      <a:lnTo>
                        <a:pt x="1298" y="2453"/>
                      </a:lnTo>
                      <a:lnTo>
                        <a:pt x="905" y="834"/>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0" name="Google Shape;1695;p75">
                  <a:extLst>
                    <a:ext uri="{FF2B5EF4-FFF2-40B4-BE49-F238E27FC236}">
                      <a16:creationId xmlns:a16="http://schemas.microsoft.com/office/drawing/2014/main" id="{07767C6F-BAAA-F51C-0247-051F89C9CD3B}"/>
                    </a:ext>
                  </a:extLst>
                </p:cNvPr>
                <p:cNvSpPr/>
                <p:nvPr/>
              </p:nvSpPr>
              <p:spPr>
                <a:xfrm>
                  <a:off x="6048639" y="9941981"/>
                  <a:ext cx="542248" cy="398094"/>
                </a:xfrm>
                <a:custGeom>
                  <a:avLst/>
                  <a:gdLst/>
                  <a:ahLst/>
                  <a:cxnLst/>
                  <a:rect l="l" t="t" r="r" b="b"/>
                  <a:pathLst>
                    <a:path w="7478" h="5490" extrusionOk="0">
                      <a:moveTo>
                        <a:pt x="3489" y="48"/>
                      </a:moveTo>
                      <a:lnTo>
                        <a:pt x="3393" y="72"/>
                      </a:lnTo>
                      <a:cubicBezTo>
                        <a:pt x="3393" y="72"/>
                        <a:pt x="3465" y="489"/>
                        <a:pt x="3298" y="727"/>
                      </a:cubicBezTo>
                      <a:cubicBezTo>
                        <a:pt x="3239" y="822"/>
                        <a:pt x="3155" y="870"/>
                        <a:pt x="3036" y="894"/>
                      </a:cubicBezTo>
                      <a:lnTo>
                        <a:pt x="3060" y="1001"/>
                      </a:lnTo>
                      <a:cubicBezTo>
                        <a:pt x="3203" y="977"/>
                        <a:pt x="3310" y="905"/>
                        <a:pt x="3393" y="786"/>
                      </a:cubicBezTo>
                      <a:cubicBezTo>
                        <a:pt x="3584" y="513"/>
                        <a:pt x="3501" y="72"/>
                        <a:pt x="3489" y="48"/>
                      </a:cubicBezTo>
                      <a:close/>
                      <a:moveTo>
                        <a:pt x="1524" y="3799"/>
                      </a:moveTo>
                      <a:lnTo>
                        <a:pt x="1417" y="3811"/>
                      </a:lnTo>
                      <a:cubicBezTo>
                        <a:pt x="1417" y="3834"/>
                        <a:pt x="1453" y="4430"/>
                        <a:pt x="1869" y="4668"/>
                      </a:cubicBezTo>
                      <a:cubicBezTo>
                        <a:pt x="1977" y="4727"/>
                        <a:pt x="2096" y="4751"/>
                        <a:pt x="2239" y="4751"/>
                      </a:cubicBezTo>
                      <a:cubicBezTo>
                        <a:pt x="2465" y="4751"/>
                        <a:pt x="2739" y="4668"/>
                        <a:pt x="3048" y="4489"/>
                      </a:cubicBezTo>
                      <a:lnTo>
                        <a:pt x="3001" y="4394"/>
                      </a:lnTo>
                      <a:cubicBezTo>
                        <a:pt x="2881" y="4454"/>
                        <a:pt x="2774" y="4513"/>
                        <a:pt x="2667" y="4549"/>
                      </a:cubicBezTo>
                      <a:lnTo>
                        <a:pt x="2405" y="4132"/>
                      </a:lnTo>
                      <a:lnTo>
                        <a:pt x="2322" y="4192"/>
                      </a:lnTo>
                      <a:lnTo>
                        <a:pt x="2572" y="4584"/>
                      </a:lnTo>
                      <a:cubicBezTo>
                        <a:pt x="2441" y="4620"/>
                        <a:pt x="2322" y="4644"/>
                        <a:pt x="2215" y="4644"/>
                      </a:cubicBezTo>
                      <a:lnTo>
                        <a:pt x="1989" y="3989"/>
                      </a:lnTo>
                      <a:lnTo>
                        <a:pt x="1893" y="4025"/>
                      </a:lnTo>
                      <a:lnTo>
                        <a:pt x="2096" y="4632"/>
                      </a:lnTo>
                      <a:cubicBezTo>
                        <a:pt x="2036" y="4620"/>
                        <a:pt x="1977" y="4596"/>
                        <a:pt x="1917" y="4573"/>
                      </a:cubicBezTo>
                      <a:cubicBezTo>
                        <a:pt x="1548" y="4358"/>
                        <a:pt x="1524" y="3811"/>
                        <a:pt x="1524" y="3799"/>
                      </a:cubicBezTo>
                      <a:close/>
                      <a:moveTo>
                        <a:pt x="5560" y="3811"/>
                      </a:moveTo>
                      <a:cubicBezTo>
                        <a:pt x="5465" y="4239"/>
                        <a:pt x="5287" y="4513"/>
                        <a:pt x="5025" y="4620"/>
                      </a:cubicBezTo>
                      <a:cubicBezTo>
                        <a:pt x="4953" y="4644"/>
                        <a:pt x="4882" y="4656"/>
                        <a:pt x="4810" y="4668"/>
                      </a:cubicBezTo>
                      <a:lnTo>
                        <a:pt x="4953" y="4180"/>
                      </a:lnTo>
                      <a:lnTo>
                        <a:pt x="4846" y="4144"/>
                      </a:lnTo>
                      <a:lnTo>
                        <a:pt x="4691" y="4668"/>
                      </a:lnTo>
                      <a:cubicBezTo>
                        <a:pt x="4572" y="4656"/>
                        <a:pt x="4453" y="4620"/>
                        <a:pt x="4358" y="4584"/>
                      </a:cubicBezTo>
                      <a:lnTo>
                        <a:pt x="4453" y="4382"/>
                      </a:lnTo>
                      <a:lnTo>
                        <a:pt x="4358" y="4334"/>
                      </a:lnTo>
                      <a:lnTo>
                        <a:pt x="4263" y="4549"/>
                      </a:lnTo>
                      <a:cubicBezTo>
                        <a:pt x="4155" y="4501"/>
                        <a:pt x="4084" y="4454"/>
                        <a:pt x="4084" y="4454"/>
                      </a:cubicBezTo>
                      <a:lnTo>
                        <a:pt x="4024" y="4549"/>
                      </a:lnTo>
                      <a:cubicBezTo>
                        <a:pt x="4036" y="4561"/>
                        <a:pt x="4382" y="4775"/>
                        <a:pt x="4763" y="4775"/>
                      </a:cubicBezTo>
                      <a:cubicBezTo>
                        <a:pt x="4858" y="4775"/>
                        <a:pt x="4965" y="4763"/>
                        <a:pt x="5072" y="4715"/>
                      </a:cubicBezTo>
                      <a:cubicBezTo>
                        <a:pt x="5358" y="4596"/>
                        <a:pt x="5560" y="4299"/>
                        <a:pt x="5668" y="3846"/>
                      </a:cubicBezTo>
                      <a:lnTo>
                        <a:pt x="5560" y="3811"/>
                      </a:lnTo>
                      <a:close/>
                      <a:moveTo>
                        <a:pt x="4727" y="1"/>
                      </a:moveTo>
                      <a:lnTo>
                        <a:pt x="3870" y="120"/>
                      </a:lnTo>
                      <a:lnTo>
                        <a:pt x="3501" y="4894"/>
                      </a:lnTo>
                      <a:lnTo>
                        <a:pt x="0" y="4930"/>
                      </a:lnTo>
                      <a:lnTo>
                        <a:pt x="0" y="5037"/>
                      </a:lnTo>
                      <a:lnTo>
                        <a:pt x="3489" y="5001"/>
                      </a:lnTo>
                      <a:lnTo>
                        <a:pt x="3453" y="5477"/>
                      </a:lnTo>
                      <a:lnTo>
                        <a:pt x="3560" y="5489"/>
                      </a:lnTo>
                      <a:lnTo>
                        <a:pt x="3596" y="5001"/>
                      </a:lnTo>
                      <a:lnTo>
                        <a:pt x="7477" y="4954"/>
                      </a:lnTo>
                      <a:lnTo>
                        <a:pt x="7477" y="4846"/>
                      </a:lnTo>
                      <a:lnTo>
                        <a:pt x="3608" y="4894"/>
                      </a:lnTo>
                      <a:lnTo>
                        <a:pt x="3977" y="215"/>
                      </a:lnTo>
                      <a:lnTo>
                        <a:pt x="4739" y="108"/>
                      </a:lnTo>
                      <a:lnTo>
                        <a:pt x="4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876" name="Google Shape;1696;p75">
                <a:extLst>
                  <a:ext uri="{FF2B5EF4-FFF2-40B4-BE49-F238E27FC236}">
                    <a16:creationId xmlns:a16="http://schemas.microsoft.com/office/drawing/2014/main" id="{C8814181-E976-4E92-4708-50397301A258}"/>
                  </a:ext>
                </a:extLst>
              </p:cNvPr>
              <p:cNvSpPr/>
              <p:nvPr/>
            </p:nvSpPr>
            <p:spPr>
              <a:xfrm>
                <a:off x="1363362" y="339734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905" name="Rectangle 904">
              <a:extLst>
                <a:ext uri="{FF2B5EF4-FFF2-40B4-BE49-F238E27FC236}">
                  <a16:creationId xmlns:a16="http://schemas.microsoft.com/office/drawing/2014/main" id="{89503FB1-5203-0D26-92A2-AFDCB723B819}"/>
                </a:ext>
              </a:extLst>
            </p:cNvPr>
            <p:cNvSpPr/>
            <p:nvPr/>
          </p:nvSpPr>
          <p:spPr>
            <a:xfrm>
              <a:off x="6234300" y="2189225"/>
              <a:ext cx="2536962" cy="1754326"/>
            </a:xfrm>
            <a:prstGeom prst="rect">
              <a:avLst/>
            </a:prstGeom>
          </p:spPr>
          <p:txBody>
            <a:bodyPr wrap="square">
              <a:spAutoFit/>
            </a:bodyPr>
            <a:lstStyle/>
            <a:p>
              <a:pPr algn="ctr">
                <a:lnSpc>
                  <a:spcPct val="150000"/>
                </a:lnSpc>
                <a:buClr>
                  <a:srgbClr val="000000"/>
                </a:buClr>
                <a:buFont typeface="Arial"/>
                <a:buNone/>
              </a:pPr>
              <a:r>
                <a:rPr lang="pt-BR" sz="1800" dirty="0">
                  <a:latin typeface="Times New Roman" panose="02020603050405020304" pitchFamily="18" charset="0"/>
                  <a:ea typeface="Calibri" panose="020F0502020204030204" pitchFamily="34" charset="0"/>
                  <a:cs typeface="Times New Roman" panose="02020603050405020304" pitchFamily="18" charset="0"/>
                </a:rPr>
                <a:t>Ôn lại tất cả kiến thức chương 2. Chuẩn bị nội dung ôn tập cuối chương 2</a:t>
              </a:r>
              <a:endParaRPr lang="pt-BR" sz="1800" b="1" kern="0" dirty="0">
                <a:latin typeface="Times New Roman" panose="02020603050405020304" pitchFamily="18" charset="0"/>
                <a:ea typeface="Calibri" panose="020F0502020204030204" pitchFamily="34" charset="0"/>
                <a:cs typeface="Times New Roman" panose="02020603050405020304" pitchFamily="18" charset="0"/>
                <a:sym typeface="Arial"/>
              </a:endParaRPr>
            </a:p>
          </p:txBody>
        </p:sp>
      </p:grpSp>
    </p:spTree>
    <p:extLst>
      <p:ext uri="{BB962C8B-B14F-4D97-AF65-F5344CB8AC3E}">
        <p14:creationId xmlns:p14="http://schemas.microsoft.com/office/powerpoint/2010/main" val="2276222954"/>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02"/>
                                        </p:tgtEl>
                                        <p:attrNameLst>
                                          <p:attrName>style.visibility</p:attrName>
                                        </p:attrNameLst>
                                      </p:cBhvr>
                                      <p:to>
                                        <p:strVal val="visible"/>
                                      </p:to>
                                    </p:set>
                                    <p:animEffect transition="in" filter="fade">
                                      <p:cBhvr>
                                        <p:cTn id="11" dur="500"/>
                                        <p:tgtEl>
                                          <p:spTgt spid="902"/>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904"/>
                                        </p:tgtEl>
                                        <p:attrNameLst>
                                          <p:attrName>style.visibility</p:attrName>
                                        </p:attrNameLst>
                                      </p:cBhvr>
                                      <p:to>
                                        <p:strVal val="visible"/>
                                      </p:to>
                                    </p:set>
                                    <p:animEffect transition="in" filter="fade">
                                      <p:cBhvr>
                                        <p:cTn id="16" dur="500"/>
                                        <p:tgtEl>
                                          <p:spTgt spid="904"/>
                                        </p:tgtEl>
                                      </p:cBhvr>
                                    </p:animEffect>
                                    <p:anim calcmode="lin" valueType="num">
                                      <p:cBhvr>
                                        <p:cTn id="17" dur="500" fill="hold"/>
                                        <p:tgtEl>
                                          <p:spTgt spid="904"/>
                                        </p:tgtEl>
                                        <p:attrNameLst>
                                          <p:attrName>ppt_x</p:attrName>
                                        </p:attrNameLst>
                                      </p:cBhvr>
                                      <p:tavLst>
                                        <p:tav tm="0">
                                          <p:val>
                                            <p:strVal val="#ppt_x"/>
                                          </p:val>
                                        </p:tav>
                                        <p:tav tm="100000">
                                          <p:val>
                                            <p:strVal val="#ppt_x"/>
                                          </p:val>
                                        </p:tav>
                                      </p:tavLst>
                                    </p:anim>
                                    <p:anim calcmode="lin" valueType="num">
                                      <p:cBhvr>
                                        <p:cTn id="18" dur="500" fill="hold"/>
                                        <p:tgtEl>
                                          <p:spTgt spid="904"/>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06"/>
                                        </p:tgtEl>
                                        <p:attrNameLst>
                                          <p:attrName>style.visibility</p:attrName>
                                        </p:attrNameLst>
                                      </p:cBhvr>
                                      <p:to>
                                        <p:strVal val="visible"/>
                                      </p:to>
                                    </p:set>
                                    <p:animEffect transition="in" filter="barn(inVertical)">
                                      <p:cBhvr>
                                        <p:cTn id="23" dur="500"/>
                                        <p:tgtEl>
                                          <p:spTgt spid="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oogle Shape;1639;p75">
            <a:extLst>
              <a:ext uri="{FF2B5EF4-FFF2-40B4-BE49-F238E27FC236}">
                <a16:creationId xmlns:a16="http://schemas.microsoft.com/office/drawing/2014/main" id="{F12B4CA3-3245-18AE-FE15-419285DC4AB2}"/>
              </a:ext>
            </a:extLst>
          </p:cNvPr>
          <p:cNvGrpSpPr/>
          <p:nvPr/>
        </p:nvGrpSpPr>
        <p:grpSpPr>
          <a:xfrm>
            <a:off x="325878" y="225942"/>
            <a:ext cx="1448589" cy="1096968"/>
            <a:chOff x="563008" y="5522823"/>
            <a:chExt cx="1448589" cy="1096968"/>
          </a:xfrm>
        </p:grpSpPr>
        <p:sp>
          <p:nvSpPr>
            <p:cNvPr id="5" name="Google Shape;1640;p75">
              <a:extLst>
                <a:ext uri="{FF2B5EF4-FFF2-40B4-BE49-F238E27FC236}">
                  <a16:creationId xmlns:a16="http://schemas.microsoft.com/office/drawing/2014/main" id="{F09DB39A-74C6-92ED-A786-D2C3221F52E2}"/>
                </a:ext>
              </a:extLst>
            </p:cNvPr>
            <p:cNvSpPr/>
            <p:nvPr/>
          </p:nvSpPr>
          <p:spPr>
            <a:xfrm>
              <a:off x="932412" y="650604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 name="Google Shape;1641;p75">
              <a:extLst>
                <a:ext uri="{FF2B5EF4-FFF2-40B4-BE49-F238E27FC236}">
                  <a16:creationId xmlns:a16="http://schemas.microsoft.com/office/drawing/2014/main" id="{912412D7-B3B5-02AD-C4EC-40058F8BD63F}"/>
                </a:ext>
              </a:extLst>
            </p:cNvPr>
            <p:cNvGrpSpPr/>
            <p:nvPr/>
          </p:nvGrpSpPr>
          <p:grpSpPr>
            <a:xfrm>
              <a:off x="563008" y="5522823"/>
              <a:ext cx="1448589" cy="1096968"/>
              <a:chOff x="3321225" y="6290500"/>
              <a:chExt cx="645050" cy="488475"/>
            </a:xfrm>
          </p:grpSpPr>
          <p:sp>
            <p:nvSpPr>
              <p:cNvPr id="7" name="Google Shape;1642;p75">
                <a:extLst>
                  <a:ext uri="{FF2B5EF4-FFF2-40B4-BE49-F238E27FC236}">
                    <a16:creationId xmlns:a16="http://schemas.microsoft.com/office/drawing/2014/main" id="{7814F891-826C-A2F0-E979-9C5D076A5A77}"/>
                  </a:ext>
                </a:extLst>
              </p:cNvPr>
              <p:cNvSpPr/>
              <p:nvPr/>
            </p:nvSpPr>
            <p:spPr>
              <a:xfrm>
                <a:off x="3321225" y="6290500"/>
                <a:ext cx="645050" cy="488475"/>
              </a:xfrm>
              <a:custGeom>
                <a:avLst/>
                <a:gdLst/>
                <a:ahLst/>
                <a:cxnLst/>
                <a:rect l="l" t="t" r="r" b="b"/>
                <a:pathLst>
                  <a:path w="25802" h="19539" extrusionOk="0">
                    <a:moveTo>
                      <a:pt x="16824" y="0"/>
                    </a:moveTo>
                    <a:lnTo>
                      <a:pt x="11752" y="5001"/>
                    </a:lnTo>
                    <a:lnTo>
                      <a:pt x="4883" y="2405"/>
                    </a:lnTo>
                    <a:lnTo>
                      <a:pt x="1" y="6513"/>
                    </a:lnTo>
                    <a:lnTo>
                      <a:pt x="3859" y="19538"/>
                    </a:lnTo>
                    <a:lnTo>
                      <a:pt x="9050" y="15919"/>
                    </a:lnTo>
                    <a:lnTo>
                      <a:pt x="15681" y="18264"/>
                    </a:lnTo>
                    <a:lnTo>
                      <a:pt x="19896" y="14050"/>
                    </a:lnTo>
                    <a:lnTo>
                      <a:pt x="25802" y="16038"/>
                    </a:lnTo>
                    <a:lnTo>
                      <a:pt x="23337" y="1751"/>
                    </a:lnTo>
                    <a:lnTo>
                      <a:pt x="1682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643;p75">
                <a:extLst>
                  <a:ext uri="{FF2B5EF4-FFF2-40B4-BE49-F238E27FC236}">
                    <a16:creationId xmlns:a16="http://schemas.microsoft.com/office/drawing/2014/main" id="{BE4853FD-5E22-9661-15E6-1FAFA007AE74}"/>
                  </a:ext>
                </a:extLst>
              </p:cNvPr>
              <p:cNvSpPr/>
              <p:nvPr/>
            </p:nvSpPr>
            <p:spPr>
              <a:xfrm>
                <a:off x="3356350" y="6321150"/>
                <a:ext cx="591775" cy="436100"/>
              </a:xfrm>
              <a:custGeom>
                <a:avLst/>
                <a:gdLst/>
                <a:ahLst/>
                <a:cxnLst/>
                <a:rect l="l" t="t" r="r" b="b"/>
                <a:pathLst>
                  <a:path w="23671" h="17444" extrusionOk="0">
                    <a:moveTo>
                      <a:pt x="14872" y="1"/>
                    </a:moveTo>
                    <a:lnTo>
                      <a:pt x="10383" y="4263"/>
                    </a:lnTo>
                    <a:lnTo>
                      <a:pt x="9585" y="3977"/>
                    </a:lnTo>
                    <a:lnTo>
                      <a:pt x="5002" y="4858"/>
                    </a:lnTo>
                    <a:lnTo>
                      <a:pt x="4347" y="4358"/>
                    </a:lnTo>
                    <a:lnTo>
                      <a:pt x="1" y="7918"/>
                    </a:lnTo>
                    <a:lnTo>
                      <a:pt x="2823" y="17443"/>
                    </a:lnTo>
                    <a:lnTo>
                      <a:pt x="7454" y="14002"/>
                    </a:lnTo>
                    <a:lnTo>
                      <a:pt x="9121" y="14657"/>
                    </a:lnTo>
                    <a:lnTo>
                      <a:pt x="18229" y="12455"/>
                    </a:lnTo>
                    <a:lnTo>
                      <a:pt x="18396" y="12276"/>
                    </a:lnTo>
                    <a:lnTo>
                      <a:pt x="23671" y="13693"/>
                    </a:lnTo>
                    <a:lnTo>
                      <a:pt x="22658" y="8025"/>
                    </a:lnTo>
                    <a:cubicBezTo>
                      <a:pt x="22635" y="8014"/>
                      <a:pt x="22599" y="8002"/>
                      <a:pt x="22575" y="7990"/>
                    </a:cubicBezTo>
                    <a:lnTo>
                      <a:pt x="20623" y="2346"/>
                    </a:lnTo>
                    <a:lnTo>
                      <a:pt x="16646" y="1263"/>
                    </a:lnTo>
                    <a:lnTo>
                      <a:pt x="1487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644;p75">
                <a:extLst>
                  <a:ext uri="{FF2B5EF4-FFF2-40B4-BE49-F238E27FC236}">
                    <a16:creationId xmlns:a16="http://schemas.microsoft.com/office/drawing/2014/main" id="{8529BF77-3C93-58AC-58CD-E872B4719D85}"/>
                  </a:ext>
                </a:extLst>
              </p:cNvPr>
              <p:cNvSpPr/>
              <p:nvPr/>
            </p:nvSpPr>
            <p:spPr>
              <a:xfrm>
                <a:off x="3584375" y="6505575"/>
                <a:ext cx="229800" cy="230525"/>
              </a:xfrm>
              <a:custGeom>
                <a:avLst/>
                <a:gdLst/>
                <a:ahLst/>
                <a:cxnLst/>
                <a:rect l="l" t="t" r="r" b="b"/>
                <a:pathLst>
                  <a:path w="9192" h="9221" extrusionOk="0">
                    <a:moveTo>
                      <a:pt x="5374" y="1"/>
                    </a:moveTo>
                    <a:cubicBezTo>
                      <a:pt x="4795" y="1"/>
                      <a:pt x="4238" y="65"/>
                      <a:pt x="3786" y="160"/>
                    </a:cubicBezTo>
                    <a:cubicBezTo>
                      <a:pt x="2739" y="375"/>
                      <a:pt x="1322" y="827"/>
                      <a:pt x="834" y="1887"/>
                    </a:cubicBezTo>
                    <a:cubicBezTo>
                      <a:pt x="536" y="2482"/>
                      <a:pt x="476" y="3089"/>
                      <a:pt x="1226" y="3184"/>
                    </a:cubicBezTo>
                    <a:cubicBezTo>
                      <a:pt x="1281" y="3190"/>
                      <a:pt x="1338" y="3192"/>
                      <a:pt x="1398" y="3192"/>
                    </a:cubicBezTo>
                    <a:cubicBezTo>
                      <a:pt x="1665" y="3192"/>
                      <a:pt x="1977" y="3145"/>
                      <a:pt x="2275" y="3145"/>
                    </a:cubicBezTo>
                    <a:cubicBezTo>
                      <a:pt x="2605" y="3145"/>
                      <a:pt x="2916" y="3203"/>
                      <a:pt x="3131" y="3446"/>
                    </a:cubicBezTo>
                    <a:cubicBezTo>
                      <a:pt x="3524" y="3899"/>
                      <a:pt x="3131" y="4804"/>
                      <a:pt x="2703" y="5113"/>
                    </a:cubicBezTo>
                    <a:cubicBezTo>
                      <a:pt x="2498" y="5269"/>
                      <a:pt x="2307" y="5338"/>
                      <a:pt x="2133" y="5338"/>
                    </a:cubicBezTo>
                    <a:cubicBezTo>
                      <a:pt x="1802" y="5338"/>
                      <a:pt x="1538" y="5083"/>
                      <a:pt x="1381" y="4685"/>
                    </a:cubicBezTo>
                    <a:cubicBezTo>
                      <a:pt x="1278" y="4376"/>
                      <a:pt x="1183" y="4154"/>
                      <a:pt x="1087" y="4154"/>
                    </a:cubicBezTo>
                    <a:cubicBezTo>
                      <a:pt x="1016" y="4154"/>
                      <a:pt x="945" y="4273"/>
                      <a:pt x="869" y="4566"/>
                    </a:cubicBezTo>
                    <a:cubicBezTo>
                      <a:pt x="667" y="5292"/>
                      <a:pt x="488" y="6471"/>
                      <a:pt x="0" y="7268"/>
                    </a:cubicBezTo>
                    <a:lnTo>
                      <a:pt x="5001" y="9221"/>
                    </a:lnTo>
                    <a:lnTo>
                      <a:pt x="9108" y="5078"/>
                    </a:lnTo>
                    <a:cubicBezTo>
                      <a:pt x="9120" y="4947"/>
                      <a:pt x="9120" y="4816"/>
                      <a:pt x="9132" y="4685"/>
                    </a:cubicBezTo>
                    <a:cubicBezTo>
                      <a:pt x="9156" y="3637"/>
                      <a:pt x="9192" y="2161"/>
                      <a:pt x="8561" y="1220"/>
                    </a:cubicBezTo>
                    <a:cubicBezTo>
                      <a:pt x="7944" y="296"/>
                      <a:pt x="6610" y="1"/>
                      <a:pt x="53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645;p75">
                <a:extLst>
                  <a:ext uri="{FF2B5EF4-FFF2-40B4-BE49-F238E27FC236}">
                    <a16:creationId xmlns:a16="http://schemas.microsoft.com/office/drawing/2014/main" id="{98F67732-0BE4-1A91-9627-8A5C48CE9E5E}"/>
                  </a:ext>
                </a:extLst>
              </p:cNvPr>
              <p:cNvSpPr/>
              <p:nvPr/>
            </p:nvSpPr>
            <p:spPr>
              <a:xfrm>
                <a:off x="3338200" y="6368175"/>
                <a:ext cx="257800" cy="298275"/>
              </a:xfrm>
              <a:custGeom>
                <a:avLst/>
                <a:gdLst/>
                <a:ahLst/>
                <a:cxnLst/>
                <a:rect l="l" t="t" r="r" b="b"/>
                <a:pathLst>
                  <a:path w="10312" h="11931" extrusionOk="0">
                    <a:moveTo>
                      <a:pt x="4251" y="1"/>
                    </a:moveTo>
                    <a:lnTo>
                      <a:pt x="1" y="3573"/>
                    </a:lnTo>
                    <a:lnTo>
                      <a:pt x="727" y="6037"/>
                    </a:lnTo>
                    <a:cubicBezTo>
                      <a:pt x="1040" y="5956"/>
                      <a:pt x="1370" y="5911"/>
                      <a:pt x="1681" y="5911"/>
                    </a:cubicBezTo>
                    <a:cubicBezTo>
                      <a:pt x="2279" y="5911"/>
                      <a:pt x="2805" y="6078"/>
                      <a:pt x="3001" y="6478"/>
                    </a:cubicBezTo>
                    <a:cubicBezTo>
                      <a:pt x="3144" y="6775"/>
                      <a:pt x="2787" y="7895"/>
                      <a:pt x="3120" y="8038"/>
                    </a:cubicBezTo>
                    <a:cubicBezTo>
                      <a:pt x="3149" y="8055"/>
                      <a:pt x="3177" y="8063"/>
                      <a:pt x="3203" y="8063"/>
                    </a:cubicBezTo>
                    <a:cubicBezTo>
                      <a:pt x="3554" y="8063"/>
                      <a:pt x="3669" y="6607"/>
                      <a:pt x="3692" y="6418"/>
                    </a:cubicBezTo>
                    <a:cubicBezTo>
                      <a:pt x="3870" y="5537"/>
                      <a:pt x="4263" y="4728"/>
                      <a:pt x="5204" y="4489"/>
                    </a:cubicBezTo>
                    <a:cubicBezTo>
                      <a:pt x="5357" y="4448"/>
                      <a:pt x="5534" y="4424"/>
                      <a:pt x="5716" y="4424"/>
                    </a:cubicBezTo>
                    <a:cubicBezTo>
                      <a:pt x="6213" y="4424"/>
                      <a:pt x="6744" y="4599"/>
                      <a:pt x="6918" y="5061"/>
                    </a:cubicBezTo>
                    <a:cubicBezTo>
                      <a:pt x="7156" y="5728"/>
                      <a:pt x="6311" y="6323"/>
                      <a:pt x="5954" y="6775"/>
                    </a:cubicBezTo>
                    <a:cubicBezTo>
                      <a:pt x="5287" y="7502"/>
                      <a:pt x="4596" y="8526"/>
                      <a:pt x="4299" y="9466"/>
                    </a:cubicBezTo>
                    <a:cubicBezTo>
                      <a:pt x="3852" y="10818"/>
                      <a:pt x="4532" y="11931"/>
                      <a:pt x="5736" y="11931"/>
                    </a:cubicBezTo>
                    <a:cubicBezTo>
                      <a:pt x="6007" y="11931"/>
                      <a:pt x="6304" y="11875"/>
                      <a:pt x="6620" y="11752"/>
                    </a:cubicBezTo>
                    <a:cubicBezTo>
                      <a:pt x="8371" y="11086"/>
                      <a:pt x="8275" y="9192"/>
                      <a:pt x="8275" y="7597"/>
                    </a:cubicBezTo>
                    <a:cubicBezTo>
                      <a:pt x="8275" y="6752"/>
                      <a:pt x="8240" y="5906"/>
                      <a:pt x="8549" y="5120"/>
                    </a:cubicBezTo>
                    <a:cubicBezTo>
                      <a:pt x="8823" y="4430"/>
                      <a:pt x="9359" y="3942"/>
                      <a:pt x="9752" y="3311"/>
                    </a:cubicBezTo>
                    <a:cubicBezTo>
                      <a:pt x="10002" y="2930"/>
                      <a:pt x="10180" y="2513"/>
                      <a:pt x="10311" y="2096"/>
                    </a:cubicBezTo>
                    <a:lnTo>
                      <a:pt x="425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646;p75">
                <a:extLst>
                  <a:ext uri="{FF2B5EF4-FFF2-40B4-BE49-F238E27FC236}">
                    <a16:creationId xmlns:a16="http://schemas.microsoft.com/office/drawing/2014/main" id="{F5A21F53-0D15-AE90-378E-563A5560C808}"/>
                  </a:ext>
                </a:extLst>
              </p:cNvPr>
              <p:cNvSpPr/>
              <p:nvPr/>
            </p:nvSpPr>
            <p:spPr>
              <a:xfrm>
                <a:off x="3682900" y="6303300"/>
                <a:ext cx="239925" cy="227075"/>
              </a:xfrm>
              <a:custGeom>
                <a:avLst/>
                <a:gdLst/>
                <a:ahLst/>
                <a:cxnLst/>
                <a:rect l="l" t="t" r="r" b="b"/>
                <a:pathLst>
                  <a:path w="9597" h="9083" extrusionOk="0">
                    <a:moveTo>
                      <a:pt x="2572" y="0"/>
                    </a:moveTo>
                    <a:lnTo>
                      <a:pt x="1810" y="715"/>
                    </a:lnTo>
                    <a:cubicBezTo>
                      <a:pt x="1774" y="917"/>
                      <a:pt x="1643" y="1108"/>
                      <a:pt x="1453" y="1358"/>
                    </a:cubicBezTo>
                    <a:cubicBezTo>
                      <a:pt x="822" y="2131"/>
                      <a:pt x="0" y="3072"/>
                      <a:pt x="1000" y="3917"/>
                    </a:cubicBezTo>
                    <a:cubicBezTo>
                      <a:pt x="1417" y="4282"/>
                      <a:pt x="1934" y="4464"/>
                      <a:pt x="2479" y="4464"/>
                    </a:cubicBezTo>
                    <a:cubicBezTo>
                      <a:pt x="2557" y="4464"/>
                      <a:pt x="2636" y="4461"/>
                      <a:pt x="2715" y="4453"/>
                    </a:cubicBezTo>
                    <a:cubicBezTo>
                      <a:pt x="3596" y="4370"/>
                      <a:pt x="3322" y="4036"/>
                      <a:pt x="3500" y="3405"/>
                    </a:cubicBezTo>
                    <a:cubicBezTo>
                      <a:pt x="3620" y="3024"/>
                      <a:pt x="3940" y="2934"/>
                      <a:pt x="4295" y="2934"/>
                    </a:cubicBezTo>
                    <a:cubicBezTo>
                      <a:pt x="4473" y="2934"/>
                      <a:pt x="4659" y="2957"/>
                      <a:pt x="4834" y="2977"/>
                    </a:cubicBezTo>
                    <a:cubicBezTo>
                      <a:pt x="5429" y="3096"/>
                      <a:pt x="5977" y="3167"/>
                      <a:pt x="5798" y="3822"/>
                    </a:cubicBezTo>
                    <a:cubicBezTo>
                      <a:pt x="5548" y="4763"/>
                      <a:pt x="5036" y="5632"/>
                      <a:pt x="4739" y="6537"/>
                    </a:cubicBezTo>
                    <a:cubicBezTo>
                      <a:pt x="4251" y="7894"/>
                      <a:pt x="5036" y="8442"/>
                      <a:pt x="6215" y="8894"/>
                    </a:cubicBezTo>
                    <a:cubicBezTo>
                      <a:pt x="6455" y="8970"/>
                      <a:pt x="6796" y="9083"/>
                      <a:pt x="7092" y="9083"/>
                    </a:cubicBezTo>
                    <a:cubicBezTo>
                      <a:pt x="7353" y="9083"/>
                      <a:pt x="7578" y="8995"/>
                      <a:pt x="7668" y="8716"/>
                    </a:cubicBezTo>
                    <a:cubicBezTo>
                      <a:pt x="7811" y="8323"/>
                      <a:pt x="7394" y="7715"/>
                      <a:pt x="7215" y="7382"/>
                    </a:cubicBezTo>
                    <a:cubicBezTo>
                      <a:pt x="6903" y="6791"/>
                      <a:pt x="6215" y="5011"/>
                      <a:pt x="7419" y="5011"/>
                    </a:cubicBezTo>
                    <a:cubicBezTo>
                      <a:pt x="7500" y="5011"/>
                      <a:pt x="7591" y="5019"/>
                      <a:pt x="7691" y="5037"/>
                    </a:cubicBezTo>
                    <a:cubicBezTo>
                      <a:pt x="8596" y="5179"/>
                      <a:pt x="7632" y="6965"/>
                      <a:pt x="8120" y="7656"/>
                    </a:cubicBezTo>
                    <a:cubicBezTo>
                      <a:pt x="8501" y="8192"/>
                      <a:pt x="9013" y="8537"/>
                      <a:pt x="9596" y="8739"/>
                    </a:cubicBezTo>
                    <a:lnTo>
                      <a:pt x="8323" y="1655"/>
                    </a:lnTo>
                    <a:lnTo>
                      <a:pt x="257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647;p75">
                <a:extLst>
                  <a:ext uri="{FF2B5EF4-FFF2-40B4-BE49-F238E27FC236}">
                    <a16:creationId xmlns:a16="http://schemas.microsoft.com/office/drawing/2014/main" id="{A6A37371-09F6-AAEF-1BAA-EDB484C41744}"/>
                  </a:ext>
                </a:extLst>
              </p:cNvPr>
              <p:cNvSpPr/>
              <p:nvPr/>
            </p:nvSpPr>
            <p:spPr>
              <a:xfrm>
                <a:off x="3355475" y="6296150"/>
                <a:ext cx="581050" cy="443825"/>
              </a:xfrm>
              <a:custGeom>
                <a:avLst/>
                <a:gdLst/>
                <a:ahLst/>
                <a:cxnLst/>
                <a:rect l="l" t="t" r="r" b="b"/>
                <a:pathLst>
                  <a:path w="23242" h="17753" extrusionOk="0">
                    <a:moveTo>
                      <a:pt x="16371" y="3775"/>
                    </a:moveTo>
                    <a:lnTo>
                      <a:pt x="17538" y="9156"/>
                    </a:lnTo>
                    <a:lnTo>
                      <a:pt x="12752" y="12716"/>
                    </a:lnTo>
                    <a:lnTo>
                      <a:pt x="11263" y="7692"/>
                    </a:lnTo>
                    <a:lnTo>
                      <a:pt x="16371" y="3775"/>
                    </a:lnTo>
                    <a:close/>
                    <a:moveTo>
                      <a:pt x="4703" y="6097"/>
                    </a:moveTo>
                    <a:lnTo>
                      <a:pt x="11144" y="7716"/>
                    </a:lnTo>
                    <a:lnTo>
                      <a:pt x="12633" y="12728"/>
                    </a:lnTo>
                    <a:lnTo>
                      <a:pt x="12633" y="12728"/>
                    </a:lnTo>
                    <a:lnTo>
                      <a:pt x="6299" y="11061"/>
                    </a:lnTo>
                    <a:lnTo>
                      <a:pt x="4703" y="6097"/>
                    </a:lnTo>
                    <a:close/>
                    <a:moveTo>
                      <a:pt x="15669" y="1"/>
                    </a:moveTo>
                    <a:lnTo>
                      <a:pt x="15550" y="24"/>
                    </a:lnTo>
                    <a:lnTo>
                      <a:pt x="16347" y="3644"/>
                    </a:lnTo>
                    <a:lnTo>
                      <a:pt x="11228" y="7573"/>
                    </a:lnTo>
                    <a:lnTo>
                      <a:pt x="10442" y="4954"/>
                    </a:lnTo>
                    <a:lnTo>
                      <a:pt x="10335" y="4989"/>
                    </a:lnTo>
                    <a:lnTo>
                      <a:pt x="11097" y="7585"/>
                    </a:lnTo>
                    <a:lnTo>
                      <a:pt x="4656" y="5966"/>
                    </a:lnTo>
                    <a:lnTo>
                      <a:pt x="3584" y="2620"/>
                    </a:lnTo>
                    <a:lnTo>
                      <a:pt x="3477" y="2668"/>
                    </a:lnTo>
                    <a:lnTo>
                      <a:pt x="4548" y="5989"/>
                    </a:lnTo>
                    <a:lnTo>
                      <a:pt x="0" y="9776"/>
                    </a:lnTo>
                    <a:lnTo>
                      <a:pt x="72" y="9871"/>
                    </a:lnTo>
                    <a:lnTo>
                      <a:pt x="4584" y="6120"/>
                    </a:lnTo>
                    <a:lnTo>
                      <a:pt x="6180" y="11085"/>
                    </a:lnTo>
                    <a:lnTo>
                      <a:pt x="1369" y="14478"/>
                    </a:lnTo>
                    <a:lnTo>
                      <a:pt x="1441" y="14586"/>
                    </a:lnTo>
                    <a:lnTo>
                      <a:pt x="6215" y="11204"/>
                    </a:lnTo>
                    <a:lnTo>
                      <a:pt x="7561" y="15383"/>
                    </a:lnTo>
                    <a:lnTo>
                      <a:pt x="7668" y="15348"/>
                    </a:lnTo>
                    <a:lnTo>
                      <a:pt x="6334" y="11192"/>
                    </a:lnTo>
                    <a:lnTo>
                      <a:pt x="12668" y="12871"/>
                    </a:lnTo>
                    <a:lnTo>
                      <a:pt x="14133" y="17753"/>
                    </a:lnTo>
                    <a:lnTo>
                      <a:pt x="14240" y="17729"/>
                    </a:lnTo>
                    <a:lnTo>
                      <a:pt x="12787" y="12847"/>
                    </a:lnTo>
                    <a:lnTo>
                      <a:pt x="17574" y="9287"/>
                    </a:lnTo>
                    <a:lnTo>
                      <a:pt x="18514" y="13586"/>
                    </a:lnTo>
                    <a:lnTo>
                      <a:pt x="18622" y="13562"/>
                    </a:lnTo>
                    <a:lnTo>
                      <a:pt x="17693" y="9264"/>
                    </a:lnTo>
                    <a:lnTo>
                      <a:pt x="17693" y="9264"/>
                    </a:lnTo>
                    <a:lnTo>
                      <a:pt x="23217" y="10442"/>
                    </a:lnTo>
                    <a:lnTo>
                      <a:pt x="23241" y="10323"/>
                    </a:lnTo>
                    <a:lnTo>
                      <a:pt x="17657" y="9133"/>
                    </a:lnTo>
                    <a:lnTo>
                      <a:pt x="16490" y="3739"/>
                    </a:lnTo>
                    <a:lnTo>
                      <a:pt x="22158" y="4656"/>
                    </a:lnTo>
                    <a:lnTo>
                      <a:pt x="22182" y="4537"/>
                    </a:lnTo>
                    <a:lnTo>
                      <a:pt x="16467" y="3620"/>
                    </a:lnTo>
                    <a:lnTo>
                      <a:pt x="1566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648;p75">
                <a:extLst>
                  <a:ext uri="{FF2B5EF4-FFF2-40B4-BE49-F238E27FC236}">
                    <a16:creationId xmlns:a16="http://schemas.microsoft.com/office/drawing/2014/main" id="{22CD9101-23A5-84B3-FF0D-1C7F59779EF5}"/>
                  </a:ext>
                </a:extLst>
              </p:cNvPr>
              <p:cNvSpPr/>
              <p:nvPr/>
            </p:nvSpPr>
            <p:spPr>
              <a:xfrm>
                <a:off x="3355475" y="6475250"/>
                <a:ext cx="31875" cy="26900"/>
              </a:xfrm>
              <a:custGeom>
                <a:avLst/>
                <a:gdLst/>
                <a:ahLst/>
                <a:cxnLst/>
                <a:rect l="l" t="t" r="r" b="b"/>
                <a:pathLst>
                  <a:path w="1275" h="1076" extrusionOk="0">
                    <a:moveTo>
                      <a:pt x="705" y="128"/>
                    </a:moveTo>
                    <a:cubicBezTo>
                      <a:pt x="755" y="128"/>
                      <a:pt x="805" y="162"/>
                      <a:pt x="834" y="218"/>
                    </a:cubicBezTo>
                    <a:cubicBezTo>
                      <a:pt x="869" y="290"/>
                      <a:pt x="857" y="361"/>
                      <a:pt x="810" y="397"/>
                    </a:cubicBezTo>
                    <a:cubicBezTo>
                      <a:pt x="800" y="402"/>
                      <a:pt x="789" y="404"/>
                      <a:pt x="777" y="404"/>
                    </a:cubicBezTo>
                    <a:cubicBezTo>
                      <a:pt x="733" y="404"/>
                      <a:pt x="681" y="370"/>
                      <a:pt x="643" y="314"/>
                    </a:cubicBezTo>
                    <a:cubicBezTo>
                      <a:pt x="607" y="242"/>
                      <a:pt x="619" y="171"/>
                      <a:pt x="667" y="135"/>
                    </a:cubicBezTo>
                    <a:cubicBezTo>
                      <a:pt x="679" y="130"/>
                      <a:pt x="692" y="128"/>
                      <a:pt x="705" y="128"/>
                    </a:cubicBezTo>
                    <a:close/>
                    <a:moveTo>
                      <a:pt x="827" y="1"/>
                    </a:moveTo>
                    <a:cubicBezTo>
                      <a:pt x="767" y="1"/>
                      <a:pt x="694" y="20"/>
                      <a:pt x="607" y="64"/>
                    </a:cubicBezTo>
                    <a:cubicBezTo>
                      <a:pt x="0" y="361"/>
                      <a:pt x="1024" y="1076"/>
                      <a:pt x="1024" y="1076"/>
                    </a:cubicBezTo>
                    <a:cubicBezTo>
                      <a:pt x="1024" y="1076"/>
                      <a:pt x="1274" y="1"/>
                      <a:pt x="82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649;p75">
                <a:extLst>
                  <a:ext uri="{FF2B5EF4-FFF2-40B4-BE49-F238E27FC236}">
                    <a16:creationId xmlns:a16="http://schemas.microsoft.com/office/drawing/2014/main" id="{A14ADEFE-5FC5-5FD3-F832-45E62AC8FBF1}"/>
                  </a:ext>
                </a:extLst>
              </p:cNvPr>
              <p:cNvSpPr/>
              <p:nvPr/>
            </p:nvSpPr>
            <p:spPr>
              <a:xfrm>
                <a:off x="3832025" y="6493900"/>
                <a:ext cx="34775" cy="27300"/>
              </a:xfrm>
              <a:custGeom>
                <a:avLst/>
                <a:gdLst/>
                <a:ahLst/>
                <a:cxnLst/>
                <a:rect l="l" t="t" r="r" b="b"/>
                <a:pathLst>
                  <a:path w="1391" h="1092" extrusionOk="0">
                    <a:moveTo>
                      <a:pt x="730" y="102"/>
                    </a:moveTo>
                    <a:cubicBezTo>
                      <a:pt x="776" y="102"/>
                      <a:pt x="835" y="148"/>
                      <a:pt x="845" y="222"/>
                    </a:cubicBezTo>
                    <a:cubicBezTo>
                      <a:pt x="869" y="294"/>
                      <a:pt x="845" y="377"/>
                      <a:pt x="786" y="389"/>
                    </a:cubicBezTo>
                    <a:cubicBezTo>
                      <a:pt x="780" y="390"/>
                      <a:pt x="774" y="391"/>
                      <a:pt x="768" y="391"/>
                    </a:cubicBezTo>
                    <a:cubicBezTo>
                      <a:pt x="715" y="391"/>
                      <a:pt x="664" y="345"/>
                      <a:pt x="643" y="270"/>
                    </a:cubicBezTo>
                    <a:cubicBezTo>
                      <a:pt x="631" y="199"/>
                      <a:pt x="655" y="127"/>
                      <a:pt x="714" y="103"/>
                    </a:cubicBezTo>
                    <a:cubicBezTo>
                      <a:pt x="719" y="102"/>
                      <a:pt x="724" y="102"/>
                      <a:pt x="730" y="102"/>
                    </a:cubicBezTo>
                    <a:close/>
                    <a:moveTo>
                      <a:pt x="817" y="0"/>
                    </a:moveTo>
                    <a:cubicBezTo>
                      <a:pt x="773" y="0"/>
                      <a:pt x="724" y="7"/>
                      <a:pt x="667" y="20"/>
                    </a:cubicBezTo>
                    <a:cubicBezTo>
                      <a:pt x="0" y="175"/>
                      <a:pt x="845" y="1092"/>
                      <a:pt x="845" y="1092"/>
                    </a:cubicBezTo>
                    <a:cubicBezTo>
                      <a:pt x="845" y="1092"/>
                      <a:pt x="1391" y="0"/>
                      <a:pt x="81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650;p75">
                <a:extLst>
                  <a:ext uri="{FF2B5EF4-FFF2-40B4-BE49-F238E27FC236}">
                    <a16:creationId xmlns:a16="http://schemas.microsoft.com/office/drawing/2014/main" id="{0431A5D4-080A-C6D2-257D-2B4CF83E03D4}"/>
                  </a:ext>
                </a:extLst>
              </p:cNvPr>
              <p:cNvSpPr/>
              <p:nvPr/>
            </p:nvSpPr>
            <p:spPr>
              <a:xfrm>
                <a:off x="3704925" y="6362225"/>
                <a:ext cx="31900" cy="26825"/>
              </a:xfrm>
              <a:custGeom>
                <a:avLst/>
                <a:gdLst/>
                <a:ahLst/>
                <a:cxnLst/>
                <a:rect l="l" t="t" r="r" b="b"/>
                <a:pathLst>
                  <a:path w="1276" h="1073" extrusionOk="0">
                    <a:moveTo>
                      <a:pt x="716" y="130"/>
                    </a:moveTo>
                    <a:cubicBezTo>
                      <a:pt x="762" y="130"/>
                      <a:pt x="807" y="163"/>
                      <a:pt x="834" y="215"/>
                    </a:cubicBezTo>
                    <a:cubicBezTo>
                      <a:pt x="869" y="286"/>
                      <a:pt x="857" y="370"/>
                      <a:pt x="810" y="394"/>
                    </a:cubicBezTo>
                    <a:cubicBezTo>
                      <a:pt x="800" y="399"/>
                      <a:pt x="788" y="401"/>
                      <a:pt x="777" y="401"/>
                    </a:cubicBezTo>
                    <a:cubicBezTo>
                      <a:pt x="733" y="401"/>
                      <a:pt x="683" y="369"/>
                      <a:pt x="655" y="322"/>
                    </a:cubicBezTo>
                    <a:cubicBezTo>
                      <a:pt x="607" y="251"/>
                      <a:pt x="619" y="167"/>
                      <a:pt x="667" y="144"/>
                    </a:cubicBezTo>
                    <a:cubicBezTo>
                      <a:pt x="683" y="134"/>
                      <a:pt x="700" y="130"/>
                      <a:pt x="716" y="130"/>
                    </a:cubicBezTo>
                    <a:close/>
                    <a:moveTo>
                      <a:pt x="823" y="1"/>
                    </a:moveTo>
                    <a:cubicBezTo>
                      <a:pt x="764" y="1"/>
                      <a:pt x="692" y="19"/>
                      <a:pt x="607" y="60"/>
                    </a:cubicBezTo>
                    <a:cubicBezTo>
                      <a:pt x="0" y="370"/>
                      <a:pt x="1024" y="1072"/>
                      <a:pt x="1024" y="1072"/>
                    </a:cubicBezTo>
                    <a:cubicBezTo>
                      <a:pt x="1024" y="1072"/>
                      <a:pt x="1276" y="1"/>
                      <a:pt x="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51;p75">
                <a:extLst>
                  <a:ext uri="{FF2B5EF4-FFF2-40B4-BE49-F238E27FC236}">
                    <a16:creationId xmlns:a16="http://schemas.microsoft.com/office/drawing/2014/main" id="{A4451DFD-426B-3E1C-7E5E-40C0106105F1}"/>
                  </a:ext>
                </a:extLst>
              </p:cNvPr>
              <p:cNvSpPr/>
              <p:nvPr/>
            </p:nvSpPr>
            <p:spPr>
              <a:xfrm>
                <a:off x="3476025" y="6620825"/>
                <a:ext cx="31875" cy="26875"/>
              </a:xfrm>
              <a:custGeom>
                <a:avLst/>
                <a:gdLst/>
                <a:ahLst/>
                <a:cxnLst/>
                <a:rect l="l" t="t" r="r" b="b"/>
                <a:pathLst>
                  <a:path w="1275" h="1075" extrusionOk="0">
                    <a:moveTo>
                      <a:pt x="709" y="132"/>
                    </a:moveTo>
                    <a:cubicBezTo>
                      <a:pt x="751" y="132"/>
                      <a:pt x="799" y="165"/>
                      <a:pt x="834" y="218"/>
                    </a:cubicBezTo>
                    <a:cubicBezTo>
                      <a:pt x="869" y="289"/>
                      <a:pt x="857" y="360"/>
                      <a:pt x="810" y="396"/>
                    </a:cubicBezTo>
                    <a:cubicBezTo>
                      <a:pt x="797" y="401"/>
                      <a:pt x="784" y="403"/>
                      <a:pt x="771" y="403"/>
                    </a:cubicBezTo>
                    <a:cubicBezTo>
                      <a:pt x="722" y="403"/>
                      <a:pt x="671" y="369"/>
                      <a:pt x="643" y="313"/>
                    </a:cubicBezTo>
                    <a:cubicBezTo>
                      <a:pt x="607" y="241"/>
                      <a:pt x="619" y="170"/>
                      <a:pt x="667" y="146"/>
                    </a:cubicBezTo>
                    <a:cubicBezTo>
                      <a:pt x="680" y="137"/>
                      <a:pt x="694" y="132"/>
                      <a:pt x="709" y="132"/>
                    </a:cubicBezTo>
                    <a:close/>
                    <a:moveTo>
                      <a:pt x="827" y="0"/>
                    </a:moveTo>
                    <a:cubicBezTo>
                      <a:pt x="767" y="0"/>
                      <a:pt x="694" y="19"/>
                      <a:pt x="607" y="63"/>
                    </a:cubicBezTo>
                    <a:cubicBezTo>
                      <a:pt x="0" y="360"/>
                      <a:pt x="1024" y="1075"/>
                      <a:pt x="1024" y="1075"/>
                    </a:cubicBezTo>
                    <a:cubicBezTo>
                      <a:pt x="1024" y="1075"/>
                      <a:pt x="1274" y="0"/>
                      <a:pt x="82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652;p75">
                <a:extLst>
                  <a:ext uri="{FF2B5EF4-FFF2-40B4-BE49-F238E27FC236}">
                    <a16:creationId xmlns:a16="http://schemas.microsoft.com/office/drawing/2014/main" id="{391BBFE9-134B-205E-212D-841BFF938BBD}"/>
                  </a:ext>
                </a:extLst>
              </p:cNvPr>
              <p:cNvSpPr/>
              <p:nvPr/>
            </p:nvSpPr>
            <p:spPr>
              <a:xfrm>
                <a:off x="3753425" y="6627150"/>
                <a:ext cx="35050" cy="27400"/>
              </a:xfrm>
              <a:custGeom>
                <a:avLst/>
                <a:gdLst/>
                <a:ahLst/>
                <a:cxnLst/>
                <a:rect l="l" t="t" r="r" b="b"/>
                <a:pathLst>
                  <a:path w="1402" h="1096" extrusionOk="0">
                    <a:moveTo>
                      <a:pt x="721" y="106"/>
                    </a:moveTo>
                    <a:cubicBezTo>
                      <a:pt x="774" y="106"/>
                      <a:pt x="824" y="152"/>
                      <a:pt x="834" y="226"/>
                    </a:cubicBezTo>
                    <a:cubicBezTo>
                      <a:pt x="846" y="298"/>
                      <a:pt x="822" y="381"/>
                      <a:pt x="763" y="393"/>
                    </a:cubicBezTo>
                    <a:cubicBezTo>
                      <a:pt x="703" y="393"/>
                      <a:pt x="644" y="346"/>
                      <a:pt x="632" y="262"/>
                    </a:cubicBezTo>
                    <a:cubicBezTo>
                      <a:pt x="620" y="191"/>
                      <a:pt x="644" y="119"/>
                      <a:pt x="703" y="107"/>
                    </a:cubicBezTo>
                    <a:cubicBezTo>
                      <a:pt x="709" y="106"/>
                      <a:pt x="715" y="106"/>
                      <a:pt x="721" y="106"/>
                    </a:cubicBezTo>
                    <a:close/>
                    <a:moveTo>
                      <a:pt x="788" y="1"/>
                    </a:moveTo>
                    <a:cubicBezTo>
                      <a:pt x="752" y="1"/>
                      <a:pt x="712" y="4"/>
                      <a:pt x="668" y="12"/>
                    </a:cubicBezTo>
                    <a:cubicBezTo>
                      <a:pt x="1" y="131"/>
                      <a:pt x="775" y="1096"/>
                      <a:pt x="775" y="1096"/>
                    </a:cubicBezTo>
                    <a:cubicBezTo>
                      <a:pt x="775" y="1096"/>
                      <a:pt x="1402" y="1"/>
                      <a:pt x="7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653;p75">
                <a:extLst>
                  <a:ext uri="{FF2B5EF4-FFF2-40B4-BE49-F238E27FC236}">
                    <a16:creationId xmlns:a16="http://schemas.microsoft.com/office/drawing/2014/main" id="{49045CB3-0214-49A9-9790-A5C32DCFE008}"/>
                  </a:ext>
                </a:extLst>
              </p:cNvPr>
              <p:cNvSpPr/>
              <p:nvPr/>
            </p:nvSpPr>
            <p:spPr>
              <a:xfrm>
                <a:off x="3663250" y="6553325"/>
                <a:ext cx="31900" cy="26825"/>
              </a:xfrm>
              <a:custGeom>
                <a:avLst/>
                <a:gdLst/>
                <a:ahLst/>
                <a:cxnLst/>
                <a:rect l="l" t="t" r="r" b="b"/>
                <a:pathLst>
                  <a:path w="1276" h="1073" extrusionOk="0">
                    <a:moveTo>
                      <a:pt x="713" y="134"/>
                    </a:moveTo>
                    <a:cubicBezTo>
                      <a:pt x="760" y="134"/>
                      <a:pt x="807" y="161"/>
                      <a:pt x="834" y="215"/>
                    </a:cubicBezTo>
                    <a:cubicBezTo>
                      <a:pt x="869" y="286"/>
                      <a:pt x="857" y="370"/>
                      <a:pt x="810" y="393"/>
                    </a:cubicBezTo>
                    <a:cubicBezTo>
                      <a:pt x="798" y="399"/>
                      <a:pt x="785" y="402"/>
                      <a:pt x="771" y="402"/>
                    </a:cubicBezTo>
                    <a:cubicBezTo>
                      <a:pt x="729" y="402"/>
                      <a:pt x="682" y="376"/>
                      <a:pt x="655" y="322"/>
                    </a:cubicBezTo>
                    <a:cubicBezTo>
                      <a:pt x="607" y="251"/>
                      <a:pt x="619" y="167"/>
                      <a:pt x="667" y="143"/>
                    </a:cubicBezTo>
                    <a:cubicBezTo>
                      <a:pt x="682" y="137"/>
                      <a:pt x="697" y="134"/>
                      <a:pt x="713" y="134"/>
                    </a:cubicBezTo>
                    <a:close/>
                    <a:moveTo>
                      <a:pt x="823" y="1"/>
                    </a:moveTo>
                    <a:cubicBezTo>
                      <a:pt x="764" y="1"/>
                      <a:pt x="693" y="19"/>
                      <a:pt x="607" y="60"/>
                    </a:cubicBezTo>
                    <a:cubicBezTo>
                      <a:pt x="0" y="370"/>
                      <a:pt x="1024" y="1072"/>
                      <a:pt x="1024" y="1072"/>
                    </a:cubicBezTo>
                    <a:cubicBezTo>
                      <a:pt x="1024" y="1072"/>
                      <a:pt x="1276" y="1"/>
                      <a:pt x="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9" name="Google Shape;1654;p75">
            <a:extLst>
              <a:ext uri="{FF2B5EF4-FFF2-40B4-BE49-F238E27FC236}">
                <a16:creationId xmlns:a16="http://schemas.microsoft.com/office/drawing/2014/main" id="{424066A4-B78F-5B67-E053-0E9D2B14222C}"/>
              </a:ext>
            </a:extLst>
          </p:cNvPr>
          <p:cNvGrpSpPr/>
          <p:nvPr/>
        </p:nvGrpSpPr>
        <p:grpSpPr>
          <a:xfrm flipH="1">
            <a:off x="7805597" y="413109"/>
            <a:ext cx="667310" cy="695388"/>
            <a:chOff x="4219012" y="5824862"/>
            <a:chExt cx="705998" cy="695388"/>
          </a:xfrm>
        </p:grpSpPr>
        <p:sp>
          <p:nvSpPr>
            <p:cNvPr id="20" name="Google Shape;1655;p75">
              <a:extLst>
                <a:ext uri="{FF2B5EF4-FFF2-40B4-BE49-F238E27FC236}">
                  <a16:creationId xmlns:a16="http://schemas.microsoft.com/office/drawing/2014/main" id="{8D0493D0-AB77-D1B2-7BF3-229598D5295F}"/>
                </a:ext>
              </a:extLst>
            </p:cNvPr>
            <p:cNvSpPr/>
            <p:nvPr/>
          </p:nvSpPr>
          <p:spPr>
            <a:xfrm flipH="1">
              <a:off x="4341747" y="6416750"/>
              <a:ext cx="510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1" name="Google Shape;1656;p75">
              <a:extLst>
                <a:ext uri="{FF2B5EF4-FFF2-40B4-BE49-F238E27FC236}">
                  <a16:creationId xmlns:a16="http://schemas.microsoft.com/office/drawing/2014/main" id="{B643CC82-0B62-0B39-04F8-B07F0FF78725}"/>
                </a:ext>
              </a:extLst>
            </p:cNvPr>
            <p:cNvGrpSpPr/>
            <p:nvPr/>
          </p:nvGrpSpPr>
          <p:grpSpPr>
            <a:xfrm flipH="1">
              <a:off x="4219012" y="5824862"/>
              <a:ext cx="705998" cy="666982"/>
              <a:chOff x="1623700" y="6514438"/>
              <a:chExt cx="416150" cy="393175"/>
            </a:xfrm>
          </p:grpSpPr>
          <p:sp>
            <p:nvSpPr>
              <p:cNvPr id="22" name="Google Shape;1657;p75">
                <a:extLst>
                  <a:ext uri="{FF2B5EF4-FFF2-40B4-BE49-F238E27FC236}">
                    <a16:creationId xmlns:a16="http://schemas.microsoft.com/office/drawing/2014/main" id="{9A5DD2F3-61C7-4FBD-F0B6-E042B434A743}"/>
                  </a:ext>
                </a:extLst>
              </p:cNvPr>
              <p:cNvSpPr/>
              <p:nvPr/>
            </p:nvSpPr>
            <p:spPr>
              <a:xfrm>
                <a:off x="1748700" y="6514438"/>
                <a:ext cx="291150" cy="253050"/>
              </a:xfrm>
              <a:custGeom>
                <a:avLst/>
                <a:gdLst/>
                <a:ahLst/>
                <a:cxnLst/>
                <a:rect l="l" t="t" r="r" b="b"/>
                <a:pathLst>
                  <a:path w="11646" h="10122" extrusionOk="0">
                    <a:moveTo>
                      <a:pt x="5043" y="1"/>
                    </a:moveTo>
                    <a:cubicBezTo>
                      <a:pt x="2976" y="1"/>
                      <a:pt x="1171" y="1041"/>
                      <a:pt x="596" y="2763"/>
                    </a:cubicBezTo>
                    <a:cubicBezTo>
                      <a:pt x="1" y="4538"/>
                      <a:pt x="882" y="6514"/>
                      <a:pt x="2632" y="7752"/>
                    </a:cubicBezTo>
                    <a:lnTo>
                      <a:pt x="2227" y="8943"/>
                    </a:lnTo>
                    <a:lnTo>
                      <a:pt x="2811" y="9133"/>
                    </a:lnTo>
                    <a:lnTo>
                      <a:pt x="3156" y="8086"/>
                    </a:lnTo>
                    <a:cubicBezTo>
                      <a:pt x="3525" y="8300"/>
                      <a:pt x="3930" y="8478"/>
                      <a:pt x="4359" y="8621"/>
                    </a:cubicBezTo>
                    <a:cubicBezTo>
                      <a:pt x="4418" y="8645"/>
                      <a:pt x="4490" y="8669"/>
                      <a:pt x="4561" y="8693"/>
                    </a:cubicBezTo>
                    <a:lnTo>
                      <a:pt x="3692" y="9645"/>
                    </a:lnTo>
                    <a:lnTo>
                      <a:pt x="4359" y="10122"/>
                    </a:lnTo>
                    <a:lnTo>
                      <a:pt x="5192" y="8848"/>
                    </a:lnTo>
                    <a:cubicBezTo>
                      <a:pt x="5609" y="8929"/>
                      <a:pt x="6023" y="8969"/>
                      <a:pt x="6427" y="8969"/>
                    </a:cubicBezTo>
                    <a:cubicBezTo>
                      <a:pt x="8501" y="8969"/>
                      <a:pt x="10305" y="7928"/>
                      <a:pt x="10883" y="6204"/>
                    </a:cubicBezTo>
                    <a:cubicBezTo>
                      <a:pt x="11645" y="3918"/>
                      <a:pt x="9967" y="1299"/>
                      <a:pt x="7121" y="347"/>
                    </a:cubicBezTo>
                    <a:cubicBezTo>
                      <a:pt x="6423" y="112"/>
                      <a:pt x="5719" y="1"/>
                      <a:pt x="50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658;p75">
                <a:extLst>
                  <a:ext uri="{FF2B5EF4-FFF2-40B4-BE49-F238E27FC236}">
                    <a16:creationId xmlns:a16="http://schemas.microsoft.com/office/drawing/2014/main" id="{F39D2EA0-7EE2-5075-555E-6A37CD01D138}"/>
                  </a:ext>
                </a:extLst>
              </p:cNvPr>
              <p:cNvSpPr/>
              <p:nvPr/>
            </p:nvSpPr>
            <p:spPr>
              <a:xfrm>
                <a:off x="1623700" y="6722188"/>
                <a:ext cx="251550" cy="185425"/>
              </a:xfrm>
              <a:custGeom>
                <a:avLst/>
                <a:gdLst/>
                <a:ahLst/>
                <a:cxnLst/>
                <a:rect l="l" t="t" r="r" b="b"/>
                <a:pathLst>
                  <a:path w="10062" h="7417" extrusionOk="0">
                    <a:moveTo>
                      <a:pt x="5711" y="0"/>
                    </a:moveTo>
                    <a:cubicBezTo>
                      <a:pt x="5372" y="0"/>
                      <a:pt x="5008" y="23"/>
                      <a:pt x="4620" y="73"/>
                    </a:cubicBezTo>
                    <a:cubicBezTo>
                      <a:pt x="560" y="597"/>
                      <a:pt x="0" y="4145"/>
                      <a:pt x="0" y="4145"/>
                    </a:cubicBezTo>
                    <a:lnTo>
                      <a:pt x="631" y="6395"/>
                    </a:lnTo>
                    <a:cubicBezTo>
                      <a:pt x="631" y="6395"/>
                      <a:pt x="2005" y="7416"/>
                      <a:pt x="4122" y="7416"/>
                    </a:cubicBezTo>
                    <a:cubicBezTo>
                      <a:pt x="5756" y="7416"/>
                      <a:pt x="7832" y="6809"/>
                      <a:pt x="10061" y="4657"/>
                    </a:cubicBezTo>
                    <a:lnTo>
                      <a:pt x="9990" y="2026"/>
                    </a:lnTo>
                    <a:cubicBezTo>
                      <a:pt x="9990" y="2026"/>
                      <a:pt x="8919" y="0"/>
                      <a:pt x="57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659;p75">
                <a:extLst>
                  <a:ext uri="{FF2B5EF4-FFF2-40B4-BE49-F238E27FC236}">
                    <a16:creationId xmlns:a16="http://schemas.microsoft.com/office/drawing/2014/main" id="{230E9FCE-2314-CF9A-7837-381C4EF074CF}"/>
                  </a:ext>
                </a:extLst>
              </p:cNvPr>
              <p:cNvSpPr/>
              <p:nvPr/>
            </p:nvSpPr>
            <p:spPr>
              <a:xfrm>
                <a:off x="1634700" y="6733238"/>
                <a:ext cx="227450" cy="125750"/>
              </a:xfrm>
              <a:custGeom>
                <a:avLst/>
                <a:gdLst/>
                <a:ahLst/>
                <a:cxnLst/>
                <a:rect l="l" t="t" r="r" b="b"/>
                <a:pathLst>
                  <a:path w="9098" h="5030" extrusionOk="0">
                    <a:moveTo>
                      <a:pt x="5107" y="0"/>
                    </a:moveTo>
                    <a:cubicBezTo>
                      <a:pt x="4824" y="0"/>
                      <a:pt x="4523" y="19"/>
                      <a:pt x="4204" y="60"/>
                    </a:cubicBezTo>
                    <a:cubicBezTo>
                      <a:pt x="584" y="536"/>
                      <a:pt x="1" y="3846"/>
                      <a:pt x="1" y="3846"/>
                    </a:cubicBezTo>
                    <a:cubicBezTo>
                      <a:pt x="1" y="3846"/>
                      <a:pt x="1876" y="5029"/>
                      <a:pt x="4104" y="5029"/>
                    </a:cubicBezTo>
                    <a:cubicBezTo>
                      <a:pt x="5785" y="5029"/>
                      <a:pt x="7668" y="4355"/>
                      <a:pt x="9097" y="1989"/>
                    </a:cubicBezTo>
                    <a:cubicBezTo>
                      <a:pt x="9097" y="1989"/>
                      <a:pt x="8029" y="0"/>
                      <a:pt x="51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660;p75">
                <a:extLst>
                  <a:ext uri="{FF2B5EF4-FFF2-40B4-BE49-F238E27FC236}">
                    <a16:creationId xmlns:a16="http://schemas.microsoft.com/office/drawing/2014/main" id="{36AF9B7B-FCE9-C244-D5E5-4814C813D2E8}"/>
                  </a:ext>
                </a:extLst>
              </p:cNvPr>
              <p:cNvSpPr/>
              <p:nvPr/>
            </p:nvSpPr>
            <p:spPr>
              <a:xfrm>
                <a:off x="1731150" y="6749613"/>
                <a:ext cx="82175" cy="54250"/>
              </a:xfrm>
              <a:custGeom>
                <a:avLst/>
                <a:gdLst/>
                <a:ahLst/>
                <a:cxnLst/>
                <a:rect l="l" t="t" r="r" b="b"/>
                <a:pathLst>
                  <a:path w="3287" h="2170" extrusionOk="0">
                    <a:moveTo>
                      <a:pt x="3287" y="0"/>
                    </a:moveTo>
                    <a:lnTo>
                      <a:pt x="1132" y="893"/>
                    </a:lnTo>
                    <a:lnTo>
                      <a:pt x="1072" y="1488"/>
                    </a:lnTo>
                    <a:lnTo>
                      <a:pt x="1929" y="1560"/>
                    </a:lnTo>
                    <a:lnTo>
                      <a:pt x="3287" y="0"/>
                    </a:lnTo>
                    <a:close/>
                    <a:moveTo>
                      <a:pt x="377" y="1486"/>
                    </a:moveTo>
                    <a:cubicBezTo>
                      <a:pt x="212" y="1486"/>
                      <a:pt x="89" y="1537"/>
                      <a:pt x="60" y="1631"/>
                    </a:cubicBezTo>
                    <a:cubicBezTo>
                      <a:pt x="1" y="1786"/>
                      <a:pt x="215" y="2000"/>
                      <a:pt x="536" y="2108"/>
                    </a:cubicBezTo>
                    <a:cubicBezTo>
                      <a:pt x="661" y="2149"/>
                      <a:pt x="782" y="2169"/>
                      <a:pt x="887" y="2169"/>
                    </a:cubicBezTo>
                    <a:cubicBezTo>
                      <a:pt x="1053" y="2169"/>
                      <a:pt x="1178" y="2119"/>
                      <a:pt x="1215" y="2024"/>
                    </a:cubicBezTo>
                    <a:cubicBezTo>
                      <a:pt x="1263" y="1869"/>
                      <a:pt x="1048" y="1655"/>
                      <a:pt x="727" y="1548"/>
                    </a:cubicBezTo>
                    <a:cubicBezTo>
                      <a:pt x="602" y="1506"/>
                      <a:pt x="481" y="1486"/>
                      <a:pt x="377" y="148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661;p75">
                <a:extLst>
                  <a:ext uri="{FF2B5EF4-FFF2-40B4-BE49-F238E27FC236}">
                    <a16:creationId xmlns:a16="http://schemas.microsoft.com/office/drawing/2014/main" id="{81925CA7-4702-4C92-2794-A88D85E65C66}"/>
                  </a:ext>
                </a:extLst>
              </p:cNvPr>
              <p:cNvSpPr/>
              <p:nvPr/>
            </p:nvSpPr>
            <p:spPr>
              <a:xfrm>
                <a:off x="1688300" y="6757338"/>
                <a:ext cx="113125" cy="78025"/>
              </a:xfrm>
              <a:custGeom>
                <a:avLst/>
                <a:gdLst/>
                <a:ahLst/>
                <a:cxnLst/>
                <a:rect l="l" t="t" r="r" b="b"/>
                <a:pathLst>
                  <a:path w="4525" h="3121" extrusionOk="0">
                    <a:moveTo>
                      <a:pt x="0" y="1"/>
                    </a:moveTo>
                    <a:lnTo>
                      <a:pt x="1203" y="1382"/>
                    </a:lnTo>
                    <a:lnTo>
                      <a:pt x="1691" y="1299"/>
                    </a:lnTo>
                    <a:lnTo>
                      <a:pt x="1607" y="870"/>
                    </a:lnTo>
                    <a:lnTo>
                      <a:pt x="0" y="1"/>
                    </a:lnTo>
                    <a:close/>
                    <a:moveTo>
                      <a:pt x="3358" y="1822"/>
                    </a:moveTo>
                    <a:lnTo>
                      <a:pt x="2858" y="1918"/>
                    </a:lnTo>
                    <a:lnTo>
                      <a:pt x="3012" y="2370"/>
                    </a:lnTo>
                    <a:lnTo>
                      <a:pt x="4524" y="3013"/>
                    </a:lnTo>
                    <a:lnTo>
                      <a:pt x="3358" y="1822"/>
                    </a:lnTo>
                    <a:close/>
                    <a:moveTo>
                      <a:pt x="1369" y="1715"/>
                    </a:moveTo>
                    <a:lnTo>
                      <a:pt x="167" y="3120"/>
                    </a:lnTo>
                    <a:lnTo>
                      <a:pt x="1965" y="2156"/>
                    </a:lnTo>
                    <a:lnTo>
                      <a:pt x="1893" y="1787"/>
                    </a:lnTo>
                    <a:lnTo>
                      <a:pt x="1369" y="1715"/>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662;p75">
                <a:extLst>
                  <a:ext uri="{FF2B5EF4-FFF2-40B4-BE49-F238E27FC236}">
                    <a16:creationId xmlns:a16="http://schemas.microsoft.com/office/drawing/2014/main" id="{660251DB-4EAA-131E-0F16-36B87A04C3B8}"/>
                  </a:ext>
                </a:extLst>
              </p:cNvPr>
              <p:cNvSpPr/>
              <p:nvPr/>
            </p:nvSpPr>
            <p:spPr>
              <a:xfrm>
                <a:off x="1668650" y="6739313"/>
                <a:ext cx="169375" cy="107950"/>
              </a:xfrm>
              <a:custGeom>
                <a:avLst/>
                <a:gdLst/>
                <a:ahLst/>
                <a:cxnLst/>
                <a:rect l="l" t="t" r="r" b="b"/>
                <a:pathLst>
                  <a:path w="6775" h="4318" extrusionOk="0">
                    <a:moveTo>
                      <a:pt x="3689" y="0"/>
                    </a:moveTo>
                    <a:cubicBezTo>
                      <a:pt x="2372" y="0"/>
                      <a:pt x="1374" y="547"/>
                      <a:pt x="1358" y="555"/>
                    </a:cubicBezTo>
                    <a:lnTo>
                      <a:pt x="1417" y="650"/>
                    </a:lnTo>
                    <a:cubicBezTo>
                      <a:pt x="1425" y="650"/>
                      <a:pt x="2398" y="117"/>
                      <a:pt x="3685" y="117"/>
                    </a:cubicBezTo>
                    <a:cubicBezTo>
                      <a:pt x="4213" y="117"/>
                      <a:pt x="4793" y="207"/>
                      <a:pt x="5382" y="460"/>
                    </a:cubicBezTo>
                    <a:lnTo>
                      <a:pt x="5429" y="353"/>
                    </a:lnTo>
                    <a:cubicBezTo>
                      <a:pt x="4826" y="92"/>
                      <a:pt x="4230" y="0"/>
                      <a:pt x="3689" y="0"/>
                    </a:cubicBezTo>
                    <a:close/>
                    <a:moveTo>
                      <a:pt x="5846" y="615"/>
                    </a:moveTo>
                    <a:lnTo>
                      <a:pt x="5799" y="722"/>
                    </a:lnTo>
                    <a:cubicBezTo>
                      <a:pt x="6251" y="936"/>
                      <a:pt x="6501" y="1210"/>
                      <a:pt x="6537" y="1543"/>
                    </a:cubicBezTo>
                    <a:cubicBezTo>
                      <a:pt x="6644" y="2377"/>
                      <a:pt x="5489" y="3341"/>
                      <a:pt x="5477" y="3353"/>
                    </a:cubicBezTo>
                    <a:lnTo>
                      <a:pt x="5549" y="3448"/>
                    </a:lnTo>
                    <a:cubicBezTo>
                      <a:pt x="5596" y="3401"/>
                      <a:pt x="6775" y="2424"/>
                      <a:pt x="6656" y="1531"/>
                    </a:cubicBezTo>
                    <a:cubicBezTo>
                      <a:pt x="6608" y="1150"/>
                      <a:pt x="6334" y="841"/>
                      <a:pt x="5846" y="615"/>
                    </a:cubicBezTo>
                    <a:close/>
                    <a:moveTo>
                      <a:pt x="655" y="1138"/>
                    </a:moveTo>
                    <a:cubicBezTo>
                      <a:pt x="631" y="1162"/>
                      <a:pt x="0" y="1817"/>
                      <a:pt x="48" y="2603"/>
                    </a:cubicBezTo>
                    <a:cubicBezTo>
                      <a:pt x="72" y="3020"/>
                      <a:pt x="274" y="3389"/>
                      <a:pt x="667" y="3710"/>
                    </a:cubicBezTo>
                    <a:lnTo>
                      <a:pt x="738" y="3615"/>
                    </a:lnTo>
                    <a:cubicBezTo>
                      <a:pt x="381" y="3317"/>
                      <a:pt x="179" y="2972"/>
                      <a:pt x="167" y="2591"/>
                    </a:cubicBezTo>
                    <a:cubicBezTo>
                      <a:pt x="119" y="1865"/>
                      <a:pt x="726" y="1222"/>
                      <a:pt x="738" y="1222"/>
                    </a:cubicBezTo>
                    <a:lnTo>
                      <a:pt x="655" y="1138"/>
                    </a:lnTo>
                    <a:close/>
                    <a:moveTo>
                      <a:pt x="4882" y="3782"/>
                    </a:moveTo>
                    <a:cubicBezTo>
                      <a:pt x="4344" y="4105"/>
                      <a:pt x="3718" y="4205"/>
                      <a:pt x="3148" y="4205"/>
                    </a:cubicBezTo>
                    <a:cubicBezTo>
                      <a:pt x="2228" y="4205"/>
                      <a:pt x="1456" y="3944"/>
                      <a:pt x="1441" y="3936"/>
                    </a:cubicBezTo>
                    <a:lnTo>
                      <a:pt x="1405" y="4044"/>
                    </a:lnTo>
                    <a:cubicBezTo>
                      <a:pt x="1417" y="4055"/>
                      <a:pt x="2203" y="4317"/>
                      <a:pt x="3143" y="4317"/>
                    </a:cubicBezTo>
                    <a:cubicBezTo>
                      <a:pt x="3727" y="4317"/>
                      <a:pt x="4382" y="4222"/>
                      <a:pt x="4941" y="3877"/>
                    </a:cubicBezTo>
                    <a:lnTo>
                      <a:pt x="4882" y="378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663;p75">
                <a:extLst>
                  <a:ext uri="{FF2B5EF4-FFF2-40B4-BE49-F238E27FC236}">
                    <a16:creationId xmlns:a16="http://schemas.microsoft.com/office/drawing/2014/main" id="{AEBE77AC-1746-0749-3A9B-A4A0553EB7BF}"/>
                  </a:ext>
                </a:extLst>
              </p:cNvPr>
              <p:cNvSpPr/>
              <p:nvPr/>
            </p:nvSpPr>
            <p:spPr>
              <a:xfrm>
                <a:off x="1624875" y="6771038"/>
                <a:ext cx="247400" cy="88725"/>
              </a:xfrm>
              <a:custGeom>
                <a:avLst/>
                <a:gdLst/>
                <a:ahLst/>
                <a:cxnLst/>
                <a:rect l="l" t="t" r="r" b="b"/>
                <a:pathLst>
                  <a:path w="9896" h="3549" extrusionOk="0">
                    <a:moveTo>
                      <a:pt x="9788" y="0"/>
                    </a:moveTo>
                    <a:cubicBezTo>
                      <a:pt x="8800" y="1751"/>
                      <a:pt x="7478" y="2846"/>
                      <a:pt x="5871" y="3251"/>
                    </a:cubicBezTo>
                    <a:cubicBezTo>
                      <a:pt x="5376" y="3377"/>
                      <a:pt x="4881" y="3430"/>
                      <a:pt x="4401" y="3430"/>
                    </a:cubicBezTo>
                    <a:cubicBezTo>
                      <a:pt x="2075" y="3430"/>
                      <a:pt x="90" y="2199"/>
                      <a:pt x="61" y="2179"/>
                    </a:cubicBezTo>
                    <a:lnTo>
                      <a:pt x="1" y="2286"/>
                    </a:lnTo>
                    <a:cubicBezTo>
                      <a:pt x="25" y="2298"/>
                      <a:pt x="2049" y="3548"/>
                      <a:pt x="4418" y="3548"/>
                    </a:cubicBezTo>
                    <a:cubicBezTo>
                      <a:pt x="4906" y="3548"/>
                      <a:pt x="5406" y="3489"/>
                      <a:pt x="5906" y="3370"/>
                    </a:cubicBezTo>
                    <a:cubicBezTo>
                      <a:pt x="7538" y="2953"/>
                      <a:pt x="8883" y="1846"/>
                      <a:pt x="9895" y="60"/>
                    </a:cubicBezTo>
                    <a:lnTo>
                      <a:pt x="9788" y="0"/>
                    </a:lnTo>
                    <a:close/>
                  </a:path>
                </a:pathLst>
              </a:custGeom>
              <a:solidFill>
                <a:srgbClr val="FFB31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664;p75">
                <a:extLst>
                  <a:ext uri="{FF2B5EF4-FFF2-40B4-BE49-F238E27FC236}">
                    <a16:creationId xmlns:a16="http://schemas.microsoft.com/office/drawing/2014/main" id="{37B98E08-2E3A-7DB3-BC7B-97DD946CCBD4}"/>
                  </a:ext>
                </a:extLst>
              </p:cNvPr>
              <p:cNvSpPr/>
              <p:nvPr/>
            </p:nvSpPr>
            <p:spPr>
              <a:xfrm>
                <a:off x="1643925" y="6857813"/>
                <a:ext cx="30100" cy="19675"/>
              </a:xfrm>
              <a:custGeom>
                <a:avLst/>
                <a:gdLst/>
                <a:ahLst/>
                <a:cxnLst/>
                <a:rect l="l" t="t" r="r" b="b"/>
                <a:pathLst>
                  <a:path w="1204" h="787" extrusionOk="0">
                    <a:moveTo>
                      <a:pt x="460" y="0"/>
                    </a:moveTo>
                    <a:cubicBezTo>
                      <a:pt x="268" y="0"/>
                      <a:pt x="111" y="78"/>
                      <a:pt x="61" y="220"/>
                    </a:cubicBezTo>
                    <a:cubicBezTo>
                      <a:pt x="1" y="411"/>
                      <a:pt x="191" y="649"/>
                      <a:pt x="489" y="744"/>
                    </a:cubicBezTo>
                    <a:cubicBezTo>
                      <a:pt x="574" y="773"/>
                      <a:pt x="661" y="786"/>
                      <a:pt x="741" y="786"/>
                    </a:cubicBezTo>
                    <a:cubicBezTo>
                      <a:pt x="931" y="786"/>
                      <a:pt x="1090" y="711"/>
                      <a:pt x="1132" y="578"/>
                    </a:cubicBezTo>
                    <a:cubicBezTo>
                      <a:pt x="1204" y="387"/>
                      <a:pt x="1013" y="149"/>
                      <a:pt x="715" y="42"/>
                    </a:cubicBezTo>
                    <a:cubicBezTo>
                      <a:pt x="628" y="14"/>
                      <a:pt x="541" y="0"/>
                      <a:pt x="4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1665;p75">
                <a:extLst>
                  <a:ext uri="{FF2B5EF4-FFF2-40B4-BE49-F238E27FC236}">
                    <a16:creationId xmlns:a16="http://schemas.microsoft.com/office/drawing/2014/main" id="{7DE37F84-EC3E-1A21-A665-AD6E38F86E9D}"/>
                  </a:ext>
                </a:extLst>
              </p:cNvPr>
              <p:cNvSpPr/>
              <p:nvPr/>
            </p:nvSpPr>
            <p:spPr>
              <a:xfrm>
                <a:off x="1696025" y="6871588"/>
                <a:ext cx="25325" cy="16200"/>
              </a:xfrm>
              <a:custGeom>
                <a:avLst/>
                <a:gdLst/>
                <a:ahLst/>
                <a:cxnLst/>
                <a:rect l="l" t="t" r="r" b="b"/>
                <a:pathLst>
                  <a:path w="1013" h="648" extrusionOk="0">
                    <a:moveTo>
                      <a:pt x="377" y="1"/>
                    </a:moveTo>
                    <a:cubicBezTo>
                      <a:pt x="216" y="1"/>
                      <a:pt x="89" y="62"/>
                      <a:pt x="48" y="169"/>
                    </a:cubicBezTo>
                    <a:cubicBezTo>
                      <a:pt x="1" y="324"/>
                      <a:pt x="155" y="527"/>
                      <a:pt x="417" y="610"/>
                    </a:cubicBezTo>
                    <a:cubicBezTo>
                      <a:pt x="494" y="636"/>
                      <a:pt x="571" y="648"/>
                      <a:pt x="642" y="648"/>
                    </a:cubicBezTo>
                    <a:cubicBezTo>
                      <a:pt x="802" y="648"/>
                      <a:pt x="932" y="586"/>
                      <a:pt x="965" y="479"/>
                    </a:cubicBezTo>
                    <a:cubicBezTo>
                      <a:pt x="1013" y="324"/>
                      <a:pt x="858" y="122"/>
                      <a:pt x="608" y="38"/>
                    </a:cubicBezTo>
                    <a:cubicBezTo>
                      <a:pt x="527" y="13"/>
                      <a:pt x="449" y="1"/>
                      <a:pt x="3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666;p75">
                <a:extLst>
                  <a:ext uri="{FF2B5EF4-FFF2-40B4-BE49-F238E27FC236}">
                    <a16:creationId xmlns:a16="http://schemas.microsoft.com/office/drawing/2014/main" id="{DFA911DD-DA98-FDC3-41C7-9830EAF69C93}"/>
                  </a:ext>
                </a:extLst>
              </p:cNvPr>
              <p:cNvSpPr/>
              <p:nvPr/>
            </p:nvSpPr>
            <p:spPr>
              <a:xfrm>
                <a:off x="1752575" y="6870788"/>
                <a:ext cx="27125" cy="18000"/>
              </a:xfrm>
              <a:custGeom>
                <a:avLst/>
                <a:gdLst/>
                <a:ahLst/>
                <a:cxnLst/>
                <a:rect l="l" t="t" r="r" b="b"/>
                <a:pathLst>
                  <a:path w="1085" h="720" extrusionOk="0">
                    <a:moveTo>
                      <a:pt x="427" y="0"/>
                    </a:moveTo>
                    <a:cubicBezTo>
                      <a:pt x="250" y="0"/>
                      <a:pt x="103" y="73"/>
                      <a:pt x="60" y="201"/>
                    </a:cubicBezTo>
                    <a:cubicBezTo>
                      <a:pt x="1" y="380"/>
                      <a:pt x="167" y="594"/>
                      <a:pt x="429" y="678"/>
                    </a:cubicBezTo>
                    <a:cubicBezTo>
                      <a:pt x="512" y="706"/>
                      <a:pt x="594" y="720"/>
                      <a:pt x="669" y="720"/>
                    </a:cubicBezTo>
                    <a:cubicBezTo>
                      <a:pt x="843" y="720"/>
                      <a:pt x="983" y="648"/>
                      <a:pt x="1025" y="523"/>
                    </a:cubicBezTo>
                    <a:cubicBezTo>
                      <a:pt x="1084" y="344"/>
                      <a:pt x="918" y="130"/>
                      <a:pt x="644" y="35"/>
                    </a:cubicBezTo>
                    <a:cubicBezTo>
                      <a:pt x="570" y="11"/>
                      <a:pt x="496" y="0"/>
                      <a:pt x="42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1667;p75">
                <a:extLst>
                  <a:ext uri="{FF2B5EF4-FFF2-40B4-BE49-F238E27FC236}">
                    <a16:creationId xmlns:a16="http://schemas.microsoft.com/office/drawing/2014/main" id="{4500C0B4-13D4-5E5F-33B2-17FFC9292E05}"/>
                  </a:ext>
                </a:extLst>
              </p:cNvPr>
              <p:cNvSpPr/>
              <p:nvPr/>
            </p:nvSpPr>
            <p:spPr>
              <a:xfrm>
                <a:off x="1804675" y="6855538"/>
                <a:ext cx="18775" cy="12600"/>
              </a:xfrm>
              <a:custGeom>
                <a:avLst/>
                <a:gdLst/>
                <a:ahLst/>
                <a:cxnLst/>
                <a:rect l="l" t="t" r="r" b="b"/>
                <a:pathLst>
                  <a:path w="751" h="504" extrusionOk="0">
                    <a:moveTo>
                      <a:pt x="300" y="0"/>
                    </a:moveTo>
                    <a:cubicBezTo>
                      <a:pt x="178" y="0"/>
                      <a:pt x="73" y="51"/>
                      <a:pt x="48" y="145"/>
                    </a:cubicBezTo>
                    <a:cubicBezTo>
                      <a:pt x="0" y="264"/>
                      <a:pt x="119" y="419"/>
                      <a:pt x="298" y="478"/>
                    </a:cubicBezTo>
                    <a:cubicBezTo>
                      <a:pt x="353" y="495"/>
                      <a:pt x="406" y="503"/>
                      <a:pt x="456" y="503"/>
                    </a:cubicBezTo>
                    <a:cubicBezTo>
                      <a:pt x="580" y="503"/>
                      <a:pt x="681" y="452"/>
                      <a:pt x="715" y="359"/>
                    </a:cubicBezTo>
                    <a:cubicBezTo>
                      <a:pt x="750" y="240"/>
                      <a:pt x="643" y="85"/>
                      <a:pt x="453" y="26"/>
                    </a:cubicBezTo>
                    <a:cubicBezTo>
                      <a:pt x="402" y="9"/>
                      <a:pt x="349" y="0"/>
                      <a:pt x="3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1668;p75">
                <a:extLst>
                  <a:ext uri="{FF2B5EF4-FFF2-40B4-BE49-F238E27FC236}">
                    <a16:creationId xmlns:a16="http://schemas.microsoft.com/office/drawing/2014/main" id="{228D7D05-C87B-8401-EFDA-DAB6395BC3B6}"/>
                  </a:ext>
                </a:extLst>
              </p:cNvPr>
              <p:cNvSpPr/>
              <p:nvPr/>
            </p:nvSpPr>
            <p:spPr>
              <a:xfrm>
                <a:off x="1838300" y="6828688"/>
                <a:ext cx="22050" cy="16275"/>
              </a:xfrm>
              <a:custGeom>
                <a:avLst/>
                <a:gdLst/>
                <a:ahLst/>
                <a:cxnLst/>
                <a:rect l="l" t="t" r="r" b="b"/>
                <a:pathLst>
                  <a:path w="882" h="651" extrusionOk="0">
                    <a:moveTo>
                      <a:pt x="371" y="0"/>
                    </a:moveTo>
                    <a:cubicBezTo>
                      <a:pt x="221" y="0"/>
                      <a:pt x="92" y="72"/>
                      <a:pt x="48" y="195"/>
                    </a:cubicBezTo>
                    <a:cubicBezTo>
                      <a:pt x="1" y="361"/>
                      <a:pt x="120" y="552"/>
                      <a:pt x="334" y="623"/>
                    </a:cubicBezTo>
                    <a:cubicBezTo>
                      <a:pt x="390" y="642"/>
                      <a:pt x="446" y="651"/>
                      <a:pt x="499" y="651"/>
                    </a:cubicBezTo>
                    <a:cubicBezTo>
                      <a:pt x="650" y="651"/>
                      <a:pt x="778" y="580"/>
                      <a:pt x="822" y="457"/>
                    </a:cubicBezTo>
                    <a:cubicBezTo>
                      <a:pt x="882" y="290"/>
                      <a:pt x="751" y="99"/>
                      <a:pt x="537" y="28"/>
                    </a:cubicBezTo>
                    <a:cubicBezTo>
                      <a:pt x="481" y="9"/>
                      <a:pt x="424" y="0"/>
                      <a:pt x="37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1669;p75">
                <a:extLst>
                  <a:ext uri="{FF2B5EF4-FFF2-40B4-BE49-F238E27FC236}">
                    <a16:creationId xmlns:a16="http://schemas.microsoft.com/office/drawing/2014/main" id="{55745EA7-6014-16A9-60C6-120ECF743F84}"/>
                  </a:ext>
                </a:extLst>
              </p:cNvPr>
              <p:cNvSpPr/>
              <p:nvPr/>
            </p:nvSpPr>
            <p:spPr>
              <a:xfrm>
                <a:off x="1847825" y="6523088"/>
                <a:ext cx="175950" cy="216725"/>
              </a:xfrm>
              <a:custGeom>
                <a:avLst/>
                <a:gdLst/>
                <a:ahLst/>
                <a:cxnLst/>
                <a:rect l="l" t="t" r="r" b="b"/>
                <a:pathLst>
                  <a:path w="7038" h="8669" extrusionOk="0">
                    <a:moveTo>
                      <a:pt x="3037" y="1"/>
                    </a:moveTo>
                    <a:lnTo>
                      <a:pt x="2977" y="108"/>
                    </a:lnTo>
                    <a:cubicBezTo>
                      <a:pt x="5156" y="1286"/>
                      <a:pt x="6275" y="3525"/>
                      <a:pt x="5644" y="5430"/>
                    </a:cubicBezTo>
                    <a:cubicBezTo>
                      <a:pt x="5076" y="7115"/>
                      <a:pt x="3321" y="8158"/>
                      <a:pt x="1248" y="8158"/>
                    </a:cubicBezTo>
                    <a:cubicBezTo>
                      <a:pt x="846" y="8158"/>
                      <a:pt x="432" y="8118"/>
                      <a:pt x="13" y="8037"/>
                    </a:cubicBezTo>
                    <a:lnTo>
                      <a:pt x="1" y="8144"/>
                    </a:lnTo>
                    <a:cubicBezTo>
                      <a:pt x="429" y="8240"/>
                      <a:pt x="858" y="8275"/>
                      <a:pt x="1263" y="8275"/>
                    </a:cubicBezTo>
                    <a:cubicBezTo>
                      <a:pt x="1406" y="8275"/>
                      <a:pt x="1537" y="8275"/>
                      <a:pt x="1668" y="8263"/>
                    </a:cubicBezTo>
                    <a:lnTo>
                      <a:pt x="2311" y="8668"/>
                    </a:lnTo>
                    <a:lnTo>
                      <a:pt x="2370" y="8573"/>
                    </a:lnTo>
                    <a:lnTo>
                      <a:pt x="1858" y="8252"/>
                    </a:lnTo>
                    <a:cubicBezTo>
                      <a:pt x="2370" y="8192"/>
                      <a:pt x="2858" y="8085"/>
                      <a:pt x="3311" y="7906"/>
                    </a:cubicBezTo>
                    <a:lnTo>
                      <a:pt x="3846" y="8442"/>
                    </a:lnTo>
                    <a:lnTo>
                      <a:pt x="3930" y="8359"/>
                    </a:lnTo>
                    <a:lnTo>
                      <a:pt x="3430" y="7859"/>
                    </a:lnTo>
                    <a:cubicBezTo>
                      <a:pt x="3811" y="7704"/>
                      <a:pt x="4156" y="7501"/>
                      <a:pt x="4466" y="7251"/>
                    </a:cubicBezTo>
                    <a:lnTo>
                      <a:pt x="5228" y="7918"/>
                    </a:lnTo>
                    <a:lnTo>
                      <a:pt x="5311" y="7835"/>
                    </a:lnTo>
                    <a:lnTo>
                      <a:pt x="4561" y="7180"/>
                    </a:lnTo>
                    <a:cubicBezTo>
                      <a:pt x="4847" y="6942"/>
                      <a:pt x="5097" y="6668"/>
                      <a:pt x="5311" y="6370"/>
                    </a:cubicBezTo>
                    <a:lnTo>
                      <a:pt x="6311" y="6978"/>
                    </a:lnTo>
                    <a:lnTo>
                      <a:pt x="6371" y="6882"/>
                    </a:lnTo>
                    <a:lnTo>
                      <a:pt x="5370" y="6263"/>
                    </a:lnTo>
                    <a:cubicBezTo>
                      <a:pt x="5525" y="6013"/>
                      <a:pt x="5656" y="5751"/>
                      <a:pt x="5751" y="5465"/>
                    </a:cubicBezTo>
                    <a:cubicBezTo>
                      <a:pt x="5799" y="5323"/>
                      <a:pt x="5835" y="5180"/>
                      <a:pt x="5871" y="5037"/>
                    </a:cubicBezTo>
                    <a:lnTo>
                      <a:pt x="6978" y="5585"/>
                    </a:lnTo>
                    <a:lnTo>
                      <a:pt x="7037" y="5477"/>
                    </a:lnTo>
                    <a:lnTo>
                      <a:pt x="5882" y="4918"/>
                    </a:lnTo>
                    <a:cubicBezTo>
                      <a:pt x="5978" y="4370"/>
                      <a:pt x="5942" y="3822"/>
                      <a:pt x="5787" y="3275"/>
                    </a:cubicBezTo>
                    <a:lnTo>
                      <a:pt x="5787" y="3275"/>
                    </a:lnTo>
                    <a:lnTo>
                      <a:pt x="6835" y="3572"/>
                    </a:lnTo>
                    <a:lnTo>
                      <a:pt x="6859" y="3465"/>
                    </a:lnTo>
                    <a:lnTo>
                      <a:pt x="5751" y="3144"/>
                    </a:lnTo>
                    <a:cubicBezTo>
                      <a:pt x="5609" y="2668"/>
                      <a:pt x="5370" y="2203"/>
                      <a:pt x="5073" y="1775"/>
                    </a:cubicBezTo>
                    <a:lnTo>
                      <a:pt x="5073" y="1775"/>
                    </a:lnTo>
                    <a:lnTo>
                      <a:pt x="6002" y="2072"/>
                    </a:lnTo>
                    <a:lnTo>
                      <a:pt x="6037" y="1965"/>
                    </a:lnTo>
                    <a:lnTo>
                      <a:pt x="4954" y="1620"/>
                    </a:lnTo>
                    <a:cubicBezTo>
                      <a:pt x="4466" y="989"/>
                      <a:pt x="3823" y="429"/>
                      <a:pt x="30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5" name="Google Shape;1670;p75">
            <a:extLst>
              <a:ext uri="{FF2B5EF4-FFF2-40B4-BE49-F238E27FC236}">
                <a16:creationId xmlns:a16="http://schemas.microsoft.com/office/drawing/2014/main" id="{326A369C-F457-2159-AADE-5731C70B5796}"/>
              </a:ext>
            </a:extLst>
          </p:cNvPr>
          <p:cNvGrpSpPr/>
          <p:nvPr/>
        </p:nvGrpSpPr>
        <p:grpSpPr>
          <a:xfrm>
            <a:off x="315723" y="3207062"/>
            <a:ext cx="1391934" cy="1610740"/>
            <a:chOff x="829841" y="1841508"/>
            <a:chExt cx="1391934" cy="1610740"/>
          </a:xfrm>
        </p:grpSpPr>
        <p:grpSp>
          <p:nvGrpSpPr>
            <p:cNvPr id="36" name="Google Shape;1671;p75">
              <a:extLst>
                <a:ext uri="{FF2B5EF4-FFF2-40B4-BE49-F238E27FC236}">
                  <a16:creationId xmlns:a16="http://schemas.microsoft.com/office/drawing/2014/main" id="{20F2968E-EA19-7195-BE51-0CABA93108AE}"/>
                </a:ext>
              </a:extLst>
            </p:cNvPr>
            <p:cNvGrpSpPr/>
            <p:nvPr/>
          </p:nvGrpSpPr>
          <p:grpSpPr>
            <a:xfrm>
              <a:off x="829841" y="1841508"/>
              <a:ext cx="1391934" cy="1555838"/>
              <a:chOff x="5446000" y="8693685"/>
              <a:chExt cx="1472946" cy="1646389"/>
            </a:xfrm>
          </p:grpSpPr>
          <p:sp>
            <p:nvSpPr>
              <p:cNvPr id="38" name="Google Shape;1672;p75">
                <a:extLst>
                  <a:ext uri="{FF2B5EF4-FFF2-40B4-BE49-F238E27FC236}">
                    <a16:creationId xmlns:a16="http://schemas.microsoft.com/office/drawing/2014/main" id="{E3C05D7B-1012-744D-A7BA-B16887C5FADA}"/>
                  </a:ext>
                </a:extLst>
              </p:cNvPr>
              <p:cNvSpPr/>
              <p:nvPr/>
            </p:nvSpPr>
            <p:spPr>
              <a:xfrm>
                <a:off x="5645405" y="9127018"/>
                <a:ext cx="400704" cy="409261"/>
              </a:xfrm>
              <a:custGeom>
                <a:avLst/>
                <a:gdLst/>
                <a:ahLst/>
                <a:cxnLst/>
                <a:rect l="l" t="t" r="r" b="b"/>
                <a:pathLst>
                  <a:path w="5526" h="5644" extrusionOk="0">
                    <a:moveTo>
                      <a:pt x="4692" y="0"/>
                    </a:moveTo>
                    <a:lnTo>
                      <a:pt x="453" y="1953"/>
                    </a:lnTo>
                    <a:lnTo>
                      <a:pt x="1" y="4691"/>
                    </a:lnTo>
                    <a:lnTo>
                      <a:pt x="3204" y="5644"/>
                    </a:lnTo>
                    <a:lnTo>
                      <a:pt x="5525" y="4239"/>
                    </a:lnTo>
                    <a:lnTo>
                      <a:pt x="469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1673;p75">
                <a:extLst>
                  <a:ext uri="{FF2B5EF4-FFF2-40B4-BE49-F238E27FC236}">
                    <a16:creationId xmlns:a16="http://schemas.microsoft.com/office/drawing/2014/main" id="{00D406DC-9AAA-A8E2-D124-7B2F5DDB8A6A}"/>
                  </a:ext>
                </a:extLst>
              </p:cNvPr>
              <p:cNvSpPr/>
              <p:nvPr/>
            </p:nvSpPr>
            <p:spPr>
              <a:xfrm>
                <a:off x="5559117" y="9588049"/>
                <a:ext cx="781395" cy="485181"/>
              </a:xfrm>
              <a:custGeom>
                <a:avLst/>
                <a:gdLst/>
                <a:ahLst/>
                <a:cxnLst/>
                <a:rect l="l" t="t" r="r" b="b"/>
                <a:pathLst>
                  <a:path w="10776" h="6691" extrusionOk="0">
                    <a:moveTo>
                      <a:pt x="4227" y="0"/>
                    </a:moveTo>
                    <a:lnTo>
                      <a:pt x="1489" y="655"/>
                    </a:lnTo>
                    <a:cubicBezTo>
                      <a:pt x="1024" y="881"/>
                      <a:pt x="0" y="1786"/>
                      <a:pt x="596" y="2310"/>
                    </a:cubicBezTo>
                    <a:cubicBezTo>
                      <a:pt x="787" y="2476"/>
                      <a:pt x="1095" y="2556"/>
                      <a:pt x="1418" y="2556"/>
                    </a:cubicBezTo>
                    <a:cubicBezTo>
                      <a:pt x="1556" y="2556"/>
                      <a:pt x="1698" y="2541"/>
                      <a:pt x="1834" y="2512"/>
                    </a:cubicBezTo>
                    <a:lnTo>
                      <a:pt x="1834" y="2512"/>
                    </a:lnTo>
                    <a:cubicBezTo>
                      <a:pt x="1346" y="3119"/>
                      <a:pt x="1036" y="3953"/>
                      <a:pt x="1250" y="4739"/>
                    </a:cubicBezTo>
                    <a:cubicBezTo>
                      <a:pt x="1448" y="5550"/>
                      <a:pt x="2264" y="5852"/>
                      <a:pt x="3038" y="5852"/>
                    </a:cubicBezTo>
                    <a:cubicBezTo>
                      <a:pt x="3150" y="5852"/>
                      <a:pt x="3261" y="5846"/>
                      <a:pt x="3370" y="5834"/>
                    </a:cubicBezTo>
                    <a:cubicBezTo>
                      <a:pt x="4013" y="5763"/>
                      <a:pt x="4537" y="5477"/>
                      <a:pt x="4977" y="5072"/>
                    </a:cubicBezTo>
                    <a:cubicBezTo>
                      <a:pt x="4977" y="5298"/>
                      <a:pt x="5025" y="5501"/>
                      <a:pt x="5120" y="5632"/>
                    </a:cubicBezTo>
                    <a:cubicBezTo>
                      <a:pt x="5244" y="5770"/>
                      <a:pt x="5420" y="5828"/>
                      <a:pt x="5602" y="5828"/>
                    </a:cubicBezTo>
                    <a:cubicBezTo>
                      <a:pt x="5717" y="5828"/>
                      <a:pt x="5835" y="5804"/>
                      <a:pt x="5942" y="5763"/>
                    </a:cubicBezTo>
                    <a:cubicBezTo>
                      <a:pt x="5942" y="5775"/>
                      <a:pt x="5942" y="5775"/>
                      <a:pt x="5942" y="5786"/>
                    </a:cubicBezTo>
                    <a:cubicBezTo>
                      <a:pt x="6037" y="6426"/>
                      <a:pt x="6653" y="6691"/>
                      <a:pt x="7249" y="6691"/>
                    </a:cubicBezTo>
                    <a:cubicBezTo>
                      <a:pt x="7397" y="6691"/>
                      <a:pt x="7543" y="6674"/>
                      <a:pt x="7680" y="6644"/>
                    </a:cubicBezTo>
                    <a:cubicBezTo>
                      <a:pt x="9597" y="6227"/>
                      <a:pt x="10775" y="3893"/>
                      <a:pt x="9585" y="2250"/>
                    </a:cubicBezTo>
                    <a:lnTo>
                      <a:pt x="9930" y="893"/>
                    </a:lnTo>
                    <a:lnTo>
                      <a:pt x="422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1674;p75">
                <a:extLst>
                  <a:ext uri="{FF2B5EF4-FFF2-40B4-BE49-F238E27FC236}">
                    <a16:creationId xmlns:a16="http://schemas.microsoft.com/office/drawing/2014/main" id="{B7422C72-C207-6AE0-9BDB-E4FF9723DE9E}"/>
                  </a:ext>
                </a:extLst>
              </p:cNvPr>
              <p:cNvSpPr/>
              <p:nvPr/>
            </p:nvSpPr>
            <p:spPr>
              <a:xfrm>
                <a:off x="5463258" y="8873153"/>
                <a:ext cx="1455688" cy="934251"/>
              </a:xfrm>
              <a:custGeom>
                <a:avLst/>
                <a:gdLst/>
                <a:ahLst/>
                <a:cxnLst/>
                <a:rect l="l" t="t" r="r" b="b"/>
                <a:pathLst>
                  <a:path w="20075" h="12884" extrusionOk="0">
                    <a:moveTo>
                      <a:pt x="13467" y="1"/>
                    </a:moveTo>
                    <a:lnTo>
                      <a:pt x="6478" y="3251"/>
                    </a:lnTo>
                    <a:cubicBezTo>
                      <a:pt x="8106" y="6073"/>
                      <a:pt x="6830" y="6495"/>
                      <a:pt x="5922" y="6495"/>
                    </a:cubicBezTo>
                    <a:cubicBezTo>
                      <a:pt x="5536" y="6495"/>
                      <a:pt x="5216" y="6418"/>
                      <a:pt x="5216" y="6418"/>
                    </a:cubicBezTo>
                    <a:lnTo>
                      <a:pt x="5216" y="6418"/>
                    </a:lnTo>
                    <a:cubicBezTo>
                      <a:pt x="5620" y="7954"/>
                      <a:pt x="4608" y="8359"/>
                      <a:pt x="4608" y="8359"/>
                    </a:cubicBezTo>
                    <a:cubicBezTo>
                      <a:pt x="4608" y="8359"/>
                      <a:pt x="3472" y="7693"/>
                      <a:pt x="2368" y="7693"/>
                    </a:cubicBezTo>
                    <a:cubicBezTo>
                      <a:pt x="1744" y="7693"/>
                      <a:pt x="1130" y="7906"/>
                      <a:pt x="739" y="8573"/>
                    </a:cubicBezTo>
                    <a:cubicBezTo>
                      <a:pt x="1" y="9840"/>
                      <a:pt x="681" y="11255"/>
                      <a:pt x="2235" y="11255"/>
                    </a:cubicBezTo>
                    <a:cubicBezTo>
                      <a:pt x="2886" y="11255"/>
                      <a:pt x="3691" y="11007"/>
                      <a:pt x="4608" y="10395"/>
                    </a:cubicBezTo>
                    <a:cubicBezTo>
                      <a:pt x="5341" y="10926"/>
                      <a:pt x="6645" y="11598"/>
                      <a:pt x="8557" y="11598"/>
                    </a:cubicBezTo>
                    <a:cubicBezTo>
                      <a:pt x="9130" y="11598"/>
                      <a:pt x="9759" y="11538"/>
                      <a:pt x="10443" y="11395"/>
                    </a:cubicBezTo>
                    <a:lnTo>
                      <a:pt x="11121" y="12883"/>
                    </a:lnTo>
                    <a:lnTo>
                      <a:pt x="11931" y="12752"/>
                    </a:lnTo>
                    <a:lnTo>
                      <a:pt x="12205" y="10954"/>
                    </a:lnTo>
                    <a:cubicBezTo>
                      <a:pt x="13788" y="10359"/>
                      <a:pt x="20075" y="7597"/>
                      <a:pt x="16634" y="2370"/>
                    </a:cubicBezTo>
                    <a:lnTo>
                      <a:pt x="13467" y="1"/>
                    </a:ln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1675;p75">
                <a:extLst>
                  <a:ext uri="{FF2B5EF4-FFF2-40B4-BE49-F238E27FC236}">
                    <a16:creationId xmlns:a16="http://schemas.microsoft.com/office/drawing/2014/main" id="{1DA6F491-9A26-5A96-F996-2FECE53D2603}"/>
                  </a:ext>
                </a:extLst>
              </p:cNvPr>
              <p:cNvSpPr/>
              <p:nvPr/>
            </p:nvSpPr>
            <p:spPr>
              <a:xfrm>
                <a:off x="6346442" y="8813620"/>
                <a:ext cx="437830" cy="331020"/>
              </a:xfrm>
              <a:custGeom>
                <a:avLst/>
                <a:gdLst/>
                <a:ahLst/>
                <a:cxnLst/>
                <a:rect l="l" t="t" r="r" b="b"/>
                <a:pathLst>
                  <a:path w="6038" h="4565" extrusionOk="0">
                    <a:moveTo>
                      <a:pt x="3382" y="0"/>
                    </a:moveTo>
                    <a:lnTo>
                      <a:pt x="799" y="1310"/>
                    </a:lnTo>
                    <a:cubicBezTo>
                      <a:pt x="334" y="1643"/>
                      <a:pt x="1" y="2679"/>
                      <a:pt x="298" y="3179"/>
                    </a:cubicBezTo>
                    <a:cubicBezTo>
                      <a:pt x="378" y="3314"/>
                      <a:pt x="470" y="3369"/>
                      <a:pt x="565" y="3369"/>
                    </a:cubicBezTo>
                    <a:cubicBezTo>
                      <a:pt x="758" y="3369"/>
                      <a:pt x="965" y="3144"/>
                      <a:pt x="1108" y="2881"/>
                    </a:cubicBezTo>
                    <a:cubicBezTo>
                      <a:pt x="1108" y="2881"/>
                      <a:pt x="1120" y="2893"/>
                      <a:pt x="1120" y="2893"/>
                    </a:cubicBezTo>
                    <a:cubicBezTo>
                      <a:pt x="1120" y="3382"/>
                      <a:pt x="1275" y="4191"/>
                      <a:pt x="1739" y="4465"/>
                    </a:cubicBezTo>
                    <a:cubicBezTo>
                      <a:pt x="1849" y="4534"/>
                      <a:pt x="1964" y="4565"/>
                      <a:pt x="2075" y="4565"/>
                    </a:cubicBezTo>
                    <a:cubicBezTo>
                      <a:pt x="2348" y="4565"/>
                      <a:pt x="2604" y="4378"/>
                      <a:pt x="2739" y="4108"/>
                    </a:cubicBezTo>
                    <a:cubicBezTo>
                      <a:pt x="2835" y="3917"/>
                      <a:pt x="2882" y="3715"/>
                      <a:pt x="2894" y="3501"/>
                    </a:cubicBezTo>
                    <a:cubicBezTo>
                      <a:pt x="3100" y="3556"/>
                      <a:pt x="3319" y="3583"/>
                      <a:pt x="3541" y="3583"/>
                    </a:cubicBezTo>
                    <a:cubicBezTo>
                      <a:pt x="4230" y="3583"/>
                      <a:pt x="4941" y="3318"/>
                      <a:pt x="5347" y="2786"/>
                    </a:cubicBezTo>
                    <a:cubicBezTo>
                      <a:pt x="6037" y="1858"/>
                      <a:pt x="5216" y="738"/>
                      <a:pt x="4359" y="310"/>
                    </a:cubicBezTo>
                    <a:cubicBezTo>
                      <a:pt x="4061" y="143"/>
                      <a:pt x="3727" y="48"/>
                      <a:pt x="33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1676;p75">
                <a:extLst>
                  <a:ext uri="{FF2B5EF4-FFF2-40B4-BE49-F238E27FC236}">
                    <a16:creationId xmlns:a16="http://schemas.microsoft.com/office/drawing/2014/main" id="{3CFFDBB9-5BA3-EDF9-5D5E-38AE7F62EBB4}"/>
                  </a:ext>
                </a:extLst>
              </p:cNvPr>
              <p:cNvSpPr/>
              <p:nvPr/>
            </p:nvSpPr>
            <p:spPr>
              <a:xfrm>
                <a:off x="6003755" y="9190031"/>
                <a:ext cx="215870" cy="138209"/>
              </a:xfrm>
              <a:custGeom>
                <a:avLst/>
                <a:gdLst/>
                <a:ahLst/>
                <a:cxnLst/>
                <a:rect l="l" t="t" r="r" b="b"/>
                <a:pathLst>
                  <a:path w="2977" h="1906" extrusionOk="0">
                    <a:moveTo>
                      <a:pt x="2977" y="0"/>
                    </a:moveTo>
                    <a:lnTo>
                      <a:pt x="0" y="536"/>
                    </a:lnTo>
                    <a:lnTo>
                      <a:pt x="631" y="1905"/>
                    </a:lnTo>
                    <a:lnTo>
                      <a:pt x="297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1677;p75">
                <a:extLst>
                  <a:ext uri="{FF2B5EF4-FFF2-40B4-BE49-F238E27FC236}">
                    <a16:creationId xmlns:a16="http://schemas.microsoft.com/office/drawing/2014/main" id="{2BD0309F-FD80-0D2E-14C6-335167F501B4}"/>
                  </a:ext>
                </a:extLst>
              </p:cNvPr>
              <p:cNvSpPr/>
              <p:nvPr/>
            </p:nvSpPr>
            <p:spPr>
              <a:xfrm>
                <a:off x="6282560" y="9096780"/>
                <a:ext cx="200352" cy="109711"/>
              </a:xfrm>
              <a:custGeom>
                <a:avLst/>
                <a:gdLst/>
                <a:ahLst/>
                <a:cxnLst/>
                <a:rect l="l" t="t" r="r" b="b"/>
                <a:pathLst>
                  <a:path w="2763" h="1513" extrusionOk="0">
                    <a:moveTo>
                      <a:pt x="72" y="0"/>
                    </a:moveTo>
                    <a:lnTo>
                      <a:pt x="1" y="1512"/>
                    </a:lnTo>
                    <a:lnTo>
                      <a:pt x="1" y="1512"/>
                    </a:lnTo>
                    <a:lnTo>
                      <a:pt x="2763" y="893"/>
                    </a:lnTo>
                    <a:lnTo>
                      <a:pt x="7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678;p75">
                <a:extLst>
                  <a:ext uri="{FF2B5EF4-FFF2-40B4-BE49-F238E27FC236}">
                    <a16:creationId xmlns:a16="http://schemas.microsoft.com/office/drawing/2014/main" id="{1194F008-75DD-B1F2-3560-3F2D8DC1B1E1}"/>
                  </a:ext>
                </a:extLst>
              </p:cNvPr>
              <p:cNvSpPr/>
              <p:nvPr/>
            </p:nvSpPr>
            <p:spPr>
              <a:xfrm>
                <a:off x="5539249" y="9223676"/>
                <a:ext cx="1030910" cy="410203"/>
              </a:xfrm>
              <a:custGeom>
                <a:avLst/>
                <a:gdLst/>
                <a:ahLst/>
                <a:cxnLst/>
                <a:rect l="l" t="t" r="r" b="b"/>
                <a:pathLst>
                  <a:path w="14217" h="5657" extrusionOk="0">
                    <a:moveTo>
                      <a:pt x="12966" y="1"/>
                    </a:moveTo>
                    <a:lnTo>
                      <a:pt x="12871" y="48"/>
                    </a:lnTo>
                    <a:cubicBezTo>
                      <a:pt x="12883" y="60"/>
                      <a:pt x="13550" y="1406"/>
                      <a:pt x="13181" y="2168"/>
                    </a:cubicBezTo>
                    <a:cubicBezTo>
                      <a:pt x="13062" y="2429"/>
                      <a:pt x="12824" y="2596"/>
                      <a:pt x="12478" y="2668"/>
                    </a:cubicBezTo>
                    <a:cubicBezTo>
                      <a:pt x="12393" y="2682"/>
                      <a:pt x="12309" y="2690"/>
                      <a:pt x="12227" y="2690"/>
                    </a:cubicBezTo>
                    <a:cubicBezTo>
                      <a:pt x="11977" y="2690"/>
                      <a:pt x="11744" y="2621"/>
                      <a:pt x="11538" y="2477"/>
                    </a:cubicBezTo>
                    <a:cubicBezTo>
                      <a:pt x="10740" y="1918"/>
                      <a:pt x="10502" y="477"/>
                      <a:pt x="10490" y="465"/>
                    </a:cubicBezTo>
                    <a:lnTo>
                      <a:pt x="10383" y="477"/>
                    </a:lnTo>
                    <a:cubicBezTo>
                      <a:pt x="10395" y="548"/>
                      <a:pt x="10633" y="1989"/>
                      <a:pt x="11478" y="2572"/>
                    </a:cubicBezTo>
                    <a:cubicBezTo>
                      <a:pt x="11692" y="2727"/>
                      <a:pt x="11942" y="2799"/>
                      <a:pt x="12204" y="2799"/>
                    </a:cubicBezTo>
                    <a:cubicBezTo>
                      <a:pt x="12312" y="2799"/>
                      <a:pt x="12407" y="2787"/>
                      <a:pt x="12502" y="2775"/>
                    </a:cubicBezTo>
                    <a:cubicBezTo>
                      <a:pt x="12883" y="2691"/>
                      <a:pt x="13145" y="2513"/>
                      <a:pt x="13288" y="2215"/>
                    </a:cubicBezTo>
                    <a:cubicBezTo>
                      <a:pt x="13383" y="2013"/>
                      <a:pt x="13419" y="1763"/>
                      <a:pt x="13407" y="1525"/>
                    </a:cubicBezTo>
                    <a:lnTo>
                      <a:pt x="13407" y="1525"/>
                    </a:lnTo>
                    <a:lnTo>
                      <a:pt x="14002" y="1798"/>
                    </a:lnTo>
                    <a:lnTo>
                      <a:pt x="14050" y="1703"/>
                    </a:lnTo>
                    <a:lnTo>
                      <a:pt x="13395" y="1394"/>
                    </a:lnTo>
                    <a:cubicBezTo>
                      <a:pt x="13383" y="1322"/>
                      <a:pt x="13371" y="1251"/>
                      <a:pt x="13359" y="1179"/>
                    </a:cubicBezTo>
                    <a:lnTo>
                      <a:pt x="13359" y="1179"/>
                    </a:lnTo>
                    <a:lnTo>
                      <a:pt x="14086" y="1203"/>
                    </a:lnTo>
                    <a:lnTo>
                      <a:pt x="14086" y="1096"/>
                    </a:lnTo>
                    <a:lnTo>
                      <a:pt x="13347" y="1072"/>
                    </a:lnTo>
                    <a:cubicBezTo>
                      <a:pt x="13324" y="953"/>
                      <a:pt x="13288" y="846"/>
                      <a:pt x="13264" y="739"/>
                    </a:cubicBezTo>
                    <a:lnTo>
                      <a:pt x="14217" y="560"/>
                    </a:lnTo>
                    <a:lnTo>
                      <a:pt x="14193" y="453"/>
                    </a:lnTo>
                    <a:lnTo>
                      <a:pt x="13228" y="632"/>
                    </a:lnTo>
                    <a:cubicBezTo>
                      <a:pt x="13109" y="286"/>
                      <a:pt x="12978" y="24"/>
                      <a:pt x="12966" y="1"/>
                    </a:cubicBezTo>
                    <a:close/>
                    <a:moveTo>
                      <a:pt x="9823" y="739"/>
                    </a:moveTo>
                    <a:lnTo>
                      <a:pt x="9716" y="775"/>
                    </a:lnTo>
                    <a:cubicBezTo>
                      <a:pt x="9716" y="786"/>
                      <a:pt x="10192" y="2179"/>
                      <a:pt x="9752" y="3049"/>
                    </a:cubicBezTo>
                    <a:cubicBezTo>
                      <a:pt x="9597" y="3346"/>
                      <a:pt x="9347" y="3549"/>
                      <a:pt x="9002" y="3656"/>
                    </a:cubicBezTo>
                    <a:cubicBezTo>
                      <a:pt x="8875" y="3692"/>
                      <a:pt x="8756" y="3711"/>
                      <a:pt x="8644" y="3711"/>
                    </a:cubicBezTo>
                    <a:cubicBezTo>
                      <a:pt x="8460" y="3711"/>
                      <a:pt x="8297" y="3660"/>
                      <a:pt x="8156" y="3549"/>
                    </a:cubicBezTo>
                    <a:cubicBezTo>
                      <a:pt x="7466" y="3061"/>
                      <a:pt x="7418" y="1560"/>
                      <a:pt x="7418" y="1537"/>
                    </a:cubicBezTo>
                    <a:lnTo>
                      <a:pt x="7311" y="1548"/>
                    </a:lnTo>
                    <a:cubicBezTo>
                      <a:pt x="7311" y="1572"/>
                      <a:pt x="7323" y="1858"/>
                      <a:pt x="7394" y="2227"/>
                    </a:cubicBezTo>
                    <a:lnTo>
                      <a:pt x="6454" y="2513"/>
                    </a:lnTo>
                    <a:lnTo>
                      <a:pt x="6477" y="2620"/>
                    </a:lnTo>
                    <a:lnTo>
                      <a:pt x="7406" y="2334"/>
                    </a:lnTo>
                    <a:cubicBezTo>
                      <a:pt x="7430" y="2441"/>
                      <a:pt x="7466" y="2549"/>
                      <a:pt x="7490" y="2668"/>
                    </a:cubicBezTo>
                    <a:lnTo>
                      <a:pt x="6847" y="3037"/>
                    </a:lnTo>
                    <a:lnTo>
                      <a:pt x="6894" y="3132"/>
                    </a:lnTo>
                    <a:lnTo>
                      <a:pt x="7525" y="2763"/>
                    </a:lnTo>
                    <a:cubicBezTo>
                      <a:pt x="7549" y="2834"/>
                      <a:pt x="7573" y="2906"/>
                      <a:pt x="7609" y="2965"/>
                    </a:cubicBezTo>
                    <a:lnTo>
                      <a:pt x="7168" y="3549"/>
                    </a:lnTo>
                    <a:lnTo>
                      <a:pt x="7263" y="3620"/>
                    </a:lnTo>
                    <a:lnTo>
                      <a:pt x="7656" y="3084"/>
                    </a:lnTo>
                    <a:cubicBezTo>
                      <a:pt x="7763" y="3299"/>
                      <a:pt x="7906" y="3501"/>
                      <a:pt x="8085" y="3644"/>
                    </a:cubicBezTo>
                    <a:cubicBezTo>
                      <a:pt x="8252" y="3763"/>
                      <a:pt x="8442" y="3823"/>
                      <a:pt x="8656" y="3823"/>
                    </a:cubicBezTo>
                    <a:cubicBezTo>
                      <a:pt x="8775" y="3823"/>
                      <a:pt x="8906" y="3799"/>
                      <a:pt x="9037" y="3751"/>
                    </a:cubicBezTo>
                    <a:cubicBezTo>
                      <a:pt x="9406" y="3644"/>
                      <a:pt x="9680" y="3418"/>
                      <a:pt x="9847" y="3084"/>
                    </a:cubicBezTo>
                    <a:cubicBezTo>
                      <a:pt x="10311" y="2179"/>
                      <a:pt x="9835" y="798"/>
                      <a:pt x="9823" y="739"/>
                    </a:cubicBezTo>
                    <a:close/>
                    <a:moveTo>
                      <a:pt x="10573" y="1834"/>
                    </a:moveTo>
                    <a:lnTo>
                      <a:pt x="10466" y="1858"/>
                    </a:lnTo>
                    <a:lnTo>
                      <a:pt x="10823" y="3501"/>
                    </a:lnTo>
                    <a:lnTo>
                      <a:pt x="10895" y="3394"/>
                    </a:lnTo>
                    <a:cubicBezTo>
                      <a:pt x="10904" y="3384"/>
                      <a:pt x="11113" y="3080"/>
                      <a:pt x="11397" y="3080"/>
                    </a:cubicBezTo>
                    <a:cubicBezTo>
                      <a:pt x="11461" y="3080"/>
                      <a:pt x="11528" y="3095"/>
                      <a:pt x="11597" y="3132"/>
                    </a:cubicBezTo>
                    <a:cubicBezTo>
                      <a:pt x="11657" y="3168"/>
                      <a:pt x="11740" y="3227"/>
                      <a:pt x="11704" y="3346"/>
                    </a:cubicBezTo>
                    <a:cubicBezTo>
                      <a:pt x="11639" y="3587"/>
                      <a:pt x="11179" y="3889"/>
                      <a:pt x="10364" y="3889"/>
                    </a:cubicBezTo>
                    <a:cubicBezTo>
                      <a:pt x="10293" y="3889"/>
                      <a:pt x="10220" y="3887"/>
                      <a:pt x="10145" y="3882"/>
                    </a:cubicBezTo>
                    <a:lnTo>
                      <a:pt x="10073" y="3882"/>
                    </a:lnTo>
                    <a:lnTo>
                      <a:pt x="10228" y="4823"/>
                    </a:lnTo>
                    <a:cubicBezTo>
                      <a:pt x="10140" y="4881"/>
                      <a:pt x="9803" y="5109"/>
                      <a:pt x="9533" y="5109"/>
                    </a:cubicBezTo>
                    <a:cubicBezTo>
                      <a:pt x="9475" y="5109"/>
                      <a:pt x="9420" y="5098"/>
                      <a:pt x="9371" y="5073"/>
                    </a:cubicBezTo>
                    <a:cubicBezTo>
                      <a:pt x="9216" y="4989"/>
                      <a:pt x="9144" y="4739"/>
                      <a:pt x="9168" y="4346"/>
                    </a:cubicBezTo>
                    <a:lnTo>
                      <a:pt x="9180" y="4227"/>
                    </a:lnTo>
                    <a:lnTo>
                      <a:pt x="8752" y="4537"/>
                    </a:lnTo>
                    <a:lnTo>
                      <a:pt x="8811" y="4632"/>
                    </a:lnTo>
                    <a:lnTo>
                      <a:pt x="9061" y="4454"/>
                    </a:lnTo>
                    <a:lnTo>
                      <a:pt x="9061" y="4454"/>
                    </a:lnTo>
                    <a:cubicBezTo>
                      <a:pt x="9049" y="4823"/>
                      <a:pt x="9133" y="5073"/>
                      <a:pt x="9323" y="5168"/>
                    </a:cubicBezTo>
                    <a:cubicBezTo>
                      <a:pt x="9383" y="5204"/>
                      <a:pt x="9454" y="5216"/>
                      <a:pt x="9537" y="5216"/>
                    </a:cubicBezTo>
                    <a:cubicBezTo>
                      <a:pt x="9883" y="5216"/>
                      <a:pt x="10299" y="4894"/>
                      <a:pt x="10323" y="4882"/>
                    </a:cubicBezTo>
                    <a:lnTo>
                      <a:pt x="10347" y="4858"/>
                    </a:lnTo>
                    <a:lnTo>
                      <a:pt x="10204" y="3989"/>
                    </a:lnTo>
                    <a:lnTo>
                      <a:pt x="10204" y="3989"/>
                    </a:lnTo>
                    <a:cubicBezTo>
                      <a:pt x="10251" y="3991"/>
                      <a:pt x="10297" y="3992"/>
                      <a:pt x="10343" y="3992"/>
                    </a:cubicBezTo>
                    <a:cubicBezTo>
                      <a:pt x="11181" y="3992"/>
                      <a:pt x="11721" y="3687"/>
                      <a:pt x="11811" y="3382"/>
                    </a:cubicBezTo>
                    <a:cubicBezTo>
                      <a:pt x="11847" y="3239"/>
                      <a:pt x="11788" y="3108"/>
                      <a:pt x="11645" y="3037"/>
                    </a:cubicBezTo>
                    <a:cubicBezTo>
                      <a:pt x="11558" y="2991"/>
                      <a:pt x="11473" y="2973"/>
                      <a:pt x="11393" y="2973"/>
                    </a:cubicBezTo>
                    <a:cubicBezTo>
                      <a:pt x="11178" y="2973"/>
                      <a:pt x="10996" y="3109"/>
                      <a:pt x="10883" y="3239"/>
                    </a:cubicBezTo>
                    <a:lnTo>
                      <a:pt x="10573" y="1834"/>
                    </a:lnTo>
                    <a:close/>
                    <a:moveTo>
                      <a:pt x="1159" y="4257"/>
                    </a:moveTo>
                    <a:cubicBezTo>
                      <a:pt x="1041" y="4257"/>
                      <a:pt x="921" y="4270"/>
                      <a:pt x="798" y="4299"/>
                    </a:cubicBezTo>
                    <a:cubicBezTo>
                      <a:pt x="453" y="4370"/>
                      <a:pt x="239" y="4525"/>
                      <a:pt x="143" y="4739"/>
                    </a:cubicBezTo>
                    <a:cubicBezTo>
                      <a:pt x="0" y="5073"/>
                      <a:pt x="227" y="5442"/>
                      <a:pt x="239" y="5454"/>
                    </a:cubicBezTo>
                    <a:lnTo>
                      <a:pt x="334" y="5406"/>
                    </a:lnTo>
                    <a:cubicBezTo>
                      <a:pt x="334" y="5394"/>
                      <a:pt x="131" y="5073"/>
                      <a:pt x="239" y="4787"/>
                    </a:cubicBezTo>
                    <a:cubicBezTo>
                      <a:pt x="322" y="4596"/>
                      <a:pt x="512" y="4477"/>
                      <a:pt x="822" y="4406"/>
                    </a:cubicBezTo>
                    <a:cubicBezTo>
                      <a:pt x="933" y="4379"/>
                      <a:pt x="1042" y="4367"/>
                      <a:pt x="1149" y="4367"/>
                    </a:cubicBezTo>
                    <a:cubicBezTo>
                      <a:pt x="1666" y="4367"/>
                      <a:pt x="2132" y="4641"/>
                      <a:pt x="2417" y="4858"/>
                    </a:cubicBezTo>
                    <a:cubicBezTo>
                      <a:pt x="2354" y="4839"/>
                      <a:pt x="2284" y="4825"/>
                      <a:pt x="2213" y="4825"/>
                    </a:cubicBezTo>
                    <a:cubicBezTo>
                      <a:pt x="2112" y="4825"/>
                      <a:pt x="2008" y="4853"/>
                      <a:pt x="1917" y="4930"/>
                    </a:cubicBezTo>
                    <a:cubicBezTo>
                      <a:pt x="1644" y="5156"/>
                      <a:pt x="1798" y="5501"/>
                      <a:pt x="1929" y="5656"/>
                    </a:cubicBezTo>
                    <a:lnTo>
                      <a:pt x="2013" y="5585"/>
                    </a:lnTo>
                    <a:cubicBezTo>
                      <a:pt x="2001" y="5573"/>
                      <a:pt x="1727" y="5239"/>
                      <a:pt x="1989" y="5013"/>
                    </a:cubicBezTo>
                    <a:cubicBezTo>
                      <a:pt x="2057" y="4954"/>
                      <a:pt x="2138" y="4931"/>
                      <a:pt x="2222" y="4931"/>
                    </a:cubicBezTo>
                    <a:cubicBezTo>
                      <a:pt x="2472" y="4931"/>
                      <a:pt x="2742" y="5132"/>
                      <a:pt x="2751" y="5132"/>
                    </a:cubicBezTo>
                    <a:lnTo>
                      <a:pt x="2822" y="5049"/>
                    </a:lnTo>
                    <a:cubicBezTo>
                      <a:pt x="2780" y="5017"/>
                      <a:pt x="2066" y="4257"/>
                      <a:pt x="1159" y="425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679;p75">
                <a:extLst>
                  <a:ext uri="{FF2B5EF4-FFF2-40B4-BE49-F238E27FC236}">
                    <a16:creationId xmlns:a16="http://schemas.microsoft.com/office/drawing/2014/main" id="{58DA5348-58C7-D566-9AB3-24F8E595FE92}"/>
                  </a:ext>
                </a:extLst>
              </p:cNvPr>
              <p:cNvSpPr/>
              <p:nvPr/>
            </p:nvSpPr>
            <p:spPr>
              <a:xfrm>
                <a:off x="5446000" y="8695861"/>
                <a:ext cx="1333940" cy="688506"/>
              </a:xfrm>
              <a:custGeom>
                <a:avLst/>
                <a:gdLst/>
                <a:ahLst/>
                <a:cxnLst/>
                <a:rect l="l" t="t" r="r" b="b"/>
                <a:pathLst>
                  <a:path w="18396" h="9495" extrusionOk="0">
                    <a:moveTo>
                      <a:pt x="7976" y="0"/>
                    </a:moveTo>
                    <a:cubicBezTo>
                      <a:pt x="6812" y="0"/>
                      <a:pt x="6025" y="195"/>
                      <a:pt x="6025" y="195"/>
                    </a:cubicBezTo>
                    <a:cubicBezTo>
                      <a:pt x="1560" y="2684"/>
                      <a:pt x="2751" y="7208"/>
                      <a:pt x="2751" y="7208"/>
                    </a:cubicBezTo>
                    <a:cubicBezTo>
                      <a:pt x="251" y="7553"/>
                      <a:pt x="1" y="9494"/>
                      <a:pt x="1" y="9494"/>
                    </a:cubicBezTo>
                    <a:lnTo>
                      <a:pt x="18396" y="886"/>
                    </a:lnTo>
                    <a:cubicBezTo>
                      <a:pt x="18135" y="789"/>
                      <a:pt x="17849" y="748"/>
                      <a:pt x="17550" y="748"/>
                    </a:cubicBezTo>
                    <a:cubicBezTo>
                      <a:pt x="15866" y="748"/>
                      <a:pt x="13788" y="2053"/>
                      <a:pt x="13788" y="2053"/>
                    </a:cubicBezTo>
                    <a:cubicBezTo>
                      <a:pt x="11834" y="360"/>
                      <a:pt x="9557" y="0"/>
                      <a:pt x="797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1680;p75">
                <a:extLst>
                  <a:ext uri="{FF2B5EF4-FFF2-40B4-BE49-F238E27FC236}">
                    <a16:creationId xmlns:a16="http://schemas.microsoft.com/office/drawing/2014/main" id="{07FEAE5E-388D-9051-1C08-2D46E0487C00}"/>
                  </a:ext>
                </a:extLst>
              </p:cNvPr>
              <p:cNvSpPr/>
              <p:nvPr/>
            </p:nvSpPr>
            <p:spPr>
              <a:xfrm>
                <a:off x="5824145" y="8693685"/>
                <a:ext cx="113192" cy="63811"/>
              </a:xfrm>
              <a:custGeom>
                <a:avLst/>
                <a:gdLst/>
                <a:ahLst/>
                <a:cxnLst/>
                <a:rect l="l" t="t" r="r" b="b"/>
                <a:pathLst>
                  <a:path w="1561" h="880" extrusionOk="0">
                    <a:moveTo>
                      <a:pt x="1205" y="0"/>
                    </a:moveTo>
                    <a:cubicBezTo>
                      <a:pt x="1050" y="0"/>
                      <a:pt x="850" y="48"/>
                      <a:pt x="643" y="142"/>
                    </a:cubicBezTo>
                    <a:cubicBezTo>
                      <a:pt x="262" y="309"/>
                      <a:pt x="1" y="595"/>
                      <a:pt x="84" y="761"/>
                    </a:cubicBezTo>
                    <a:cubicBezTo>
                      <a:pt x="118" y="840"/>
                      <a:pt x="221" y="879"/>
                      <a:pt x="361" y="879"/>
                    </a:cubicBezTo>
                    <a:cubicBezTo>
                      <a:pt x="517" y="879"/>
                      <a:pt x="717" y="831"/>
                      <a:pt x="917" y="737"/>
                    </a:cubicBezTo>
                    <a:cubicBezTo>
                      <a:pt x="1310" y="559"/>
                      <a:pt x="1560" y="285"/>
                      <a:pt x="1489" y="118"/>
                    </a:cubicBezTo>
                    <a:cubicBezTo>
                      <a:pt x="1449" y="39"/>
                      <a:pt x="1346" y="0"/>
                      <a:pt x="120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1681;p75">
                <a:extLst>
                  <a:ext uri="{FF2B5EF4-FFF2-40B4-BE49-F238E27FC236}">
                    <a16:creationId xmlns:a16="http://schemas.microsoft.com/office/drawing/2014/main" id="{F37FB1C8-B995-11FD-696A-2757542570AE}"/>
                  </a:ext>
                </a:extLst>
              </p:cNvPr>
              <p:cNvSpPr/>
              <p:nvPr/>
            </p:nvSpPr>
            <p:spPr>
              <a:xfrm>
                <a:off x="5641997" y="8740238"/>
                <a:ext cx="805541" cy="481773"/>
              </a:xfrm>
              <a:custGeom>
                <a:avLst/>
                <a:gdLst/>
                <a:ahLst/>
                <a:cxnLst/>
                <a:rect l="l" t="t" r="r" b="b"/>
                <a:pathLst>
                  <a:path w="11109" h="6644" extrusionOk="0">
                    <a:moveTo>
                      <a:pt x="8406" y="976"/>
                    </a:moveTo>
                    <a:lnTo>
                      <a:pt x="7168" y="2096"/>
                    </a:lnTo>
                    <a:lnTo>
                      <a:pt x="7239" y="2179"/>
                    </a:lnTo>
                    <a:lnTo>
                      <a:pt x="8489" y="1048"/>
                    </a:lnTo>
                    <a:lnTo>
                      <a:pt x="8406" y="976"/>
                    </a:lnTo>
                    <a:close/>
                    <a:moveTo>
                      <a:pt x="9430" y="715"/>
                    </a:moveTo>
                    <a:lnTo>
                      <a:pt x="6942" y="2620"/>
                    </a:lnTo>
                    <a:lnTo>
                      <a:pt x="7001" y="2703"/>
                    </a:lnTo>
                    <a:lnTo>
                      <a:pt x="9490" y="798"/>
                    </a:lnTo>
                    <a:lnTo>
                      <a:pt x="9430" y="715"/>
                    </a:lnTo>
                    <a:close/>
                    <a:moveTo>
                      <a:pt x="2513" y="4084"/>
                    </a:moveTo>
                    <a:lnTo>
                      <a:pt x="453" y="4501"/>
                    </a:lnTo>
                    <a:lnTo>
                      <a:pt x="477" y="4608"/>
                    </a:lnTo>
                    <a:lnTo>
                      <a:pt x="2536" y="4191"/>
                    </a:lnTo>
                    <a:lnTo>
                      <a:pt x="2513" y="4084"/>
                    </a:lnTo>
                    <a:close/>
                    <a:moveTo>
                      <a:pt x="4977" y="3786"/>
                    </a:moveTo>
                    <a:lnTo>
                      <a:pt x="227" y="5036"/>
                    </a:lnTo>
                    <a:lnTo>
                      <a:pt x="250" y="5132"/>
                    </a:lnTo>
                    <a:lnTo>
                      <a:pt x="5001" y="3893"/>
                    </a:lnTo>
                    <a:lnTo>
                      <a:pt x="4977" y="3786"/>
                    </a:lnTo>
                    <a:close/>
                    <a:moveTo>
                      <a:pt x="3679" y="4370"/>
                    </a:moveTo>
                    <a:lnTo>
                      <a:pt x="1012" y="5239"/>
                    </a:lnTo>
                    <a:lnTo>
                      <a:pt x="1036" y="5334"/>
                    </a:lnTo>
                    <a:lnTo>
                      <a:pt x="3715" y="4477"/>
                    </a:lnTo>
                    <a:lnTo>
                      <a:pt x="3679" y="4370"/>
                    </a:lnTo>
                    <a:close/>
                    <a:moveTo>
                      <a:pt x="8751" y="0"/>
                    </a:moveTo>
                    <a:lnTo>
                      <a:pt x="5370" y="3251"/>
                    </a:lnTo>
                    <a:lnTo>
                      <a:pt x="0" y="3965"/>
                    </a:lnTo>
                    <a:lnTo>
                      <a:pt x="12" y="4072"/>
                    </a:lnTo>
                    <a:lnTo>
                      <a:pt x="7442" y="3084"/>
                    </a:lnTo>
                    <a:lnTo>
                      <a:pt x="24" y="6549"/>
                    </a:lnTo>
                    <a:lnTo>
                      <a:pt x="72" y="6644"/>
                    </a:lnTo>
                    <a:lnTo>
                      <a:pt x="11109" y="1488"/>
                    </a:lnTo>
                    <a:lnTo>
                      <a:pt x="11061" y="1393"/>
                    </a:lnTo>
                    <a:lnTo>
                      <a:pt x="7763" y="2929"/>
                    </a:lnTo>
                    <a:lnTo>
                      <a:pt x="5549" y="3227"/>
                    </a:lnTo>
                    <a:lnTo>
                      <a:pt x="5549" y="3227"/>
                    </a:lnTo>
                    <a:lnTo>
                      <a:pt x="8823" y="72"/>
                    </a:lnTo>
                    <a:lnTo>
                      <a:pt x="875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1682;p75">
                <a:extLst>
                  <a:ext uri="{FF2B5EF4-FFF2-40B4-BE49-F238E27FC236}">
                    <a16:creationId xmlns:a16="http://schemas.microsoft.com/office/drawing/2014/main" id="{68DC768A-CFB2-7E3F-51A2-67F0C91D120D}"/>
                  </a:ext>
                </a:extLst>
              </p:cNvPr>
              <p:cNvSpPr/>
              <p:nvPr/>
            </p:nvSpPr>
            <p:spPr>
              <a:xfrm>
                <a:off x="6241156" y="9993755"/>
                <a:ext cx="135598" cy="298824"/>
              </a:xfrm>
              <a:custGeom>
                <a:avLst/>
                <a:gdLst/>
                <a:ahLst/>
                <a:cxnLst/>
                <a:rect l="l" t="t" r="r" b="b"/>
                <a:pathLst>
                  <a:path w="1870" h="4121" extrusionOk="0">
                    <a:moveTo>
                      <a:pt x="1870" y="1"/>
                    </a:moveTo>
                    <a:lnTo>
                      <a:pt x="691" y="251"/>
                    </a:lnTo>
                    <a:lnTo>
                      <a:pt x="0" y="4049"/>
                    </a:lnTo>
                    <a:lnTo>
                      <a:pt x="1524" y="4121"/>
                    </a:lnTo>
                    <a:lnTo>
                      <a:pt x="18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1683;p75">
                <a:extLst>
                  <a:ext uri="{FF2B5EF4-FFF2-40B4-BE49-F238E27FC236}">
                    <a16:creationId xmlns:a16="http://schemas.microsoft.com/office/drawing/2014/main" id="{CA48405B-4957-8FD4-7AA8-A50DA4031A63}"/>
                  </a:ext>
                </a:extLst>
              </p:cNvPr>
              <p:cNvSpPr/>
              <p:nvPr/>
            </p:nvSpPr>
            <p:spPr>
              <a:xfrm>
                <a:off x="6228177" y="10143130"/>
                <a:ext cx="148578" cy="171057"/>
              </a:xfrm>
              <a:custGeom>
                <a:avLst/>
                <a:gdLst/>
                <a:ahLst/>
                <a:cxnLst/>
                <a:rect l="l" t="t" r="r" b="b"/>
                <a:pathLst>
                  <a:path w="2049" h="2359" extrusionOk="0">
                    <a:moveTo>
                      <a:pt x="382" y="1"/>
                    </a:moveTo>
                    <a:lnTo>
                      <a:pt x="1" y="2263"/>
                    </a:lnTo>
                    <a:lnTo>
                      <a:pt x="1644" y="2358"/>
                    </a:lnTo>
                    <a:lnTo>
                      <a:pt x="2049" y="48"/>
                    </a:lnTo>
                    <a:lnTo>
                      <a:pt x="38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1684;p75">
                <a:extLst>
                  <a:ext uri="{FF2B5EF4-FFF2-40B4-BE49-F238E27FC236}">
                    <a16:creationId xmlns:a16="http://schemas.microsoft.com/office/drawing/2014/main" id="{6E3CDE46-36D4-CCB2-096B-A670AA21682C}"/>
                  </a:ext>
                </a:extLst>
              </p:cNvPr>
              <p:cNvSpPr/>
              <p:nvPr/>
            </p:nvSpPr>
            <p:spPr>
              <a:xfrm>
                <a:off x="6251525" y="10142259"/>
                <a:ext cx="120878" cy="35459"/>
              </a:xfrm>
              <a:custGeom>
                <a:avLst/>
                <a:gdLst/>
                <a:ahLst/>
                <a:cxnLst/>
                <a:rect l="l" t="t" r="r" b="b"/>
                <a:pathLst>
                  <a:path w="1667" h="489" extrusionOk="0">
                    <a:moveTo>
                      <a:pt x="250" y="1"/>
                    </a:moveTo>
                    <a:lnTo>
                      <a:pt x="179" y="299"/>
                    </a:lnTo>
                    <a:lnTo>
                      <a:pt x="0" y="287"/>
                    </a:lnTo>
                    <a:lnTo>
                      <a:pt x="0" y="394"/>
                    </a:lnTo>
                    <a:lnTo>
                      <a:pt x="1667" y="489"/>
                    </a:lnTo>
                    <a:lnTo>
                      <a:pt x="1667" y="370"/>
                    </a:lnTo>
                    <a:lnTo>
                      <a:pt x="1512" y="370"/>
                    </a:lnTo>
                    <a:lnTo>
                      <a:pt x="1536" y="84"/>
                    </a:lnTo>
                    <a:lnTo>
                      <a:pt x="1429" y="72"/>
                    </a:lnTo>
                    <a:lnTo>
                      <a:pt x="1405" y="358"/>
                    </a:lnTo>
                    <a:lnTo>
                      <a:pt x="1238" y="346"/>
                    </a:lnTo>
                    <a:lnTo>
                      <a:pt x="1310" y="60"/>
                    </a:lnTo>
                    <a:lnTo>
                      <a:pt x="1203" y="37"/>
                    </a:lnTo>
                    <a:lnTo>
                      <a:pt x="1119" y="346"/>
                    </a:lnTo>
                    <a:lnTo>
                      <a:pt x="572" y="322"/>
                    </a:lnTo>
                    <a:lnTo>
                      <a:pt x="619" y="48"/>
                    </a:lnTo>
                    <a:lnTo>
                      <a:pt x="512" y="37"/>
                    </a:lnTo>
                    <a:lnTo>
                      <a:pt x="464" y="310"/>
                    </a:lnTo>
                    <a:lnTo>
                      <a:pt x="298" y="299"/>
                    </a:lnTo>
                    <a:lnTo>
                      <a:pt x="357" y="25"/>
                    </a:lnTo>
                    <a:lnTo>
                      <a:pt x="25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1685;p75">
                <a:extLst>
                  <a:ext uri="{FF2B5EF4-FFF2-40B4-BE49-F238E27FC236}">
                    <a16:creationId xmlns:a16="http://schemas.microsoft.com/office/drawing/2014/main" id="{87917770-A520-76B1-0116-863C1BCF304A}"/>
                  </a:ext>
                </a:extLst>
              </p:cNvPr>
              <p:cNvSpPr/>
              <p:nvPr/>
            </p:nvSpPr>
            <p:spPr>
              <a:xfrm>
                <a:off x="6019997" y="10188740"/>
                <a:ext cx="589889" cy="151334"/>
              </a:xfrm>
              <a:custGeom>
                <a:avLst/>
                <a:gdLst/>
                <a:ahLst/>
                <a:cxnLst/>
                <a:rect l="l" t="t" r="r" b="b"/>
                <a:pathLst>
                  <a:path w="8135" h="2087" extrusionOk="0">
                    <a:moveTo>
                      <a:pt x="2783" y="1"/>
                    </a:moveTo>
                    <a:cubicBezTo>
                      <a:pt x="2674" y="1"/>
                      <a:pt x="2598" y="15"/>
                      <a:pt x="2598" y="15"/>
                    </a:cubicBezTo>
                    <a:lnTo>
                      <a:pt x="2895" y="967"/>
                    </a:lnTo>
                    <a:cubicBezTo>
                      <a:pt x="1982" y="360"/>
                      <a:pt x="1384" y="142"/>
                      <a:pt x="997" y="142"/>
                    </a:cubicBezTo>
                    <a:cubicBezTo>
                      <a:pt x="0" y="142"/>
                      <a:pt x="395" y="1586"/>
                      <a:pt x="395" y="1586"/>
                    </a:cubicBezTo>
                    <a:lnTo>
                      <a:pt x="169" y="1586"/>
                    </a:lnTo>
                    <a:lnTo>
                      <a:pt x="264" y="2086"/>
                    </a:lnTo>
                    <a:lnTo>
                      <a:pt x="2860" y="2086"/>
                    </a:lnTo>
                    <a:cubicBezTo>
                      <a:pt x="2906" y="1948"/>
                      <a:pt x="3008" y="1776"/>
                      <a:pt x="3176" y="1776"/>
                    </a:cubicBezTo>
                    <a:cubicBezTo>
                      <a:pt x="3182" y="1776"/>
                      <a:pt x="3187" y="1776"/>
                      <a:pt x="3193" y="1777"/>
                    </a:cubicBezTo>
                    <a:cubicBezTo>
                      <a:pt x="3372" y="1801"/>
                      <a:pt x="3431" y="1955"/>
                      <a:pt x="3455" y="2086"/>
                    </a:cubicBezTo>
                    <a:lnTo>
                      <a:pt x="4372" y="2086"/>
                    </a:lnTo>
                    <a:cubicBezTo>
                      <a:pt x="4418" y="1948"/>
                      <a:pt x="4509" y="1776"/>
                      <a:pt x="4687" y="1776"/>
                    </a:cubicBezTo>
                    <a:cubicBezTo>
                      <a:pt x="4693" y="1776"/>
                      <a:pt x="4699" y="1776"/>
                      <a:pt x="4705" y="1777"/>
                    </a:cubicBezTo>
                    <a:cubicBezTo>
                      <a:pt x="4872" y="1789"/>
                      <a:pt x="4931" y="1955"/>
                      <a:pt x="4955" y="2086"/>
                    </a:cubicBezTo>
                    <a:lnTo>
                      <a:pt x="8063" y="2074"/>
                    </a:lnTo>
                    <a:lnTo>
                      <a:pt x="8134" y="1455"/>
                    </a:lnTo>
                    <a:lnTo>
                      <a:pt x="7872" y="1491"/>
                    </a:lnTo>
                    <a:cubicBezTo>
                      <a:pt x="7872" y="524"/>
                      <a:pt x="7446" y="219"/>
                      <a:pt x="6907" y="219"/>
                    </a:cubicBezTo>
                    <a:cubicBezTo>
                      <a:pt x="5987" y="219"/>
                      <a:pt x="4741" y="1110"/>
                      <a:pt x="4741" y="1110"/>
                    </a:cubicBezTo>
                    <a:lnTo>
                      <a:pt x="5158" y="146"/>
                    </a:lnTo>
                    <a:cubicBezTo>
                      <a:pt x="5069" y="127"/>
                      <a:pt x="4989" y="118"/>
                      <a:pt x="4919" y="118"/>
                    </a:cubicBezTo>
                    <a:cubicBezTo>
                      <a:pt x="4200" y="118"/>
                      <a:pt x="4408" y="1027"/>
                      <a:pt x="4408" y="1027"/>
                    </a:cubicBezTo>
                    <a:lnTo>
                      <a:pt x="3455" y="955"/>
                    </a:lnTo>
                    <a:cubicBezTo>
                      <a:pt x="3649" y="111"/>
                      <a:pt x="3089" y="1"/>
                      <a:pt x="27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1686;p75">
                <a:extLst>
                  <a:ext uri="{FF2B5EF4-FFF2-40B4-BE49-F238E27FC236}">
                    <a16:creationId xmlns:a16="http://schemas.microsoft.com/office/drawing/2014/main" id="{7B8BF5F5-259B-C7FD-2E33-C3B9604E7189}"/>
                  </a:ext>
                </a:extLst>
              </p:cNvPr>
              <p:cNvSpPr/>
              <p:nvPr/>
            </p:nvSpPr>
            <p:spPr>
              <a:xfrm>
                <a:off x="6560567" y="9507198"/>
                <a:ext cx="200352" cy="378733"/>
              </a:xfrm>
              <a:custGeom>
                <a:avLst/>
                <a:gdLst/>
                <a:ahLst/>
                <a:cxnLst/>
                <a:rect l="l" t="t" r="r" b="b"/>
                <a:pathLst>
                  <a:path w="2763" h="5223" extrusionOk="0">
                    <a:moveTo>
                      <a:pt x="2382" y="0"/>
                    </a:moveTo>
                    <a:cubicBezTo>
                      <a:pt x="2017" y="0"/>
                      <a:pt x="1104" y="1252"/>
                      <a:pt x="727" y="2210"/>
                    </a:cubicBezTo>
                    <a:cubicBezTo>
                      <a:pt x="513" y="2044"/>
                      <a:pt x="298" y="1925"/>
                      <a:pt x="298" y="1925"/>
                    </a:cubicBezTo>
                    <a:lnTo>
                      <a:pt x="1" y="2770"/>
                    </a:lnTo>
                    <a:lnTo>
                      <a:pt x="584" y="3294"/>
                    </a:lnTo>
                    <a:cubicBezTo>
                      <a:pt x="679" y="3877"/>
                      <a:pt x="298" y="4199"/>
                      <a:pt x="298" y="4199"/>
                    </a:cubicBezTo>
                    <a:lnTo>
                      <a:pt x="524" y="5223"/>
                    </a:lnTo>
                    <a:cubicBezTo>
                      <a:pt x="524" y="5223"/>
                      <a:pt x="1560" y="4925"/>
                      <a:pt x="1251" y="3472"/>
                    </a:cubicBezTo>
                    <a:lnTo>
                      <a:pt x="1251" y="3472"/>
                    </a:lnTo>
                    <a:cubicBezTo>
                      <a:pt x="1251" y="3472"/>
                      <a:pt x="1304" y="3479"/>
                      <a:pt x="1384" y="3479"/>
                    </a:cubicBezTo>
                    <a:cubicBezTo>
                      <a:pt x="1624" y="3479"/>
                      <a:pt x="2108" y="3419"/>
                      <a:pt x="2144" y="2937"/>
                    </a:cubicBezTo>
                    <a:cubicBezTo>
                      <a:pt x="2179" y="2306"/>
                      <a:pt x="1120" y="2127"/>
                      <a:pt x="1120" y="2127"/>
                    </a:cubicBezTo>
                    <a:cubicBezTo>
                      <a:pt x="1120" y="2127"/>
                      <a:pt x="2763" y="365"/>
                      <a:pt x="2477" y="43"/>
                    </a:cubicBezTo>
                    <a:cubicBezTo>
                      <a:pt x="2452" y="14"/>
                      <a:pt x="2420" y="0"/>
                      <a:pt x="2382" y="0"/>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1687;p75">
                <a:extLst>
                  <a:ext uri="{FF2B5EF4-FFF2-40B4-BE49-F238E27FC236}">
                    <a16:creationId xmlns:a16="http://schemas.microsoft.com/office/drawing/2014/main" id="{C43DDC87-F006-30A1-373A-35F78BD7CE22}"/>
                  </a:ext>
                </a:extLst>
              </p:cNvPr>
              <p:cNvSpPr/>
              <p:nvPr/>
            </p:nvSpPr>
            <p:spPr>
              <a:xfrm>
                <a:off x="6556289" y="9640693"/>
                <a:ext cx="161485" cy="174465"/>
              </a:xfrm>
              <a:custGeom>
                <a:avLst/>
                <a:gdLst/>
                <a:ahLst/>
                <a:cxnLst/>
                <a:rect l="l" t="t" r="r" b="b"/>
                <a:pathLst>
                  <a:path w="2227" h="2406" extrusionOk="0">
                    <a:moveTo>
                      <a:pt x="333" y="0"/>
                    </a:moveTo>
                    <a:lnTo>
                      <a:pt x="0" y="941"/>
                    </a:lnTo>
                    <a:lnTo>
                      <a:pt x="595" y="1477"/>
                    </a:lnTo>
                    <a:cubicBezTo>
                      <a:pt x="679" y="2012"/>
                      <a:pt x="345" y="2310"/>
                      <a:pt x="333" y="2322"/>
                    </a:cubicBezTo>
                    <a:lnTo>
                      <a:pt x="393" y="2405"/>
                    </a:lnTo>
                    <a:cubicBezTo>
                      <a:pt x="417" y="2393"/>
                      <a:pt x="798" y="2048"/>
                      <a:pt x="691" y="1441"/>
                    </a:cubicBezTo>
                    <a:lnTo>
                      <a:pt x="691" y="1429"/>
                    </a:lnTo>
                    <a:lnTo>
                      <a:pt x="131" y="917"/>
                    </a:lnTo>
                    <a:lnTo>
                      <a:pt x="393" y="167"/>
                    </a:lnTo>
                    <a:cubicBezTo>
                      <a:pt x="774" y="393"/>
                      <a:pt x="1310" y="786"/>
                      <a:pt x="1250" y="977"/>
                    </a:cubicBezTo>
                    <a:cubicBezTo>
                      <a:pt x="1238" y="1012"/>
                      <a:pt x="1226" y="1012"/>
                      <a:pt x="1214" y="1012"/>
                    </a:cubicBezTo>
                    <a:cubicBezTo>
                      <a:pt x="1209" y="1014"/>
                      <a:pt x="1202" y="1015"/>
                      <a:pt x="1195" y="1015"/>
                    </a:cubicBezTo>
                    <a:cubicBezTo>
                      <a:pt x="1060" y="1015"/>
                      <a:pt x="728" y="702"/>
                      <a:pt x="524" y="465"/>
                    </a:cubicBezTo>
                    <a:lnTo>
                      <a:pt x="452" y="536"/>
                    </a:lnTo>
                    <a:cubicBezTo>
                      <a:pt x="512" y="619"/>
                      <a:pt x="786" y="917"/>
                      <a:pt x="1012" y="1048"/>
                    </a:cubicBezTo>
                    <a:lnTo>
                      <a:pt x="1262" y="1655"/>
                    </a:lnTo>
                    <a:lnTo>
                      <a:pt x="1357" y="1620"/>
                    </a:lnTo>
                    <a:lnTo>
                      <a:pt x="1310" y="1512"/>
                    </a:lnTo>
                    <a:lnTo>
                      <a:pt x="2227" y="1060"/>
                    </a:lnTo>
                    <a:lnTo>
                      <a:pt x="2179" y="965"/>
                    </a:lnTo>
                    <a:lnTo>
                      <a:pt x="1274" y="1405"/>
                    </a:lnTo>
                    <a:lnTo>
                      <a:pt x="1155" y="1120"/>
                    </a:lnTo>
                    <a:lnTo>
                      <a:pt x="1155" y="1120"/>
                    </a:lnTo>
                    <a:cubicBezTo>
                      <a:pt x="1173" y="1125"/>
                      <a:pt x="1188" y="1128"/>
                      <a:pt x="1201" y="1128"/>
                    </a:cubicBezTo>
                    <a:cubicBezTo>
                      <a:pt x="1214" y="1128"/>
                      <a:pt x="1226" y="1125"/>
                      <a:pt x="1238" y="1120"/>
                    </a:cubicBezTo>
                    <a:cubicBezTo>
                      <a:pt x="1286" y="1120"/>
                      <a:pt x="1334" y="1096"/>
                      <a:pt x="1357" y="1012"/>
                    </a:cubicBezTo>
                    <a:cubicBezTo>
                      <a:pt x="1357" y="1000"/>
                      <a:pt x="1357" y="977"/>
                      <a:pt x="1357" y="953"/>
                    </a:cubicBezTo>
                    <a:lnTo>
                      <a:pt x="1810" y="536"/>
                    </a:lnTo>
                    <a:lnTo>
                      <a:pt x="1738" y="453"/>
                    </a:lnTo>
                    <a:lnTo>
                      <a:pt x="1334" y="834"/>
                    </a:lnTo>
                    <a:cubicBezTo>
                      <a:pt x="1191" y="512"/>
                      <a:pt x="536" y="119"/>
                      <a:pt x="393" y="36"/>
                    </a:cubicBezTo>
                    <a:lnTo>
                      <a:pt x="3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1688;p75">
                <a:extLst>
                  <a:ext uri="{FF2B5EF4-FFF2-40B4-BE49-F238E27FC236}">
                    <a16:creationId xmlns:a16="http://schemas.microsoft.com/office/drawing/2014/main" id="{1EA51823-E46C-01C3-0F34-879628EDCE11}"/>
                  </a:ext>
                </a:extLst>
              </p:cNvPr>
              <p:cNvSpPr/>
              <p:nvPr/>
            </p:nvSpPr>
            <p:spPr>
              <a:xfrm>
                <a:off x="6044289" y="9698558"/>
                <a:ext cx="550877" cy="361765"/>
              </a:xfrm>
              <a:custGeom>
                <a:avLst/>
                <a:gdLst/>
                <a:ahLst/>
                <a:cxnLst/>
                <a:rect l="l" t="t" r="r" b="b"/>
                <a:pathLst>
                  <a:path w="7597" h="4989" extrusionOk="0">
                    <a:moveTo>
                      <a:pt x="4370" y="0"/>
                    </a:moveTo>
                    <a:lnTo>
                      <a:pt x="3561" y="143"/>
                    </a:lnTo>
                    <a:lnTo>
                      <a:pt x="3477" y="964"/>
                    </a:lnTo>
                    <a:lnTo>
                      <a:pt x="3096" y="333"/>
                    </a:lnTo>
                    <a:lnTo>
                      <a:pt x="2168" y="726"/>
                    </a:lnTo>
                    <a:lnTo>
                      <a:pt x="2584" y="1226"/>
                    </a:lnTo>
                    <a:cubicBezTo>
                      <a:pt x="1" y="1822"/>
                      <a:pt x="358" y="3881"/>
                      <a:pt x="358" y="3881"/>
                    </a:cubicBezTo>
                    <a:lnTo>
                      <a:pt x="1298" y="3191"/>
                    </a:lnTo>
                    <a:cubicBezTo>
                      <a:pt x="1346" y="2298"/>
                      <a:pt x="2286" y="2024"/>
                      <a:pt x="2287" y="2024"/>
                    </a:cubicBezTo>
                    <a:lnTo>
                      <a:pt x="2287" y="2024"/>
                    </a:lnTo>
                    <a:lnTo>
                      <a:pt x="2072" y="3965"/>
                    </a:lnTo>
                    <a:lnTo>
                      <a:pt x="2477" y="3786"/>
                    </a:lnTo>
                    <a:lnTo>
                      <a:pt x="2251" y="4989"/>
                    </a:lnTo>
                    <a:lnTo>
                      <a:pt x="5323" y="4310"/>
                    </a:lnTo>
                    <a:lnTo>
                      <a:pt x="5049" y="3227"/>
                    </a:lnTo>
                    <a:cubicBezTo>
                      <a:pt x="5049" y="3227"/>
                      <a:pt x="5918" y="3119"/>
                      <a:pt x="6097" y="2334"/>
                    </a:cubicBezTo>
                    <a:cubicBezTo>
                      <a:pt x="6544" y="2584"/>
                      <a:pt x="6968" y="2638"/>
                      <a:pt x="7251" y="2638"/>
                    </a:cubicBezTo>
                    <a:cubicBezTo>
                      <a:pt x="7464" y="2638"/>
                      <a:pt x="7597" y="2608"/>
                      <a:pt x="7597" y="2608"/>
                    </a:cubicBezTo>
                    <a:lnTo>
                      <a:pt x="7311" y="1619"/>
                    </a:lnTo>
                    <a:cubicBezTo>
                      <a:pt x="7118" y="1685"/>
                      <a:pt x="6925" y="1712"/>
                      <a:pt x="6739" y="1712"/>
                    </a:cubicBezTo>
                    <a:cubicBezTo>
                      <a:pt x="6490" y="1712"/>
                      <a:pt x="6254" y="1664"/>
                      <a:pt x="6049" y="1595"/>
                    </a:cubicBezTo>
                    <a:cubicBezTo>
                      <a:pt x="5692" y="714"/>
                      <a:pt x="4311" y="667"/>
                      <a:pt x="4311" y="667"/>
                    </a:cubicBezTo>
                    <a:lnTo>
                      <a:pt x="437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689;p75">
                <a:extLst>
                  <a:ext uri="{FF2B5EF4-FFF2-40B4-BE49-F238E27FC236}">
                    <a16:creationId xmlns:a16="http://schemas.microsoft.com/office/drawing/2014/main" id="{ED31F892-8DE8-BDEA-F05F-389A73167EA0}"/>
                  </a:ext>
                </a:extLst>
              </p:cNvPr>
              <p:cNvSpPr/>
              <p:nvPr/>
            </p:nvSpPr>
            <p:spPr>
              <a:xfrm>
                <a:off x="6552808" y="9797827"/>
                <a:ext cx="77733" cy="104491"/>
              </a:xfrm>
              <a:custGeom>
                <a:avLst/>
                <a:gdLst/>
                <a:ahLst/>
                <a:cxnLst/>
                <a:rect l="l" t="t" r="r" b="b"/>
                <a:pathLst>
                  <a:path w="1072" h="1441" extrusionOk="0">
                    <a:moveTo>
                      <a:pt x="441" y="0"/>
                    </a:moveTo>
                    <a:lnTo>
                      <a:pt x="0" y="262"/>
                    </a:lnTo>
                    <a:lnTo>
                      <a:pt x="262" y="1441"/>
                    </a:lnTo>
                    <a:lnTo>
                      <a:pt x="1072" y="1119"/>
                    </a:lnTo>
                    <a:lnTo>
                      <a:pt x="44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690;p75">
                <a:extLst>
                  <a:ext uri="{FF2B5EF4-FFF2-40B4-BE49-F238E27FC236}">
                    <a16:creationId xmlns:a16="http://schemas.microsoft.com/office/drawing/2014/main" id="{7CE68E46-CDAB-19F8-68F2-67435B741FD3}"/>
                  </a:ext>
                </a:extLst>
              </p:cNvPr>
              <p:cNvSpPr/>
              <p:nvPr/>
            </p:nvSpPr>
            <p:spPr>
              <a:xfrm>
                <a:off x="6072785" y="9942851"/>
                <a:ext cx="196944" cy="81359"/>
              </a:xfrm>
              <a:custGeom>
                <a:avLst/>
                <a:gdLst/>
                <a:ahLst/>
                <a:cxnLst/>
                <a:rect l="l" t="t" r="r" b="b"/>
                <a:pathLst>
                  <a:path w="2716" h="1122" extrusionOk="0">
                    <a:moveTo>
                      <a:pt x="917" y="1"/>
                    </a:moveTo>
                    <a:lnTo>
                      <a:pt x="1" y="703"/>
                    </a:lnTo>
                    <a:cubicBezTo>
                      <a:pt x="437" y="1017"/>
                      <a:pt x="880" y="1121"/>
                      <a:pt x="1277" y="1121"/>
                    </a:cubicBezTo>
                    <a:cubicBezTo>
                      <a:pt x="2071" y="1121"/>
                      <a:pt x="2679" y="703"/>
                      <a:pt x="2679" y="703"/>
                    </a:cubicBezTo>
                    <a:lnTo>
                      <a:pt x="2715" y="120"/>
                    </a:lnTo>
                    <a:lnTo>
                      <a:pt x="2715" y="120"/>
                    </a:lnTo>
                    <a:cubicBezTo>
                      <a:pt x="2351" y="248"/>
                      <a:pt x="2048" y="294"/>
                      <a:pt x="1802" y="294"/>
                    </a:cubicBezTo>
                    <a:cubicBezTo>
                      <a:pt x="1180" y="294"/>
                      <a:pt x="917" y="1"/>
                      <a:pt x="917" y="1"/>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691;p75">
                <a:extLst>
                  <a:ext uri="{FF2B5EF4-FFF2-40B4-BE49-F238E27FC236}">
                    <a16:creationId xmlns:a16="http://schemas.microsoft.com/office/drawing/2014/main" id="{BE9B73D7-3578-C6AF-2C2E-4A53E0829146}"/>
                  </a:ext>
                </a:extLst>
              </p:cNvPr>
              <p:cNvSpPr/>
              <p:nvPr/>
            </p:nvSpPr>
            <p:spPr>
              <a:xfrm>
                <a:off x="6061546" y="9922113"/>
                <a:ext cx="93324" cy="96804"/>
              </a:xfrm>
              <a:custGeom>
                <a:avLst/>
                <a:gdLst/>
                <a:ahLst/>
                <a:cxnLst/>
                <a:rect l="l" t="t" r="r" b="b"/>
                <a:pathLst>
                  <a:path w="1287" h="1335" extrusionOk="0">
                    <a:moveTo>
                      <a:pt x="1168" y="1"/>
                    </a:moveTo>
                    <a:lnTo>
                      <a:pt x="1" y="739"/>
                    </a:lnTo>
                    <a:cubicBezTo>
                      <a:pt x="122" y="1314"/>
                      <a:pt x="573" y="1334"/>
                      <a:pt x="636" y="1334"/>
                    </a:cubicBezTo>
                    <a:cubicBezTo>
                      <a:pt x="641" y="1334"/>
                      <a:pt x="644" y="1334"/>
                      <a:pt x="644" y="1334"/>
                    </a:cubicBezTo>
                    <a:lnTo>
                      <a:pt x="1287" y="370"/>
                    </a:lnTo>
                    <a:lnTo>
                      <a:pt x="116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1692;p75">
                <a:extLst>
                  <a:ext uri="{FF2B5EF4-FFF2-40B4-BE49-F238E27FC236}">
                    <a16:creationId xmlns:a16="http://schemas.microsoft.com/office/drawing/2014/main" id="{7AD1B622-3F5B-5859-59A8-E43AFEA53E06}"/>
                  </a:ext>
                </a:extLst>
              </p:cNvPr>
              <p:cNvSpPr/>
              <p:nvPr/>
            </p:nvSpPr>
            <p:spPr>
              <a:xfrm>
                <a:off x="6192791" y="9871209"/>
                <a:ext cx="297954" cy="76066"/>
              </a:xfrm>
              <a:custGeom>
                <a:avLst/>
                <a:gdLst/>
                <a:ahLst/>
                <a:cxnLst/>
                <a:rect l="l" t="t" r="r" b="b"/>
                <a:pathLst>
                  <a:path w="4109" h="1049" extrusionOk="0">
                    <a:moveTo>
                      <a:pt x="4049" y="0"/>
                    </a:moveTo>
                    <a:lnTo>
                      <a:pt x="3525" y="96"/>
                    </a:lnTo>
                    <a:lnTo>
                      <a:pt x="3549" y="417"/>
                    </a:lnTo>
                    <a:lnTo>
                      <a:pt x="4108" y="322"/>
                    </a:lnTo>
                    <a:lnTo>
                      <a:pt x="4049" y="0"/>
                    </a:lnTo>
                    <a:close/>
                    <a:moveTo>
                      <a:pt x="3382" y="119"/>
                    </a:moveTo>
                    <a:lnTo>
                      <a:pt x="632" y="619"/>
                    </a:lnTo>
                    <a:lnTo>
                      <a:pt x="655" y="941"/>
                    </a:lnTo>
                    <a:lnTo>
                      <a:pt x="3441" y="441"/>
                    </a:lnTo>
                    <a:lnTo>
                      <a:pt x="3382" y="119"/>
                    </a:lnTo>
                    <a:close/>
                    <a:moveTo>
                      <a:pt x="489" y="643"/>
                    </a:moveTo>
                    <a:lnTo>
                      <a:pt x="1" y="727"/>
                    </a:lnTo>
                    <a:lnTo>
                      <a:pt x="60" y="1048"/>
                    </a:lnTo>
                    <a:lnTo>
                      <a:pt x="548" y="965"/>
                    </a:lnTo>
                    <a:lnTo>
                      <a:pt x="489" y="643"/>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1693;p75">
                <a:extLst>
                  <a:ext uri="{FF2B5EF4-FFF2-40B4-BE49-F238E27FC236}">
                    <a16:creationId xmlns:a16="http://schemas.microsoft.com/office/drawing/2014/main" id="{1DC80F51-BC6F-C0F4-0E48-991A6E561F37}"/>
                  </a:ext>
                </a:extLst>
              </p:cNvPr>
              <p:cNvSpPr/>
              <p:nvPr/>
            </p:nvSpPr>
            <p:spPr>
              <a:xfrm>
                <a:off x="6305908" y="9885857"/>
                <a:ext cx="71715" cy="44088"/>
              </a:xfrm>
              <a:custGeom>
                <a:avLst/>
                <a:gdLst/>
                <a:ahLst/>
                <a:cxnLst/>
                <a:rect l="l" t="t" r="r" b="b"/>
                <a:pathLst>
                  <a:path w="989" h="608" extrusionOk="0">
                    <a:moveTo>
                      <a:pt x="881" y="144"/>
                    </a:moveTo>
                    <a:lnTo>
                      <a:pt x="881" y="358"/>
                    </a:lnTo>
                    <a:lnTo>
                      <a:pt x="226" y="477"/>
                    </a:lnTo>
                    <a:lnTo>
                      <a:pt x="215" y="441"/>
                    </a:lnTo>
                    <a:lnTo>
                      <a:pt x="334" y="406"/>
                    </a:lnTo>
                    <a:lnTo>
                      <a:pt x="298" y="298"/>
                    </a:lnTo>
                    <a:lnTo>
                      <a:pt x="191" y="334"/>
                    </a:lnTo>
                    <a:lnTo>
                      <a:pt x="179" y="275"/>
                    </a:lnTo>
                    <a:lnTo>
                      <a:pt x="881" y="144"/>
                    </a:lnTo>
                    <a:close/>
                    <a:moveTo>
                      <a:pt x="988" y="1"/>
                    </a:moveTo>
                    <a:lnTo>
                      <a:pt x="48" y="191"/>
                    </a:lnTo>
                    <a:lnTo>
                      <a:pt x="84" y="358"/>
                    </a:lnTo>
                    <a:lnTo>
                      <a:pt x="0" y="382"/>
                    </a:lnTo>
                    <a:lnTo>
                      <a:pt x="24" y="477"/>
                    </a:lnTo>
                    <a:lnTo>
                      <a:pt x="107" y="465"/>
                    </a:lnTo>
                    <a:lnTo>
                      <a:pt x="143" y="608"/>
                    </a:lnTo>
                    <a:lnTo>
                      <a:pt x="988" y="453"/>
                    </a:lnTo>
                    <a:lnTo>
                      <a:pt x="98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1694;p75">
                <a:extLst>
                  <a:ext uri="{FF2B5EF4-FFF2-40B4-BE49-F238E27FC236}">
                    <a16:creationId xmlns:a16="http://schemas.microsoft.com/office/drawing/2014/main" id="{67AF0BFB-2283-263A-3F46-9C35B8C47A85}"/>
                  </a:ext>
                </a:extLst>
              </p:cNvPr>
              <p:cNvSpPr/>
              <p:nvPr/>
            </p:nvSpPr>
            <p:spPr>
              <a:xfrm>
                <a:off x="6234267" y="9710595"/>
                <a:ext cx="122619" cy="180556"/>
              </a:xfrm>
              <a:custGeom>
                <a:avLst/>
                <a:gdLst/>
                <a:ahLst/>
                <a:cxnLst/>
                <a:rect l="l" t="t" r="r" b="b"/>
                <a:pathLst>
                  <a:path w="1691" h="2490" extrusionOk="0">
                    <a:moveTo>
                      <a:pt x="1036" y="1"/>
                    </a:moveTo>
                    <a:lnTo>
                      <a:pt x="976" y="96"/>
                    </a:lnTo>
                    <a:cubicBezTo>
                      <a:pt x="976" y="96"/>
                      <a:pt x="1381" y="358"/>
                      <a:pt x="1274" y="834"/>
                    </a:cubicBezTo>
                    <a:lnTo>
                      <a:pt x="1250" y="977"/>
                    </a:lnTo>
                    <a:lnTo>
                      <a:pt x="1691" y="632"/>
                    </a:lnTo>
                    <a:lnTo>
                      <a:pt x="1631" y="548"/>
                    </a:lnTo>
                    <a:lnTo>
                      <a:pt x="1405" y="727"/>
                    </a:lnTo>
                    <a:cubicBezTo>
                      <a:pt x="1429" y="251"/>
                      <a:pt x="1036" y="1"/>
                      <a:pt x="1036" y="1"/>
                    </a:cubicBezTo>
                    <a:close/>
                    <a:moveTo>
                      <a:pt x="441" y="203"/>
                    </a:moveTo>
                    <a:lnTo>
                      <a:pt x="441" y="203"/>
                    </a:lnTo>
                    <a:cubicBezTo>
                      <a:pt x="298" y="537"/>
                      <a:pt x="417" y="882"/>
                      <a:pt x="476" y="1037"/>
                    </a:cubicBezTo>
                    <a:lnTo>
                      <a:pt x="0" y="1037"/>
                    </a:lnTo>
                    <a:lnTo>
                      <a:pt x="0" y="1144"/>
                    </a:lnTo>
                    <a:lnTo>
                      <a:pt x="667" y="1144"/>
                    </a:lnTo>
                    <a:lnTo>
                      <a:pt x="619" y="1060"/>
                    </a:lnTo>
                    <a:cubicBezTo>
                      <a:pt x="607" y="1060"/>
                      <a:pt x="369" y="632"/>
                      <a:pt x="536" y="251"/>
                    </a:cubicBezTo>
                    <a:lnTo>
                      <a:pt x="441" y="203"/>
                    </a:lnTo>
                    <a:close/>
                    <a:moveTo>
                      <a:pt x="1214" y="1156"/>
                    </a:moveTo>
                    <a:cubicBezTo>
                      <a:pt x="1155" y="1156"/>
                      <a:pt x="1107" y="1203"/>
                      <a:pt x="1107" y="1251"/>
                    </a:cubicBezTo>
                    <a:cubicBezTo>
                      <a:pt x="1107" y="1299"/>
                      <a:pt x="1155" y="1334"/>
                      <a:pt x="1214" y="1334"/>
                    </a:cubicBezTo>
                    <a:cubicBezTo>
                      <a:pt x="1286" y="1334"/>
                      <a:pt x="1334" y="1287"/>
                      <a:pt x="1334" y="1251"/>
                    </a:cubicBezTo>
                    <a:cubicBezTo>
                      <a:pt x="1334" y="1203"/>
                      <a:pt x="1286" y="1156"/>
                      <a:pt x="1214" y="1156"/>
                    </a:cubicBezTo>
                    <a:close/>
                    <a:moveTo>
                      <a:pt x="1334" y="1644"/>
                    </a:moveTo>
                    <a:cubicBezTo>
                      <a:pt x="1274" y="1644"/>
                      <a:pt x="1214" y="1680"/>
                      <a:pt x="1214" y="1727"/>
                    </a:cubicBezTo>
                    <a:cubicBezTo>
                      <a:pt x="1214" y="1775"/>
                      <a:pt x="1274" y="1810"/>
                      <a:pt x="1334" y="1810"/>
                    </a:cubicBezTo>
                    <a:cubicBezTo>
                      <a:pt x="1393" y="1810"/>
                      <a:pt x="1441" y="1775"/>
                      <a:pt x="1441" y="1727"/>
                    </a:cubicBezTo>
                    <a:cubicBezTo>
                      <a:pt x="1441" y="1680"/>
                      <a:pt x="1393" y="1644"/>
                      <a:pt x="1334" y="1644"/>
                    </a:cubicBezTo>
                    <a:close/>
                    <a:moveTo>
                      <a:pt x="1417" y="2049"/>
                    </a:moveTo>
                    <a:cubicBezTo>
                      <a:pt x="1357" y="2049"/>
                      <a:pt x="1310" y="2084"/>
                      <a:pt x="1310" y="2132"/>
                    </a:cubicBezTo>
                    <a:cubicBezTo>
                      <a:pt x="1310" y="2180"/>
                      <a:pt x="1357" y="2215"/>
                      <a:pt x="1417" y="2215"/>
                    </a:cubicBezTo>
                    <a:cubicBezTo>
                      <a:pt x="1476" y="2215"/>
                      <a:pt x="1536" y="2180"/>
                      <a:pt x="1536" y="2132"/>
                    </a:cubicBezTo>
                    <a:cubicBezTo>
                      <a:pt x="1536" y="2084"/>
                      <a:pt x="1476" y="2049"/>
                      <a:pt x="1417" y="2049"/>
                    </a:cubicBezTo>
                    <a:close/>
                    <a:moveTo>
                      <a:pt x="905" y="834"/>
                    </a:moveTo>
                    <a:lnTo>
                      <a:pt x="798" y="858"/>
                    </a:lnTo>
                    <a:lnTo>
                      <a:pt x="1191" y="2489"/>
                    </a:lnTo>
                    <a:lnTo>
                      <a:pt x="1298" y="2453"/>
                    </a:lnTo>
                    <a:lnTo>
                      <a:pt x="905" y="834"/>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1695;p75">
                <a:extLst>
                  <a:ext uri="{FF2B5EF4-FFF2-40B4-BE49-F238E27FC236}">
                    <a16:creationId xmlns:a16="http://schemas.microsoft.com/office/drawing/2014/main" id="{88D83E84-9BCA-12CE-C56C-1DBA72565D44}"/>
                  </a:ext>
                </a:extLst>
              </p:cNvPr>
              <p:cNvSpPr/>
              <p:nvPr/>
            </p:nvSpPr>
            <p:spPr>
              <a:xfrm>
                <a:off x="6048639" y="9941981"/>
                <a:ext cx="542248" cy="398094"/>
              </a:xfrm>
              <a:custGeom>
                <a:avLst/>
                <a:gdLst/>
                <a:ahLst/>
                <a:cxnLst/>
                <a:rect l="l" t="t" r="r" b="b"/>
                <a:pathLst>
                  <a:path w="7478" h="5490" extrusionOk="0">
                    <a:moveTo>
                      <a:pt x="3489" y="48"/>
                    </a:moveTo>
                    <a:lnTo>
                      <a:pt x="3393" y="72"/>
                    </a:lnTo>
                    <a:cubicBezTo>
                      <a:pt x="3393" y="72"/>
                      <a:pt x="3465" y="489"/>
                      <a:pt x="3298" y="727"/>
                    </a:cubicBezTo>
                    <a:cubicBezTo>
                      <a:pt x="3239" y="822"/>
                      <a:pt x="3155" y="870"/>
                      <a:pt x="3036" y="894"/>
                    </a:cubicBezTo>
                    <a:lnTo>
                      <a:pt x="3060" y="1001"/>
                    </a:lnTo>
                    <a:cubicBezTo>
                      <a:pt x="3203" y="977"/>
                      <a:pt x="3310" y="905"/>
                      <a:pt x="3393" y="786"/>
                    </a:cubicBezTo>
                    <a:cubicBezTo>
                      <a:pt x="3584" y="513"/>
                      <a:pt x="3501" y="72"/>
                      <a:pt x="3489" y="48"/>
                    </a:cubicBezTo>
                    <a:close/>
                    <a:moveTo>
                      <a:pt x="1524" y="3799"/>
                    </a:moveTo>
                    <a:lnTo>
                      <a:pt x="1417" y="3811"/>
                    </a:lnTo>
                    <a:cubicBezTo>
                      <a:pt x="1417" y="3834"/>
                      <a:pt x="1453" y="4430"/>
                      <a:pt x="1869" y="4668"/>
                    </a:cubicBezTo>
                    <a:cubicBezTo>
                      <a:pt x="1977" y="4727"/>
                      <a:pt x="2096" y="4751"/>
                      <a:pt x="2239" y="4751"/>
                    </a:cubicBezTo>
                    <a:cubicBezTo>
                      <a:pt x="2465" y="4751"/>
                      <a:pt x="2739" y="4668"/>
                      <a:pt x="3048" y="4489"/>
                    </a:cubicBezTo>
                    <a:lnTo>
                      <a:pt x="3001" y="4394"/>
                    </a:lnTo>
                    <a:cubicBezTo>
                      <a:pt x="2881" y="4454"/>
                      <a:pt x="2774" y="4513"/>
                      <a:pt x="2667" y="4549"/>
                    </a:cubicBezTo>
                    <a:lnTo>
                      <a:pt x="2405" y="4132"/>
                    </a:lnTo>
                    <a:lnTo>
                      <a:pt x="2322" y="4192"/>
                    </a:lnTo>
                    <a:lnTo>
                      <a:pt x="2572" y="4584"/>
                    </a:lnTo>
                    <a:cubicBezTo>
                      <a:pt x="2441" y="4620"/>
                      <a:pt x="2322" y="4644"/>
                      <a:pt x="2215" y="4644"/>
                    </a:cubicBezTo>
                    <a:lnTo>
                      <a:pt x="1989" y="3989"/>
                    </a:lnTo>
                    <a:lnTo>
                      <a:pt x="1893" y="4025"/>
                    </a:lnTo>
                    <a:lnTo>
                      <a:pt x="2096" y="4632"/>
                    </a:lnTo>
                    <a:cubicBezTo>
                      <a:pt x="2036" y="4620"/>
                      <a:pt x="1977" y="4596"/>
                      <a:pt x="1917" y="4573"/>
                    </a:cubicBezTo>
                    <a:cubicBezTo>
                      <a:pt x="1548" y="4358"/>
                      <a:pt x="1524" y="3811"/>
                      <a:pt x="1524" y="3799"/>
                    </a:cubicBezTo>
                    <a:close/>
                    <a:moveTo>
                      <a:pt x="5560" y="3811"/>
                    </a:moveTo>
                    <a:cubicBezTo>
                      <a:pt x="5465" y="4239"/>
                      <a:pt x="5287" y="4513"/>
                      <a:pt x="5025" y="4620"/>
                    </a:cubicBezTo>
                    <a:cubicBezTo>
                      <a:pt x="4953" y="4644"/>
                      <a:pt x="4882" y="4656"/>
                      <a:pt x="4810" y="4668"/>
                    </a:cubicBezTo>
                    <a:lnTo>
                      <a:pt x="4953" y="4180"/>
                    </a:lnTo>
                    <a:lnTo>
                      <a:pt x="4846" y="4144"/>
                    </a:lnTo>
                    <a:lnTo>
                      <a:pt x="4691" y="4668"/>
                    </a:lnTo>
                    <a:cubicBezTo>
                      <a:pt x="4572" y="4656"/>
                      <a:pt x="4453" y="4620"/>
                      <a:pt x="4358" y="4584"/>
                    </a:cubicBezTo>
                    <a:lnTo>
                      <a:pt x="4453" y="4382"/>
                    </a:lnTo>
                    <a:lnTo>
                      <a:pt x="4358" y="4334"/>
                    </a:lnTo>
                    <a:lnTo>
                      <a:pt x="4263" y="4549"/>
                    </a:lnTo>
                    <a:cubicBezTo>
                      <a:pt x="4155" y="4501"/>
                      <a:pt x="4084" y="4454"/>
                      <a:pt x="4084" y="4454"/>
                    </a:cubicBezTo>
                    <a:lnTo>
                      <a:pt x="4024" y="4549"/>
                    </a:lnTo>
                    <a:cubicBezTo>
                      <a:pt x="4036" y="4561"/>
                      <a:pt x="4382" y="4775"/>
                      <a:pt x="4763" y="4775"/>
                    </a:cubicBezTo>
                    <a:cubicBezTo>
                      <a:pt x="4858" y="4775"/>
                      <a:pt x="4965" y="4763"/>
                      <a:pt x="5072" y="4715"/>
                    </a:cubicBezTo>
                    <a:cubicBezTo>
                      <a:pt x="5358" y="4596"/>
                      <a:pt x="5560" y="4299"/>
                      <a:pt x="5668" y="3846"/>
                    </a:cubicBezTo>
                    <a:lnTo>
                      <a:pt x="5560" y="3811"/>
                    </a:lnTo>
                    <a:close/>
                    <a:moveTo>
                      <a:pt x="4727" y="1"/>
                    </a:moveTo>
                    <a:lnTo>
                      <a:pt x="3870" y="120"/>
                    </a:lnTo>
                    <a:lnTo>
                      <a:pt x="3501" y="4894"/>
                    </a:lnTo>
                    <a:lnTo>
                      <a:pt x="0" y="4930"/>
                    </a:lnTo>
                    <a:lnTo>
                      <a:pt x="0" y="5037"/>
                    </a:lnTo>
                    <a:lnTo>
                      <a:pt x="3489" y="5001"/>
                    </a:lnTo>
                    <a:lnTo>
                      <a:pt x="3453" y="5477"/>
                    </a:lnTo>
                    <a:lnTo>
                      <a:pt x="3560" y="5489"/>
                    </a:lnTo>
                    <a:lnTo>
                      <a:pt x="3596" y="5001"/>
                    </a:lnTo>
                    <a:lnTo>
                      <a:pt x="7477" y="4954"/>
                    </a:lnTo>
                    <a:lnTo>
                      <a:pt x="7477" y="4846"/>
                    </a:lnTo>
                    <a:lnTo>
                      <a:pt x="3608" y="4894"/>
                    </a:lnTo>
                    <a:lnTo>
                      <a:pt x="3977" y="215"/>
                    </a:lnTo>
                    <a:lnTo>
                      <a:pt x="4739" y="108"/>
                    </a:lnTo>
                    <a:lnTo>
                      <a:pt x="4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7" name="Google Shape;1696;p75">
              <a:extLst>
                <a:ext uri="{FF2B5EF4-FFF2-40B4-BE49-F238E27FC236}">
                  <a16:creationId xmlns:a16="http://schemas.microsoft.com/office/drawing/2014/main" id="{E8F19180-A052-0D43-BD6B-3F77DE9297E1}"/>
                </a:ext>
              </a:extLst>
            </p:cNvPr>
            <p:cNvSpPr/>
            <p:nvPr/>
          </p:nvSpPr>
          <p:spPr>
            <a:xfrm>
              <a:off x="1363362" y="339734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 name="Google Shape;1717;p75">
            <a:extLst>
              <a:ext uri="{FF2B5EF4-FFF2-40B4-BE49-F238E27FC236}">
                <a16:creationId xmlns:a16="http://schemas.microsoft.com/office/drawing/2014/main" id="{A919C6F4-E436-389F-F426-A9A2A9019FAE}"/>
              </a:ext>
            </a:extLst>
          </p:cNvPr>
          <p:cNvGrpSpPr/>
          <p:nvPr/>
        </p:nvGrpSpPr>
        <p:grpSpPr>
          <a:xfrm>
            <a:off x="7359936" y="3207062"/>
            <a:ext cx="1610106" cy="1684601"/>
            <a:chOff x="6719793" y="1841497"/>
            <a:chExt cx="1610106" cy="1684601"/>
          </a:xfrm>
        </p:grpSpPr>
        <p:grpSp>
          <p:nvGrpSpPr>
            <p:cNvPr id="63" name="Google Shape;1718;p75">
              <a:extLst>
                <a:ext uri="{FF2B5EF4-FFF2-40B4-BE49-F238E27FC236}">
                  <a16:creationId xmlns:a16="http://schemas.microsoft.com/office/drawing/2014/main" id="{D866F2AB-115D-B101-C8BA-58533951BB71}"/>
                </a:ext>
              </a:extLst>
            </p:cNvPr>
            <p:cNvGrpSpPr/>
            <p:nvPr/>
          </p:nvGrpSpPr>
          <p:grpSpPr>
            <a:xfrm flipH="1">
              <a:off x="6719793" y="1841497"/>
              <a:ext cx="1610106" cy="1667668"/>
              <a:chOff x="3527525" y="7409750"/>
              <a:chExt cx="434600" cy="450125"/>
            </a:xfrm>
          </p:grpSpPr>
          <p:sp>
            <p:nvSpPr>
              <p:cNvPr id="65" name="Google Shape;1719;p75">
                <a:extLst>
                  <a:ext uri="{FF2B5EF4-FFF2-40B4-BE49-F238E27FC236}">
                    <a16:creationId xmlns:a16="http://schemas.microsoft.com/office/drawing/2014/main" id="{6C8F4796-2D4C-D0C3-1854-2378A06258A4}"/>
                  </a:ext>
                </a:extLst>
              </p:cNvPr>
              <p:cNvSpPr/>
              <p:nvPr/>
            </p:nvSpPr>
            <p:spPr>
              <a:xfrm>
                <a:off x="3648650" y="7409750"/>
                <a:ext cx="113150" cy="185150"/>
              </a:xfrm>
              <a:custGeom>
                <a:avLst/>
                <a:gdLst/>
                <a:ahLst/>
                <a:cxnLst/>
                <a:rect l="l" t="t" r="r" b="b"/>
                <a:pathLst>
                  <a:path w="4526" h="7406" extrusionOk="0">
                    <a:moveTo>
                      <a:pt x="3724" y="1"/>
                    </a:moveTo>
                    <a:cubicBezTo>
                      <a:pt x="2463" y="1"/>
                      <a:pt x="1181" y="418"/>
                      <a:pt x="1" y="1450"/>
                    </a:cubicBezTo>
                    <a:lnTo>
                      <a:pt x="1180" y="6570"/>
                    </a:lnTo>
                    <a:cubicBezTo>
                      <a:pt x="1535" y="7290"/>
                      <a:pt x="2347" y="7405"/>
                      <a:pt x="2832" y="7405"/>
                    </a:cubicBezTo>
                    <a:cubicBezTo>
                      <a:pt x="3060" y="7405"/>
                      <a:pt x="3216" y="7380"/>
                      <a:pt x="3216" y="7380"/>
                    </a:cubicBezTo>
                    <a:lnTo>
                      <a:pt x="4239" y="3974"/>
                    </a:lnTo>
                    <a:cubicBezTo>
                      <a:pt x="4239" y="3974"/>
                      <a:pt x="4525" y="3058"/>
                      <a:pt x="4216" y="22"/>
                    </a:cubicBezTo>
                    <a:cubicBezTo>
                      <a:pt x="4052" y="8"/>
                      <a:pt x="3888" y="1"/>
                      <a:pt x="3724"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1720;p75">
                <a:extLst>
                  <a:ext uri="{FF2B5EF4-FFF2-40B4-BE49-F238E27FC236}">
                    <a16:creationId xmlns:a16="http://schemas.microsoft.com/office/drawing/2014/main" id="{B657ACD3-13FB-EC80-3D2F-3851A49D167F}"/>
                  </a:ext>
                </a:extLst>
              </p:cNvPr>
              <p:cNvSpPr/>
              <p:nvPr/>
            </p:nvSpPr>
            <p:spPr>
              <a:xfrm>
                <a:off x="3675750" y="7414450"/>
                <a:ext cx="73250" cy="46750"/>
              </a:xfrm>
              <a:custGeom>
                <a:avLst/>
                <a:gdLst/>
                <a:ahLst/>
                <a:cxnLst/>
                <a:rect l="l" t="t" r="r" b="b"/>
                <a:pathLst>
                  <a:path w="2930" h="1870" extrusionOk="0">
                    <a:moveTo>
                      <a:pt x="2370" y="0"/>
                    </a:moveTo>
                    <a:cubicBezTo>
                      <a:pt x="2370" y="476"/>
                      <a:pt x="2227" y="834"/>
                      <a:pt x="1953" y="1072"/>
                    </a:cubicBezTo>
                    <a:cubicBezTo>
                      <a:pt x="1614" y="1359"/>
                      <a:pt x="1143" y="1414"/>
                      <a:pt x="830" y="1414"/>
                    </a:cubicBezTo>
                    <a:cubicBezTo>
                      <a:pt x="637" y="1414"/>
                      <a:pt x="505" y="1393"/>
                      <a:pt x="500" y="1393"/>
                    </a:cubicBezTo>
                    <a:lnTo>
                      <a:pt x="488" y="1488"/>
                    </a:lnTo>
                    <a:cubicBezTo>
                      <a:pt x="500" y="1488"/>
                      <a:pt x="643" y="1512"/>
                      <a:pt x="846" y="1512"/>
                    </a:cubicBezTo>
                    <a:cubicBezTo>
                      <a:pt x="1179" y="1512"/>
                      <a:pt x="1655" y="1453"/>
                      <a:pt x="2012" y="1155"/>
                    </a:cubicBezTo>
                    <a:cubicBezTo>
                      <a:pt x="2322" y="893"/>
                      <a:pt x="2465" y="500"/>
                      <a:pt x="2465" y="0"/>
                    </a:cubicBezTo>
                    <a:close/>
                    <a:moveTo>
                      <a:pt x="2834" y="369"/>
                    </a:moveTo>
                    <a:cubicBezTo>
                      <a:pt x="2798" y="941"/>
                      <a:pt x="2596" y="1346"/>
                      <a:pt x="2239" y="1560"/>
                    </a:cubicBezTo>
                    <a:cubicBezTo>
                      <a:pt x="1997" y="1709"/>
                      <a:pt x="1703" y="1762"/>
                      <a:pt x="1411" y="1762"/>
                    </a:cubicBezTo>
                    <a:cubicBezTo>
                      <a:pt x="725" y="1762"/>
                      <a:pt x="44" y="1473"/>
                      <a:pt x="36" y="1465"/>
                    </a:cubicBezTo>
                    <a:lnTo>
                      <a:pt x="0" y="1560"/>
                    </a:lnTo>
                    <a:cubicBezTo>
                      <a:pt x="36" y="1572"/>
                      <a:pt x="715" y="1869"/>
                      <a:pt x="1405" y="1869"/>
                    </a:cubicBezTo>
                    <a:cubicBezTo>
                      <a:pt x="1715" y="1869"/>
                      <a:pt x="2024" y="1810"/>
                      <a:pt x="2286" y="1643"/>
                    </a:cubicBezTo>
                    <a:cubicBezTo>
                      <a:pt x="2679" y="1417"/>
                      <a:pt x="2894" y="988"/>
                      <a:pt x="2929" y="381"/>
                    </a:cubicBezTo>
                    <a:lnTo>
                      <a:pt x="2834" y="369"/>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1721;p75">
                <a:extLst>
                  <a:ext uri="{FF2B5EF4-FFF2-40B4-BE49-F238E27FC236}">
                    <a16:creationId xmlns:a16="http://schemas.microsoft.com/office/drawing/2014/main" id="{C0735B25-C84B-3A5E-59C0-2F415FDFECA8}"/>
                  </a:ext>
                </a:extLst>
              </p:cNvPr>
              <p:cNvSpPr/>
              <p:nvPr/>
            </p:nvSpPr>
            <p:spPr>
              <a:xfrm>
                <a:off x="3623850" y="7410275"/>
                <a:ext cx="336775" cy="295000"/>
              </a:xfrm>
              <a:custGeom>
                <a:avLst/>
                <a:gdLst/>
                <a:ahLst/>
                <a:cxnLst/>
                <a:rect l="l" t="t" r="r" b="b"/>
                <a:pathLst>
                  <a:path w="13471" h="11800" extrusionOk="0">
                    <a:moveTo>
                      <a:pt x="5208" y="1"/>
                    </a:moveTo>
                    <a:lnTo>
                      <a:pt x="5208" y="1"/>
                    </a:lnTo>
                    <a:cubicBezTo>
                      <a:pt x="5406" y="1951"/>
                      <a:pt x="4254" y="2299"/>
                      <a:pt x="3405" y="2299"/>
                    </a:cubicBezTo>
                    <a:cubicBezTo>
                      <a:pt x="2932" y="2299"/>
                      <a:pt x="2553" y="2191"/>
                      <a:pt x="2553" y="2191"/>
                    </a:cubicBezTo>
                    <a:lnTo>
                      <a:pt x="2553" y="2191"/>
                    </a:lnTo>
                    <a:lnTo>
                      <a:pt x="3565" y="6763"/>
                    </a:lnTo>
                    <a:cubicBezTo>
                      <a:pt x="3565" y="6763"/>
                      <a:pt x="2922" y="6608"/>
                      <a:pt x="2172" y="6549"/>
                    </a:cubicBezTo>
                    <a:cubicBezTo>
                      <a:pt x="1996" y="6536"/>
                      <a:pt x="1816" y="6527"/>
                      <a:pt x="1638" y="6527"/>
                    </a:cubicBezTo>
                    <a:cubicBezTo>
                      <a:pt x="862" y="6527"/>
                      <a:pt x="134" y="6686"/>
                      <a:pt x="76" y="7287"/>
                    </a:cubicBezTo>
                    <a:cubicBezTo>
                      <a:pt x="0" y="7930"/>
                      <a:pt x="940" y="8094"/>
                      <a:pt x="1917" y="8094"/>
                    </a:cubicBezTo>
                    <a:cubicBezTo>
                      <a:pt x="2930" y="8094"/>
                      <a:pt x="3981" y="7918"/>
                      <a:pt x="3981" y="7918"/>
                    </a:cubicBezTo>
                    <a:lnTo>
                      <a:pt x="4196" y="11621"/>
                    </a:lnTo>
                    <a:lnTo>
                      <a:pt x="4624" y="11800"/>
                    </a:lnTo>
                    <a:lnTo>
                      <a:pt x="5851" y="10168"/>
                    </a:lnTo>
                    <a:cubicBezTo>
                      <a:pt x="5969" y="10173"/>
                      <a:pt x="6112" y="10177"/>
                      <a:pt x="6274" y="10177"/>
                    </a:cubicBezTo>
                    <a:cubicBezTo>
                      <a:pt x="7686" y="10177"/>
                      <a:pt x="10575" y="9900"/>
                      <a:pt x="12006" y="7763"/>
                    </a:cubicBezTo>
                    <a:cubicBezTo>
                      <a:pt x="13471" y="5585"/>
                      <a:pt x="9565" y="382"/>
                      <a:pt x="5208" y="1"/>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1722;p75">
                <a:extLst>
                  <a:ext uri="{FF2B5EF4-FFF2-40B4-BE49-F238E27FC236}">
                    <a16:creationId xmlns:a16="http://schemas.microsoft.com/office/drawing/2014/main" id="{3D1A6BAA-6DB7-7968-2BA6-6C69D3502387}"/>
                  </a:ext>
                </a:extLst>
              </p:cNvPr>
              <p:cNvSpPr/>
              <p:nvPr/>
            </p:nvSpPr>
            <p:spPr>
              <a:xfrm>
                <a:off x="3742725" y="7562675"/>
                <a:ext cx="123850" cy="87525"/>
              </a:xfrm>
              <a:custGeom>
                <a:avLst/>
                <a:gdLst/>
                <a:ahLst/>
                <a:cxnLst/>
                <a:rect l="l" t="t" r="r" b="b"/>
                <a:pathLst>
                  <a:path w="4954" h="3501" extrusionOk="0">
                    <a:moveTo>
                      <a:pt x="655" y="1"/>
                    </a:moveTo>
                    <a:lnTo>
                      <a:pt x="0" y="382"/>
                    </a:lnTo>
                    <a:lnTo>
                      <a:pt x="48" y="465"/>
                    </a:lnTo>
                    <a:lnTo>
                      <a:pt x="524" y="191"/>
                    </a:lnTo>
                    <a:lnTo>
                      <a:pt x="524" y="191"/>
                    </a:lnTo>
                    <a:cubicBezTo>
                      <a:pt x="512" y="405"/>
                      <a:pt x="512" y="953"/>
                      <a:pt x="857" y="1263"/>
                    </a:cubicBezTo>
                    <a:cubicBezTo>
                      <a:pt x="1023" y="1406"/>
                      <a:pt x="1237" y="1477"/>
                      <a:pt x="1501" y="1477"/>
                    </a:cubicBezTo>
                    <a:cubicBezTo>
                      <a:pt x="1655" y="1477"/>
                      <a:pt x="1825" y="1453"/>
                      <a:pt x="2012" y="1405"/>
                    </a:cubicBezTo>
                    <a:lnTo>
                      <a:pt x="2012" y="1405"/>
                    </a:lnTo>
                    <a:lnTo>
                      <a:pt x="1905" y="3263"/>
                    </a:lnTo>
                    <a:lnTo>
                      <a:pt x="1989" y="3203"/>
                    </a:lnTo>
                    <a:cubicBezTo>
                      <a:pt x="1999" y="3193"/>
                      <a:pt x="2942" y="2520"/>
                      <a:pt x="3758" y="2520"/>
                    </a:cubicBezTo>
                    <a:cubicBezTo>
                      <a:pt x="3896" y="2520"/>
                      <a:pt x="4030" y="2539"/>
                      <a:pt x="4155" y="2584"/>
                    </a:cubicBezTo>
                    <a:cubicBezTo>
                      <a:pt x="4501" y="2715"/>
                      <a:pt x="4739" y="3025"/>
                      <a:pt x="4870" y="3501"/>
                    </a:cubicBezTo>
                    <a:lnTo>
                      <a:pt x="4953" y="3465"/>
                    </a:lnTo>
                    <a:cubicBezTo>
                      <a:pt x="4822" y="2953"/>
                      <a:pt x="4560" y="2632"/>
                      <a:pt x="4191" y="2489"/>
                    </a:cubicBezTo>
                    <a:cubicBezTo>
                      <a:pt x="4052" y="2439"/>
                      <a:pt x="3905" y="2418"/>
                      <a:pt x="3754" y="2418"/>
                    </a:cubicBezTo>
                    <a:cubicBezTo>
                      <a:pt x="3043" y="2418"/>
                      <a:pt x="2268" y="2893"/>
                      <a:pt x="2012" y="3060"/>
                    </a:cubicBezTo>
                    <a:lnTo>
                      <a:pt x="2120" y="1274"/>
                    </a:lnTo>
                    <a:lnTo>
                      <a:pt x="2048" y="1286"/>
                    </a:lnTo>
                    <a:cubicBezTo>
                      <a:pt x="1848" y="1344"/>
                      <a:pt x="1667" y="1372"/>
                      <a:pt x="1507" y="1372"/>
                    </a:cubicBezTo>
                    <a:cubicBezTo>
                      <a:pt x="1266" y="1372"/>
                      <a:pt x="1072" y="1308"/>
                      <a:pt x="929" y="1179"/>
                    </a:cubicBezTo>
                    <a:cubicBezTo>
                      <a:pt x="524" y="834"/>
                      <a:pt x="631" y="108"/>
                      <a:pt x="643" y="96"/>
                    </a:cubicBezTo>
                    <a:lnTo>
                      <a:pt x="6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723;p75">
                <a:extLst>
                  <a:ext uri="{FF2B5EF4-FFF2-40B4-BE49-F238E27FC236}">
                    <a16:creationId xmlns:a16="http://schemas.microsoft.com/office/drawing/2014/main" id="{B8305F54-CE2A-ED17-6E72-F5AC484B4445}"/>
                  </a:ext>
                </a:extLst>
              </p:cNvPr>
              <p:cNvSpPr/>
              <p:nvPr/>
            </p:nvSpPr>
            <p:spPr>
              <a:xfrm>
                <a:off x="3754625" y="7560000"/>
                <a:ext cx="101825" cy="49850"/>
              </a:xfrm>
              <a:custGeom>
                <a:avLst/>
                <a:gdLst/>
                <a:ahLst/>
                <a:cxnLst/>
                <a:rect l="l" t="t" r="r" b="b"/>
                <a:pathLst>
                  <a:path w="4073" h="1994" extrusionOk="0">
                    <a:moveTo>
                      <a:pt x="3560" y="0"/>
                    </a:moveTo>
                    <a:cubicBezTo>
                      <a:pt x="3077" y="200"/>
                      <a:pt x="2489" y="359"/>
                      <a:pt x="1845" y="359"/>
                    </a:cubicBezTo>
                    <a:cubicBezTo>
                      <a:pt x="1568" y="359"/>
                      <a:pt x="1282" y="330"/>
                      <a:pt x="989" y="262"/>
                    </a:cubicBezTo>
                    <a:lnTo>
                      <a:pt x="0" y="1215"/>
                    </a:lnTo>
                    <a:cubicBezTo>
                      <a:pt x="0" y="1215"/>
                      <a:pt x="655" y="1993"/>
                      <a:pt x="1832" y="1993"/>
                    </a:cubicBezTo>
                    <a:cubicBezTo>
                      <a:pt x="2444" y="1993"/>
                      <a:pt x="3197" y="1783"/>
                      <a:pt x="4072" y="1143"/>
                    </a:cubicBezTo>
                    <a:lnTo>
                      <a:pt x="3560" y="0"/>
                    </a:ln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1724;p75">
                <a:extLst>
                  <a:ext uri="{FF2B5EF4-FFF2-40B4-BE49-F238E27FC236}">
                    <a16:creationId xmlns:a16="http://schemas.microsoft.com/office/drawing/2014/main" id="{0A304833-155B-3F94-95F3-089056259339}"/>
                  </a:ext>
                </a:extLst>
              </p:cNvPr>
              <p:cNvSpPr/>
              <p:nvPr/>
            </p:nvSpPr>
            <p:spPr>
              <a:xfrm>
                <a:off x="3643600" y="7472200"/>
                <a:ext cx="234275" cy="134250"/>
              </a:xfrm>
              <a:custGeom>
                <a:avLst/>
                <a:gdLst/>
                <a:ahLst/>
                <a:cxnLst/>
                <a:rect l="l" t="t" r="r" b="b"/>
                <a:pathLst>
                  <a:path w="9371" h="5370" extrusionOk="0">
                    <a:moveTo>
                      <a:pt x="7263" y="1060"/>
                    </a:moveTo>
                    <a:lnTo>
                      <a:pt x="7168" y="1107"/>
                    </a:lnTo>
                    <a:cubicBezTo>
                      <a:pt x="7168" y="1119"/>
                      <a:pt x="7609" y="2012"/>
                      <a:pt x="7418" y="2417"/>
                    </a:cubicBezTo>
                    <a:cubicBezTo>
                      <a:pt x="7382" y="2512"/>
                      <a:pt x="7311" y="2572"/>
                      <a:pt x="7204" y="2596"/>
                    </a:cubicBezTo>
                    <a:cubicBezTo>
                      <a:pt x="7169" y="2607"/>
                      <a:pt x="7135" y="2612"/>
                      <a:pt x="7101" y="2612"/>
                    </a:cubicBezTo>
                    <a:cubicBezTo>
                      <a:pt x="7029" y="2612"/>
                      <a:pt x="6959" y="2588"/>
                      <a:pt x="6894" y="2548"/>
                    </a:cubicBezTo>
                    <a:cubicBezTo>
                      <a:pt x="6513" y="2286"/>
                      <a:pt x="6382" y="1369"/>
                      <a:pt x="6382" y="1357"/>
                    </a:cubicBezTo>
                    <a:lnTo>
                      <a:pt x="6287" y="1369"/>
                    </a:lnTo>
                    <a:cubicBezTo>
                      <a:pt x="6287" y="1417"/>
                      <a:pt x="6418" y="2346"/>
                      <a:pt x="6835" y="2631"/>
                    </a:cubicBezTo>
                    <a:cubicBezTo>
                      <a:pt x="6918" y="2679"/>
                      <a:pt x="7013" y="2715"/>
                      <a:pt x="7108" y="2715"/>
                    </a:cubicBezTo>
                    <a:cubicBezTo>
                      <a:pt x="7144" y="2715"/>
                      <a:pt x="7180" y="2703"/>
                      <a:pt x="7228" y="2691"/>
                    </a:cubicBezTo>
                    <a:cubicBezTo>
                      <a:pt x="7358" y="2667"/>
                      <a:pt x="7454" y="2584"/>
                      <a:pt x="7513" y="2465"/>
                    </a:cubicBezTo>
                    <a:cubicBezTo>
                      <a:pt x="7716" y="2012"/>
                      <a:pt x="7275" y="1095"/>
                      <a:pt x="7263" y="1060"/>
                    </a:cubicBezTo>
                    <a:close/>
                    <a:moveTo>
                      <a:pt x="5906" y="1453"/>
                    </a:moveTo>
                    <a:lnTo>
                      <a:pt x="5823" y="1488"/>
                    </a:lnTo>
                    <a:cubicBezTo>
                      <a:pt x="5823" y="1500"/>
                      <a:pt x="6263" y="2405"/>
                      <a:pt x="6073" y="2810"/>
                    </a:cubicBezTo>
                    <a:cubicBezTo>
                      <a:pt x="6037" y="2905"/>
                      <a:pt x="5965" y="2965"/>
                      <a:pt x="5858" y="2988"/>
                    </a:cubicBezTo>
                    <a:cubicBezTo>
                      <a:pt x="5821" y="2996"/>
                      <a:pt x="5785" y="3000"/>
                      <a:pt x="5752" y="3000"/>
                    </a:cubicBezTo>
                    <a:cubicBezTo>
                      <a:pt x="5679" y="3000"/>
                      <a:pt x="5614" y="2982"/>
                      <a:pt x="5549" y="2941"/>
                    </a:cubicBezTo>
                    <a:cubicBezTo>
                      <a:pt x="5168" y="2679"/>
                      <a:pt x="5037" y="1762"/>
                      <a:pt x="5037" y="1750"/>
                    </a:cubicBezTo>
                    <a:lnTo>
                      <a:pt x="4942" y="1762"/>
                    </a:lnTo>
                    <a:cubicBezTo>
                      <a:pt x="4942" y="1798"/>
                      <a:pt x="5072" y="2727"/>
                      <a:pt x="5489" y="3012"/>
                    </a:cubicBezTo>
                    <a:cubicBezTo>
                      <a:pt x="5573" y="3072"/>
                      <a:pt x="5668" y="3096"/>
                      <a:pt x="5751" y="3096"/>
                    </a:cubicBezTo>
                    <a:cubicBezTo>
                      <a:pt x="5799" y="3096"/>
                      <a:pt x="5834" y="3096"/>
                      <a:pt x="5882" y="3084"/>
                    </a:cubicBezTo>
                    <a:cubicBezTo>
                      <a:pt x="6013" y="3048"/>
                      <a:pt x="6108" y="2977"/>
                      <a:pt x="6168" y="2858"/>
                    </a:cubicBezTo>
                    <a:cubicBezTo>
                      <a:pt x="6370" y="2405"/>
                      <a:pt x="5930" y="1488"/>
                      <a:pt x="5906" y="1453"/>
                    </a:cubicBezTo>
                    <a:close/>
                    <a:moveTo>
                      <a:pt x="7204" y="0"/>
                    </a:moveTo>
                    <a:lnTo>
                      <a:pt x="7120" y="60"/>
                    </a:lnTo>
                    <a:lnTo>
                      <a:pt x="9228" y="2738"/>
                    </a:lnTo>
                    <a:cubicBezTo>
                      <a:pt x="9003" y="2922"/>
                      <a:pt x="7783" y="3822"/>
                      <a:pt x="6278" y="3822"/>
                    </a:cubicBezTo>
                    <a:cubicBezTo>
                      <a:pt x="6026" y="3822"/>
                      <a:pt x="5766" y="3797"/>
                      <a:pt x="5501" y="3739"/>
                    </a:cubicBezTo>
                    <a:cubicBezTo>
                      <a:pt x="5549" y="3631"/>
                      <a:pt x="5680" y="3405"/>
                      <a:pt x="5858" y="3369"/>
                    </a:cubicBezTo>
                    <a:cubicBezTo>
                      <a:pt x="5875" y="3366"/>
                      <a:pt x="5891" y="3365"/>
                      <a:pt x="5907" y="3365"/>
                    </a:cubicBezTo>
                    <a:cubicBezTo>
                      <a:pt x="6022" y="3365"/>
                      <a:pt x="6138" y="3438"/>
                      <a:pt x="6263" y="3584"/>
                    </a:cubicBezTo>
                    <a:lnTo>
                      <a:pt x="6335" y="3524"/>
                    </a:lnTo>
                    <a:cubicBezTo>
                      <a:pt x="6186" y="3355"/>
                      <a:pt x="6038" y="3270"/>
                      <a:pt x="5898" y="3270"/>
                    </a:cubicBezTo>
                    <a:cubicBezTo>
                      <a:pt x="5881" y="3270"/>
                      <a:pt x="5864" y="3272"/>
                      <a:pt x="5846" y="3274"/>
                    </a:cubicBezTo>
                    <a:cubicBezTo>
                      <a:pt x="5549" y="3322"/>
                      <a:pt x="5394" y="3739"/>
                      <a:pt x="5382" y="3762"/>
                    </a:cubicBezTo>
                    <a:lnTo>
                      <a:pt x="5358" y="3810"/>
                    </a:lnTo>
                    <a:lnTo>
                      <a:pt x="5418" y="3822"/>
                    </a:lnTo>
                    <a:cubicBezTo>
                      <a:pt x="5715" y="3893"/>
                      <a:pt x="6001" y="3917"/>
                      <a:pt x="6275" y="3917"/>
                    </a:cubicBezTo>
                    <a:cubicBezTo>
                      <a:pt x="7978" y="3917"/>
                      <a:pt x="9311" y="2810"/>
                      <a:pt x="9335" y="2786"/>
                    </a:cubicBezTo>
                    <a:lnTo>
                      <a:pt x="9371" y="2762"/>
                    </a:lnTo>
                    <a:lnTo>
                      <a:pt x="7204" y="0"/>
                    </a:lnTo>
                    <a:close/>
                    <a:moveTo>
                      <a:pt x="7870" y="4131"/>
                    </a:moveTo>
                    <a:lnTo>
                      <a:pt x="7787" y="4191"/>
                    </a:lnTo>
                    <a:lnTo>
                      <a:pt x="8120" y="4703"/>
                    </a:lnTo>
                    <a:lnTo>
                      <a:pt x="8204" y="4655"/>
                    </a:lnTo>
                    <a:lnTo>
                      <a:pt x="7870" y="4131"/>
                    </a:lnTo>
                    <a:close/>
                    <a:moveTo>
                      <a:pt x="7513" y="4036"/>
                    </a:moveTo>
                    <a:lnTo>
                      <a:pt x="7418" y="4072"/>
                    </a:lnTo>
                    <a:lnTo>
                      <a:pt x="7787" y="4846"/>
                    </a:lnTo>
                    <a:lnTo>
                      <a:pt x="7870" y="4798"/>
                    </a:lnTo>
                    <a:lnTo>
                      <a:pt x="7513" y="4036"/>
                    </a:lnTo>
                    <a:close/>
                    <a:moveTo>
                      <a:pt x="5704" y="4167"/>
                    </a:moveTo>
                    <a:lnTo>
                      <a:pt x="5025" y="4882"/>
                    </a:lnTo>
                    <a:lnTo>
                      <a:pt x="5096" y="4941"/>
                    </a:lnTo>
                    <a:lnTo>
                      <a:pt x="5775" y="4239"/>
                    </a:lnTo>
                    <a:lnTo>
                      <a:pt x="5704" y="4167"/>
                    </a:lnTo>
                    <a:close/>
                    <a:moveTo>
                      <a:pt x="5823" y="4310"/>
                    </a:moveTo>
                    <a:lnTo>
                      <a:pt x="5453" y="4882"/>
                    </a:lnTo>
                    <a:lnTo>
                      <a:pt x="5537" y="4941"/>
                    </a:lnTo>
                    <a:lnTo>
                      <a:pt x="5906" y="4358"/>
                    </a:lnTo>
                    <a:lnTo>
                      <a:pt x="5823" y="4310"/>
                    </a:lnTo>
                    <a:close/>
                    <a:moveTo>
                      <a:pt x="7478" y="4489"/>
                    </a:moveTo>
                    <a:lnTo>
                      <a:pt x="7382" y="4524"/>
                    </a:lnTo>
                    <a:lnTo>
                      <a:pt x="7549" y="5013"/>
                    </a:lnTo>
                    <a:lnTo>
                      <a:pt x="7632" y="4989"/>
                    </a:lnTo>
                    <a:lnTo>
                      <a:pt x="7478" y="4489"/>
                    </a:lnTo>
                    <a:close/>
                    <a:moveTo>
                      <a:pt x="6680" y="4382"/>
                    </a:moveTo>
                    <a:lnTo>
                      <a:pt x="6680" y="5072"/>
                    </a:lnTo>
                    <a:lnTo>
                      <a:pt x="6775" y="5072"/>
                    </a:lnTo>
                    <a:lnTo>
                      <a:pt x="6775" y="4382"/>
                    </a:lnTo>
                    <a:close/>
                    <a:moveTo>
                      <a:pt x="6477" y="4203"/>
                    </a:moveTo>
                    <a:lnTo>
                      <a:pt x="6346" y="5286"/>
                    </a:lnTo>
                    <a:lnTo>
                      <a:pt x="6442" y="5298"/>
                    </a:lnTo>
                    <a:lnTo>
                      <a:pt x="6585" y="4215"/>
                    </a:lnTo>
                    <a:lnTo>
                      <a:pt x="6477" y="4203"/>
                    </a:lnTo>
                    <a:close/>
                    <a:moveTo>
                      <a:pt x="765" y="4437"/>
                    </a:moveTo>
                    <a:cubicBezTo>
                      <a:pt x="687" y="4437"/>
                      <a:pt x="606" y="4445"/>
                      <a:pt x="524" y="4465"/>
                    </a:cubicBezTo>
                    <a:cubicBezTo>
                      <a:pt x="298" y="4512"/>
                      <a:pt x="155" y="4608"/>
                      <a:pt x="96" y="4763"/>
                    </a:cubicBezTo>
                    <a:cubicBezTo>
                      <a:pt x="0" y="4989"/>
                      <a:pt x="143" y="5227"/>
                      <a:pt x="155" y="5239"/>
                    </a:cubicBezTo>
                    <a:lnTo>
                      <a:pt x="239" y="5191"/>
                    </a:lnTo>
                    <a:cubicBezTo>
                      <a:pt x="239" y="5179"/>
                      <a:pt x="108" y="4977"/>
                      <a:pt x="179" y="4798"/>
                    </a:cubicBezTo>
                    <a:cubicBezTo>
                      <a:pt x="227" y="4679"/>
                      <a:pt x="358" y="4596"/>
                      <a:pt x="548" y="4560"/>
                    </a:cubicBezTo>
                    <a:cubicBezTo>
                      <a:pt x="622" y="4542"/>
                      <a:pt x="695" y="4533"/>
                      <a:pt x="767" y="4533"/>
                    </a:cubicBezTo>
                    <a:cubicBezTo>
                      <a:pt x="1067" y="4533"/>
                      <a:pt x="1342" y="4676"/>
                      <a:pt x="1524" y="4810"/>
                    </a:cubicBezTo>
                    <a:cubicBezTo>
                      <a:pt x="1503" y="4807"/>
                      <a:pt x="1482" y="4806"/>
                      <a:pt x="1460" y="4806"/>
                    </a:cubicBezTo>
                    <a:cubicBezTo>
                      <a:pt x="1387" y="4806"/>
                      <a:pt x="1315" y="4824"/>
                      <a:pt x="1251" y="4870"/>
                    </a:cubicBezTo>
                    <a:cubicBezTo>
                      <a:pt x="1060" y="5036"/>
                      <a:pt x="1167" y="5263"/>
                      <a:pt x="1251" y="5370"/>
                    </a:cubicBezTo>
                    <a:lnTo>
                      <a:pt x="1334" y="5310"/>
                    </a:lnTo>
                    <a:cubicBezTo>
                      <a:pt x="1322" y="5298"/>
                      <a:pt x="1155" y="5084"/>
                      <a:pt x="1322" y="4953"/>
                    </a:cubicBezTo>
                    <a:cubicBezTo>
                      <a:pt x="1364" y="4917"/>
                      <a:pt x="1414" y="4904"/>
                      <a:pt x="1465" y="4904"/>
                    </a:cubicBezTo>
                    <a:cubicBezTo>
                      <a:pt x="1619" y="4904"/>
                      <a:pt x="1786" y="5024"/>
                      <a:pt x="1786" y="5024"/>
                    </a:cubicBezTo>
                    <a:lnTo>
                      <a:pt x="1858" y="4953"/>
                    </a:lnTo>
                    <a:cubicBezTo>
                      <a:pt x="1837" y="4932"/>
                      <a:pt x="1360" y="4437"/>
                      <a:pt x="765" y="443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1725;p75">
                <a:extLst>
                  <a:ext uri="{FF2B5EF4-FFF2-40B4-BE49-F238E27FC236}">
                    <a16:creationId xmlns:a16="http://schemas.microsoft.com/office/drawing/2014/main" id="{988CDAB3-1B4E-EAB1-4277-97CE5725E050}"/>
                  </a:ext>
                </a:extLst>
              </p:cNvPr>
              <p:cNvSpPr/>
              <p:nvPr/>
            </p:nvSpPr>
            <p:spPr>
              <a:xfrm>
                <a:off x="3815050" y="7674850"/>
                <a:ext cx="147075" cy="160500"/>
              </a:xfrm>
              <a:custGeom>
                <a:avLst/>
                <a:gdLst/>
                <a:ahLst/>
                <a:cxnLst/>
                <a:rect l="l" t="t" r="r" b="b"/>
                <a:pathLst>
                  <a:path w="5883" h="6420" extrusionOk="0">
                    <a:moveTo>
                      <a:pt x="5212" y="0"/>
                    </a:moveTo>
                    <a:cubicBezTo>
                      <a:pt x="4370" y="0"/>
                      <a:pt x="2386" y="912"/>
                      <a:pt x="1858" y="1157"/>
                    </a:cubicBezTo>
                    <a:cubicBezTo>
                      <a:pt x="1751" y="859"/>
                      <a:pt x="1655" y="621"/>
                      <a:pt x="1655" y="621"/>
                    </a:cubicBezTo>
                    <a:lnTo>
                      <a:pt x="500" y="1348"/>
                    </a:lnTo>
                    <a:lnTo>
                      <a:pt x="1096" y="2181"/>
                    </a:lnTo>
                    <a:lnTo>
                      <a:pt x="0" y="4955"/>
                    </a:lnTo>
                    <a:lnTo>
                      <a:pt x="286" y="6420"/>
                    </a:lnTo>
                    <a:lnTo>
                      <a:pt x="1846" y="3336"/>
                    </a:lnTo>
                    <a:cubicBezTo>
                      <a:pt x="1846" y="3336"/>
                      <a:pt x="2048" y="3538"/>
                      <a:pt x="2369" y="3538"/>
                    </a:cubicBezTo>
                    <a:cubicBezTo>
                      <a:pt x="2495" y="3538"/>
                      <a:pt x="2640" y="3507"/>
                      <a:pt x="2798" y="3419"/>
                    </a:cubicBezTo>
                    <a:cubicBezTo>
                      <a:pt x="3346" y="3110"/>
                      <a:pt x="3120" y="1776"/>
                      <a:pt x="2298" y="1324"/>
                    </a:cubicBezTo>
                    <a:cubicBezTo>
                      <a:pt x="2298" y="1324"/>
                      <a:pt x="5882" y="788"/>
                      <a:pt x="5573" y="145"/>
                    </a:cubicBezTo>
                    <a:cubicBezTo>
                      <a:pt x="5524" y="43"/>
                      <a:pt x="5395" y="0"/>
                      <a:pt x="5212" y="0"/>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1726;p75">
                <a:extLst>
                  <a:ext uri="{FF2B5EF4-FFF2-40B4-BE49-F238E27FC236}">
                    <a16:creationId xmlns:a16="http://schemas.microsoft.com/office/drawing/2014/main" id="{EBEC6241-D4A3-A952-309F-94553F1ED004}"/>
                  </a:ext>
                </a:extLst>
              </p:cNvPr>
              <p:cNvSpPr/>
              <p:nvPr/>
            </p:nvSpPr>
            <p:spPr>
              <a:xfrm>
                <a:off x="3813850" y="7688575"/>
                <a:ext cx="78625" cy="110750"/>
              </a:xfrm>
              <a:custGeom>
                <a:avLst/>
                <a:gdLst/>
                <a:ahLst/>
                <a:cxnLst/>
                <a:rect l="l" t="t" r="r" b="b"/>
                <a:pathLst>
                  <a:path w="3145" h="4430" extrusionOk="0">
                    <a:moveTo>
                      <a:pt x="1727" y="1"/>
                    </a:moveTo>
                    <a:lnTo>
                      <a:pt x="477" y="787"/>
                    </a:lnTo>
                    <a:lnTo>
                      <a:pt x="1096" y="1644"/>
                    </a:lnTo>
                    <a:lnTo>
                      <a:pt x="1" y="4394"/>
                    </a:lnTo>
                    <a:lnTo>
                      <a:pt x="96" y="4430"/>
                    </a:lnTo>
                    <a:lnTo>
                      <a:pt x="1203" y="1632"/>
                    </a:lnTo>
                    <a:lnTo>
                      <a:pt x="608" y="810"/>
                    </a:lnTo>
                    <a:lnTo>
                      <a:pt x="1680" y="144"/>
                    </a:lnTo>
                    <a:cubicBezTo>
                      <a:pt x="1870" y="584"/>
                      <a:pt x="2239" y="1620"/>
                      <a:pt x="1977" y="1822"/>
                    </a:cubicBezTo>
                    <a:cubicBezTo>
                      <a:pt x="1956" y="1844"/>
                      <a:pt x="1934" y="1848"/>
                      <a:pt x="1918" y="1848"/>
                    </a:cubicBezTo>
                    <a:cubicBezTo>
                      <a:pt x="1907" y="1848"/>
                      <a:pt x="1899" y="1846"/>
                      <a:pt x="1894" y="1846"/>
                    </a:cubicBezTo>
                    <a:cubicBezTo>
                      <a:pt x="1715" y="1775"/>
                      <a:pt x="1561" y="1084"/>
                      <a:pt x="1501" y="668"/>
                    </a:cubicBezTo>
                    <a:lnTo>
                      <a:pt x="1406" y="679"/>
                    </a:lnTo>
                    <a:cubicBezTo>
                      <a:pt x="1418" y="799"/>
                      <a:pt x="1561" y="1811"/>
                      <a:pt x="1858" y="1930"/>
                    </a:cubicBezTo>
                    <a:cubicBezTo>
                      <a:pt x="1858" y="1942"/>
                      <a:pt x="1870" y="1942"/>
                      <a:pt x="1882" y="1942"/>
                    </a:cubicBezTo>
                    <a:lnTo>
                      <a:pt x="1846" y="2787"/>
                    </a:lnTo>
                    <a:lnTo>
                      <a:pt x="1942" y="2787"/>
                    </a:lnTo>
                    <a:lnTo>
                      <a:pt x="1965" y="2287"/>
                    </a:lnTo>
                    <a:lnTo>
                      <a:pt x="3144" y="2334"/>
                    </a:lnTo>
                    <a:lnTo>
                      <a:pt x="3144" y="2227"/>
                    </a:lnTo>
                    <a:lnTo>
                      <a:pt x="1965" y="2192"/>
                    </a:lnTo>
                    <a:lnTo>
                      <a:pt x="1977" y="1930"/>
                    </a:lnTo>
                    <a:cubicBezTo>
                      <a:pt x="2001" y="1930"/>
                      <a:pt x="2025" y="1918"/>
                      <a:pt x="2037" y="1894"/>
                    </a:cubicBezTo>
                    <a:cubicBezTo>
                      <a:pt x="2132" y="1822"/>
                      <a:pt x="2168" y="1692"/>
                      <a:pt x="2168" y="1525"/>
                    </a:cubicBezTo>
                    <a:lnTo>
                      <a:pt x="2942" y="1465"/>
                    </a:lnTo>
                    <a:lnTo>
                      <a:pt x="2942" y="1358"/>
                    </a:lnTo>
                    <a:lnTo>
                      <a:pt x="2156" y="1430"/>
                    </a:lnTo>
                    <a:cubicBezTo>
                      <a:pt x="2120" y="906"/>
                      <a:pt x="1799" y="168"/>
                      <a:pt x="1751" y="48"/>
                    </a:cubicBezTo>
                    <a:lnTo>
                      <a:pt x="1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1727;p75">
                <a:extLst>
                  <a:ext uri="{FF2B5EF4-FFF2-40B4-BE49-F238E27FC236}">
                    <a16:creationId xmlns:a16="http://schemas.microsoft.com/office/drawing/2014/main" id="{BF3CF8EB-72A3-310A-3BEC-15352CB9F7EB}"/>
                  </a:ext>
                </a:extLst>
              </p:cNvPr>
              <p:cNvSpPr/>
              <p:nvPr/>
            </p:nvSpPr>
            <p:spPr>
              <a:xfrm>
                <a:off x="3737650" y="7713000"/>
                <a:ext cx="73250" cy="122350"/>
              </a:xfrm>
              <a:custGeom>
                <a:avLst/>
                <a:gdLst/>
                <a:ahLst/>
                <a:cxnLst/>
                <a:rect l="l" t="t" r="r" b="b"/>
                <a:pathLst>
                  <a:path w="2930" h="4894" extrusionOk="0">
                    <a:moveTo>
                      <a:pt x="751" y="0"/>
                    </a:moveTo>
                    <a:cubicBezTo>
                      <a:pt x="1" y="631"/>
                      <a:pt x="156" y="1215"/>
                      <a:pt x="679" y="1631"/>
                    </a:cubicBezTo>
                    <a:cubicBezTo>
                      <a:pt x="1561" y="3834"/>
                      <a:pt x="2930" y="4894"/>
                      <a:pt x="2930" y="4894"/>
                    </a:cubicBezTo>
                    <a:lnTo>
                      <a:pt x="2858" y="3322"/>
                    </a:lnTo>
                    <a:lnTo>
                      <a:pt x="75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1728;p75">
                <a:extLst>
                  <a:ext uri="{FF2B5EF4-FFF2-40B4-BE49-F238E27FC236}">
                    <a16:creationId xmlns:a16="http://schemas.microsoft.com/office/drawing/2014/main" id="{322BFECF-04E0-0013-05E3-BBBF0DD8002D}"/>
                  </a:ext>
                </a:extLst>
              </p:cNvPr>
              <p:cNvSpPr/>
              <p:nvPr/>
            </p:nvSpPr>
            <p:spPr>
              <a:xfrm>
                <a:off x="3802250" y="7788300"/>
                <a:ext cx="31575" cy="54025"/>
              </a:xfrm>
              <a:custGeom>
                <a:avLst/>
                <a:gdLst/>
                <a:ahLst/>
                <a:cxnLst/>
                <a:rect l="l" t="t" r="r" b="b"/>
                <a:pathLst>
                  <a:path w="1263" h="2161" extrusionOk="0">
                    <a:moveTo>
                      <a:pt x="215" y="0"/>
                    </a:moveTo>
                    <a:lnTo>
                      <a:pt x="0" y="1822"/>
                    </a:lnTo>
                    <a:cubicBezTo>
                      <a:pt x="0" y="1822"/>
                      <a:pt x="126" y="2160"/>
                      <a:pt x="448" y="2160"/>
                    </a:cubicBezTo>
                    <a:cubicBezTo>
                      <a:pt x="643" y="2160"/>
                      <a:pt x="909" y="2038"/>
                      <a:pt x="1263" y="1643"/>
                    </a:cubicBezTo>
                    <a:lnTo>
                      <a:pt x="63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1729;p75">
                <a:extLst>
                  <a:ext uri="{FF2B5EF4-FFF2-40B4-BE49-F238E27FC236}">
                    <a16:creationId xmlns:a16="http://schemas.microsoft.com/office/drawing/2014/main" id="{20A927C4-7FB2-0D99-BCD9-575EDFA608A7}"/>
                  </a:ext>
                </a:extLst>
              </p:cNvPr>
              <p:cNvSpPr/>
              <p:nvPr/>
            </p:nvSpPr>
            <p:spPr>
              <a:xfrm>
                <a:off x="3539425" y="7651025"/>
                <a:ext cx="172075" cy="45925"/>
              </a:xfrm>
              <a:custGeom>
                <a:avLst/>
                <a:gdLst/>
                <a:ahLst/>
                <a:cxnLst/>
                <a:rect l="l" t="t" r="r" b="b"/>
                <a:pathLst>
                  <a:path w="6883" h="1837" extrusionOk="0">
                    <a:moveTo>
                      <a:pt x="2825" y="1"/>
                    </a:moveTo>
                    <a:cubicBezTo>
                      <a:pt x="1973" y="1"/>
                      <a:pt x="1024" y="152"/>
                      <a:pt x="0" y="550"/>
                    </a:cubicBezTo>
                    <a:lnTo>
                      <a:pt x="667" y="1503"/>
                    </a:lnTo>
                    <a:lnTo>
                      <a:pt x="6430" y="1836"/>
                    </a:lnTo>
                    <a:lnTo>
                      <a:pt x="6882" y="1670"/>
                    </a:lnTo>
                    <a:lnTo>
                      <a:pt x="6882" y="1253"/>
                    </a:lnTo>
                    <a:cubicBezTo>
                      <a:pt x="6219" y="797"/>
                      <a:pt x="4777" y="1"/>
                      <a:pt x="282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1730;p75">
                <a:extLst>
                  <a:ext uri="{FF2B5EF4-FFF2-40B4-BE49-F238E27FC236}">
                    <a16:creationId xmlns:a16="http://schemas.microsoft.com/office/drawing/2014/main" id="{9C6DFDD2-C990-A7F9-6735-7BF014A3C3DA}"/>
                  </a:ext>
                </a:extLst>
              </p:cNvPr>
              <p:cNvSpPr/>
              <p:nvPr/>
            </p:nvSpPr>
            <p:spPr>
              <a:xfrm>
                <a:off x="3717725" y="7664775"/>
                <a:ext cx="49725" cy="82175"/>
              </a:xfrm>
              <a:custGeom>
                <a:avLst/>
                <a:gdLst/>
                <a:ahLst/>
                <a:cxnLst/>
                <a:rect l="l" t="t" r="r" b="b"/>
                <a:pathLst>
                  <a:path w="1989" h="3287" extrusionOk="0">
                    <a:moveTo>
                      <a:pt x="83" y="0"/>
                    </a:moveTo>
                    <a:lnTo>
                      <a:pt x="155" y="1012"/>
                    </a:lnTo>
                    <a:cubicBezTo>
                      <a:pt x="155" y="1012"/>
                      <a:pt x="95" y="965"/>
                      <a:pt x="0" y="893"/>
                    </a:cubicBezTo>
                    <a:lnTo>
                      <a:pt x="0" y="3286"/>
                    </a:lnTo>
                    <a:lnTo>
                      <a:pt x="1357" y="1620"/>
                    </a:lnTo>
                    <a:lnTo>
                      <a:pt x="1988" y="786"/>
                    </a:lnTo>
                    <a:lnTo>
                      <a:pt x="1298" y="381"/>
                    </a:lnTo>
                    <a:lnTo>
                      <a:pt x="774" y="1084"/>
                    </a:lnTo>
                    <a:lnTo>
                      <a:pt x="798" y="262"/>
                    </a:lnTo>
                    <a:lnTo>
                      <a:pt x="83"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1731;p75">
                <a:extLst>
                  <a:ext uri="{FF2B5EF4-FFF2-40B4-BE49-F238E27FC236}">
                    <a16:creationId xmlns:a16="http://schemas.microsoft.com/office/drawing/2014/main" id="{138E8415-9041-BBA8-F94F-DA115276DEE3}"/>
                  </a:ext>
                </a:extLst>
              </p:cNvPr>
              <p:cNvSpPr/>
              <p:nvPr/>
            </p:nvSpPr>
            <p:spPr>
              <a:xfrm>
                <a:off x="3720700" y="7672500"/>
                <a:ext cx="30375" cy="31575"/>
              </a:xfrm>
              <a:custGeom>
                <a:avLst/>
                <a:gdLst/>
                <a:ahLst/>
                <a:cxnLst/>
                <a:rect l="l" t="t" r="r" b="b"/>
                <a:pathLst>
                  <a:path w="1215" h="1263" extrusionOk="0">
                    <a:moveTo>
                      <a:pt x="560" y="1"/>
                    </a:moveTo>
                    <a:lnTo>
                      <a:pt x="298" y="858"/>
                    </a:lnTo>
                    <a:lnTo>
                      <a:pt x="60" y="668"/>
                    </a:lnTo>
                    <a:lnTo>
                      <a:pt x="0" y="739"/>
                    </a:lnTo>
                    <a:lnTo>
                      <a:pt x="345" y="1025"/>
                    </a:lnTo>
                    <a:lnTo>
                      <a:pt x="655" y="37"/>
                    </a:lnTo>
                    <a:lnTo>
                      <a:pt x="560" y="1"/>
                    </a:lnTo>
                    <a:close/>
                    <a:moveTo>
                      <a:pt x="1096" y="203"/>
                    </a:moveTo>
                    <a:lnTo>
                      <a:pt x="738" y="1227"/>
                    </a:lnTo>
                    <a:lnTo>
                      <a:pt x="1215" y="1263"/>
                    </a:lnTo>
                    <a:lnTo>
                      <a:pt x="1215" y="1168"/>
                    </a:lnTo>
                    <a:lnTo>
                      <a:pt x="869" y="1144"/>
                    </a:lnTo>
                    <a:lnTo>
                      <a:pt x="1191" y="239"/>
                    </a:lnTo>
                    <a:lnTo>
                      <a:pt x="1096" y="203"/>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1732;p75">
                <a:extLst>
                  <a:ext uri="{FF2B5EF4-FFF2-40B4-BE49-F238E27FC236}">
                    <a16:creationId xmlns:a16="http://schemas.microsoft.com/office/drawing/2014/main" id="{F58CC852-A00C-48EF-317D-3FF70F1A2C3F}"/>
                  </a:ext>
                </a:extLst>
              </p:cNvPr>
              <p:cNvSpPr/>
              <p:nvPr/>
            </p:nvSpPr>
            <p:spPr>
              <a:xfrm>
                <a:off x="3633475" y="7682325"/>
                <a:ext cx="141125" cy="177550"/>
              </a:xfrm>
              <a:custGeom>
                <a:avLst/>
                <a:gdLst/>
                <a:ahLst/>
                <a:cxnLst/>
                <a:rect l="l" t="t" r="r" b="b"/>
                <a:pathLst>
                  <a:path w="5645" h="7102" extrusionOk="0">
                    <a:moveTo>
                      <a:pt x="3120" y="1"/>
                    </a:moveTo>
                    <a:lnTo>
                      <a:pt x="2668" y="584"/>
                    </a:lnTo>
                    <a:lnTo>
                      <a:pt x="1" y="4061"/>
                    </a:lnTo>
                    <a:cubicBezTo>
                      <a:pt x="1" y="4061"/>
                      <a:pt x="1264" y="7101"/>
                      <a:pt x="3663" y="7101"/>
                    </a:cubicBezTo>
                    <a:cubicBezTo>
                      <a:pt x="4255" y="7101"/>
                      <a:pt x="4916" y="6916"/>
                      <a:pt x="5644" y="6454"/>
                    </a:cubicBezTo>
                    <a:cubicBezTo>
                      <a:pt x="5644" y="6454"/>
                      <a:pt x="5025" y="4489"/>
                      <a:pt x="4846" y="2858"/>
                    </a:cubicBezTo>
                    <a:cubicBezTo>
                      <a:pt x="4775" y="2215"/>
                      <a:pt x="4775" y="1620"/>
                      <a:pt x="4918" y="1227"/>
                    </a:cubicBezTo>
                    <a:lnTo>
                      <a:pt x="4727" y="918"/>
                    </a:lnTo>
                    <a:lnTo>
                      <a:pt x="3668" y="1513"/>
                    </a:lnTo>
                    <a:lnTo>
                      <a:pt x="3370" y="191"/>
                    </a:lnTo>
                    <a:cubicBezTo>
                      <a:pt x="3299" y="132"/>
                      <a:pt x="3215" y="72"/>
                      <a:pt x="3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1733;p75">
                <a:extLst>
                  <a:ext uri="{FF2B5EF4-FFF2-40B4-BE49-F238E27FC236}">
                    <a16:creationId xmlns:a16="http://schemas.microsoft.com/office/drawing/2014/main" id="{3C0A5152-63FF-7CE8-69D9-0409A624688F}"/>
                  </a:ext>
                </a:extLst>
              </p:cNvPr>
              <p:cNvSpPr/>
              <p:nvPr/>
            </p:nvSpPr>
            <p:spPr>
              <a:xfrm>
                <a:off x="3647175" y="7685000"/>
                <a:ext cx="118475" cy="139050"/>
              </a:xfrm>
              <a:custGeom>
                <a:avLst/>
                <a:gdLst/>
                <a:ahLst/>
                <a:cxnLst/>
                <a:rect l="l" t="t" r="r" b="b"/>
                <a:pathLst>
                  <a:path w="4739" h="5562" extrusionOk="0">
                    <a:moveTo>
                      <a:pt x="2715" y="1"/>
                    </a:moveTo>
                    <a:lnTo>
                      <a:pt x="2620" y="25"/>
                    </a:lnTo>
                    <a:lnTo>
                      <a:pt x="3024" y="1739"/>
                    </a:lnTo>
                    <a:lnTo>
                      <a:pt x="4263" y="953"/>
                    </a:lnTo>
                    <a:lnTo>
                      <a:pt x="4215" y="870"/>
                    </a:lnTo>
                    <a:lnTo>
                      <a:pt x="3084" y="1584"/>
                    </a:lnTo>
                    <a:lnTo>
                      <a:pt x="2715" y="1"/>
                    </a:lnTo>
                    <a:close/>
                    <a:moveTo>
                      <a:pt x="1108" y="2037"/>
                    </a:moveTo>
                    <a:lnTo>
                      <a:pt x="1072" y="2120"/>
                    </a:lnTo>
                    <a:lnTo>
                      <a:pt x="4310" y="3394"/>
                    </a:lnTo>
                    <a:lnTo>
                      <a:pt x="4346" y="3299"/>
                    </a:lnTo>
                    <a:lnTo>
                      <a:pt x="1108" y="2037"/>
                    </a:lnTo>
                    <a:close/>
                    <a:moveTo>
                      <a:pt x="1477" y="2549"/>
                    </a:moveTo>
                    <a:lnTo>
                      <a:pt x="1631" y="3299"/>
                    </a:lnTo>
                    <a:lnTo>
                      <a:pt x="1012" y="3656"/>
                    </a:lnTo>
                    <a:lnTo>
                      <a:pt x="929" y="2823"/>
                    </a:lnTo>
                    <a:lnTo>
                      <a:pt x="1477" y="2549"/>
                    </a:lnTo>
                    <a:close/>
                    <a:moveTo>
                      <a:pt x="2501" y="2918"/>
                    </a:moveTo>
                    <a:lnTo>
                      <a:pt x="2632" y="3656"/>
                    </a:lnTo>
                    <a:lnTo>
                      <a:pt x="1893" y="4061"/>
                    </a:lnTo>
                    <a:lnTo>
                      <a:pt x="1739" y="3347"/>
                    </a:lnTo>
                    <a:lnTo>
                      <a:pt x="2501" y="2918"/>
                    </a:lnTo>
                    <a:close/>
                    <a:moveTo>
                      <a:pt x="3394" y="3347"/>
                    </a:moveTo>
                    <a:lnTo>
                      <a:pt x="3608" y="3978"/>
                    </a:lnTo>
                    <a:lnTo>
                      <a:pt x="2882" y="4502"/>
                    </a:lnTo>
                    <a:lnTo>
                      <a:pt x="2739" y="3704"/>
                    </a:lnTo>
                    <a:lnTo>
                      <a:pt x="3394" y="3347"/>
                    </a:lnTo>
                    <a:close/>
                    <a:moveTo>
                      <a:pt x="774" y="2311"/>
                    </a:moveTo>
                    <a:lnTo>
                      <a:pt x="822" y="2763"/>
                    </a:lnTo>
                    <a:lnTo>
                      <a:pt x="131" y="3085"/>
                    </a:lnTo>
                    <a:lnTo>
                      <a:pt x="179" y="3180"/>
                    </a:lnTo>
                    <a:lnTo>
                      <a:pt x="834" y="2858"/>
                    </a:lnTo>
                    <a:lnTo>
                      <a:pt x="926" y="3782"/>
                    </a:lnTo>
                    <a:lnTo>
                      <a:pt x="926" y="3782"/>
                    </a:lnTo>
                    <a:lnTo>
                      <a:pt x="957" y="3796"/>
                    </a:lnTo>
                    <a:lnTo>
                      <a:pt x="957" y="3796"/>
                    </a:lnTo>
                    <a:lnTo>
                      <a:pt x="1655" y="3406"/>
                    </a:lnTo>
                    <a:lnTo>
                      <a:pt x="1816" y="4175"/>
                    </a:lnTo>
                    <a:lnTo>
                      <a:pt x="1816" y="4175"/>
                    </a:lnTo>
                    <a:lnTo>
                      <a:pt x="1849" y="4190"/>
                    </a:lnTo>
                    <a:lnTo>
                      <a:pt x="1849" y="4190"/>
                    </a:lnTo>
                    <a:lnTo>
                      <a:pt x="2643" y="3763"/>
                    </a:lnTo>
                    <a:lnTo>
                      <a:pt x="2797" y="4608"/>
                    </a:lnTo>
                    <a:lnTo>
                      <a:pt x="2797" y="4608"/>
                    </a:lnTo>
                    <a:lnTo>
                      <a:pt x="2867" y="4639"/>
                    </a:lnTo>
                    <a:lnTo>
                      <a:pt x="2867" y="4639"/>
                    </a:lnTo>
                    <a:lnTo>
                      <a:pt x="3644" y="4085"/>
                    </a:lnTo>
                    <a:lnTo>
                      <a:pt x="3917" y="4930"/>
                    </a:lnTo>
                    <a:lnTo>
                      <a:pt x="4572" y="4478"/>
                    </a:lnTo>
                    <a:lnTo>
                      <a:pt x="4513" y="4394"/>
                    </a:lnTo>
                    <a:lnTo>
                      <a:pt x="3977" y="4775"/>
                    </a:lnTo>
                    <a:lnTo>
                      <a:pt x="3727" y="4025"/>
                    </a:lnTo>
                    <a:lnTo>
                      <a:pt x="4358" y="3561"/>
                    </a:lnTo>
                    <a:lnTo>
                      <a:pt x="4298" y="3489"/>
                    </a:lnTo>
                    <a:lnTo>
                      <a:pt x="3691" y="3918"/>
                    </a:lnTo>
                    <a:lnTo>
                      <a:pt x="3453" y="3204"/>
                    </a:lnTo>
                    <a:lnTo>
                      <a:pt x="2727" y="3609"/>
                    </a:lnTo>
                    <a:lnTo>
                      <a:pt x="2572" y="2763"/>
                    </a:lnTo>
                    <a:lnTo>
                      <a:pt x="1727" y="3251"/>
                    </a:lnTo>
                    <a:lnTo>
                      <a:pt x="1548" y="2406"/>
                    </a:lnTo>
                    <a:lnTo>
                      <a:pt x="917" y="2716"/>
                    </a:lnTo>
                    <a:lnTo>
                      <a:pt x="869" y="2311"/>
                    </a:lnTo>
                    <a:close/>
                    <a:moveTo>
                      <a:pt x="48" y="3394"/>
                    </a:moveTo>
                    <a:lnTo>
                      <a:pt x="0" y="3489"/>
                    </a:lnTo>
                    <a:lnTo>
                      <a:pt x="4703" y="5561"/>
                    </a:lnTo>
                    <a:lnTo>
                      <a:pt x="4739" y="5466"/>
                    </a:lnTo>
                    <a:lnTo>
                      <a:pt x="2867" y="4639"/>
                    </a:lnTo>
                    <a:lnTo>
                      <a:pt x="2867" y="4639"/>
                    </a:lnTo>
                    <a:lnTo>
                      <a:pt x="2810" y="4680"/>
                    </a:lnTo>
                    <a:lnTo>
                      <a:pt x="2797" y="4608"/>
                    </a:lnTo>
                    <a:lnTo>
                      <a:pt x="2797" y="4608"/>
                    </a:lnTo>
                    <a:lnTo>
                      <a:pt x="1849" y="4190"/>
                    </a:lnTo>
                    <a:lnTo>
                      <a:pt x="1849" y="4190"/>
                    </a:lnTo>
                    <a:lnTo>
                      <a:pt x="1822" y="4204"/>
                    </a:lnTo>
                    <a:lnTo>
                      <a:pt x="1816" y="4175"/>
                    </a:lnTo>
                    <a:lnTo>
                      <a:pt x="1816" y="4175"/>
                    </a:lnTo>
                    <a:lnTo>
                      <a:pt x="957" y="3796"/>
                    </a:lnTo>
                    <a:lnTo>
                      <a:pt x="957" y="3796"/>
                    </a:lnTo>
                    <a:lnTo>
                      <a:pt x="929" y="3811"/>
                    </a:lnTo>
                    <a:lnTo>
                      <a:pt x="926" y="3782"/>
                    </a:lnTo>
                    <a:lnTo>
                      <a:pt x="926" y="3782"/>
                    </a:lnTo>
                    <a:lnTo>
                      <a:pt x="48" y="3394"/>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1734;p75">
                <a:extLst>
                  <a:ext uri="{FF2B5EF4-FFF2-40B4-BE49-F238E27FC236}">
                    <a16:creationId xmlns:a16="http://schemas.microsoft.com/office/drawing/2014/main" id="{2743225B-6C8A-6F04-C6B3-3934ADA97708}"/>
                  </a:ext>
                </a:extLst>
              </p:cNvPr>
              <p:cNvSpPr/>
              <p:nvPr/>
            </p:nvSpPr>
            <p:spPr>
              <a:xfrm>
                <a:off x="3543875" y="7692750"/>
                <a:ext cx="109575" cy="157325"/>
              </a:xfrm>
              <a:custGeom>
                <a:avLst/>
                <a:gdLst/>
                <a:ahLst/>
                <a:cxnLst/>
                <a:rect l="l" t="t" r="r" b="b"/>
                <a:pathLst>
                  <a:path w="4383" h="6293" extrusionOk="0">
                    <a:moveTo>
                      <a:pt x="1" y="1"/>
                    </a:moveTo>
                    <a:lnTo>
                      <a:pt x="3108" y="4287"/>
                    </a:lnTo>
                    <a:cubicBezTo>
                      <a:pt x="2715" y="4418"/>
                      <a:pt x="2477" y="4692"/>
                      <a:pt x="2358" y="4965"/>
                    </a:cubicBezTo>
                    <a:lnTo>
                      <a:pt x="1477" y="4203"/>
                    </a:lnTo>
                    <a:lnTo>
                      <a:pt x="703" y="5465"/>
                    </a:lnTo>
                    <a:cubicBezTo>
                      <a:pt x="1308" y="6062"/>
                      <a:pt x="1826" y="6293"/>
                      <a:pt x="2267" y="6293"/>
                    </a:cubicBezTo>
                    <a:cubicBezTo>
                      <a:pt x="3788" y="6293"/>
                      <a:pt x="4382" y="3537"/>
                      <a:pt x="4382" y="3537"/>
                    </a:cubicBezTo>
                    <a:lnTo>
                      <a:pt x="1203" y="72"/>
                    </a:lnTo>
                    <a:lnTo>
                      <a:pt x="1" y="1"/>
                    </a:ln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1735;p75">
                <a:extLst>
                  <a:ext uri="{FF2B5EF4-FFF2-40B4-BE49-F238E27FC236}">
                    <a16:creationId xmlns:a16="http://schemas.microsoft.com/office/drawing/2014/main" id="{660213DF-7882-F95C-6087-88AE18612BC0}"/>
                  </a:ext>
                </a:extLst>
              </p:cNvPr>
              <p:cNvSpPr/>
              <p:nvPr/>
            </p:nvSpPr>
            <p:spPr>
              <a:xfrm>
                <a:off x="3564425" y="7798725"/>
                <a:ext cx="57475" cy="44675"/>
              </a:xfrm>
              <a:custGeom>
                <a:avLst/>
                <a:gdLst/>
                <a:ahLst/>
                <a:cxnLst/>
                <a:rect l="l" t="t" r="r" b="b"/>
                <a:pathLst>
                  <a:path w="2299" h="1787" extrusionOk="0">
                    <a:moveTo>
                      <a:pt x="2274" y="0"/>
                    </a:moveTo>
                    <a:cubicBezTo>
                      <a:pt x="1822" y="167"/>
                      <a:pt x="1560" y="536"/>
                      <a:pt x="1417" y="881"/>
                    </a:cubicBezTo>
                    <a:lnTo>
                      <a:pt x="512" y="214"/>
                    </a:lnTo>
                    <a:lnTo>
                      <a:pt x="453" y="286"/>
                    </a:lnTo>
                    <a:lnTo>
                      <a:pt x="1381" y="976"/>
                    </a:lnTo>
                    <a:cubicBezTo>
                      <a:pt x="1346" y="1060"/>
                      <a:pt x="1322" y="1143"/>
                      <a:pt x="1310" y="1215"/>
                    </a:cubicBezTo>
                    <a:lnTo>
                      <a:pt x="274" y="595"/>
                    </a:lnTo>
                    <a:lnTo>
                      <a:pt x="215" y="679"/>
                    </a:lnTo>
                    <a:lnTo>
                      <a:pt x="1286" y="1322"/>
                    </a:lnTo>
                    <a:cubicBezTo>
                      <a:pt x="1251" y="1441"/>
                      <a:pt x="1239" y="1560"/>
                      <a:pt x="1227" y="1619"/>
                    </a:cubicBezTo>
                    <a:lnTo>
                      <a:pt x="48" y="941"/>
                    </a:lnTo>
                    <a:lnTo>
                      <a:pt x="0" y="1024"/>
                    </a:lnTo>
                    <a:lnTo>
                      <a:pt x="1322" y="1786"/>
                    </a:lnTo>
                    <a:lnTo>
                      <a:pt x="1322" y="1703"/>
                    </a:lnTo>
                    <a:cubicBezTo>
                      <a:pt x="1322" y="1691"/>
                      <a:pt x="1381" y="441"/>
                      <a:pt x="2298" y="95"/>
                    </a:cubicBezTo>
                    <a:lnTo>
                      <a:pt x="227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1736;p75">
                <a:extLst>
                  <a:ext uri="{FF2B5EF4-FFF2-40B4-BE49-F238E27FC236}">
                    <a16:creationId xmlns:a16="http://schemas.microsoft.com/office/drawing/2014/main" id="{CA1F0DEF-DB5B-F356-3B4E-A03E18BFD3B2}"/>
                  </a:ext>
                </a:extLst>
              </p:cNvPr>
              <p:cNvSpPr/>
              <p:nvPr/>
            </p:nvSpPr>
            <p:spPr>
              <a:xfrm>
                <a:off x="3527525" y="7662100"/>
                <a:ext cx="57450" cy="38425"/>
              </a:xfrm>
              <a:custGeom>
                <a:avLst/>
                <a:gdLst/>
                <a:ahLst/>
                <a:cxnLst/>
                <a:rect l="l" t="t" r="r" b="b"/>
                <a:pathLst>
                  <a:path w="2298" h="1537" extrusionOk="0">
                    <a:moveTo>
                      <a:pt x="476" y="0"/>
                    </a:moveTo>
                    <a:lnTo>
                      <a:pt x="476" y="0"/>
                    </a:lnTo>
                    <a:cubicBezTo>
                      <a:pt x="476" y="0"/>
                      <a:pt x="0" y="84"/>
                      <a:pt x="595" y="1536"/>
                    </a:cubicBezTo>
                    <a:lnTo>
                      <a:pt x="2238" y="1536"/>
                    </a:lnTo>
                    <a:lnTo>
                      <a:pt x="2298" y="1227"/>
                    </a:lnTo>
                    <a:lnTo>
                      <a:pt x="476"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1737;p75">
                <a:extLst>
                  <a:ext uri="{FF2B5EF4-FFF2-40B4-BE49-F238E27FC236}">
                    <a16:creationId xmlns:a16="http://schemas.microsoft.com/office/drawing/2014/main" id="{911195C5-4656-1514-48FF-F5725E899E6C}"/>
                  </a:ext>
                </a:extLst>
              </p:cNvPr>
              <p:cNvSpPr/>
              <p:nvPr/>
            </p:nvSpPr>
            <p:spPr>
              <a:xfrm>
                <a:off x="3758800" y="7487250"/>
                <a:ext cx="34250" cy="23650"/>
              </a:xfrm>
              <a:custGeom>
                <a:avLst/>
                <a:gdLst/>
                <a:ahLst/>
                <a:cxnLst/>
                <a:rect l="l" t="t" r="r" b="b"/>
                <a:pathLst>
                  <a:path w="1370" h="946" extrusionOk="0">
                    <a:moveTo>
                      <a:pt x="765" y="1"/>
                    </a:moveTo>
                    <a:cubicBezTo>
                      <a:pt x="460" y="1"/>
                      <a:pt x="129" y="192"/>
                      <a:pt x="0" y="946"/>
                    </a:cubicBezTo>
                    <a:lnTo>
                      <a:pt x="1369" y="208"/>
                    </a:lnTo>
                    <a:cubicBezTo>
                      <a:pt x="1369" y="208"/>
                      <a:pt x="1082" y="1"/>
                      <a:pt x="765"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1738;p75">
                <a:extLst>
                  <a:ext uri="{FF2B5EF4-FFF2-40B4-BE49-F238E27FC236}">
                    <a16:creationId xmlns:a16="http://schemas.microsoft.com/office/drawing/2014/main" id="{7911EA6D-026A-0968-A978-B2E07BCFAD89}"/>
                  </a:ext>
                </a:extLst>
              </p:cNvPr>
              <p:cNvSpPr/>
              <p:nvPr/>
            </p:nvSpPr>
            <p:spPr>
              <a:xfrm>
                <a:off x="3792425" y="7461875"/>
                <a:ext cx="38725" cy="15100"/>
              </a:xfrm>
              <a:custGeom>
                <a:avLst/>
                <a:gdLst/>
                <a:ahLst/>
                <a:cxnLst/>
                <a:rect l="l" t="t" r="r" b="b"/>
                <a:pathLst>
                  <a:path w="1549" h="604" extrusionOk="0">
                    <a:moveTo>
                      <a:pt x="823" y="0"/>
                    </a:moveTo>
                    <a:cubicBezTo>
                      <a:pt x="601" y="0"/>
                      <a:pt x="327" y="124"/>
                      <a:pt x="1" y="484"/>
                    </a:cubicBezTo>
                    <a:lnTo>
                      <a:pt x="1548" y="604"/>
                    </a:lnTo>
                    <a:cubicBezTo>
                      <a:pt x="1548" y="604"/>
                      <a:pt x="1312" y="0"/>
                      <a:pt x="823" y="0"/>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4" name="Google Shape;1739;p75">
              <a:extLst>
                <a:ext uri="{FF2B5EF4-FFF2-40B4-BE49-F238E27FC236}">
                  <a16:creationId xmlns:a16="http://schemas.microsoft.com/office/drawing/2014/main" id="{804B12B8-BD7A-356C-7D07-A163D0EDFA0E}"/>
                </a:ext>
              </a:extLst>
            </p:cNvPr>
            <p:cNvSpPr/>
            <p:nvPr/>
          </p:nvSpPr>
          <p:spPr>
            <a:xfrm>
              <a:off x="7381612" y="347119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5" name="Google Shape;758;p41">
            <a:extLst>
              <a:ext uri="{FF2B5EF4-FFF2-40B4-BE49-F238E27FC236}">
                <a16:creationId xmlns:a16="http://schemas.microsoft.com/office/drawing/2014/main" id="{025E7F28-E2B3-FA87-1D76-C622D83EF1DF}"/>
              </a:ext>
            </a:extLst>
          </p:cNvPr>
          <p:cNvSpPr txBox="1">
            <a:spLocks/>
          </p:cNvSpPr>
          <p:nvPr/>
        </p:nvSpPr>
        <p:spPr>
          <a:xfrm>
            <a:off x="311629" y="1218522"/>
            <a:ext cx="8540007" cy="2183456"/>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Sansita"/>
              <a:buNone/>
              <a:defRPr sz="12000" b="1" i="0" u="none" strike="noStrike" cap="none">
                <a:solidFill>
                  <a:schemeClr val="dk1"/>
                </a:solidFill>
                <a:latin typeface="Sansita"/>
                <a:ea typeface="Sansita"/>
                <a:cs typeface="Sansita"/>
                <a:sym typeface="Sansita"/>
              </a:defRPr>
            </a:lvl1pPr>
            <a:lvl2pPr marR="0" lvl="1"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2pPr>
            <a:lvl3pPr marR="0" lvl="2"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3pPr>
            <a:lvl4pPr marR="0" lvl="3"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4pPr>
            <a:lvl5pPr marR="0" lvl="4"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5pPr>
            <a:lvl6pPr marR="0" lvl="5"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6pPr>
            <a:lvl7pPr marR="0" lvl="6"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7pPr>
            <a:lvl8pPr marR="0" lvl="7"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8pPr>
            <a:lvl9pPr marR="0" lvl="8"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9pPr>
          </a:lstStyle>
          <a:p>
            <a:pPr>
              <a:lnSpc>
                <a:spcPct val="150000"/>
              </a:lnSpc>
            </a:pPr>
            <a:r>
              <a:rPr lang="en-US" sz="4000" dirty="0">
                <a:solidFill>
                  <a:srgbClr val="033342"/>
                </a:solidFill>
                <a:latin typeface="Times New Roman" panose="02020603050405020304" pitchFamily="18" charset="0"/>
                <a:cs typeface="Times New Roman" panose="02020603050405020304" pitchFamily="18" charset="0"/>
              </a:rPr>
              <a:t>BÀI HỌC KẾT THÚC,</a:t>
            </a:r>
          </a:p>
          <a:p>
            <a:pPr>
              <a:lnSpc>
                <a:spcPct val="150000"/>
              </a:lnSpc>
            </a:pPr>
            <a:r>
              <a:rPr lang="en-US" sz="4000" dirty="0">
                <a:solidFill>
                  <a:srgbClr val="033342"/>
                </a:solidFill>
                <a:latin typeface="Times New Roman" panose="02020603050405020304" pitchFamily="18" charset="0"/>
                <a:cs typeface="Times New Roman" panose="02020603050405020304" pitchFamily="18" charset="0"/>
              </a:rPr>
              <a:t>CẢM ƠN CÁC EM ĐÃ LẮNG NGHE</a:t>
            </a:r>
          </a:p>
        </p:txBody>
      </p:sp>
    </p:spTree>
    <p:extLst>
      <p:ext uri="{BB962C8B-B14F-4D97-AF65-F5344CB8AC3E}">
        <p14:creationId xmlns:p14="http://schemas.microsoft.com/office/powerpoint/2010/main" val="726658426"/>
      </p:ext>
    </p:extLst>
  </p:cSld>
  <p:clrMapOvr>
    <a:masterClrMapping/>
  </p:clrMapOvr>
  <p:transition spd="med">
    <p:split orient="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878"/>
        <p:cNvGrpSpPr/>
        <p:nvPr/>
      </p:nvGrpSpPr>
      <p:grpSpPr>
        <a:xfrm>
          <a:off x="0" y="0"/>
          <a:ext cx="0" cy="0"/>
          <a:chOff x="0" y="0"/>
          <a:chExt cx="0" cy="0"/>
        </a:xfrm>
      </p:grpSpPr>
      <p:sp>
        <p:nvSpPr>
          <p:cNvPr id="880" name="Google Shape;880;p45"/>
          <p:cNvSpPr txBox="1">
            <a:spLocks noGrp="1"/>
          </p:cNvSpPr>
          <p:nvPr>
            <p:ph type="title" idx="2"/>
          </p:nvPr>
        </p:nvSpPr>
        <p:spPr>
          <a:xfrm>
            <a:off x="688423" y="2032924"/>
            <a:ext cx="8097281" cy="1133400"/>
          </a:xfrm>
          <a:prstGeom prst="rect">
            <a:avLst/>
          </a:prstGeom>
        </p:spPr>
        <p:txBody>
          <a:bodyPr spcFirstLastPara="1" wrap="square" lIns="91425" tIns="91425" rIns="91425" bIns="91425" anchor="ctr" anchorCtr="0">
            <a:noAutofit/>
          </a:bodyPr>
          <a:lstStyle/>
          <a:p>
            <a:pPr lvl="0" algn="l"/>
            <a:r>
              <a:rPr lang="en" sz="4000" dirty="0">
                <a:solidFill>
                  <a:schemeClr val="bg2">
                    <a:lumMod val="50000"/>
                  </a:schemeClr>
                </a:solidFill>
                <a:latin typeface="Times New Roman" panose="02020603050405020304" pitchFamily="18" charset="0"/>
                <a:cs typeface="Times New Roman" panose="02020603050405020304" pitchFamily="18" charset="0"/>
              </a:rPr>
              <a:t>1. </a:t>
            </a:r>
            <a:r>
              <a:rPr lang="vi-VN" sz="4000" dirty="0">
                <a:solidFill>
                  <a:schemeClr val="bg2">
                    <a:lumMod val="50000"/>
                  </a:schemeClr>
                </a:solidFill>
                <a:latin typeface="Times New Roman" panose="02020603050405020304" pitchFamily="18" charset="0"/>
                <a:cs typeface="Times New Roman" panose="02020603050405020304" pitchFamily="18" charset="0"/>
              </a:rPr>
              <a:t>BẤT PHƯƠNG TRÌNH BẬC </a:t>
            </a:r>
            <a:r>
              <a:rPr lang="en-US" sz="4000" dirty="0">
                <a:solidFill>
                  <a:schemeClr val="bg2">
                    <a:lumMod val="50000"/>
                  </a:schemeClr>
                </a:solidFill>
                <a:latin typeface="Times New Roman" panose="02020603050405020304" pitchFamily="18" charset="0"/>
                <a:cs typeface="Times New Roman" panose="02020603050405020304" pitchFamily="18" charset="0"/>
              </a:rPr>
              <a:t>	</a:t>
            </a:r>
            <a:r>
              <a:rPr lang="vi-VN" sz="4000" dirty="0">
                <a:solidFill>
                  <a:schemeClr val="bg2">
                    <a:lumMod val="50000"/>
                  </a:schemeClr>
                </a:solidFill>
                <a:latin typeface="Times New Roman" panose="02020603050405020304" pitchFamily="18" charset="0"/>
                <a:cs typeface="Times New Roman" panose="02020603050405020304" pitchFamily="18" charset="0"/>
              </a:rPr>
              <a:t>NHẤT MỘT ẨN,</a:t>
            </a:r>
            <a:r>
              <a:rPr lang="en-US" sz="4000" dirty="0">
                <a:solidFill>
                  <a:schemeClr val="bg2">
                    <a:lumMod val="50000"/>
                  </a:schemeClr>
                </a:solidFill>
                <a:latin typeface="Times New Roman" panose="02020603050405020304" pitchFamily="18" charset="0"/>
                <a:cs typeface="Times New Roman" panose="02020603050405020304" pitchFamily="18" charset="0"/>
              </a:rPr>
              <a:t> </a:t>
            </a:r>
            <a:r>
              <a:rPr lang="vi-VN" sz="4000" dirty="0">
                <a:solidFill>
                  <a:schemeClr val="bg2">
                    <a:lumMod val="50000"/>
                  </a:schemeClr>
                </a:solidFill>
                <a:latin typeface="Times New Roman" panose="02020603050405020304" pitchFamily="18" charset="0"/>
                <a:cs typeface="Times New Roman" panose="02020603050405020304" pitchFamily="18" charset="0"/>
              </a:rPr>
              <a:t>NGHIỆM </a:t>
            </a:r>
            <a:r>
              <a:rPr lang="en-US" sz="4000" dirty="0">
                <a:solidFill>
                  <a:schemeClr val="bg2">
                    <a:lumMod val="50000"/>
                  </a:schemeClr>
                </a:solidFill>
                <a:latin typeface="Times New Roman" panose="02020603050405020304" pitchFamily="18" charset="0"/>
                <a:cs typeface="Times New Roman" panose="02020603050405020304" pitchFamily="18" charset="0"/>
              </a:rPr>
              <a:t>	</a:t>
            </a:r>
            <a:r>
              <a:rPr lang="vi-VN" sz="4000" dirty="0">
                <a:solidFill>
                  <a:schemeClr val="bg2">
                    <a:lumMod val="50000"/>
                  </a:schemeClr>
                </a:solidFill>
                <a:latin typeface="Times New Roman" panose="02020603050405020304" pitchFamily="18" charset="0"/>
                <a:cs typeface="Times New Roman" panose="02020603050405020304" pitchFamily="18" charset="0"/>
              </a:rPr>
              <a:t>CỦA BẤT PHƯƠNG TRÌNH </a:t>
            </a:r>
            <a:r>
              <a:rPr lang="en-US" sz="4000" dirty="0">
                <a:solidFill>
                  <a:schemeClr val="bg2">
                    <a:lumMod val="50000"/>
                  </a:schemeClr>
                </a:solidFill>
                <a:latin typeface="Times New Roman" panose="02020603050405020304" pitchFamily="18" charset="0"/>
                <a:cs typeface="Times New Roman" panose="02020603050405020304" pitchFamily="18" charset="0"/>
              </a:rPr>
              <a:t>	</a:t>
            </a:r>
            <a:r>
              <a:rPr lang="vi-VN" sz="4000" dirty="0">
                <a:solidFill>
                  <a:schemeClr val="bg2">
                    <a:lumMod val="50000"/>
                  </a:schemeClr>
                </a:solidFill>
                <a:latin typeface="Times New Roman" panose="02020603050405020304" pitchFamily="18" charset="0"/>
                <a:cs typeface="Times New Roman" panose="02020603050405020304" pitchFamily="18" charset="0"/>
              </a:rPr>
              <a:t>BẬC NHẤT MỘT ẨN </a:t>
            </a:r>
          </a:p>
        </p:txBody>
      </p:sp>
      <p:grpSp>
        <p:nvGrpSpPr>
          <p:cNvPr id="887" name="Google Shape;887;p45"/>
          <p:cNvGrpSpPr/>
          <p:nvPr/>
        </p:nvGrpSpPr>
        <p:grpSpPr>
          <a:xfrm>
            <a:off x="443718" y="282151"/>
            <a:ext cx="707179" cy="693561"/>
            <a:chOff x="713222" y="2984673"/>
            <a:chExt cx="1203130" cy="1199852"/>
          </a:xfrm>
        </p:grpSpPr>
        <p:sp>
          <p:nvSpPr>
            <p:cNvPr id="888" name="Google Shape;888;p45"/>
            <p:cNvSpPr/>
            <p:nvPr/>
          </p:nvSpPr>
          <p:spPr>
            <a:xfrm>
              <a:off x="891825" y="4117925"/>
              <a:ext cx="1003200" cy="666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89" name="Google Shape;889;p45"/>
            <p:cNvGrpSpPr/>
            <p:nvPr/>
          </p:nvGrpSpPr>
          <p:grpSpPr>
            <a:xfrm>
              <a:off x="713222" y="2984673"/>
              <a:ext cx="1203130" cy="1158074"/>
              <a:chOff x="5518825" y="5502600"/>
              <a:chExt cx="603375" cy="580750"/>
            </a:xfrm>
          </p:grpSpPr>
          <p:sp>
            <p:nvSpPr>
              <p:cNvPr id="890" name="Google Shape;890;p45"/>
              <p:cNvSpPr/>
              <p:nvPr/>
            </p:nvSpPr>
            <p:spPr>
              <a:xfrm>
                <a:off x="5518825" y="5502600"/>
                <a:ext cx="400075" cy="580750"/>
              </a:xfrm>
              <a:custGeom>
                <a:avLst/>
                <a:gdLst/>
                <a:ahLst/>
                <a:cxnLst/>
                <a:rect l="l" t="t" r="r" b="b"/>
                <a:pathLst>
                  <a:path w="16003" h="23230" extrusionOk="0">
                    <a:moveTo>
                      <a:pt x="10859" y="1"/>
                    </a:moveTo>
                    <a:cubicBezTo>
                      <a:pt x="7502" y="763"/>
                      <a:pt x="4597" y="2548"/>
                      <a:pt x="2668" y="5037"/>
                    </a:cubicBezTo>
                    <a:cubicBezTo>
                      <a:pt x="727" y="7549"/>
                      <a:pt x="1" y="10454"/>
                      <a:pt x="632" y="13228"/>
                    </a:cubicBezTo>
                    <a:cubicBezTo>
                      <a:pt x="1275" y="16014"/>
                      <a:pt x="3180" y="18312"/>
                      <a:pt x="6025" y="19729"/>
                    </a:cubicBezTo>
                    <a:cubicBezTo>
                      <a:pt x="7871" y="20646"/>
                      <a:pt x="9954" y="21110"/>
                      <a:pt x="12109" y="21110"/>
                    </a:cubicBezTo>
                    <a:cubicBezTo>
                      <a:pt x="12443" y="21110"/>
                      <a:pt x="12776" y="21098"/>
                      <a:pt x="13110" y="21075"/>
                    </a:cubicBezTo>
                    <a:lnTo>
                      <a:pt x="13110" y="21075"/>
                    </a:lnTo>
                    <a:lnTo>
                      <a:pt x="12824" y="22706"/>
                    </a:lnTo>
                    <a:lnTo>
                      <a:pt x="10788" y="22360"/>
                    </a:lnTo>
                    <a:lnTo>
                      <a:pt x="11216" y="23230"/>
                    </a:lnTo>
                    <a:lnTo>
                      <a:pt x="15574" y="23230"/>
                    </a:lnTo>
                    <a:lnTo>
                      <a:pt x="16003" y="22313"/>
                    </a:lnTo>
                    <a:lnTo>
                      <a:pt x="13907" y="22670"/>
                    </a:lnTo>
                    <a:lnTo>
                      <a:pt x="13538" y="21039"/>
                    </a:lnTo>
                    <a:cubicBezTo>
                      <a:pt x="14217" y="20979"/>
                      <a:pt x="14907" y="20860"/>
                      <a:pt x="15598" y="20705"/>
                    </a:cubicBezTo>
                    <a:lnTo>
                      <a:pt x="15455" y="20098"/>
                    </a:lnTo>
                    <a:cubicBezTo>
                      <a:pt x="14335" y="20355"/>
                      <a:pt x="13210" y="20483"/>
                      <a:pt x="12106" y="20483"/>
                    </a:cubicBezTo>
                    <a:cubicBezTo>
                      <a:pt x="10043" y="20483"/>
                      <a:pt x="8052" y="20038"/>
                      <a:pt x="6299" y="19170"/>
                    </a:cubicBezTo>
                    <a:cubicBezTo>
                      <a:pt x="3632" y="17848"/>
                      <a:pt x="1834" y="15681"/>
                      <a:pt x="1239" y="13097"/>
                    </a:cubicBezTo>
                    <a:cubicBezTo>
                      <a:pt x="644" y="10502"/>
                      <a:pt x="1334" y="7775"/>
                      <a:pt x="3156" y="5418"/>
                    </a:cubicBezTo>
                    <a:cubicBezTo>
                      <a:pt x="5001" y="3049"/>
                      <a:pt x="7787" y="1334"/>
                      <a:pt x="10990" y="608"/>
                    </a:cubicBezTo>
                    <a:lnTo>
                      <a:pt x="1085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 name="Google Shape;891;p45"/>
              <p:cNvSpPr/>
              <p:nvPr/>
            </p:nvSpPr>
            <p:spPr>
              <a:xfrm>
                <a:off x="5575100" y="5527025"/>
                <a:ext cx="547100" cy="458400"/>
              </a:xfrm>
              <a:custGeom>
                <a:avLst/>
                <a:gdLst/>
                <a:ahLst/>
                <a:cxnLst/>
                <a:rect l="l" t="t" r="r" b="b"/>
                <a:pathLst>
                  <a:path w="21884" h="18336" extrusionOk="0">
                    <a:moveTo>
                      <a:pt x="11390" y="0"/>
                    </a:moveTo>
                    <a:cubicBezTo>
                      <a:pt x="10437" y="0"/>
                      <a:pt x="9459" y="108"/>
                      <a:pt x="8477" y="333"/>
                    </a:cubicBezTo>
                    <a:cubicBezTo>
                      <a:pt x="7251" y="607"/>
                      <a:pt x="6120" y="1048"/>
                      <a:pt x="5096" y="1619"/>
                    </a:cubicBezTo>
                    <a:lnTo>
                      <a:pt x="560" y="7227"/>
                    </a:lnTo>
                    <a:lnTo>
                      <a:pt x="0" y="10227"/>
                    </a:lnTo>
                    <a:lnTo>
                      <a:pt x="1286" y="13109"/>
                    </a:lnTo>
                    <a:lnTo>
                      <a:pt x="1667" y="15502"/>
                    </a:lnTo>
                    <a:cubicBezTo>
                      <a:pt x="2810" y="16752"/>
                      <a:pt x="4334" y="17704"/>
                      <a:pt x="6084" y="18252"/>
                    </a:cubicBezTo>
                    <a:lnTo>
                      <a:pt x="7822" y="18335"/>
                    </a:lnTo>
                    <a:lnTo>
                      <a:pt x="11132" y="17419"/>
                    </a:lnTo>
                    <a:lnTo>
                      <a:pt x="13978" y="16823"/>
                    </a:lnTo>
                    <a:lnTo>
                      <a:pt x="17478" y="16240"/>
                    </a:lnTo>
                    <a:cubicBezTo>
                      <a:pt x="20288" y="14097"/>
                      <a:pt x="21884" y="10906"/>
                      <a:pt x="21479" y="7691"/>
                    </a:cubicBezTo>
                    <a:lnTo>
                      <a:pt x="18729" y="3095"/>
                    </a:lnTo>
                    <a:lnTo>
                      <a:pt x="15133" y="583"/>
                    </a:lnTo>
                    <a:cubicBezTo>
                      <a:pt x="13967" y="204"/>
                      <a:pt x="12702" y="0"/>
                      <a:pt x="113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 name="Google Shape;892;p45"/>
              <p:cNvSpPr/>
              <p:nvPr/>
            </p:nvSpPr>
            <p:spPr>
              <a:xfrm>
                <a:off x="5727200" y="5908950"/>
                <a:ext cx="284875" cy="88100"/>
              </a:xfrm>
              <a:custGeom>
                <a:avLst/>
                <a:gdLst/>
                <a:ahLst/>
                <a:cxnLst/>
                <a:rect l="l" t="t" r="r" b="b"/>
                <a:pathLst>
                  <a:path w="11395" h="3524" extrusionOk="0">
                    <a:moveTo>
                      <a:pt x="8679" y="0"/>
                    </a:moveTo>
                    <a:cubicBezTo>
                      <a:pt x="6842" y="0"/>
                      <a:pt x="4693" y="745"/>
                      <a:pt x="3358" y="1439"/>
                    </a:cubicBezTo>
                    <a:cubicBezTo>
                      <a:pt x="2500" y="1880"/>
                      <a:pt x="1667" y="2332"/>
                      <a:pt x="798" y="2713"/>
                    </a:cubicBezTo>
                    <a:cubicBezTo>
                      <a:pt x="548" y="2808"/>
                      <a:pt x="274" y="2916"/>
                      <a:pt x="0" y="2975"/>
                    </a:cubicBezTo>
                    <a:cubicBezTo>
                      <a:pt x="1132" y="3334"/>
                      <a:pt x="2352" y="3524"/>
                      <a:pt x="3615" y="3524"/>
                    </a:cubicBezTo>
                    <a:cubicBezTo>
                      <a:pt x="4571" y="3524"/>
                      <a:pt x="5552" y="3415"/>
                      <a:pt x="6537" y="3189"/>
                    </a:cubicBezTo>
                    <a:cubicBezTo>
                      <a:pt x="8382" y="2773"/>
                      <a:pt x="10025" y="1987"/>
                      <a:pt x="11394" y="963"/>
                    </a:cubicBezTo>
                    <a:cubicBezTo>
                      <a:pt x="10759" y="265"/>
                      <a:pt x="9774" y="0"/>
                      <a:pt x="86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45"/>
              <p:cNvSpPr/>
              <p:nvPr/>
            </p:nvSpPr>
            <p:spPr>
              <a:xfrm>
                <a:off x="5546525" y="5567500"/>
                <a:ext cx="180700" cy="347075"/>
              </a:xfrm>
              <a:custGeom>
                <a:avLst/>
                <a:gdLst/>
                <a:ahLst/>
                <a:cxnLst/>
                <a:rect l="l" t="t" r="r" b="b"/>
                <a:pathLst>
                  <a:path w="7228" h="13883" extrusionOk="0">
                    <a:moveTo>
                      <a:pt x="6239" y="0"/>
                    </a:moveTo>
                    <a:cubicBezTo>
                      <a:pt x="2274" y="2191"/>
                      <a:pt x="0" y="6275"/>
                      <a:pt x="905" y="10251"/>
                    </a:cubicBezTo>
                    <a:cubicBezTo>
                      <a:pt x="1215" y="11632"/>
                      <a:pt x="1893" y="12859"/>
                      <a:pt x="2810" y="13883"/>
                    </a:cubicBezTo>
                    <a:cubicBezTo>
                      <a:pt x="2893" y="13609"/>
                      <a:pt x="3036" y="13359"/>
                      <a:pt x="3179" y="13156"/>
                    </a:cubicBezTo>
                    <a:cubicBezTo>
                      <a:pt x="3798" y="12216"/>
                      <a:pt x="5001" y="11704"/>
                      <a:pt x="4977" y="10418"/>
                    </a:cubicBezTo>
                    <a:cubicBezTo>
                      <a:pt x="4917" y="8573"/>
                      <a:pt x="1703" y="9894"/>
                      <a:pt x="1619" y="8049"/>
                    </a:cubicBezTo>
                    <a:cubicBezTo>
                      <a:pt x="1589" y="7321"/>
                      <a:pt x="1909" y="7123"/>
                      <a:pt x="2336" y="7123"/>
                    </a:cubicBezTo>
                    <a:cubicBezTo>
                      <a:pt x="2847" y="7123"/>
                      <a:pt x="3511" y="7408"/>
                      <a:pt x="3909" y="7408"/>
                    </a:cubicBezTo>
                    <a:cubicBezTo>
                      <a:pt x="4098" y="7408"/>
                      <a:pt x="4226" y="7344"/>
                      <a:pt x="4251" y="7156"/>
                    </a:cubicBezTo>
                    <a:cubicBezTo>
                      <a:pt x="4298" y="6810"/>
                      <a:pt x="3465" y="6310"/>
                      <a:pt x="3298" y="6001"/>
                    </a:cubicBezTo>
                    <a:cubicBezTo>
                      <a:pt x="2965" y="5334"/>
                      <a:pt x="3465" y="4917"/>
                      <a:pt x="4072" y="4715"/>
                    </a:cubicBezTo>
                    <a:cubicBezTo>
                      <a:pt x="5251" y="4322"/>
                      <a:pt x="6679" y="4524"/>
                      <a:pt x="7013" y="2989"/>
                    </a:cubicBezTo>
                    <a:cubicBezTo>
                      <a:pt x="7227" y="1977"/>
                      <a:pt x="6799" y="953"/>
                      <a:pt x="6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 name="Google Shape;894;p45"/>
              <p:cNvSpPr/>
              <p:nvPr/>
            </p:nvSpPr>
            <p:spPr>
              <a:xfrm>
                <a:off x="5913225" y="5541600"/>
                <a:ext cx="198850" cy="317400"/>
              </a:xfrm>
              <a:custGeom>
                <a:avLst/>
                <a:gdLst/>
                <a:ahLst/>
                <a:cxnLst/>
                <a:rect l="l" t="t" r="r" b="b"/>
                <a:pathLst>
                  <a:path w="7954" h="12696" extrusionOk="0">
                    <a:moveTo>
                      <a:pt x="1608" y="0"/>
                    </a:moveTo>
                    <a:cubicBezTo>
                      <a:pt x="1667" y="524"/>
                      <a:pt x="1834" y="1060"/>
                      <a:pt x="2048" y="1512"/>
                    </a:cubicBezTo>
                    <a:cubicBezTo>
                      <a:pt x="2418" y="2286"/>
                      <a:pt x="2977" y="2096"/>
                      <a:pt x="3727" y="2286"/>
                    </a:cubicBezTo>
                    <a:cubicBezTo>
                      <a:pt x="4311" y="2429"/>
                      <a:pt x="5073" y="2727"/>
                      <a:pt x="4846" y="3429"/>
                    </a:cubicBezTo>
                    <a:cubicBezTo>
                      <a:pt x="4584" y="4322"/>
                      <a:pt x="3703" y="4894"/>
                      <a:pt x="3191" y="5620"/>
                    </a:cubicBezTo>
                    <a:cubicBezTo>
                      <a:pt x="2072" y="7215"/>
                      <a:pt x="1" y="10228"/>
                      <a:pt x="2275" y="11764"/>
                    </a:cubicBezTo>
                    <a:cubicBezTo>
                      <a:pt x="2992" y="12225"/>
                      <a:pt x="4002" y="12695"/>
                      <a:pt x="4914" y="12695"/>
                    </a:cubicBezTo>
                    <a:cubicBezTo>
                      <a:pt x="5061" y="12695"/>
                      <a:pt x="5206" y="12683"/>
                      <a:pt x="5346" y="12657"/>
                    </a:cubicBezTo>
                    <a:cubicBezTo>
                      <a:pt x="6406" y="12466"/>
                      <a:pt x="5882" y="11597"/>
                      <a:pt x="5466" y="11061"/>
                    </a:cubicBezTo>
                    <a:cubicBezTo>
                      <a:pt x="4930" y="10287"/>
                      <a:pt x="4168" y="9073"/>
                      <a:pt x="4965" y="8239"/>
                    </a:cubicBezTo>
                    <a:cubicBezTo>
                      <a:pt x="5668" y="7489"/>
                      <a:pt x="6847" y="7120"/>
                      <a:pt x="7954" y="7108"/>
                    </a:cubicBezTo>
                    <a:cubicBezTo>
                      <a:pt x="7918" y="6858"/>
                      <a:pt x="7871" y="6608"/>
                      <a:pt x="7811" y="6346"/>
                    </a:cubicBezTo>
                    <a:cubicBezTo>
                      <a:pt x="7121" y="3310"/>
                      <a:pt x="4715" y="1024"/>
                      <a:pt x="16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895" name="Google Shape;895;p45"/>
          <p:cNvGrpSpPr/>
          <p:nvPr/>
        </p:nvGrpSpPr>
        <p:grpSpPr>
          <a:xfrm>
            <a:off x="7850599" y="3706570"/>
            <a:ext cx="1021867" cy="1133400"/>
            <a:chOff x="6719793" y="1841497"/>
            <a:chExt cx="1610106" cy="1684601"/>
          </a:xfrm>
        </p:grpSpPr>
        <p:grpSp>
          <p:nvGrpSpPr>
            <p:cNvPr id="896" name="Google Shape;896;p45"/>
            <p:cNvGrpSpPr/>
            <p:nvPr/>
          </p:nvGrpSpPr>
          <p:grpSpPr>
            <a:xfrm flipH="1">
              <a:off x="6719793" y="1841497"/>
              <a:ext cx="1610106" cy="1667668"/>
              <a:chOff x="3527525" y="7409750"/>
              <a:chExt cx="434600" cy="450125"/>
            </a:xfrm>
          </p:grpSpPr>
          <p:sp>
            <p:nvSpPr>
              <p:cNvPr id="897" name="Google Shape;897;p45"/>
              <p:cNvSpPr/>
              <p:nvPr/>
            </p:nvSpPr>
            <p:spPr>
              <a:xfrm>
                <a:off x="3648650" y="7409750"/>
                <a:ext cx="113150" cy="185150"/>
              </a:xfrm>
              <a:custGeom>
                <a:avLst/>
                <a:gdLst/>
                <a:ahLst/>
                <a:cxnLst/>
                <a:rect l="l" t="t" r="r" b="b"/>
                <a:pathLst>
                  <a:path w="4526" h="7406" extrusionOk="0">
                    <a:moveTo>
                      <a:pt x="3724" y="1"/>
                    </a:moveTo>
                    <a:cubicBezTo>
                      <a:pt x="2463" y="1"/>
                      <a:pt x="1181" y="418"/>
                      <a:pt x="1" y="1450"/>
                    </a:cubicBezTo>
                    <a:lnTo>
                      <a:pt x="1180" y="6570"/>
                    </a:lnTo>
                    <a:cubicBezTo>
                      <a:pt x="1535" y="7290"/>
                      <a:pt x="2347" y="7405"/>
                      <a:pt x="2832" y="7405"/>
                    </a:cubicBezTo>
                    <a:cubicBezTo>
                      <a:pt x="3060" y="7405"/>
                      <a:pt x="3216" y="7380"/>
                      <a:pt x="3216" y="7380"/>
                    </a:cubicBezTo>
                    <a:lnTo>
                      <a:pt x="4239" y="3974"/>
                    </a:lnTo>
                    <a:cubicBezTo>
                      <a:pt x="4239" y="3974"/>
                      <a:pt x="4525" y="3058"/>
                      <a:pt x="4216" y="22"/>
                    </a:cubicBezTo>
                    <a:cubicBezTo>
                      <a:pt x="4052" y="8"/>
                      <a:pt x="3888" y="1"/>
                      <a:pt x="3724"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 name="Google Shape;898;p45"/>
              <p:cNvSpPr/>
              <p:nvPr/>
            </p:nvSpPr>
            <p:spPr>
              <a:xfrm>
                <a:off x="3675750" y="7414450"/>
                <a:ext cx="73250" cy="46750"/>
              </a:xfrm>
              <a:custGeom>
                <a:avLst/>
                <a:gdLst/>
                <a:ahLst/>
                <a:cxnLst/>
                <a:rect l="l" t="t" r="r" b="b"/>
                <a:pathLst>
                  <a:path w="2930" h="1870" extrusionOk="0">
                    <a:moveTo>
                      <a:pt x="2370" y="0"/>
                    </a:moveTo>
                    <a:cubicBezTo>
                      <a:pt x="2370" y="476"/>
                      <a:pt x="2227" y="834"/>
                      <a:pt x="1953" y="1072"/>
                    </a:cubicBezTo>
                    <a:cubicBezTo>
                      <a:pt x="1614" y="1359"/>
                      <a:pt x="1143" y="1414"/>
                      <a:pt x="830" y="1414"/>
                    </a:cubicBezTo>
                    <a:cubicBezTo>
                      <a:pt x="637" y="1414"/>
                      <a:pt x="505" y="1393"/>
                      <a:pt x="500" y="1393"/>
                    </a:cubicBezTo>
                    <a:lnTo>
                      <a:pt x="488" y="1488"/>
                    </a:lnTo>
                    <a:cubicBezTo>
                      <a:pt x="500" y="1488"/>
                      <a:pt x="643" y="1512"/>
                      <a:pt x="846" y="1512"/>
                    </a:cubicBezTo>
                    <a:cubicBezTo>
                      <a:pt x="1179" y="1512"/>
                      <a:pt x="1655" y="1453"/>
                      <a:pt x="2012" y="1155"/>
                    </a:cubicBezTo>
                    <a:cubicBezTo>
                      <a:pt x="2322" y="893"/>
                      <a:pt x="2465" y="500"/>
                      <a:pt x="2465" y="0"/>
                    </a:cubicBezTo>
                    <a:close/>
                    <a:moveTo>
                      <a:pt x="2834" y="369"/>
                    </a:moveTo>
                    <a:cubicBezTo>
                      <a:pt x="2798" y="941"/>
                      <a:pt x="2596" y="1346"/>
                      <a:pt x="2239" y="1560"/>
                    </a:cubicBezTo>
                    <a:cubicBezTo>
                      <a:pt x="1997" y="1709"/>
                      <a:pt x="1703" y="1762"/>
                      <a:pt x="1411" y="1762"/>
                    </a:cubicBezTo>
                    <a:cubicBezTo>
                      <a:pt x="725" y="1762"/>
                      <a:pt x="44" y="1473"/>
                      <a:pt x="36" y="1465"/>
                    </a:cubicBezTo>
                    <a:lnTo>
                      <a:pt x="0" y="1560"/>
                    </a:lnTo>
                    <a:cubicBezTo>
                      <a:pt x="36" y="1572"/>
                      <a:pt x="715" y="1869"/>
                      <a:pt x="1405" y="1869"/>
                    </a:cubicBezTo>
                    <a:cubicBezTo>
                      <a:pt x="1715" y="1869"/>
                      <a:pt x="2024" y="1810"/>
                      <a:pt x="2286" y="1643"/>
                    </a:cubicBezTo>
                    <a:cubicBezTo>
                      <a:pt x="2679" y="1417"/>
                      <a:pt x="2894" y="988"/>
                      <a:pt x="2929" y="381"/>
                    </a:cubicBezTo>
                    <a:lnTo>
                      <a:pt x="2834" y="369"/>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 name="Google Shape;899;p45"/>
              <p:cNvSpPr/>
              <p:nvPr/>
            </p:nvSpPr>
            <p:spPr>
              <a:xfrm>
                <a:off x="3623850" y="7410275"/>
                <a:ext cx="336775" cy="295000"/>
              </a:xfrm>
              <a:custGeom>
                <a:avLst/>
                <a:gdLst/>
                <a:ahLst/>
                <a:cxnLst/>
                <a:rect l="l" t="t" r="r" b="b"/>
                <a:pathLst>
                  <a:path w="13471" h="11800" extrusionOk="0">
                    <a:moveTo>
                      <a:pt x="5208" y="1"/>
                    </a:moveTo>
                    <a:lnTo>
                      <a:pt x="5208" y="1"/>
                    </a:lnTo>
                    <a:cubicBezTo>
                      <a:pt x="5406" y="1951"/>
                      <a:pt x="4254" y="2299"/>
                      <a:pt x="3405" y="2299"/>
                    </a:cubicBezTo>
                    <a:cubicBezTo>
                      <a:pt x="2932" y="2299"/>
                      <a:pt x="2553" y="2191"/>
                      <a:pt x="2553" y="2191"/>
                    </a:cubicBezTo>
                    <a:lnTo>
                      <a:pt x="2553" y="2191"/>
                    </a:lnTo>
                    <a:lnTo>
                      <a:pt x="3565" y="6763"/>
                    </a:lnTo>
                    <a:cubicBezTo>
                      <a:pt x="3565" y="6763"/>
                      <a:pt x="2922" y="6608"/>
                      <a:pt x="2172" y="6549"/>
                    </a:cubicBezTo>
                    <a:cubicBezTo>
                      <a:pt x="1996" y="6536"/>
                      <a:pt x="1816" y="6527"/>
                      <a:pt x="1638" y="6527"/>
                    </a:cubicBezTo>
                    <a:cubicBezTo>
                      <a:pt x="862" y="6527"/>
                      <a:pt x="134" y="6686"/>
                      <a:pt x="76" y="7287"/>
                    </a:cubicBezTo>
                    <a:cubicBezTo>
                      <a:pt x="0" y="7930"/>
                      <a:pt x="940" y="8094"/>
                      <a:pt x="1917" y="8094"/>
                    </a:cubicBezTo>
                    <a:cubicBezTo>
                      <a:pt x="2930" y="8094"/>
                      <a:pt x="3981" y="7918"/>
                      <a:pt x="3981" y="7918"/>
                    </a:cubicBezTo>
                    <a:lnTo>
                      <a:pt x="4196" y="11621"/>
                    </a:lnTo>
                    <a:lnTo>
                      <a:pt x="4624" y="11800"/>
                    </a:lnTo>
                    <a:lnTo>
                      <a:pt x="5851" y="10168"/>
                    </a:lnTo>
                    <a:cubicBezTo>
                      <a:pt x="5969" y="10173"/>
                      <a:pt x="6112" y="10177"/>
                      <a:pt x="6274" y="10177"/>
                    </a:cubicBezTo>
                    <a:cubicBezTo>
                      <a:pt x="7686" y="10177"/>
                      <a:pt x="10575" y="9900"/>
                      <a:pt x="12006" y="7763"/>
                    </a:cubicBezTo>
                    <a:cubicBezTo>
                      <a:pt x="13471" y="5585"/>
                      <a:pt x="9565" y="382"/>
                      <a:pt x="5208" y="1"/>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 name="Google Shape;900;p45"/>
              <p:cNvSpPr/>
              <p:nvPr/>
            </p:nvSpPr>
            <p:spPr>
              <a:xfrm>
                <a:off x="3742725" y="7562675"/>
                <a:ext cx="123850" cy="87525"/>
              </a:xfrm>
              <a:custGeom>
                <a:avLst/>
                <a:gdLst/>
                <a:ahLst/>
                <a:cxnLst/>
                <a:rect l="l" t="t" r="r" b="b"/>
                <a:pathLst>
                  <a:path w="4954" h="3501" extrusionOk="0">
                    <a:moveTo>
                      <a:pt x="655" y="1"/>
                    </a:moveTo>
                    <a:lnTo>
                      <a:pt x="0" y="382"/>
                    </a:lnTo>
                    <a:lnTo>
                      <a:pt x="48" y="465"/>
                    </a:lnTo>
                    <a:lnTo>
                      <a:pt x="524" y="191"/>
                    </a:lnTo>
                    <a:lnTo>
                      <a:pt x="524" y="191"/>
                    </a:lnTo>
                    <a:cubicBezTo>
                      <a:pt x="512" y="405"/>
                      <a:pt x="512" y="953"/>
                      <a:pt x="857" y="1263"/>
                    </a:cubicBezTo>
                    <a:cubicBezTo>
                      <a:pt x="1023" y="1406"/>
                      <a:pt x="1237" y="1477"/>
                      <a:pt x="1501" y="1477"/>
                    </a:cubicBezTo>
                    <a:cubicBezTo>
                      <a:pt x="1655" y="1477"/>
                      <a:pt x="1825" y="1453"/>
                      <a:pt x="2012" y="1405"/>
                    </a:cubicBezTo>
                    <a:lnTo>
                      <a:pt x="2012" y="1405"/>
                    </a:lnTo>
                    <a:lnTo>
                      <a:pt x="1905" y="3263"/>
                    </a:lnTo>
                    <a:lnTo>
                      <a:pt x="1989" y="3203"/>
                    </a:lnTo>
                    <a:cubicBezTo>
                      <a:pt x="1999" y="3193"/>
                      <a:pt x="2942" y="2520"/>
                      <a:pt x="3758" y="2520"/>
                    </a:cubicBezTo>
                    <a:cubicBezTo>
                      <a:pt x="3896" y="2520"/>
                      <a:pt x="4030" y="2539"/>
                      <a:pt x="4155" y="2584"/>
                    </a:cubicBezTo>
                    <a:cubicBezTo>
                      <a:pt x="4501" y="2715"/>
                      <a:pt x="4739" y="3025"/>
                      <a:pt x="4870" y="3501"/>
                    </a:cubicBezTo>
                    <a:lnTo>
                      <a:pt x="4953" y="3465"/>
                    </a:lnTo>
                    <a:cubicBezTo>
                      <a:pt x="4822" y="2953"/>
                      <a:pt x="4560" y="2632"/>
                      <a:pt x="4191" y="2489"/>
                    </a:cubicBezTo>
                    <a:cubicBezTo>
                      <a:pt x="4052" y="2439"/>
                      <a:pt x="3905" y="2418"/>
                      <a:pt x="3754" y="2418"/>
                    </a:cubicBezTo>
                    <a:cubicBezTo>
                      <a:pt x="3043" y="2418"/>
                      <a:pt x="2268" y="2893"/>
                      <a:pt x="2012" y="3060"/>
                    </a:cubicBezTo>
                    <a:lnTo>
                      <a:pt x="2120" y="1274"/>
                    </a:lnTo>
                    <a:lnTo>
                      <a:pt x="2048" y="1286"/>
                    </a:lnTo>
                    <a:cubicBezTo>
                      <a:pt x="1848" y="1344"/>
                      <a:pt x="1667" y="1372"/>
                      <a:pt x="1507" y="1372"/>
                    </a:cubicBezTo>
                    <a:cubicBezTo>
                      <a:pt x="1266" y="1372"/>
                      <a:pt x="1072" y="1308"/>
                      <a:pt x="929" y="1179"/>
                    </a:cubicBezTo>
                    <a:cubicBezTo>
                      <a:pt x="524" y="834"/>
                      <a:pt x="631" y="108"/>
                      <a:pt x="643" y="96"/>
                    </a:cubicBezTo>
                    <a:lnTo>
                      <a:pt x="6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 name="Google Shape;901;p45"/>
              <p:cNvSpPr/>
              <p:nvPr/>
            </p:nvSpPr>
            <p:spPr>
              <a:xfrm>
                <a:off x="3754625" y="7560000"/>
                <a:ext cx="101825" cy="49850"/>
              </a:xfrm>
              <a:custGeom>
                <a:avLst/>
                <a:gdLst/>
                <a:ahLst/>
                <a:cxnLst/>
                <a:rect l="l" t="t" r="r" b="b"/>
                <a:pathLst>
                  <a:path w="4073" h="1994" extrusionOk="0">
                    <a:moveTo>
                      <a:pt x="3560" y="0"/>
                    </a:moveTo>
                    <a:cubicBezTo>
                      <a:pt x="3077" y="200"/>
                      <a:pt x="2489" y="359"/>
                      <a:pt x="1845" y="359"/>
                    </a:cubicBezTo>
                    <a:cubicBezTo>
                      <a:pt x="1568" y="359"/>
                      <a:pt x="1282" y="330"/>
                      <a:pt x="989" y="262"/>
                    </a:cubicBezTo>
                    <a:lnTo>
                      <a:pt x="0" y="1215"/>
                    </a:lnTo>
                    <a:cubicBezTo>
                      <a:pt x="0" y="1215"/>
                      <a:pt x="655" y="1993"/>
                      <a:pt x="1832" y="1993"/>
                    </a:cubicBezTo>
                    <a:cubicBezTo>
                      <a:pt x="2444" y="1993"/>
                      <a:pt x="3197" y="1783"/>
                      <a:pt x="4072" y="1143"/>
                    </a:cubicBezTo>
                    <a:lnTo>
                      <a:pt x="3560" y="0"/>
                    </a:ln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 name="Google Shape;902;p45"/>
              <p:cNvSpPr/>
              <p:nvPr/>
            </p:nvSpPr>
            <p:spPr>
              <a:xfrm>
                <a:off x="3643600" y="7472200"/>
                <a:ext cx="234275" cy="134250"/>
              </a:xfrm>
              <a:custGeom>
                <a:avLst/>
                <a:gdLst/>
                <a:ahLst/>
                <a:cxnLst/>
                <a:rect l="l" t="t" r="r" b="b"/>
                <a:pathLst>
                  <a:path w="9371" h="5370" extrusionOk="0">
                    <a:moveTo>
                      <a:pt x="7263" y="1060"/>
                    </a:moveTo>
                    <a:lnTo>
                      <a:pt x="7168" y="1107"/>
                    </a:lnTo>
                    <a:cubicBezTo>
                      <a:pt x="7168" y="1119"/>
                      <a:pt x="7609" y="2012"/>
                      <a:pt x="7418" y="2417"/>
                    </a:cubicBezTo>
                    <a:cubicBezTo>
                      <a:pt x="7382" y="2512"/>
                      <a:pt x="7311" y="2572"/>
                      <a:pt x="7204" y="2596"/>
                    </a:cubicBezTo>
                    <a:cubicBezTo>
                      <a:pt x="7169" y="2607"/>
                      <a:pt x="7135" y="2612"/>
                      <a:pt x="7101" y="2612"/>
                    </a:cubicBezTo>
                    <a:cubicBezTo>
                      <a:pt x="7029" y="2612"/>
                      <a:pt x="6959" y="2588"/>
                      <a:pt x="6894" y="2548"/>
                    </a:cubicBezTo>
                    <a:cubicBezTo>
                      <a:pt x="6513" y="2286"/>
                      <a:pt x="6382" y="1369"/>
                      <a:pt x="6382" y="1357"/>
                    </a:cubicBezTo>
                    <a:lnTo>
                      <a:pt x="6287" y="1369"/>
                    </a:lnTo>
                    <a:cubicBezTo>
                      <a:pt x="6287" y="1417"/>
                      <a:pt x="6418" y="2346"/>
                      <a:pt x="6835" y="2631"/>
                    </a:cubicBezTo>
                    <a:cubicBezTo>
                      <a:pt x="6918" y="2679"/>
                      <a:pt x="7013" y="2715"/>
                      <a:pt x="7108" y="2715"/>
                    </a:cubicBezTo>
                    <a:cubicBezTo>
                      <a:pt x="7144" y="2715"/>
                      <a:pt x="7180" y="2703"/>
                      <a:pt x="7228" y="2691"/>
                    </a:cubicBezTo>
                    <a:cubicBezTo>
                      <a:pt x="7358" y="2667"/>
                      <a:pt x="7454" y="2584"/>
                      <a:pt x="7513" y="2465"/>
                    </a:cubicBezTo>
                    <a:cubicBezTo>
                      <a:pt x="7716" y="2012"/>
                      <a:pt x="7275" y="1095"/>
                      <a:pt x="7263" y="1060"/>
                    </a:cubicBezTo>
                    <a:close/>
                    <a:moveTo>
                      <a:pt x="5906" y="1453"/>
                    </a:moveTo>
                    <a:lnTo>
                      <a:pt x="5823" y="1488"/>
                    </a:lnTo>
                    <a:cubicBezTo>
                      <a:pt x="5823" y="1500"/>
                      <a:pt x="6263" y="2405"/>
                      <a:pt x="6073" y="2810"/>
                    </a:cubicBezTo>
                    <a:cubicBezTo>
                      <a:pt x="6037" y="2905"/>
                      <a:pt x="5965" y="2965"/>
                      <a:pt x="5858" y="2988"/>
                    </a:cubicBezTo>
                    <a:cubicBezTo>
                      <a:pt x="5821" y="2996"/>
                      <a:pt x="5785" y="3000"/>
                      <a:pt x="5752" y="3000"/>
                    </a:cubicBezTo>
                    <a:cubicBezTo>
                      <a:pt x="5679" y="3000"/>
                      <a:pt x="5614" y="2982"/>
                      <a:pt x="5549" y="2941"/>
                    </a:cubicBezTo>
                    <a:cubicBezTo>
                      <a:pt x="5168" y="2679"/>
                      <a:pt x="5037" y="1762"/>
                      <a:pt x="5037" y="1750"/>
                    </a:cubicBezTo>
                    <a:lnTo>
                      <a:pt x="4942" y="1762"/>
                    </a:lnTo>
                    <a:cubicBezTo>
                      <a:pt x="4942" y="1798"/>
                      <a:pt x="5072" y="2727"/>
                      <a:pt x="5489" y="3012"/>
                    </a:cubicBezTo>
                    <a:cubicBezTo>
                      <a:pt x="5573" y="3072"/>
                      <a:pt x="5668" y="3096"/>
                      <a:pt x="5751" y="3096"/>
                    </a:cubicBezTo>
                    <a:cubicBezTo>
                      <a:pt x="5799" y="3096"/>
                      <a:pt x="5834" y="3096"/>
                      <a:pt x="5882" y="3084"/>
                    </a:cubicBezTo>
                    <a:cubicBezTo>
                      <a:pt x="6013" y="3048"/>
                      <a:pt x="6108" y="2977"/>
                      <a:pt x="6168" y="2858"/>
                    </a:cubicBezTo>
                    <a:cubicBezTo>
                      <a:pt x="6370" y="2405"/>
                      <a:pt x="5930" y="1488"/>
                      <a:pt x="5906" y="1453"/>
                    </a:cubicBezTo>
                    <a:close/>
                    <a:moveTo>
                      <a:pt x="7204" y="0"/>
                    </a:moveTo>
                    <a:lnTo>
                      <a:pt x="7120" y="60"/>
                    </a:lnTo>
                    <a:lnTo>
                      <a:pt x="9228" y="2738"/>
                    </a:lnTo>
                    <a:cubicBezTo>
                      <a:pt x="9003" y="2922"/>
                      <a:pt x="7783" y="3822"/>
                      <a:pt x="6278" y="3822"/>
                    </a:cubicBezTo>
                    <a:cubicBezTo>
                      <a:pt x="6026" y="3822"/>
                      <a:pt x="5766" y="3797"/>
                      <a:pt x="5501" y="3739"/>
                    </a:cubicBezTo>
                    <a:cubicBezTo>
                      <a:pt x="5549" y="3631"/>
                      <a:pt x="5680" y="3405"/>
                      <a:pt x="5858" y="3369"/>
                    </a:cubicBezTo>
                    <a:cubicBezTo>
                      <a:pt x="5875" y="3366"/>
                      <a:pt x="5891" y="3365"/>
                      <a:pt x="5907" y="3365"/>
                    </a:cubicBezTo>
                    <a:cubicBezTo>
                      <a:pt x="6022" y="3365"/>
                      <a:pt x="6138" y="3438"/>
                      <a:pt x="6263" y="3584"/>
                    </a:cubicBezTo>
                    <a:lnTo>
                      <a:pt x="6335" y="3524"/>
                    </a:lnTo>
                    <a:cubicBezTo>
                      <a:pt x="6186" y="3355"/>
                      <a:pt x="6038" y="3270"/>
                      <a:pt x="5898" y="3270"/>
                    </a:cubicBezTo>
                    <a:cubicBezTo>
                      <a:pt x="5881" y="3270"/>
                      <a:pt x="5864" y="3272"/>
                      <a:pt x="5846" y="3274"/>
                    </a:cubicBezTo>
                    <a:cubicBezTo>
                      <a:pt x="5549" y="3322"/>
                      <a:pt x="5394" y="3739"/>
                      <a:pt x="5382" y="3762"/>
                    </a:cubicBezTo>
                    <a:lnTo>
                      <a:pt x="5358" y="3810"/>
                    </a:lnTo>
                    <a:lnTo>
                      <a:pt x="5418" y="3822"/>
                    </a:lnTo>
                    <a:cubicBezTo>
                      <a:pt x="5715" y="3893"/>
                      <a:pt x="6001" y="3917"/>
                      <a:pt x="6275" y="3917"/>
                    </a:cubicBezTo>
                    <a:cubicBezTo>
                      <a:pt x="7978" y="3917"/>
                      <a:pt x="9311" y="2810"/>
                      <a:pt x="9335" y="2786"/>
                    </a:cubicBezTo>
                    <a:lnTo>
                      <a:pt x="9371" y="2762"/>
                    </a:lnTo>
                    <a:lnTo>
                      <a:pt x="7204" y="0"/>
                    </a:lnTo>
                    <a:close/>
                    <a:moveTo>
                      <a:pt x="7870" y="4131"/>
                    </a:moveTo>
                    <a:lnTo>
                      <a:pt x="7787" y="4191"/>
                    </a:lnTo>
                    <a:lnTo>
                      <a:pt x="8120" y="4703"/>
                    </a:lnTo>
                    <a:lnTo>
                      <a:pt x="8204" y="4655"/>
                    </a:lnTo>
                    <a:lnTo>
                      <a:pt x="7870" y="4131"/>
                    </a:lnTo>
                    <a:close/>
                    <a:moveTo>
                      <a:pt x="7513" y="4036"/>
                    </a:moveTo>
                    <a:lnTo>
                      <a:pt x="7418" y="4072"/>
                    </a:lnTo>
                    <a:lnTo>
                      <a:pt x="7787" y="4846"/>
                    </a:lnTo>
                    <a:lnTo>
                      <a:pt x="7870" y="4798"/>
                    </a:lnTo>
                    <a:lnTo>
                      <a:pt x="7513" y="4036"/>
                    </a:lnTo>
                    <a:close/>
                    <a:moveTo>
                      <a:pt x="5704" y="4167"/>
                    </a:moveTo>
                    <a:lnTo>
                      <a:pt x="5025" y="4882"/>
                    </a:lnTo>
                    <a:lnTo>
                      <a:pt x="5096" y="4941"/>
                    </a:lnTo>
                    <a:lnTo>
                      <a:pt x="5775" y="4239"/>
                    </a:lnTo>
                    <a:lnTo>
                      <a:pt x="5704" y="4167"/>
                    </a:lnTo>
                    <a:close/>
                    <a:moveTo>
                      <a:pt x="5823" y="4310"/>
                    </a:moveTo>
                    <a:lnTo>
                      <a:pt x="5453" y="4882"/>
                    </a:lnTo>
                    <a:lnTo>
                      <a:pt x="5537" y="4941"/>
                    </a:lnTo>
                    <a:lnTo>
                      <a:pt x="5906" y="4358"/>
                    </a:lnTo>
                    <a:lnTo>
                      <a:pt x="5823" y="4310"/>
                    </a:lnTo>
                    <a:close/>
                    <a:moveTo>
                      <a:pt x="7478" y="4489"/>
                    </a:moveTo>
                    <a:lnTo>
                      <a:pt x="7382" y="4524"/>
                    </a:lnTo>
                    <a:lnTo>
                      <a:pt x="7549" y="5013"/>
                    </a:lnTo>
                    <a:lnTo>
                      <a:pt x="7632" y="4989"/>
                    </a:lnTo>
                    <a:lnTo>
                      <a:pt x="7478" y="4489"/>
                    </a:lnTo>
                    <a:close/>
                    <a:moveTo>
                      <a:pt x="6680" y="4382"/>
                    </a:moveTo>
                    <a:lnTo>
                      <a:pt x="6680" y="5072"/>
                    </a:lnTo>
                    <a:lnTo>
                      <a:pt x="6775" y="5072"/>
                    </a:lnTo>
                    <a:lnTo>
                      <a:pt x="6775" y="4382"/>
                    </a:lnTo>
                    <a:close/>
                    <a:moveTo>
                      <a:pt x="6477" y="4203"/>
                    </a:moveTo>
                    <a:lnTo>
                      <a:pt x="6346" y="5286"/>
                    </a:lnTo>
                    <a:lnTo>
                      <a:pt x="6442" y="5298"/>
                    </a:lnTo>
                    <a:lnTo>
                      <a:pt x="6585" y="4215"/>
                    </a:lnTo>
                    <a:lnTo>
                      <a:pt x="6477" y="4203"/>
                    </a:lnTo>
                    <a:close/>
                    <a:moveTo>
                      <a:pt x="765" y="4437"/>
                    </a:moveTo>
                    <a:cubicBezTo>
                      <a:pt x="687" y="4437"/>
                      <a:pt x="606" y="4445"/>
                      <a:pt x="524" y="4465"/>
                    </a:cubicBezTo>
                    <a:cubicBezTo>
                      <a:pt x="298" y="4512"/>
                      <a:pt x="155" y="4608"/>
                      <a:pt x="96" y="4763"/>
                    </a:cubicBezTo>
                    <a:cubicBezTo>
                      <a:pt x="0" y="4989"/>
                      <a:pt x="143" y="5227"/>
                      <a:pt x="155" y="5239"/>
                    </a:cubicBezTo>
                    <a:lnTo>
                      <a:pt x="239" y="5191"/>
                    </a:lnTo>
                    <a:cubicBezTo>
                      <a:pt x="239" y="5179"/>
                      <a:pt x="108" y="4977"/>
                      <a:pt x="179" y="4798"/>
                    </a:cubicBezTo>
                    <a:cubicBezTo>
                      <a:pt x="227" y="4679"/>
                      <a:pt x="358" y="4596"/>
                      <a:pt x="548" y="4560"/>
                    </a:cubicBezTo>
                    <a:cubicBezTo>
                      <a:pt x="622" y="4542"/>
                      <a:pt x="695" y="4533"/>
                      <a:pt x="767" y="4533"/>
                    </a:cubicBezTo>
                    <a:cubicBezTo>
                      <a:pt x="1067" y="4533"/>
                      <a:pt x="1342" y="4676"/>
                      <a:pt x="1524" y="4810"/>
                    </a:cubicBezTo>
                    <a:cubicBezTo>
                      <a:pt x="1503" y="4807"/>
                      <a:pt x="1482" y="4806"/>
                      <a:pt x="1460" y="4806"/>
                    </a:cubicBezTo>
                    <a:cubicBezTo>
                      <a:pt x="1387" y="4806"/>
                      <a:pt x="1315" y="4824"/>
                      <a:pt x="1251" y="4870"/>
                    </a:cubicBezTo>
                    <a:cubicBezTo>
                      <a:pt x="1060" y="5036"/>
                      <a:pt x="1167" y="5263"/>
                      <a:pt x="1251" y="5370"/>
                    </a:cubicBezTo>
                    <a:lnTo>
                      <a:pt x="1334" y="5310"/>
                    </a:lnTo>
                    <a:cubicBezTo>
                      <a:pt x="1322" y="5298"/>
                      <a:pt x="1155" y="5084"/>
                      <a:pt x="1322" y="4953"/>
                    </a:cubicBezTo>
                    <a:cubicBezTo>
                      <a:pt x="1364" y="4917"/>
                      <a:pt x="1414" y="4904"/>
                      <a:pt x="1465" y="4904"/>
                    </a:cubicBezTo>
                    <a:cubicBezTo>
                      <a:pt x="1619" y="4904"/>
                      <a:pt x="1786" y="5024"/>
                      <a:pt x="1786" y="5024"/>
                    </a:cubicBezTo>
                    <a:lnTo>
                      <a:pt x="1858" y="4953"/>
                    </a:lnTo>
                    <a:cubicBezTo>
                      <a:pt x="1837" y="4932"/>
                      <a:pt x="1360" y="4437"/>
                      <a:pt x="765" y="443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 name="Google Shape;903;p45"/>
              <p:cNvSpPr/>
              <p:nvPr/>
            </p:nvSpPr>
            <p:spPr>
              <a:xfrm>
                <a:off x="3815050" y="7674850"/>
                <a:ext cx="147075" cy="160500"/>
              </a:xfrm>
              <a:custGeom>
                <a:avLst/>
                <a:gdLst/>
                <a:ahLst/>
                <a:cxnLst/>
                <a:rect l="l" t="t" r="r" b="b"/>
                <a:pathLst>
                  <a:path w="5883" h="6420" extrusionOk="0">
                    <a:moveTo>
                      <a:pt x="5212" y="0"/>
                    </a:moveTo>
                    <a:cubicBezTo>
                      <a:pt x="4370" y="0"/>
                      <a:pt x="2386" y="912"/>
                      <a:pt x="1858" y="1157"/>
                    </a:cubicBezTo>
                    <a:cubicBezTo>
                      <a:pt x="1751" y="859"/>
                      <a:pt x="1655" y="621"/>
                      <a:pt x="1655" y="621"/>
                    </a:cubicBezTo>
                    <a:lnTo>
                      <a:pt x="500" y="1348"/>
                    </a:lnTo>
                    <a:lnTo>
                      <a:pt x="1096" y="2181"/>
                    </a:lnTo>
                    <a:lnTo>
                      <a:pt x="0" y="4955"/>
                    </a:lnTo>
                    <a:lnTo>
                      <a:pt x="286" y="6420"/>
                    </a:lnTo>
                    <a:lnTo>
                      <a:pt x="1846" y="3336"/>
                    </a:lnTo>
                    <a:cubicBezTo>
                      <a:pt x="1846" y="3336"/>
                      <a:pt x="2048" y="3538"/>
                      <a:pt x="2369" y="3538"/>
                    </a:cubicBezTo>
                    <a:cubicBezTo>
                      <a:pt x="2495" y="3538"/>
                      <a:pt x="2640" y="3507"/>
                      <a:pt x="2798" y="3419"/>
                    </a:cubicBezTo>
                    <a:cubicBezTo>
                      <a:pt x="3346" y="3110"/>
                      <a:pt x="3120" y="1776"/>
                      <a:pt x="2298" y="1324"/>
                    </a:cubicBezTo>
                    <a:cubicBezTo>
                      <a:pt x="2298" y="1324"/>
                      <a:pt x="5882" y="788"/>
                      <a:pt x="5573" y="145"/>
                    </a:cubicBezTo>
                    <a:cubicBezTo>
                      <a:pt x="5524" y="43"/>
                      <a:pt x="5395" y="0"/>
                      <a:pt x="5212" y="0"/>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45"/>
              <p:cNvSpPr/>
              <p:nvPr/>
            </p:nvSpPr>
            <p:spPr>
              <a:xfrm>
                <a:off x="3813850" y="7688575"/>
                <a:ext cx="78625" cy="110750"/>
              </a:xfrm>
              <a:custGeom>
                <a:avLst/>
                <a:gdLst/>
                <a:ahLst/>
                <a:cxnLst/>
                <a:rect l="l" t="t" r="r" b="b"/>
                <a:pathLst>
                  <a:path w="3145" h="4430" extrusionOk="0">
                    <a:moveTo>
                      <a:pt x="1727" y="1"/>
                    </a:moveTo>
                    <a:lnTo>
                      <a:pt x="477" y="787"/>
                    </a:lnTo>
                    <a:lnTo>
                      <a:pt x="1096" y="1644"/>
                    </a:lnTo>
                    <a:lnTo>
                      <a:pt x="1" y="4394"/>
                    </a:lnTo>
                    <a:lnTo>
                      <a:pt x="96" y="4430"/>
                    </a:lnTo>
                    <a:lnTo>
                      <a:pt x="1203" y="1632"/>
                    </a:lnTo>
                    <a:lnTo>
                      <a:pt x="608" y="810"/>
                    </a:lnTo>
                    <a:lnTo>
                      <a:pt x="1680" y="144"/>
                    </a:lnTo>
                    <a:cubicBezTo>
                      <a:pt x="1870" y="584"/>
                      <a:pt x="2239" y="1620"/>
                      <a:pt x="1977" y="1822"/>
                    </a:cubicBezTo>
                    <a:cubicBezTo>
                      <a:pt x="1956" y="1844"/>
                      <a:pt x="1934" y="1848"/>
                      <a:pt x="1918" y="1848"/>
                    </a:cubicBezTo>
                    <a:cubicBezTo>
                      <a:pt x="1907" y="1848"/>
                      <a:pt x="1899" y="1846"/>
                      <a:pt x="1894" y="1846"/>
                    </a:cubicBezTo>
                    <a:cubicBezTo>
                      <a:pt x="1715" y="1775"/>
                      <a:pt x="1561" y="1084"/>
                      <a:pt x="1501" y="668"/>
                    </a:cubicBezTo>
                    <a:lnTo>
                      <a:pt x="1406" y="679"/>
                    </a:lnTo>
                    <a:cubicBezTo>
                      <a:pt x="1418" y="799"/>
                      <a:pt x="1561" y="1811"/>
                      <a:pt x="1858" y="1930"/>
                    </a:cubicBezTo>
                    <a:cubicBezTo>
                      <a:pt x="1858" y="1942"/>
                      <a:pt x="1870" y="1942"/>
                      <a:pt x="1882" y="1942"/>
                    </a:cubicBezTo>
                    <a:lnTo>
                      <a:pt x="1846" y="2787"/>
                    </a:lnTo>
                    <a:lnTo>
                      <a:pt x="1942" y="2787"/>
                    </a:lnTo>
                    <a:lnTo>
                      <a:pt x="1965" y="2287"/>
                    </a:lnTo>
                    <a:lnTo>
                      <a:pt x="3144" y="2334"/>
                    </a:lnTo>
                    <a:lnTo>
                      <a:pt x="3144" y="2227"/>
                    </a:lnTo>
                    <a:lnTo>
                      <a:pt x="1965" y="2192"/>
                    </a:lnTo>
                    <a:lnTo>
                      <a:pt x="1977" y="1930"/>
                    </a:lnTo>
                    <a:cubicBezTo>
                      <a:pt x="2001" y="1930"/>
                      <a:pt x="2025" y="1918"/>
                      <a:pt x="2037" y="1894"/>
                    </a:cubicBezTo>
                    <a:cubicBezTo>
                      <a:pt x="2132" y="1822"/>
                      <a:pt x="2168" y="1692"/>
                      <a:pt x="2168" y="1525"/>
                    </a:cubicBezTo>
                    <a:lnTo>
                      <a:pt x="2942" y="1465"/>
                    </a:lnTo>
                    <a:lnTo>
                      <a:pt x="2942" y="1358"/>
                    </a:lnTo>
                    <a:lnTo>
                      <a:pt x="2156" y="1430"/>
                    </a:lnTo>
                    <a:cubicBezTo>
                      <a:pt x="2120" y="906"/>
                      <a:pt x="1799" y="168"/>
                      <a:pt x="1751" y="48"/>
                    </a:cubicBezTo>
                    <a:lnTo>
                      <a:pt x="1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45"/>
              <p:cNvSpPr/>
              <p:nvPr/>
            </p:nvSpPr>
            <p:spPr>
              <a:xfrm>
                <a:off x="3737650" y="7713000"/>
                <a:ext cx="73250" cy="122350"/>
              </a:xfrm>
              <a:custGeom>
                <a:avLst/>
                <a:gdLst/>
                <a:ahLst/>
                <a:cxnLst/>
                <a:rect l="l" t="t" r="r" b="b"/>
                <a:pathLst>
                  <a:path w="2930" h="4894" extrusionOk="0">
                    <a:moveTo>
                      <a:pt x="751" y="0"/>
                    </a:moveTo>
                    <a:cubicBezTo>
                      <a:pt x="1" y="631"/>
                      <a:pt x="156" y="1215"/>
                      <a:pt x="679" y="1631"/>
                    </a:cubicBezTo>
                    <a:cubicBezTo>
                      <a:pt x="1561" y="3834"/>
                      <a:pt x="2930" y="4894"/>
                      <a:pt x="2930" y="4894"/>
                    </a:cubicBezTo>
                    <a:lnTo>
                      <a:pt x="2858" y="3322"/>
                    </a:lnTo>
                    <a:lnTo>
                      <a:pt x="75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45"/>
              <p:cNvSpPr/>
              <p:nvPr/>
            </p:nvSpPr>
            <p:spPr>
              <a:xfrm>
                <a:off x="3802250" y="7788300"/>
                <a:ext cx="31575" cy="54025"/>
              </a:xfrm>
              <a:custGeom>
                <a:avLst/>
                <a:gdLst/>
                <a:ahLst/>
                <a:cxnLst/>
                <a:rect l="l" t="t" r="r" b="b"/>
                <a:pathLst>
                  <a:path w="1263" h="2161" extrusionOk="0">
                    <a:moveTo>
                      <a:pt x="215" y="0"/>
                    </a:moveTo>
                    <a:lnTo>
                      <a:pt x="0" y="1822"/>
                    </a:lnTo>
                    <a:cubicBezTo>
                      <a:pt x="0" y="1822"/>
                      <a:pt x="126" y="2160"/>
                      <a:pt x="448" y="2160"/>
                    </a:cubicBezTo>
                    <a:cubicBezTo>
                      <a:pt x="643" y="2160"/>
                      <a:pt x="909" y="2038"/>
                      <a:pt x="1263" y="1643"/>
                    </a:cubicBezTo>
                    <a:lnTo>
                      <a:pt x="63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45"/>
              <p:cNvSpPr/>
              <p:nvPr/>
            </p:nvSpPr>
            <p:spPr>
              <a:xfrm>
                <a:off x="3539425" y="7651025"/>
                <a:ext cx="172075" cy="45925"/>
              </a:xfrm>
              <a:custGeom>
                <a:avLst/>
                <a:gdLst/>
                <a:ahLst/>
                <a:cxnLst/>
                <a:rect l="l" t="t" r="r" b="b"/>
                <a:pathLst>
                  <a:path w="6883" h="1837" extrusionOk="0">
                    <a:moveTo>
                      <a:pt x="2825" y="1"/>
                    </a:moveTo>
                    <a:cubicBezTo>
                      <a:pt x="1973" y="1"/>
                      <a:pt x="1024" y="152"/>
                      <a:pt x="0" y="550"/>
                    </a:cubicBezTo>
                    <a:lnTo>
                      <a:pt x="667" y="1503"/>
                    </a:lnTo>
                    <a:lnTo>
                      <a:pt x="6430" y="1836"/>
                    </a:lnTo>
                    <a:lnTo>
                      <a:pt x="6882" y="1670"/>
                    </a:lnTo>
                    <a:lnTo>
                      <a:pt x="6882" y="1253"/>
                    </a:lnTo>
                    <a:cubicBezTo>
                      <a:pt x="6219" y="797"/>
                      <a:pt x="4777" y="1"/>
                      <a:pt x="282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45"/>
              <p:cNvSpPr/>
              <p:nvPr/>
            </p:nvSpPr>
            <p:spPr>
              <a:xfrm>
                <a:off x="3717725" y="7664775"/>
                <a:ext cx="49725" cy="82175"/>
              </a:xfrm>
              <a:custGeom>
                <a:avLst/>
                <a:gdLst/>
                <a:ahLst/>
                <a:cxnLst/>
                <a:rect l="l" t="t" r="r" b="b"/>
                <a:pathLst>
                  <a:path w="1989" h="3287" extrusionOk="0">
                    <a:moveTo>
                      <a:pt x="83" y="0"/>
                    </a:moveTo>
                    <a:lnTo>
                      <a:pt x="155" y="1012"/>
                    </a:lnTo>
                    <a:cubicBezTo>
                      <a:pt x="155" y="1012"/>
                      <a:pt x="95" y="965"/>
                      <a:pt x="0" y="893"/>
                    </a:cubicBezTo>
                    <a:lnTo>
                      <a:pt x="0" y="3286"/>
                    </a:lnTo>
                    <a:lnTo>
                      <a:pt x="1357" y="1620"/>
                    </a:lnTo>
                    <a:lnTo>
                      <a:pt x="1988" y="786"/>
                    </a:lnTo>
                    <a:lnTo>
                      <a:pt x="1298" y="381"/>
                    </a:lnTo>
                    <a:lnTo>
                      <a:pt x="774" y="1084"/>
                    </a:lnTo>
                    <a:lnTo>
                      <a:pt x="798" y="262"/>
                    </a:lnTo>
                    <a:lnTo>
                      <a:pt x="83"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45"/>
              <p:cNvSpPr/>
              <p:nvPr/>
            </p:nvSpPr>
            <p:spPr>
              <a:xfrm>
                <a:off x="3720700" y="7672500"/>
                <a:ext cx="30375" cy="31575"/>
              </a:xfrm>
              <a:custGeom>
                <a:avLst/>
                <a:gdLst/>
                <a:ahLst/>
                <a:cxnLst/>
                <a:rect l="l" t="t" r="r" b="b"/>
                <a:pathLst>
                  <a:path w="1215" h="1263" extrusionOk="0">
                    <a:moveTo>
                      <a:pt x="560" y="1"/>
                    </a:moveTo>
                    <a:lnTo>
                      <a:pt x="298" y="858"/>
                    </a:lnTo>
                    <a:lnTo>
                      <a:pt x="60" y="668"/>
                    </a:lnTo>
                    <a:lnTo>
                      <a:pt x="0" y="739"/>
                    </a:lnTo>
                    <a:lnTo>
                      <a:pt x="345" y="1025"/>
                    </a:lnTo>
                    <a:lnTo>
                      <a:pt x="655" y="37"/>
                    </a:lnTo>
                    <a:lnTo>
                      <a:pt x="560" y="1"/>
                    </a:lnTo>
                    <a:close/>
                    <a:moveTo>
                      <a:pt x="1096" y="203"/>
                    </a:moveTo>
                    <a:lnTo>
                      <a:pt x="738" y="1227"/>
                    </a:lnTo>
                    <a:lnTo>
                      <a:pt x="1215" y="1263"/>
                    </a:lnTo>
                    <a:lnTo>
                      <a:pt x="1215" y="1168"/>
                    </a:lnTo>
                    <a:lnTo>
                      <a:pt x="869" y="1144"/>
                    </a:lnTo>
                    <a:lnTo>
                      <a:pt x="1191" y="239"/>
                    </a:lnTo>
                    <a:lnTo>
                      <a:pt x="1096" y="203"/>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45"/>
              <p:cNvSpPr/>
              <p:nvPr/>
            </p:nvSpPr>
            <p:spPr>
              <a:xfrm>
                <a:off x="3633475" y="7682325"/>
                <a:ext cx="141125" cy="177550"/>
              </a:xfrm>
              <a:custGeom>
                <a:avLst/>
                <a:gdLst/>
                <a:ahLst/>
                <a:cxnLst/>
                <a:rect l="l" t="t" r="r" b="b"/>
                <a:pathLst>
                  <a:path w="5645" h="7102" extrusionOk="0">
                    <a:moveTo>
                      <a:pt x="3120" y="1"/>
                    </a:moveTo>
                    <a:lnTo>
                      <a:pt x="2668" y="584"/>
                    </a:lnTo>
                    <a:lnTo>
                      <a:pt x="1" y="4061"/>
                    </a:lnTo>
                    <a:cubicBezTo>
                      <a:pt x="1" y="4061"/>
                      <a:pt x="1264" y="7101"/>
                      <a:pt x="3663" y="7101"/>
                    </a:cubicBezTo>
                    <a:cubicBezTo>
                      <a:pt x="4255" y="7101"/>
                      <a:pt x="4916" y="6916"/>
                      <a:pt x="5644" y="6454"/>
                    </a:cubicBezTo>
                    <a:cubicBezTo>
                      <a:pt x="5644" y="6454"/>
                      <a:pt x="5025" y="4489"/>
                      <a:pt x="4846" y="2858"/>
                    </a:cubicBezTo>
                    <a:cubicBezTo>
                      <a:pt x="4775" y="2215"/>
                      <a:pt x="4775" y="1620"/>
                      <a:pt x="4918" y="1227"/>
                    </a:cubicBezTo>
                    <a:lnTo>
                      <a:pt x="4727" y="918"/>
                    </a:lnTo>
                    <a:lnTo>
                      <a:pt x="3668" y="1513"/>
                    </a:lnTo>
                    <a:lnTo>
                      <a:pt x="3370" y="191"/>
                    </a:lnTo>
                    <a:cubicBezTo>
                      <a:pt x="3299" y="132"/>
                      <a:pt x="3215" y="72"/>
                      <a:pt x="3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45"/>
              <p:cNvSpPr/>
              <p:nvPr/>
            </p:nvSpPr>
            <p:spPr>
              <a:xfrm>
                <a:off x="3647175" y="7685000"/>
                <a:ext cx="118475" cy="139050"/>
              </a:xfrm>
              <a:custGeom>
                <a:avLst/>
                <a:gdLst/>
                <a:ahLst/>
                <a:cxnLst/>
                <a:rect l="l" t="t" r="r" b="b"/>
                <a:pathLst>
                  <a:path w="4739" h="5562" extrusionOk="0">
                    <a:moveTo>
                      <a:pt x="2715" y="1"/>
                    </a:moveTo>
                    <a:lnTo>
                      <a:pt x="2620" y="25"/>
                    </a:lnTo>
                    <a:lnTo>
                      <a:pt x="3024" y="1739"/>
                    </a:lnTo>
                    <a:lnTo>
                      <a:pt x="4263" y="953"/>
                    </a:lnTo>
                    <a:lnTo>
                      <a:pt x="4215" y="870"/>
                    </a:lnTo>
                    <a:lnTo>
                      <a:pt x="3084" y="1584"/>
                    </a:lnTo>
                    <a:lnTo>
                      <a:pt x="2715" y="1"/>
                    </a:lnTo>
                    <a:close/>
                    <a:moveTo>
                      <a:pt x="1108" y="2037"/>
                    </a:moveTo>
                    <a:lnTo>
                      <a:pt x="1072" y="2120"/>
                    </a:lnTo>
                    <a:lnTo>
                      <a:pt x="4310" y="3394"/>
                    </a:lnTo>
                    <a:lnTo>
                      <a:pt x="4346" y="3299"/>
                    </a:lnTo>
                    <a:lnTo>
                      <a:pt x="1108" y="2037"/>
                    </a:lnTo>
                    <a:close/>
                    <a:moveTo>
                      <a:pt x="1477" y="2549"/>
                    </a:moveTo>
                    <a:lnTo>
                      <a:pt x="1631" y="3299"/>
                    </a:lnTo>
                    <a:lnTo>
                      <a:pt x="1012" y="3656"/>
                    </a:lnTo>
                    <a:lnTo>
                      <a:pt x="929" y="2823"/>
                    </a:lnTo>
                    <a:lnTo>
                      <a:pt x="1477" y="2549"/>
                    </a:lnTo>
                    <a:close/>
                    <a:moveTo>
                      <a:pt x="2501" y="2918"/>
                    </a:moveTo>
                    <a:lnTo>
                      <a:pt x="2632" y="3656"/>
                    </a:lnTo>
                    <a:lnTo>
                      <a:pt x="1893" y="4061"/>
                    </a:lnTo>
                    <a:lnTo>
                      <a:pt x="1739" y="3347"/>
                    </a:lnTo>
                    <a:lnTo>
                      <a:pt x="2501" y="2918"/>
                    </a:lnTo>
                    <a:close/>
                    <a:moveTo>
                      <a:pt x="3394" y="3347"/>
                    </a:moveTo>
                    <a:lnTo>
                      <a:pt x="3608" y="3978"/>
                    </a:lnTo>
                    <a:lnTo>
                      <a:pt x="2882" y="4502"/>
                    </a:lnTo>
                    <a:lnTo>
                      <a:pt x="2739" y="3704"/>
                    </a:lnTo>
                    <a:lnTo>
                      <a:pt x="3394" y="3347"/>
                    </a:lnTo>
                    <a:close/>
                    <a:moveTo>
                      <a:pt x="774" y="2311"/>
                    </a:moveTo>
                    <a:lnTo>
                      <a:pt x="822" y="2763"/>
                    </a:lnTo>
                    <a:lnTo>
                      <a:pt x="131" y="3085"/>
                    </a:lnTo>
                    <a:lnTo>
                      <a:pt x="179" y="3180"/>
                    </a:lnTo>
                    <a:lnTo>
                      <a:pt x="834" y="2858"/>
                    </a:lnTo>
                    <a:lnTo>
                      <a:pt x="926" y="3782"/>
                    </a:lnTo>
                    <a:lnTo>
                      <a:pt x="926" y="3782"/>
                    </a:lnTo>
                    <a:lnTo>
                      <a:pt x="957" y="3796"/>
                    </a:lnTo>
                    <a:lnTo>
                      <a:pt x="957" y="3796"/>
                    </a:lnTo>
                    <a:lnTo>
                      <a:pt x="1655" y="3406"/>
                    </a:lnTo>
                    <a:lnTo>
                      <a:pt x="1816" y="4175"/>
                    </a:lnTo>
                    <a:lnTo>
                      <a:pt x="1816" y="4175"/>
                    </a:lnTo>
                    <a:lnTo>
                      <a:pt x="1849" y="4190"/>
                    </a:lnTo>
                    <a:lnTo>
                      <a:pt x="1849" y="4190"/>
                    </a:lnTo>
                    <a:lnTo>
                      <a:pt x="2643" y="3763"/>
                    </a:lnTo>
                    <a:lnTo>
                      <a:pt x="2797" y="4608"/>
                    </a:lnTo>
                    <a:lnTo>
                      <a:pt x="2797" y="4608"/>
                    </a:lnTo>
                    <a:lnTo>
                      <a:pt x="2867" y="4639"/>
                    </a:lnTo>
                    <a:lnTo>
                      <a:pt x="2867" y="4639"/>
                    </a:lnTo>
                    <a:lnTo>
                      <a:pt x="3644" y="4085"/>
                    </a:lnTo>
                    <a:lnTo>
                      <a:pt x="3917" y="4930"/>
                    </a:lnTo>
                    <a:lnTo>
                      <a:pt x="4572" y="4478"/>
                    </a:lnTo>
                    <a:lnTo>
                      <a:pt x="4513" y="4394"/>
                    </a:lnTo>
                    <a:lnTo>
                      <a:pt x="3977" y="4775"/>
                    </a:lnTo>
                    <a:lnTo>
                      <a:pt x="3727" y="4025"/>
                    </a:lnTo>
                    <a:lnTo>
                      <a:pt x="4358" y="3561"/>
                    </a:lnTo>
                    <a:lnTo>
                      <a:pt x="4298" y="3489"/>
                    </a:lnTo>
                    <a:lnTo>
                      <a:pt x="3691" y="3918"/>
                    </a:lnTo>
                    <a:lnTo>
                      <a:pt x="3453" y="3204"/>
                    </a:lnTo>
                    <a:lnTo>
                      <a:pt x="2727" y="3609"/>
                    </a:lnTo>
                    <a:lnTo>
                      <a:pt x="2572" y="2763"/>
                    </a:lnTo>
                    <a:lnTo>
                      <a:pt x="1727" y="3251"/>
                    </a:lnTo>
                    <a:lnTo>
                      <a:pt x="1548" y="2406"/>
                    </a:lnTo>
                    <a:lnTo>
                      <a:pt x="917" y="2716"/>
                    </a:lnTo>
                    <a:lnTo>
                      <a:pt x="869" y="2311"/>
                    </a:lnTo>
                    <a:close/>
                    <a:moveTo>
                      <a:pt x="48" y="3394"/>
                    </a:moveTo>
                    <a:lnTo>
                      <a:pt x="0" y="3489"/>
                    </a:lnTo>
                    <a:lnTo>
                      <a:pt x="4703" y="5561"/>
                    </a:lnTo>
                    <a:lnTo>
                      <a:pt x="4739" y="5466"/>
                    </a:lnTo>
                    <a:lnTo>
                      <a:pt x="2867" y="4639"/>
                    </a:lnTo>
                    <a:lnTo>
                      <a:pt x="2867" y="4639"/>
                    </a:lnTo>
                    <a:lnTo>
                      <a:pt x="2810" y="4680"/>
                    </a:lnTo>
                    <a:lnTo>
                      <a:pt x="2797" y="4608"/>
                    </a:lnTo>
                    <a:lnTo>
                      <a:pt x="2797" y="4608"/>
                    </a:lnTo>
                    <a:lnTo>
                      <a:pt x="1849" y="4190"/>
                    </a:lnTo>
                    <a:lnTo>
                      <a:pt x="1849" y="4190"/>
                    </a:lnTo>
                    <a:lnTo>
                      <a:pt x="1822" y="4204"/>
                    </a:lnTo>
                    <a:lnTo>
                      <a:pt x="1816" y="4175"/>
                    </a:lnTo>
                    <a:lnTo>
                      <a:pt x="1816" y="4175"/>
                    </a:lnTo>
                    <a:lnTo>
                      <a:pt x="957" y="3796"/>
                    </a:lnTo>
                    <a:lnTo>
                      <a:pt x="957" y="3796"/>
                    </a:lnTo>
                    <a:lnTo>
                      <a:pt x="929" y="3811"/>
                    </a:lnTo>
                    <a:lnTo>
                      <a:pt x="926" y="3782"/>
                    </a:lnTo>
                    <a:lnTo>
                      <a:pt x="926" y="3782"/>
                    </a:lnTo>
                    <a:lnTo>
                      <a:pt x="48" y="3394"/>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45"/>
              <p:cNvSpPr/>
              <p:nvPr/>
            </p:nvSpPr>
            <p:spPr>
              <a:xfrm>
                <a:off x="3543875" y="7692750"/>
                <a:ext cx="109575" cy="157325"/>
              </a:xfrm>
              <a:custGeom>
                <a:avLst/>
                <a:gdLst/>
                <a:ahLst/>
                <a:cxnLst/>
                <a:rect l="l" t="t" r="r" b="b"/>
                <a:pathLst>
                  <a:path w="4383" h="6293" extrusionOk="0">
                    <a:moveTo>
                      <a:pt x="1" y="1"/>
                    </a:moveTo>
                    <a:lnTo>
                      <a:pt x="3108" y="4287"/>
                    </a:lnTo>
                    <a:cubicBezTo>
                      <a:pt x="2715" y="4418"/>
                      <a:pt x="2477" y="4692"/>
                      <a:pt x="2358" y="4965"/>
                    </a:cubicBezTo>
                    <a:lnTo>
                      <a:pt x="1477" y="4203"/>
                    </a:lnTo>
                    <a:lnTo>
                      <a:pt x="703" y="5465"/>
                    </a:lnTo>
                    <a:cubicBezTo>
                      <a:pt x="1308" y="6062"/>
                      <a:pt x="1826" y="6293"/>
                      <a:pt x="2267" y="6293"/>
                    </a:cubicBezTo>
                    <a:cubicBezTo>
                      <a:pt x="3788" y="6293"/>
                      <a:pt x="4382" y="3537"/>
                      <a:pt x="4382" y="3537"/>
                    </a:cubicBezTo>
                    <a:lnTo>
                      <a:pt x="1203" y="72"/>
                    </a:lnTo>
                    <a:lnTo>
                      <a:pt x="1" y="1"/>
                    </a:ln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45"/>
              <p:cNvSpPr/>
              <p:nvPr/>
            </p:nvSpPr>
            <p:spPr>
              <a:xfrm>
                <a:off x="3564425" y="7798725"/>
                <a:ext cx="57475" cy="44675"/>
              </a:xfrm>
              <a:custGeom>
                <a:avLst/>
                <a:gdLst/>
                <a:ahLst/>
                <a:cxnLst/>
                <a:rect l="l" t="t" r="r" b="b"/>
                <a:pathLst>
                  <a:path w="2299" h="1787" extrusionOk="0">
                    <a:moveTo>
                      <a:pt x="2274" y="0"/>
                    </a:moveTo>
                    <a:cubicBezTo>
                      <a:pt x="1822" y="167"/>
                      <a:pt x="1560" y="536"/>
                      <a:pt x="1417" y="881"/>
                    </a:cubicBezTo>
                    <a:lnTo>
                      <a:pt x="512" y="214"/>
                    </a:lnTo>
                    <a:lnTo>
                      <a:pt x="453" y="286"/>
                    </a:lnTo>
                    <a:lnTo>
                      <a:pt x="1381" y="976"/>
                    </a:lnTo>
                    <a:cubicBezTo>
                      <a:pt x="1346" y="1060"/>
                      <a:pt x="1322" y="1143"/>
                      <a:pt x="1310" y="1215"/>
                    </a:cubicBezTo>
                    <a:lnTo>
                      <a:pt x="274" y="595"/>
                    </a:lnTo>
                    <a:lnTo>
                      <a:pt x="215" y="679"/>
                    </a:lnTo>
                    <a:lnTo>
                      <a:pt x="1286" y="1322"/>
                    </a:lnTo>
                    <a:cubicBezTo>
                      <a:pt x="1251" y="1441"/>
                      <a:pt x="1239" y="1560"/>
                      <a:pt x="1227" y="1619"/>
                    </a:cubicBezTo>
                    <a:lnTo>
                      <a:pt x="48" y="941"/>
                    </a:lnTo>
                    <a:lnTo>
                      <a:pt x="0" y="1024"/>
                    </a:lnTo>
                    <a:lnTo>
                      <a:pt x="1322" y="1786"/>
                    </a:lnTo>
                    <a:lnTo>
                      <a:pt x="1322" y="1703"/>
                    </a:lnTo>
                    <a:cubicBezTo>
                      <a:pt x="1322" y="1691"/>
                      <a:pt x="1381" y="441"/>
                      <a:pt x="2298" y="95"/>
                    </a:cubicBezTo>
                    <a:lnTo>
                      <a:pt x="227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45"/>
              <p:cNvSpPr/>
              <p:nvPr/>
            </p:nvSpPr>
            <p:spPr>
              <a:xfrm>
                <a:off x="3527525" y="7662100"/>
                <a:ext cx="57450" cy="38425"/>
              </a:xfrm>
              <a:custGeom>
                <a:avLst/>
                <a:gdLst/>
                <a:ahLst/>
                <a:cxnLst/>
                <a:rect l="l" t="t" r="r" b="b"/>
                <a:pathLst>
                  <a:path w="2298" h="1537" extrusionOk="0">
                    <a:moveTo>
                      <a:pt x="476" y="0"/>
                    </a:moveTo>
                    <a:lnTo>
                      <a:pt x="476" y="0"/>
                    </a:lnTo>
                    <a:cubicBezTo>
                      <a:pt x="476" y="0"/>
                      <a:pt x="0" y="84"/>
                      <a:pt x="595" y="1536"/>
                    </a:cubicBezTo>
                    <a:lnTo>
                      <a:pt x="2238" y="1536"/>
                    </a:lnTo>
                    <a:lnTo>
                      <a:pt x="2298" y="1227"/>
                    </a:lnTo>
                    <a:lnTo>
                      <a:pt x="476"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45"/>
              <p:cNvSpPr/>
              <p:nvPr/>
            </p:nvSpPr>
            <p:spPr>
              <a:xfrm>
                <a:off x="3758800" y="7487250"/>
                <a:ext cx="34250" cy="23650"/>
              </a:xfrm>
              <a:custGeom>
                <a:avLst/>
                <a:gdLst/>
                <a:ahLst/>
                <a:cxnLst/>
                <a:rect l="l" t="t" r="r" b="b"/>
                <a:pathLst>
                  <a:path w="1370" h="946" extrusionOk="0">
                    <a:moveTo>
                      <a:pt x="765" y="1"/>
                    </a:moveTo>
                    <a:cubicBezTo>
                      <a:pt x="460" y="1"/>
                      <a:pt x="129" y="192"/>
                      <a:pt x="0" y="946"/>
                    </a:cubicBezTo>
                    <a:lnTo>
                      <a:pt x="1369" y="208"/>
                    </a:lnTo>
                    <a:cubicBezTo>
                      <a:pt x="1369" y="208"/>
                      <a:pt x="1082" y="1"/>
                      <a:pt x="765"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45"/>
              <p:cNvSpPr/>
              <p:nvPr/>
            </p:nvSpPr>
            <p:spPr>
              <a:xfrm>
                <a:off x="3792425" y="7461875"/>
                <a:ext cx="38725" cy="15100"/>
              </a:xfrm>
              <a:custGeom>
                <a:avLst/>
                <a:gdLst/>
                <a:ahLst/>
                <a:cxnLst/>
                <a:rect l="l" t="t" r="r" b="b"/>
                <a:pathLst>
                  <a:path w="1549" h="604" extrusionOk="0">
                    <a:moveTo>
                      <a:pt x="823" y="0"/>
                    </a:moveTo>
                    <a:cubicBezTo>
                      <a:pt x="601" y="0"/>
                      <a:pt x="327" y="124"/>
                      <a:pt x="1" y="484"/>
                    </a:cubicBezTo>
                    <a:lnTo>
                      <a:pt x="1548" y="604"/>
                    </a:lnTo>
                    <a:cubicBezTo>
                      <a:pt x="1548" y="604"/>
                      <a:pt x="1312" y="0"/>
                      <a:pt x="823" y="0"/>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17" name="Google Shape;917;p45"/>
            <p:cNvSpPr/>
            <p:nvPr/>
          </p:nvSpPr>
          <p:spPr>
            <a:xfrm>
              <a:off x="7381612" y="347119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8" name="Google Shape;918;p45"/>
          <p:cNvGrpSpPr/>
          <p:nvPr/>
        </p:nvGrpSpPr>
        <p:grpSpPr>
          <a:xfrm>
            <a:off x="7351004" y="4147367"/>
            <a:ext cx="557278" cy="630201"/>
            <a:chOff x="7552564" y="3777612"/>
            <a:chExt cx="878075" cy="936684"/>
          </a:xfrm>
        </p:grpSpPr>
        <p:sp>
          <p:nvSpPr>
            <p:cNvPr id="919" name="Google Shape;919;p45"/>
            <p:cNvSpPr/>
            <p:nvPr/>
          </p:nvSpPr>
          <p:spPr>
            <a:xfrm flipH="1">
              <a:off x="7658575" y="4617096"/>
              <a:ext cx="479400" cy="972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20" name="Google Shape;920;p45"/>
            <p:cNvGrpSpPr/>
            <p:nvPr/>
          </p:nvGrpSpPr>
          <p:grpSpPr>
            <a:xfrm>
              <a:off x="7552564" y="3777612"/>
              <a:ext cx="878075" cy="934563"/>
              <a:chOff x="3737950" y="6597075"/>
              <a:chExt cx="295300" cy="314350"/>
            </a:xfrm>
          </p:grpSpPr>
          <p:sp>
            <p:nvSpPr>
              <p:cNvPr id="921" name="Google Shape;921;p45"/>
              <p:cNvSpPr/>
              <p:nvPr/>
            </p:nvSpPr>
            <p:spPr>
              <a:xfrm>
                <a:off x="3742125" y="6617025"/>
                <a:ext cx="286950" cy="290225"/>
              </a:xfrm>
              <a:custGeom>
                <a:avLst/>
                <a:gdLst/>
                <a:ahLst/>
                <a:cxnLst/>
                <a:rect l="l" t="t" r="r" b="b"/>
                <a:pathLst>
                  <a:path w="11478" h="11609" extrusionOk="0">
                    <a:moveTo>
                      <a:pt x="2929" y="0"/>
                    </a:moveTo>
                    <a:lnTo>
                      <a:pt x="0" y="8906"/>
                    </a:lnTo>
                    <a:lnTo>
                      <a:pt x="7049" y="11609"/>
                    </a:lnTo>
                    <a:lnTo>
                      <a:pt x="11478" y="2572"/>
                    </a:lnTo>
                    <a:lnTo>
                      <a:pt x="11049" y="2108"/>
                    </a:lnTo>
                    <a:lnTo>
                      <a:pt x="292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45"/>
              <p:cNvSpPr/>
              <p:nvPr/>
            </p:nvSpPr>
            <p:spPr>
              <a:xfrm>
                <a:off x="3737950" y="6597075"/>
                <a:ext cx="295300" cy="314350"/>
              </a:xfrm>
              <a:custGeom>
                <a:avLst/>
                <a:gdLst/>
                <a:ahLst/>
                <a:cxnLst/>
                <a:rect l="l" t="t" r="r" b="b"/>
                <a:pathLst>
                  <a:path w="11812" h="12574" extrusionOk="0">
                    <a:moveTo>
                      <a:pt x="3203" y="1"/>
                    </a:moveTo>
                    <a:lnTo>
                      <a:pt x="1" y="9752"/>
                    </a:lnTo>
                    <a:lnTo>
                      <a:pt x="7347" y="12574"/>
                    </a:lnTo>
                    <a:lnTo>
                      <a:pt x="11812" y="3406"/>
                    </a:lnTo>
                    <a:lnTo>
                      <a:pt x="11597" y="3192"/>
                    </a:lnTo>
                    <a:lnTo>
                      <a:pt x="7311" y="12181"/>
                    </a:lnTo>
                    <a:lnTo>
                      <a:pt x="417" y="9752"/>
                    </a:lnTo>
                    <a:lnTo>
                      <a:pt x="417" y="9288"/>
                    </a:lnTo>
                    <a:lnTo>
                      <a:pt x="7335" y="11788"/>
                    </a:lnTo>
                    <a:lnTo>
                      <a:pt x="11466" y="2858"/>
                    </a:lnTo>
                    <a:lnTo>
                      <a:pt x="320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45"/>
              <p:cNvSpPr/>
              <p:nvPr/>
            </p:nvSpPr>
            <p:spPr>
              <a:xfrm>
                <a:off x="3756097" y="6619397"/>
                <a:ext cx="252984" cy="259579"/>
              </a:xfrm>
              <a:custGeom>
                <a:avLst/>
                <a:gdLst/>
                <a:ahLst/>
                <a:cxnLst/>
                <a:rect l="l" t="t" r="r" b="b"/>
                <a:pathLst>
                  <a:path w="10050" h="10312" extrusionOk="0">
                    <a:moveTo>
                      <a:pt x="2799" y="132"/>
                    </a:moveTo>
                    <a:lnTo>
                      <a:pt x="9907" y="2275"/>
                    </a:lnTo>
                    <a:lnTo>
                      <a:pt x="6430" y="10180"/>
                    </a:lnTo>
                    <a:lnTo>
                      <a:pt x="132" y="7847"/>
                    </a:lnTo>
                    <a:lnTo>
                      <a:pt x="2799" y="132"/>
                    </a:lnTo>
                    <a:close/>
                    <a:moveTo>
                      <a:pt x="2728" y="1"/>
                    </a:moveTo>
                    <a:lnTo>
                      <a:pt x="13" y="7859"/>
                    </a:lnTo>
                    <a:lnTo>
                      <a:pt x="1" y="7906"/>
                    </a:lnTo>
                    <a:lnTo>
                      <a:pt x="6478" y="10311"/>
                    </a:lnTo>
                    <a:lnTo>
                      <a:pt x="10050" y="2215"/>
                    </a:lnTo>
                    <a:lnTo>
                      <a:pt x="272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45"/>
              <p:cNvSpPr/>
              <p:nvPr/>
            </p:nvSpPr>
            <p:spPr>
              <a:xfrm>
                <a:off x="3815350" y="6667325"/>
                <a:ext cx="124450" cy="167600"/>
              </a:xfrm>
              <a:custGeom>
                <a:avLst/>
                <a:gdLst/>
                <a:ahLst/>
                <a:cxnLst/>
                <a:rect l="l" t="t" r="r" b="b"/>
                <a:pathLst>
                  <a:path w="4978" h="6704" extrusionOk="0">
                    <a:moveTo>
                      <a:pt x="3048" y="108"/>
                    </a:moveTo>
                    <a:cubicBezTo>
                      <a:pt x="2751" y="227"/>
                      <a:pt x="2501" y="405"/>
                      <a:pt x="2298" y="620"/>
                    </a:cubicBezTo>
                    <a:lnTo>
                      <a:pt x="1822" y="453"/>
                    </a:lnTo>
                    <a:cubicBezTo>
                      <a:pt x="2132" y="239"/>
                      <a:pt x="2536" y="108"/>
                      <a:pt x="2965" y="108"/>
                    </a:cubicBezTo>
                    <a:close/>
                    <a:moveTo>
                      <a:pt x="3310" y="132"/>
                    </a:moveTo>
                    <a:cubicBezTo>
                      <a:pt x="3370" y="143"/>
                      <a:pt x="3441" y="155"/>
                      <a:pt x="3501" y="179"/>
                    </a:cubicBezTo>
                    <a:lnTo>
                      <a:pt x="3227" y="953"/>
                    </a:lnTo>
                    <a:lnTo>
                      <a:pt x="2417" y="667"/>
                    </a:lnTo>
                    <a:cubicBezTo>
                      <a:pt x="2644" y="417"/>
                      <a:pt x="2941" y="239"/>
                      <a:pt x="3310" y="132"/>
                    </a:cubicBezTo>
                    <a:close/>
                    <a:moveTo>
                      <a:pt x="3608" y="203"/>
                    </a:moveTo>
                    <a:cubicBezTo>
                      <a:pt x="3763" y="263"/>
                      <a:pt x="3917" y="334"/>
                      <a:pt x="4060" y="417"/>
                    </a:cubicBezTo>
                    <a:cubicBezTo>
                      <a:pt x="4072" y="501"/>
                      <a:pt x="4168" y="846"/>
                      <a:pt x="4168" y="1286"/>
                    </a:cubicBezTo>
                    <a:lnTo>
                      <a:pt x="3322" y="989"/>
                    </a:lnTo>
                    <a:lnTo>
                      <a:pt x="3608" y="203"/>
                    </a:lnTo>
                    <a:close/>
                    <a:moveTo>
                      <a:pt x="1715" y="524"/>
                    </a:moveTo>
                    <a:lnTo>
                      <a:pt x="2239" y="715"/>
                    </a:lnTo>
                    <a:cubicBezTo>
                      <a:pt x="2179" y="786"/>
                      <a:pt x="2120" y="870"/>
                      <a:pt x="2072" y="953"/>
                    </a:cubicBezTo>
                    <a:cubicBezTo>
                      <a:pt x="2001" y="1096"/>
                      <a:pt x="1941" y="1239"/>
                      <a:pt x="1905" y="1382"/>
                    </a:cubicBezTo>
                    <a:lnTo>
                      <a:pt x="1203" y="1155"/>
                    </a:lnTo>
                    <a:cubicBezTo>
                      <a:pt x="1322" y="917"/>
                      <a:pt x="1489" y="703"/>
                      <a:pt x="1715" y="524"/>
                    </a:cubicBezTo>
                    <a:close/>
                    <a:moveTo>
                      <a:pt x="4191" y="501"/>
                    </a:moveTo>
                    <a:lnTo>
                      <a:pt x="4191" y="501"/>
                    </a:lnTo>
                    <a:cubicBezTo>
                      <a:pt x="4525" y="763"/>
                      <a:pt x="4763" y="1120"/>
                      <a:pt x="4834" y="1525"/>
                    </a:cubicBezTo>
                    <a:lnTo>
                      <a:pt x="4275" y="1322"/>
                    </a:lnTo>
                    <a:cubicBezTo>
                      <a:pt x="4275" y="965"/>
                      <a:pt x="4227" y="667"/>
                      <a:pt x="4191" y="501"/>
                    </a:cubicBezTo>
                    <a:close/>
                    <a:moveTo>
                      <a:pt x="2334" y="751"/>
                    </a:moveTo>
                    <a:lnTo>
                      <a:pt x="3191" y="1048"/>
                    </a:lnTo>
                    <a:lnTo>
                      <a:pt x="2941" y="1715"/>
                    </a:lnTo>
                    <a:lnTo>
                      <a:pt x="2001" y="1417"/>
                    </a:lnTo>
                    <a:cubicBezTo>
                      <a:pt x="2048" y="1275"/>
                      <a:pt x="2096" y="1132"/>
                      <a:pt x="2167" y="1001"/>
                    </a:cubicBezTo>
                    <a:cubicBezTo>
                      <a:pt x="2215" y="917"/>
                      <a:pt x="2274" y="834"/>
                      <a:pt x="2334" y="751"/>
                    </a:cubicBezTo>
                    <a:close/>
                    <a:moveTo>
                      <a:pt x="3286" y="1084"/>
                    </a:moveTo>
                    <a:lnTo>
                      <a:pt x="4168" y="1394"/>
                    </a:lnTo>
                    <a:cubicBezTo>
                      <a:pt x="4156" y="1608"/>
                      <a:pt x="4120" y="1846"/>
                      <a:pt x="4060" y="2072"/>
                    </a:cubicBezTo>
                    <a:lnTo>
                      <a:pt x="3048" y="1751"/>
                    </a:lnTo>
                    <a:lnTo>
                      <a:pt x="3286" y="1084"/>
                    </a:lnTo>
                    <a:close/>
                    <a:moveTo>
                      <a:pt x="1167" y="1263"/>
                    </a:moveTo>
                    <a:lnTo>
                      <a:pt x="1882" y="1489"/>
                    </a:lnTo>
                    <a:cubicBezTo>
                      <a:pt x="1822" y="1691"/>
                      <a:pt x="1810" y="1894"/>
                      <a:pt x="1798" y="2096"/>
                    </a:cubicBezTo>
                    <a:lnTo>
                      <a:pt x="1060" y="1870"/>
                    </a:lnTo>
                    <a:cubicBezTo>
                      <a:pt x="1060" y="1858"/>
                      <a:pt x="1060" y="1834"/>
                      <a:pt x="1060" y="1810"/>
                    </a:cubicBezTo>
                    <a:cubicBezTo>
                      <a:pt x="1060" y="1620"/>
                      <a:pt x="1096" y="1429"/>
                      <a:pt x="1167" y="1263"/>
                    </a:cubicBezTo>
                    <a:close/>
                    <a:moveTo>
                      <a:pt x="4275" y="1429"/>
                    </a:moveTo>
                    <a:lnTo>
                      <a:pt x="4858" y="1644"/>
                    </a:lnTo>
                    <a:cubicBezTo>
                      <a:pt x="4870" y="1703"/>
                      <a:pt x="4870" y="1763"/>
                      <a:pt x="4870" y="1810"/>
                    </a:cubicBezTo>
                    <a:cubicBezTo>
                      <a:pt x="4870" y="1989"/>
                      <a:pt x="4834" y="2156"/>
                      <a:pt x="4787" y="2310"/>
                    </a:cubicBezTo>
                    <a:lnTo>
                      <a:pt x="4156" y="2108"/>
                    </a:lnTo>
                    <a:cubicBezTo>
                      <a:pt x="4227" y="1882"/>
                      <a:pt x="4263" y="1644"/>
                      <a:pt x="4275" y="1429"/>
                    </a:cubicBezTo>
                    <a:close/>
                    <a:moveTo>
                      <a:pt x="1977" y="1525"/>
                    </a:moveTo>
                    <a:lnTo>
                      <a:pt x="2905" y="1822"/>
                    </a:lnTo>
                    <a:lnTo>
                      <a:pt x="2715" y="2370"/>
                    </a:lnTo>
                    <a:lnTo>
                      <a:pt x="1905" y="2132"/>
                    </a:lnTo>
                    <a:cubicBezTo>
                      <a:pt x="1917" y="1929"/>
                      <a:pt x="1929" y="1727"/>
                      <a:pt x="1977" y="1525"/>
                    </a:cubicBezTo>
                    <a:close/>
                    <a:moveTo>
                      <a:pt x="3013" y="1846"/>
                    </a:moveTo>
                    <a:lnTo>
                      <a:pt x="4025" y="2179"/>
                    </a:lnTo>
                    <a:cubicBezTo>
                      <a:pt x="3965" y="2346"/>
                      <a:pt x="3882" y="2525"/>
                      <a:pt x="3775" y="2691"/>
                    </a:cubicBezTo>
                    <a:lnTo>
                      <a:pt x="2810" y="2394"/>
                    </a:lnTo>
                    <a:lnTo>
                      <a:pt x="3013" y="1846"/>
                    </a:lnTo>
                    <a:close/>
                    <a:moveTo>
                      <a:pt x="4120" y="2215"/>
                    </a:moveTo>
                    <a:lnTo>
                      <a:pt x="4751" y="2406"/>
                    </a:lnTo>
                    <a:cubicBezTo>
                      <a:pt x="4679" y="2584"/>
                      <a:pt x="4572" y="2751"/>
                      <a:pt x="4441" y="2894"/>
                    </a:cubicBezTo>
                    <a:lnTo>
                      <a:pt x="3882" y="2715"/>
                    </a:lnTo>
                    <a:cubicBezTo>
                      <a:pt x="3989" y="2549"/>
                      <a:pt x="4060" y="2382"/>
                      <a:pt x="4120" y="2215"/>
                    </a:cubicBezTo>
                    <a:close/>
                    <a:moveTo>
                      <a:pt x="1072" y="1989"/>
                    </a:moveTo>
                    <a:lnTo>
                      <a:pt x="1798" y="2203"/>
                    </a:lnTo>
                    <a:cubicBezTo>
                      <a:pt x="1798" y="2668"/>
                      <a:pt x="1893" y="3060"/>
                      <a:pt x="1941" y="3251"/>
                    </a:cubicBezTo>
                    <a:cubicBezTo>
                      <a:pt x="1465" y="2977"/>
                      <a:pt x="1131" y="2525"/>
                      <a:pt x="1072" y="1989"/>
                    </a:cubicBezTo>
                    <a:close/>
                    <a:moveTo>
                      <a:pt x="1905" y="2239"/>
                    </a:moveTo>
                    <a:lnTo>
                      <a:pt x="2679" y="2465"/>
                    </a:lnTo>
                    <a:lnTo>
                      <a:pt x="2334" y="3430"/>
                    </a:lnTo>
                    <a:cubicBezTo>
                      <a:pt x="2239" y="3394"/>
                      <a:pt x="2155" y="3370"/>
                      <a:pt x="2072" y="3322"/>
                    </a:cubicBezTo>
                    <a:cubicBezTo>
                      <a:pt x="2036" y="3227"/>
                      <a:pt x="1917" y="2775"/>
                      <a:pt x="1905" y="2239"/>
                    </a:cubicBezTo>
                    <a:close/>
                    <a:moveTo>
                      <a:pt x="2774" y="2501"/>
                    </a:moveTo>
                    <a:lnTo>
                      <a:pt x="3715" y="2775"/>
                    </a:lnTo>
                    <a:cubicBezTo>
                      <a:pt x="3501" y="3060"/>
                      <a:pt x="3215" y="3311"/>
                      <a:pt x="2810" y="3525"/>
                    </a:cubicBezTo>
                    <a:cubicBezTo>
                      <a:pt x="2679" y="3513"/>
                      <a:pt x="2548" y="3489"/>
                      <a:pt x="2429" y="3453"/>
                    </a:cubicBezTo>
                    <a:lnTo>
                      <a:pt x="2774" y="2501"/>
                    </a:lnTo>
                    <a:close/>
                    <a:moveTo>
                      <a:pt x="3822" y="2810"/>
                    </a:moveTo>
                    <a:lnTo>
                      <a:pt x="4358" y="2977"/>
                    </a:lnTo>
                    <a:cubicBezTo>
                      <a:pt x="4025" y="3299"/>
                      <a:pt x="3548" y="3513"/>
                      <a:pt x="3025" y="3525"/>
                    </a:cubicBezTo>
                    <a:cubicBezTo>
                      <a:pt x="3370" y="3322"/>
                      <a:pt x="3632" y="3072"/>
                      <a:pt x="3822" y="2810"/>
                    </a:cubicBezTo>
                    <a:close/>
                    <a:moveTo>
                      <a:pt x="2965" y="1"/>
                    </a:moveTo>
                    <a:cubicBezTo>
                      <a:pt x="1858" y="1"/>
                      <a:pt x="953" y="810"/>
                      <a:pt x="953" y="1810"/>
                    </a:cubicBezTo>
                    <a:cubicBezTo>
                      <a:pt x="953" y="2775"/>
                      <a:pt x="1786" y="3561"/>
                      <a:pt x="2834" y="3632"/>
                    </a:cubicBezTo>
                    <a:lnTo>
                      <a:pt x="2965" y="3632"/>
                    </a:lnTo>
                    <a:cubicBezTo>
                      <a:pt x="4072" y="3632"/>
                      <a:pt x="4977" y="2822"/>
                      <a:pt x="4977" y="1810"/>
                    </a:cubicBezTo>
                    <a:cubicBezTo>
                      <a:pt x="4977" y="810"/>
                      <a:pt x="4072" y="1"/>
                      <a:pt x="2965" y="1"/>
                    </a:cubicBezTo>
                    <a:close/>
                    <a:moveTo>
                      <a:pt x="560" y="2870"/>
                    </a:moveTo>
                    <a:lnTo>
                      <a:pt x="12" y="3382"/>
                    </a:lnTo>
                    <a:cubicBezTo>
                      <a:pt x="845" y="4522"/>
                      <a:pt x="2004" y="4803"/>
                      <a:pt x="2946" y="4803"/>
                    </a:cubicBezTo>
                    <a:cubicBezTo>
                      <a:pt x="3862" y="4803"/>
                      <a:pt x="4572" y="4537"/>
                      <a:pt x="4572" y="4537"/>
                    </a:cubicBezTo>
                    <a:lnTo>
                      <a:pt x="4418" y="3846"/>
                    </a:lnTo>
                    <a:cubicBezTo>
                      <a:pt x="3981" y="3990"/>
                      <a:pt x="3576" y="4048"/>
                      <a:pt x="3204" y="4048"/>
                    </a:cubicBezTo>
                    <a:cubicBezTo>
                      <a:pt x="1539" y="4048"/>
                      <a:pt x="560" y="2870"/>
                      <a:pt x="560" y="2870"/>
                    </a:cubicBezTo>
                    <a:close/>
                    <a:moveTo>
                      <a:pt x="107" y="4656"/>
                    </a:moveTo>
                    <a:lnTo>
                      <a:pt x="0" y="4954"/>
                    </a:lnTo>
                    <a:lnTo>
                      <a:pt x="3346" y="6085"/>
                    </a:lnTo>
                    <a:lnTo>
                      <a:pt x="3441" y="5775"/>
                    </a:lnTo>
                    <a:lnTo>
                      <a:pt x="107" y="4656"/>
                    </a:lnTo>
                    <a:close/>
                    <a:moveTo>
                      <a:pt x="286" y="5608"/>
                    </a:moveTo>
                    <a:lnTo>
                      <a:pt x="179" y="5918"/>
                    </a:lnTo>
                    <a:lnTo>
                      <a:pt x="2524" y="6704"/>
                    </a:lnTo>
                    <a:lnTo>
                      <a:pt x="2632" y="6406"/>
                    </a:lnTo>
                    <a:lnTo>
                      <a:pt x="286" y="5608"/>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transition spd="med">
    <p:circl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28"/>
        <p:cNvGrpSpPr/>
        <p:nvPr/>
      </p:nvGrpSpPr>
      <p:grpSpPr>
        <a:xfrm>
          <a:off x="0" y="0"/>
          <a:ext cx="0" cy="0"/>
          <a:chOff x="0" y="0"/>
          <a:chExt cx="0" cy="0"/>
        </a:xfrm>
      </p:grpSpPr>
      <p:grpSp>
        <p:nvGrpSpPr>
          <p:cNvPr id="29" name="Group 28">
            <a:extLst>
              <a:ext uri="{FF2B5EF4-FFF2-40B4-BE49-F238E27FC236}">
                <a16:creationId xmlns:a16="http://schemas.microsoft.com/office/drawing/2014/main" id="{4F9BDE0C-009E-3594-995B-590EF8CE4383}"/>
              </a:ext>
            </a:extLst>
          </p:cNvPr>
          <p:cNvGrpSpPr/>
          <p:nvPr/>
        </p:nvGrpSpPr>
        <p:grpSpPr>
          <a:xfrm>
            <a:off x="525780" y="951143"/>
            <a:ext cx="2053852" cy="611876"/>
            <a:chOff x="2012116" y="2110923"/>
            <a:chExt cx="2053852" cy="611876"/>
          </a:xfrm>
        </p:grpSpPr>
        <p:pic>
          <p:nvPicPr>
            <p:cNvPr id="30" name="Picture 29">
              <a:extLst>
                <a:ext uri="{FF2B5EF4-FFF2-40B4-BE49-F238E27FC236}">
                  <a16:creationId xmlns:a16="http://schemas.microsoft.com/office/drawing/2014/main" id="{FF00600B-BA6E-A972-4A8D-4A5C796F1DD0}"/>
                </a:ext>
              </a:extLst>
            </p:cNvPr>
            <p:cNvPicPr>
              <a:picLocks noChangeAspect="1"/>
            </p:cNvPicPr>
            <p:nvPr/>
          </p:nvPicPr>
          <p:blipFill>
            <a:blip r:embed="rId3" cstate="print">
              <a:duotone>
                <a:prstClr val="black"/>
                <a:sysClr val="windowText" lastClr="000000">
                  <a:tint val="45000"/>
                  <a:satMod val="400000"/>
                </a:sys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2012116" y="2110923"/>
              <a:ext cx="655632" cy="611876"/>
            </a:xfrm>
            <a:prstGeom prst="rect">
              <a:avLst/>
            </a:prstGeom>
          </p:spPr>
        </p:pic>
        <p:sp>
          <p:nvSpPr>
            <p:cNvPr id="31" name="TextBox 30">
              <a:extLst>
                <a:ext uri="{FF2B5EF4-FFF2-40B4-BE49-F238E27FC236}">
                  <a16:creationId xmlns:a16="http://schemas.microsoft.com/office/drawing/2014/main" id="{B618CD7D-40E8-E9C8-32B1-12F249C1759E}"/>
                </a:ext>
              </a:extLst>
            </p:cNvPr>
            <p:cNvSpPr txBox="1"/>
            <p:nvPr/>
          </p:nvSpPr>
          <p:spPr>
            <a:xfrm>
              <a:off x="2667748" y="2261134"/>
              <a:ext cx="1398220"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nl-NL"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HĐKP1:</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32" name="TextBox 31">
            <a:extLst>
              <a:ext uri="{FF2B5EF4-FFF2-40B4-BE49-F238E27FC236}">
                <a16:creationId xmlns:a16="http://schemas.microsoft.com/office/drawing/2014/main" id="{7E4CF280-CDC2-DB51-B8AE-C7E88022B9C8}"/>
              </a:ext>
            </a:extLst>
          </p:cNvPr>
          <p:cNvSpPr txBox="1"/>
          <p:nvPr/>
        </p:nvSpPr>
        <p:spPr>
          <a:xfrm>
            <a:off x="640080" y="1050332"/>
            <a:ext cx="7863840" cy="2862322"/>
          </a:xfrm>
          <a:prstGeom prst="rect">
            <a:avLst/>
          </a:prstGeom>
          <a:noFill/>
        </p:spPr>
        <p:txBody>
          <a:bodyPr wrap="square">
            <a:spAutoFit/>
          </a:bodyPr>
          <a:lstStyle/>
          <a:p>
            <a:pPr marL="30480" marR="30480" algn="just">
              <a:lnSpc>
                <a:spcPct val="150000"/>
              </a:lnSpc>
              <a:spcAft>
                <a:spcPts val="1200"/>
              </a:spcAft>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Ô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rí</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dự</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hạy</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ộ</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ổ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ộ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í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nhấ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6500m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uổi</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ea typeface="Times New Roman" panose="02020603050405020304" pitchFamily="18" charset="0"/>
                <a:cs typeface="Times New Roman" panose="02020603050405020304" pitchFamily="18" charset="0"/>
              </a:rPr>
              <a:t>sá</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ng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uổi</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hiều</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ngày</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uổi</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sá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ô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rí</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đã</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hạy</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4000m.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mé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ô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rí</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hạy</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uổi</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hiều</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Viế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hứa</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ea typeface="Times New Roman" panose="02020603050405020304" pitchFamily="18" charset="0"/>
                <a:cs typeface="Times New Roman" panose="02020603050405020304" pitchFamily="18" charset="0"/>
              </a:rPr>
              <a:t>x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hị</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điều</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kiệ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ô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rí</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hạy</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dự</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9" name="Google Shape;880;p45"/>
          <p:cNvSpPr txBox="1">
            <a:spLocks noGrp="1"/>
          </p:cNvSpPr>
          <p:nvPr>
            <p:ph type="title" idx="2"/>
          </p:nvPr>
        </p:nvSpPr>
        <p:spPr>
          <a:xfrm>
            <a:off x="640080" y="116325"/>
            <a:ext cx="8097281" cy="1133400"/>
          </a:xfrm>
          <a:prstGeom prst="rect">
            <a:avLst/>
          </a:prstGeom>
        </p:spPr>
        <p:txBody>
          <a:bodyPr spcFirstLastPara="1" wrap="square" lIns="91425" tIns="91425" rIns="91425" bIns="91425" anchor="ctr" anchorCtr="0">
            <a:noAutofit/>
          </a:bodyPr>
          <a:lstStyle/>
          <a:p>
            <a:pPr lvl="0" algn="l"/>
            <a:r>
              <a:rPr lang="en-US" sz="2800" dirty="0">
                <a:solidFill>
                  <a:schemeClr val="accent1">
                    <a:lumMod val="50000"/>
                  </a:schemeClr>
                </a:solidFill>
                <a:latin typeface="Times New Roman" panose="02020603050405020304" pitchFamily="18" charset="0"/>
                <a:cs typeface="Times New Roman" panose="02020603050405020304" pitchFamily="18" charset="0"/>
              </a:rPr>
              <a:t>a) </a:t>
            </a:r>
            <a:r>
              <a:rPr lang="vi-VN" sz="2800" dirty="0">
                <a:solidFill>
                  <a:schemeClr val="accent1">
                    <a:lumMod val="50000"/>
                  </a:schemeClr>
                </a:solidFill>
                <a:latin typeface="Times New Roman" panose="02020603050405020304" pitchFamily="18" charset="0"/>
                <a:cs typeface="Times New Roman" panose="02020603050405020304" pitchFamily="18" charset="0"/>
              </a:rPr>
              <a:t>Bất phương trình bậc nhất một ẩn</a:t>
            </a:r>
          </a:p>
        </p:txBody>
      </p:sp>
      <p:pic>
        <p:nvPicPr>
          <p:cNvPr id="2" name="Picture 1"/>
          <p:cNvPicPr>
            <a:picLocks noChangeAspect="1"/>
          </p:cNvPicPr>
          <p:nvPr/>
        </p:nvPicPr>
        <p:blipFill>
          <a:blip r:embed="rId5"/>
          <a:stretch>
            <a:fillRect/>
          </a:stretch>
        </p:blipFill>
        <p:spPr>
          <a:xfrm>
            <a:off x="6069027" y="3241370"/>
            <a:ext cx="1929591" cy="1540946"/>
          </a:xfrm>
          <a:prstGeom prst="rect">
            <a:avLst/>
          </a:prstGeom>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28"/>
        <p:cNvGrpSpPr/>
        <p:nvPr/>
      </p:nvGrpSpPr>
      <p:grpSpPr>
        <a:xfrm>
          <a:off x="0" y="0"/>
          <a:ext cx="0" cy="0"/>
          <a:chOff x="0" y="0"/>
          <a:chExt cx="0" cy="0"/>
        </a:xfrm>
      </p:grpSpPr>
      <p:sp>
        <p:nvSpPr>
          <p:cNvPr id="5" name="Oval Callout 29">
            <a:extLst>
              <a:ext uri="{FF2B5EF4-FFF2-40B4-BE49-F238E27FC236}">
                <a16:creationId xmlns:a16="http://schemas.microsoft.com/office/drawing/2014/main" id="{8C8CCACE-B8A6-25A4-A431-6B372C17BB8E}"/>
              </a:ext>
            </a:extLst>
          </p:cNvPr>
          <p:cNvSpPr/>
          <p:nvPr/>
        </p:nvSpPr>
        <p:spPr>
          <a:xfrm>
            <a:off x="502274" y="322529"/>
            <a:ext cx="1206360" cy="696069"/>
          </a:xfrm>
          <a:prstGeom prst="wedgeEllipseCallout">
            <a:avLst>
              <a:gd name="adj1" fmla="val 51517"/>
              <a:gd name="adj2" fmla="val 67543"/>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mj-lt"/>
                <a:ea typeface="+mn-ea"/>
                <a:cs typeface="+mn-cs"/>
              </a:rPr>
              <a:t>Giải</a:t>
            </a:r>
            <a:endParaRPr kumimoji="0" lang="en-US" sz="2000" b="1" i="0" u="none" strike="noStrike" kern="1200" cap="none" spc="0" normalizeH="0" baseline="0" noProof="0" dirty="0">
              <a:ln>
                <a:noFill/>
              </a:ln>
              <a:solidFill>
                <a:prstClr val="white"/>
              </a:solidFill>
              <a:effectLst/>
              <a:uLnTx/>
              <a:uFillTx/>
              <a:latin typeface="+mj-lt"/>
              <a:ea typeface="+mn-ea"/>
              <a:cs typeface="+mn-cs"/>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E4CF280-CDC2-DB51-B8AE-C7E88022B9C8}"/>
                  </a:ext>
                </a:extLst>
              </p:cNvPr>
              <p:cNvSpPr txBox="1"/>
              <p:nvPr/>
            </p:nvSpPr>
            <p:spPr>
              <a:xfrm>
                <a:off x="1257300" y="3491825"/>
                <a:ext cx="7886700" cy="537391"/>
              </a:xfrm>
              <a:prstGeom prst="rect">
                <a:avLst/>
              </a:prstGeom>
              <a:noFill/>
            </p:spPr>
            <p:txBody>
              <a:bodyPr wrap="square">
                <a:spAutoFit/>
              </a:bodyPr>
              <a:lstStyle/>
              <a:p>
                <a:pPr marL="30480" marR="30480" algn="just">
                  <a:lnSpc>
                    <a:spcPct val="150000"/>
                  </a:lnSpc>
                  <a:spcAft>
                    <a:spcPts val="1200"/>
                  </a:spcAft>
                </a:pP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Hệ</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1)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gọi</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ea typeface="Times New Roman" panose="02020603050405020304" pitchFamily="18" charset="0"/>
                    <a:cs typeface="Times New Roman" panose="02020603050405020304" pitchFamily="18" charset="0"/>
                  </a:rPr>
                  <a:t>bất</a:t>
                </a:r>
                <a:r>
                  <a:rPr lang="en-US" sz="22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2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ea typeface="Times New Roman" panose="02020603050405020304" pitchFamily="18" charset="0"/>
                    <a:cs typeface="Times New Roman" panose="02020603050405020304" pitchFamily="18" charset="0"/>
                  </a:rPr>
                  <a:t>trình</a:t>
                </a:r>
                <a:r>
                  <a:rPr lang="en-US" sz="22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2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ea typeface="Times New Roman" panose="02020603050405020304" pitchFamily="18" charset="0"/>
                    <a:cs typeface="Times New Roman" panose="02020603050405020304" pitchFamily="18" charset="0"/>
                  </a:rPr>
                  <a:t>ẩn</a:t>
                </a:r>
                <a:r>
                  <a:rPr lang="en-US" sz="22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Times New Roman" panose="02020603050405020304" pitchFamily="18" charset="0"/>
                      </a:rPr>
                      <m:t>𝑥</m:t>
                    </m:r>
                  </m:oMath>
                </a14:m>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7E4CF280-CDC2-DB51-B8AE-C7E88022B9C8}"/>
                  </a:ext>
                </a:extLst>
              </p:cNvPr>
              <p:cNvSpPr txBox="1">
                <a:spLocks noRot="1" noChangeAspect="1" noMove="1" noResize="1" noEditPoints="1" noAdjustHandles="1" noChangeArrowheads="1" noChangeShapeType="1" noTextEdit="1"/>
              </p:cNvSpPr>
              <p:nvPr/>
            </p:nvSpPr>
            <p:spPr>
              <a:xfrm>
                <a:off x="1257300" y="3491825"/>
                <a:ext cx="7886700" cy="537391"/>
              </a:xfrm>
              <a:prstGeom prst="rect">
                <a:avLst/>
              </a:prstGeom>
              <a:blipFill>
                <a:blip r:embed="rId3"/>
                <a:stretch>
                  <a:fillRect l="-618" b="-22727"/>
                </a:stretch>
              </a:blipFill>
            </p:spPr>
            <p:txBody>
              <a:bodyPr/>
              <a:lstStyle/>
              <a:p>
                <a:r>
                  <a:rPr lang="vi-VN">
                    <a:noFill/>
                  </a:rPr>
                  <a:t> </a:t>
                </a:r>
              </a:p>
            </p:txBody>
          </p:sp>
        </mc:Fallback>
      </mc:AlternateContent>
      <p:sp>
        <p:nvSpPr>
          <p:cNvPr id="4" name="TextBox 3"/>
          <p:cNvSpPr txBox="1"/>
          <p:nvPr/>
        </p:nvSpPr>
        <p:spPr>
          <a:xfrm>
            <a:off x="3255869" y="3060938"/>
            <a:ext cx="1047082" cy="430887"/>
          </a:xfrm>
          <a:prstGeom prst="rect">
            <a:avLst/>
          </a:prstGeom>
          <a:noFill/>
          <a:ln>
            <a:noFill/>
            <a:prstDash val="dash"/>
          </a:ln>
        </p:spPr>
        <p:txBody>
          <a:bodyPr wrap="none" rtlCol="0">
            <a:spAutoFit/>
          </a:bodyPr>
          <a:lstStyle/>
          <a:p>
            <a:r>
              <a:rPr lang="en-US" sz="2200" b="1" dirty="0" err="1">
                <a:latin typeface="Times New Roman" panose="02020603050405020304" pitchFamily="18" charset="0"/>
                <a:cs typeface="Times New Roman" panose="02020603050405020304" pitchFamily="18" charset="0"/>
              </a:rPr>
              <a:t>Vế</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trái</a:t>
            </a:r>
            <a:endParaRPr lang="en-US" sz="2200" b="1" dirty="0">
              <a:latin typeface="Times New Roman" panose="02020603050405020304" pitchFamily="18" charset="0"/>
              <a:cs typeface="Times New Roman" panose="02020603050405020304" pitchFamily="18" charset="0"/>
            </a:endParaRPr>
          </a:p>
        </p:txBody>
      </p:sp>
      <p:sp>
        <p:nvSpPr>
          <p:cNvPr id="6" name="Right Brace 5"/>
          <p:cNvSpPr/>
          <p:nvPr/>
        </p:nvSpPr>
        <p:spPr>
          <a:xfrm rot="5400000">
            <a:off x="3754755" y="2207420"/>
            <a:ext cx="285750" cy="1315446"/>
          </a:xfrm>
          <a:prstGeom prst="rightBrace">
            <a:avLst>
              <a:gd name="adj1" fmla="val 34333"/>
              <a:gd name="adj2" fmla="val 48262"/>
            </a:avLst>
          </a:prstGeom>
          <a:ln w="38100">
            <a:solidFill>
              <a:srgbClr val="000000"/>
            </a:solidFill>
            <a:prstDash val="sys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mj-lt"/>
            </a:endParaRPr>
          </a:p>
        </p:txBody>
      </p:sp>
      <p:sp>
        <p:nvSpPr>
          <p:cNvPr id="14" name="Right Brace 13"/>
          <p:cNvSpPr/>
          <p:nvPr/>
        </p:nvSpPr>
        <p:spPr>
          <a:xfrm rot="5400000">
            <a:off x="5428120" y="2437648"/>
            <a:ext cx="285750" cy="854990"/>
          </a:xfrm>
          <a:prstGeom prst="rightBrace">
            <a:avLst>
              <a:gd name="adj1" fmla="val 34333"/>
              <a:gd name="adj2" fmla="val 48262"/>
            </a:avLst>
          </a:prstGeom>
          <a:ln w="38100">
            <a:solidFill>
              <a:srgbClr val="000000"/>
            </a:solidFill>
            <a:prstDash val="sys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mj-lt"/>
            </a:endParaRPr>
          </a:p>
        </p:txBody>
      </p:sp>
      <p:sp>
        <p:nvSpPr>
          <p:cNvPr id="15" name="TextBox 14"/>
          <p:cNvSpPr txBox="1"/>
          <p:nvPr/>
        </p:nvSpPr>
        <p:spPr>
          <a:xfrm>
            <a:off x="5047454" y="3047043"/>
            <a:ext cx="1117614" cy="430887"/>
          </a:xfrm>
          <a:prstGeom prst="rect">
            <a:avLst/>
          </a:prstGeom>
          <a:noFill/>
          <a:ln>
            <a:noFill/>
            <a:prstDash val="dash"/>
          </a:ln>
        </p:spPr>
        <p:txBody>
          <a:bodyPr wrap="none" rtlCol="0">
            <a:spAutoFit/>
          </a:bodyPr>
          <a:lstStyle/>
          <a:p>
            <a:r>
              <a:rPr lang="en-US" sz="2200" b="1" dirty="0" err="1">
                <a:latin typeface="Times New Roman" panose="02020603050405020304" pitchFamily="18" charset="0"/>
                <a:cs typeface="Times New Roman" panose="02020603050405020304" pitchFamily="18" charset="0"/>
              </a:rPr>
              <a:t>Vế</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phải</a:t>
            </a:r>
            <a:endParaRPr lang="en-US" sz="22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E4CF280-CDC2-DB51-B8AE-C7E88022B9C8}"/>
                  </a:ext>
                </a:extLst>
              </p:cNvPr>
              <p:cNvSpPr txBox="1"/>
              <p:nvPr/>
            </p:nvSpPr>
            <p:spPr>
              <a:xfrm>
                <a:off x="754380" y="1298007"/>
                <a:ext cx="7886700" cy="537391"/>
              </a:xfrm>
              <a:prstGeom prst="rect">
                <a:avLst/>
              </a:prstGeom>
              <a:noFill/>
            </p:spPr>
            <p:txBody>
              <a:bodyPr wrap="square">
                <a:spAutoFit/>
              </a:bodyPr>
              <a:lstStyle/>
              <a:p>
                <a:pPr marL="30480" marR="30480" algn="just">
                  <a:lnSpc>
                    <a:spcPct val="150000"/>
                  </a:lnSpc>
                  <a:spcAft>
                    <a:spcPts val="1200"/>
                  </a:spcAft>
                </a:pPr>
                <a:r>
                  <a:rPr lang="en-US" sz="2200" dirty="0">
                    <a:latin typeface="Times New Roman" panose="02020603050405020304" pitchFamily="18" charset="0"/>
                    <a:ea typeface="Times New Roman" panose="02020603050405020304" pitchFamily="18" charset="0"/>
                    <a:cs typeface="Times New Roman" panose="02020603050405020304" pitchFamily="18" charset="0"/>
                  </a:rPr>
                  <a:t>Để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ông</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Trí</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chạy</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như</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dự</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b="0" i="1" smtClean="0">
                        <a:latin typeface="Cambria Math" panose="02040503050406030204" pitchFamily="18" charset="0"/>
                        <a:ea typeface="Times New Roman" panose="02020603050405020304" pitchFamily="18" charset="0"/>
                      </a:rPr>
                      <m:t>𝑥</m:t>
                    </m:r>
                  </m:oMath>
                </a14:m>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thỏa</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mãn</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hệ</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thức</a:t>
                </a:r>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7E4CF280-CDC2-DB51-B8AE-C7E88022B9C8}"/>
                  </a:ext>
                </a:extLst>
              </p:cNvPr>
              <p:cNvSpPr txBox="1">
                <a:spLocks noRot="1" noChangeAspect="1" noMove="1" noResize="1" noEditPoints="1" noAdjustHandles="1" noChangeArrowheads="1" noChangeShapeType="1" noTextEdit="1"/>
              </p:cNvSpPr>
              <p:nvPr/>
            </p:nvSpPr>
            <p:spPr>
              <a:xfrm>
                <a:off x="754380" y="1298007"/>
                <a:ext cx="7886700" cy="537391"/>
              </a:xfrm>
              <a:prstGeom prst="rect">
                <a:avLst/>
              </a:prstGeom>
              <a:blipFill>
                <a:blip r:embed="rId4"/>
                <a:stretch>
                  <a:fillRect l="-618" b="-22727"/>
                </a:stretch>
              </a:blipFill>
            </p:spPr>
            <p:txBody>
              <a:bodyPr/>
              <a:lstStyle/>
              <a:p>
                <a:r>
                  <a:rPr lang="vi-VN">
                    <a:noFill/>
                  </a:rPr>
                  <a:t> </a:t>
                </a:r>
              </a:p>
            </p:txBody>
          </p:sp>
        </mc:Fallback>
      </mc:AlternateContent>
      <p:graphicFrame>
        <p:nvGraphicFramePr>
          <p:cNvPr id="11" name="Object 10"/>
          <p:cNvGraphicFramePr>
            <a:graphicFrameLocks noChangeAspect="1"/>
          </p:cNvGraphicFramePr>
          <p:nvPr>
            <p:extLst>
              <p:ext uri="{D42A27DB-BD31-4B8C-83A1-F6EECF244321}">
                <p14:modId xmlns:p14="http://schemas.microsoft.com/office/powerpoint/2010/main" val="866783868"/>
              </p:ext>
            </p:extLst>
          </p:nvPr>
        </p:nvGraphicFramePr>
        <p:xfrm>
          <a:off x="2963681" y="2077039"/>
          <a:ext cx="3464021" cy="606204"/>
        </p:xfrm>
        <a:graphic>
          <a:graphicData uri="http://schemas.openxmlformats.org/presentationml/2006/ole">
            <mc:AlternateContent xmlns:mc="http://schemas.openxmlformats.org/markup-compatibility/2006">
              <mc:Choice xmlns:v="urn:schemas-microsoft-com:vml" Requires="v">
                <p:oleObj name="Equation" r:id="rId5" imgW="1015559" imgH="177723" progId="Equation.DSMT4">
                  <p:embed/>
                </p:oleObj>
              </mc:Choice>
              <mc:Fallback>
                <p:oleObj name="Equation" r:id="rId5" imgW="1015559" imgH="177723"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3681" y="2077039"/>
                        <a:ext cx="3464021" cy="606204"/>
                      </a:xfrm>
                      <a:prstGeom prst="rect">
                        <a:avLst/>
                      </a:prstGeom>
                      <a:noFill/>
                    </p:spPr>
                  </p:pic>
                </p:oleObj>
              </mc:Fallback>
            </mc:AlternateContent>
          </a:graphicData>
        </a:graphic>
      </p:graphicFrame>
    </p:spTree>
    <p:extLst>
      <p:ext uri="{BB962C8B-B14F-4D97-AF65-F5344CB8AC3E}">
        <p14:creationId xmlns:p14="http://schemas.microsoft.com/office/powerpoint/2010/main" val="42650396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down)">
                                      <p:cBhvr>
                                        <p:cTn id="25" dur="500"/>
                                        <p:tgtEl>
                                          <p:spTgt spid="14"/>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down)">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p:bldP spid="6" grpId="0" animBg="1"/>
      <p:bldP spid="14" grpId="0" animBg="1"/>
      <p:bldP spid="15"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743"/>
        <p:cNvGrpSpPr/>
        <p:nvPr/>
      </p:nvGrpSpPr>
      <p:grpSpPr>
        <a:xfrm>
          <a:off x="0" y="0"/>
          <a:ext cx="0" cy="0"/>
          <a:chOff x="0" y="0"/>
          <a:chExt cx="0" cy="0"/>
        </a:xfrm>
      </p:grpSpPr>
      <p:sp>
        <p:nvSpPr>
          <p:cNvPr id="33" name="Rectangle: Rounded Corners 32">
            <a:extLst>
              <a:ext uri="{FF2B5EF4-FFF2-40B4-BE49-F238E27FC236}">
                <a16:creationId xmlns:a16="http://schemas.microsoft.com/office/drawing/2014/main" id="{E63FDD64-C4C0-75D9-F532-04ACD50414E8}"/>
              </a:ext>
            </a:extLst>
          </p:cNvPr>
          <p:cNvSpPr/>
          <p:nvPr/>
        </p:nvSpPr>
        <p:spPr>
          <a:xfrm>
            <a:off x="3308626" y="294303"/>
            <a:ext cx="2526273" cy="729807"/>
          </a:xfrm>
          <a:prstGeom prst="roundRect">
            <a:avLst/>
          </a:prstGeom>
          <a:solidFill>
            <a:sysClr val="window" lastClr="FFFFFF"/>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KẾT LUẬN</a:t>
            </a:r>
          </a:p>
        </p:txBody>
      </p:sp>
      <p:grpSp>
        <p:nvGrpSpPr>
          <p:cNvPr id="36" name="Group 35">
            <a:extLst>
              <a:ext uri="{FF2B5EF4-FFF2-40B4-BE49-F238E27FC236}">
                <a16:creationId xmlns:a16="http://schemas.microsoft.com/office/drawing/2014/main" id="{C689280C-5A4B-5C72-D817-861B6C636E95}"/>
              </a:ext>
            </a:extLst>
          </p:cNvPr>
          <p:cNvGrpSpPr/>
          <p:nvPr/>
        </p:nvGrpSpPr>
        <p:grpSpPr>
          <a:xfrm>
            <a:off x="759720" y="1199052"/>
            <a:ext cx="7624555" cy="3345740"/>
            <a:chOff x="759720" y="1878706"/>
            <a:chExt cx="7624555" cy="3006364"/>
          </a:xfrm>
        </p:grpSpPr>
        <p:sp>
          <p:nvSpPr>
            <p:cNvPr id="34" name="Rectangle: Rounded Corners 33">
              <a:extLst>
                <a:ext uri="{FF2B5EF4-FFF2-40B4-BE49-F238E27FC236}">
                  <a16:creationId xmlns:a16="http://schemas.microsoft.com/office/drawing/2014/main" id="{4EB003F1-2256-DE95-2BF5-122BF7BB2DE6}"/>
                </a:ext>
              </a:extLst>
            </p:cNvPr>
            <p:cNvSpPr/>
            <p:nvPr/>
          </p:nvSpPr>
          <p:spPr>
            <a:xfrm>
              <a:off x="759720" y="1878706"/>
              <a:ext cx="7624555" cy="3006364"/>
            </a:xfrm>
            <a:prstGeom prst="roundRect">
              <a:avLst/>
            </a:prstGeom>
            <a:solidFill>
              <a:sysClr val="window" lastClr="FFFFFF"/>
            </a:solidFill>
            <a:ln w="25400" cap="flat" cmpd="sng" algn="ctr">
              <a:solidFill>
                <a:srgbClr val="4BACC6"/>
              </a:solidFill>
              <a:prstDash val="solid"/>
            </a:ln>
            <a:effectLst>
              <a:glow rad="228600">
                <a:srgbClr val="4BACC6">
                  <a:satMod val="175000"/>
                  <a:alpha val="40000"/>
                </a:srgbClr>
              </a:glo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959DB2F7-0907-355D-2388-4F7837D8DD46}"/>
                    </a:ext>
                  </a:extLst>
                </p:cNvPr>
                <p:cNvSpPr txBox="1"/>
                <p:nvPr/>
              </p:nvSpPr>
              <p:spPr>
                <a:xfrm>
                  <a:off x="958502" y="1994698"/>
                  <a:ext cx="7404005" cy="2590419"/>
                </a:xfrm>
                <a:prstGeom prst="rect">
                  <a:avLst/>
                </a:prstGeom>
                <a:noFill/>
              </p:spPr>
              <p:txBody>
                <a:bodyPr wrap="square">
                  <a:spAutoFit/>
                </a:bodyPr>
                <a:lstStyle/>
                <a:p>
                  <a:pPr>
                    <a:lnSpc>
                      <a:spcPct val="150000"/>
                    </a:lnSpc>
                    <a:spcAft>
                      <a:spcPts val="800"/>
                    </a:spcAft>
                    <a:tabLst>
                      <a:tab pos="361950" algn="l"/>
                    </a:tabLst>
                  </a:pPr>
                  <a:r>
                    <a:rPr lang="en-US" sz="2800" kern="100" dirty="0">
                      <a:latin typeface="Times New Roman" panose="02020603050405020304" pitchFamily="18" charset="0"/>
                      <a:ea typeface="Calibri" panose="020F0502020204030204" pitchFamily="34" charset="0"/>
                      <a:cs typeface="Times New Roman" panose="02020603050405020304" pitchFamily="18" charset="0"/>
                    </a:rPr>
                    <a:t>Bấ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50000"/>
                    </a:lnSpc>
                    <a:spcAft>
                      <a:spcPts val="800"/>
                    </a:spcAft>
                    <a:tabLst>
                      <a:tab pos="361950" algn="l"/>
                    </a:tabLst>
                  </a:pP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oặc</a:t>
                  </a:r>
                  <a:endParaRPr lang="en-US" sz="2800" b="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Aft>
                      <a:spcPts val="800"/>
                    </a:spcAft>
                    <a:tabLst>
                      <a:tab pos="361950" algn="l"/>
                    </a:tabLst>
                  </a:pPr>
                  <a:r>
                    <a:rPr lang="en-US" sz="2800" kern="100" dirty="0">
                      <a:latin typeface="Times New Roman" panose="02020603050405020304" pitchFamily="18" charset="0"/>
                      <a:ea typeface="Calibri" panose="020F0502020204030204" pitchFamily="34" charset="0"/>
                      <a:cs typeface="Times New Roman" panose="02020603050405020304" pitchFamily="18" charset="0"/>
                    </a:rPr>
                    <a:t>với </a:t>
                  </a:r>
                  <a14:m>
                    <m:oMath xmlns:m="http://schemas.openxmlformats.org/officeDocument/2006/math">
                      <m:r>
                        <a:rPr lang="en-US" sz="2800" b="0" i="1" kern="100" smtClean="0">
                          <a:latin typeface="Cambria Math" panose="02040503050406030204" pitchFamily="18" charset="0"/>
                          <a:ea typeface="Calibri" panose="020F0502020204030204" pitchFamily="34" charset="0"/>
                          <a:cs typeface="Times New Roman" panose="02020603050405020304" pitchFamily="18" charset="0"/>
                        </a:rPr>
                        <m:t>𝑎</m:t>
                      </m:r>
                      <m:r>
                        <a:rPr lang="en-US" sz="2800" b="0" i="1" kern="100" smtClean="0">
                          <a:latin typeface="Cambria Math" panose="02040503050406030204" pitchFamily="18" charset="0"/>
                          <a:ea typeface="Calibri" panose="020F0502020204030204" pitchFamily="34" charset="0"/>
                          <a:cs typeface="Times New Roman" panose="02020603050405020304" pitchFamily="18" charset="0"/>
                        </a:rPr>
                        <m:t>, </m:t>
                      </m:r>
                      <m:r>
                        <a:rPr lang="en-US" sz="2800" b="0" i="1" kern="100" smtClean="0">
                          <a:latin typeface="Cambria Math" panose="02040503050406030204" pitchFamily="18" charset="0"/>
                          <a:ea typeface="Calibri" panose="020F0502020204030204" pitchFamily="34" charset="0"/>
                          <a:cs typeface="Times New Roman" panose="02020603050405020304" pitchFamily="18" charset="0"/>
                        </a:rPr>
                        <m:t>𝑏</m:t>
                      </m:r>
                      <m:r>
                        <a:rPr lang="en-US" sz="2800" b="0" i="1" kern="100"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ho</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b="0" i="1" kern="100" smtClean="0">
                          <a:latin typeface="Cambria Math" panose="02040503050406030204" pitchFamily="18" charset="0"/>
                          <a:ea typeface="Calibri" panose="020F0502020204030204" pitchFamily="34" charset="0"/>
                          <a:cs typeface="Times New Roman" panose="02020603050405020304" pitchFamily="18" charset="0"/>
                        </a:rPr>
                        <m:t>𝑎</m:t>
                      </m:r>
                      <m:r>
                        <a:rPr lang="en-US" sz="2800" b="0" i="1" kern="100" smtClean="0">
                          <a:latin typeface="Cambria Math" panose="02040503050406030204" pitchFamily="18" charset="0"/>
                          <a:ea typeface="Cambria Math" panose="02040503050406030204" pitchFamily="18" charset="0"/>
                          <a:cs typeface="Times New Roman" panose="02020603050405020304" pitchFamily="18" charset="0"/>
                        </a:rPr>
                        <m:t>≠0</m:t>
                      </m:r>
                    </m:oMath>
                  </a14:m>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ọ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kern="1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8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kern="100" dirty="0" err="1">
                      <a:latin typeface="Times New Roman" panose="02020603050405020304" pitchFamily="18" charset="0"/>
                      <a:ea typeface="Calibri" panose="020F0502020204030204" pitchFamily="34" charset="0"/>
                      <a:cs typeface="Times New Roman" panose="02020603050405020304" pitchFamily="18" charset="0"/>
                    </a:rPr>
                    <a:t>bậc</a:t>
                  </a:r>
                  <a:r>
                    <a:rPr lang="en-US" sz="28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kern="1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8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kern="1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kern="100" dirty="0" err="1">
                      <a:latin typeface="Times New Roman" panose="02020603050405020304" pitchFamily="18" charset="0"/>
                      <a:ea typeface="Calibri" panose="020F0502020204030204" pitchFamily="34" charset="0"/>
                      <a:cs typeface="Times New Roman" panose="02020603050405020304" pitchFamily="18" charset="0"/>
                    </a:rPr>
                    <a:t>ẩn</a:t>
                  </a:r>
                  <a:r>
                    <a:rPr lang="en-US" sz="28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ẩ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kern="100">
                          <a:latin typeface="Cambria Math" panose="02040503050406030204" pitchFamily="18" charset="0"/>
                          <a:ea typeface="Calibri" panose="020F0502020204030204" pitchFamily="34" charset="0"/>
                          <a:cs typeface="Times New Roman" panose="02020603050405020304" pitchFamily="18" charset="0"/>
                        </a:rPr>
                        <m:t>𝑥</m:t>
                      </m:r>
                    </m:oMath>
                  </a14:m>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35" name="TextBox 34">
                  <a:extLst>
                    <a:ext uri="{FF2B5EF4-FFF2-40B4-BE49-F238E27FC236}">
                      <a16:creationId xmlns:a16="http://schemas.microsoft.com/office/drawing/2014/main" id="{959DB2F7-0907-355D-2388-4F7837D8DD46}"/>
                    </a:ext>
                  </a:extLst>
                </p:cNvPr>
                <p:cNvSpPr txBox="1">
                  <a:spLocks noRot="1" noChangeAspect="1" noMove="1" noResize="1" noEditPoints="1" noAdjustHandles="1" noChangeArrowheads="1" noChangeShapeType="1" noTextEdit="1"/>
                </p:cNvSpPr>
                <p:nvPr/>
              </p:nvSpPr>
              <p:spPr>
                <a:xfrm>
                  <a:off x="958502" y="1994698"/>
                  <a:ext cx="7404005" cy="2590419"/>
                </a:xfrm>
                <a:prstGeom prst="rect">
                  <a:avLst/>
                </a:prstGeom>
                <a:blipFill>
                  <a:blip r:embed="rId3"/>
                  <a:stretch>
                    <a:fillRect l="-1646" b="-2326"/>
                  </a:stretch>
                </a:blipFill>
              </p:spPr>
              <p:txBody>
                <a:bodyPr/>
                <a:lstStyle/>
                <a:p>
                  <a:r>
                    <a:rPr lang="vi-VN">
                      <a:noFill/>
                    </a:rPr>
                    <a:t> </a:t>
                  </a:r>
                </a:p>
              </p:txBody>
            </p:sp>
          </mc:Fallback>
        </mc:AlternateContent>
      </p:grpSp>
      <p:grpSp>
        <p:nvGrpSpPr>
          <p:cNvPr id="6" name="Google Shape;1093;p54">
            <a:extLst>
              <a:ext uri="{FF2B5EF4-FFF2-40B4-BE49-F238E27FC236}">
                <a16:creationId xmlns:a16="http://schemas.microsoft.com/office/drawing/2014/main" id="{5E1B57B7-FE63-60ED-4C9B-03DE5E978EA7}"/>
              </a:ext>
            </a:extLst>
          </p:cNvPr>
          <p:cNvGrpSpPr/>
          <p:nvPr/>
        </p:nvGrpSpPr>
        <p:grpSpPr>
          <a:xfrm>
            <a:off x="7351247" y="3892280"/>
            <a:ext cx="1667554" cy="913183"/>
            <a:chOff x="7352662" y="3844280"/>
            <a:chExt cx="1667554" cy="913183"/>
          </a:xfrm>
        </p:grpSpPr>
        <p:sp>
          <p:nvSpPr>
            <p:cNvPr id="7" name="Google Shape;1094;p54">
              <a:extLst>
                <a:ext uri="{FF2B5EF4-FFF2-40B4-BE49-F238E27FC236}">
                  <a16:creationId xmlns:a16="http://schemas.microsoft.com/office/drawing/2014/main" id="{04D94E6A-A1E3-BF52-7B92-483375D1CD7C}"/>
                </a:ext>
              </a:extLst>
            </p:cNvPr>
            <p:cNvSpPr/>
            <p:nvPr/>
          </p:nvSpPr>
          <p:spPr>
            <a:xfrm>
              <a:off x="7664730" y="4661763"/>
              <a:ext cx="1077000" cy="957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8" name="Google Shape;1095;p54">
              <a:extLst>
                <a:ext uri="{FF2B5EF4-FFF2-40B4-BE49-F238E27FC236}">
                  <a16:creationId xmlns:a16="http://schemas.microsoft.com/office/drawing/2014/main" id="{51948E20-33E9-1375-E0D1-52C959F20245}"/>
                </a:ext>
              </a:extLst>
            </p:cNvPr>
            <p:cNvGrpSpPr/>
            <p:nvPr/>
          </p:nvGrpSpPr>
          <p:grpSpPr>
            <a:xfrm>
              <a:off x="7352662" y="3844280"/>
              <a:ext cx="1667554" cy="868591"/>
              <a:chOff x="6486525" y="6868500"/>
              <a:chExt cx="707250" cy="368375"/>
            </a:xfrm>
          </p:grpSpPr>
          <p:sp>
            <p:nvSpPr>
              <p:cNvPr id="9" name="Google Shape;1096;p54">
                <a:extLst>
                  <a:ext uri="{FF2B5EF4-FFF2-40B4-BE49-F238E27FC236}">
                    <a16:creationId xmlns:a16="http://schemas.microsoft.com/office/drawing/2014/main" id="{39943AB1-06A5-6F0D-4DA5-871E5F837E5A}"/>
                  </a:ext>
                </a:extLst>
              </p:cNvPr>
              <p:cNvSpPr/>
              <p:nvPr/>
            </p:nvSpPr>
            <p:spPr>
              <a:xfrm>
                <a:off x="6486525" y="6868500"/>
                <a:ext cx="706050" cy="368375"/>
              </a:xfrm>
              <a:custGeom>
                <a:avLst/>
                <a:gdLst/>
                <a:ahLst/>
                <a:cxnLst/>
                <a:rect l="l" t="t" r="r" b="b"/>
                <a:pathLst>
                  <a:path w="28242" h="14735" extrusionOk="0">
                    <a:moveTo>
                      <a:pt x="10223" y="1"/>
                    </a:moveTo>
                    <a:cubicBezTo>
                      <a:pt x="9064" y="1"/>
                      <a:pt x="7145" y="2819"/>
                      <a:pt x="5679" y="4372"/>
                    </a:cubicBezTo>
                    <a:cubicBezTo>
                      <a:pt x="3477" y="6705"/>
                      <a:pt x="0" y="7765"/>
                      <a:pt x="0" y="7765"/>
                    </a:cubicBezTo>
                    <a:cubicBezTo>
                      <a:pt x="470" y="13548"/>
                      <a:pt x="8510" y="14735"/>
                      <a:pt x="15033" y="14735"/>
                    </a:cubicBezTo>
                    <a:cubicBezTo>
                      <a:pt x="19576" y="14735"/>
                      <a:pt x="23384" y="14159"/>
                      <a:pt x="23384" y="14159"/>
                    </a:cubicBezTo>
                    <a:cubicBezTo>
                      <a:pt x="23384" y="14159"/>
                      <a:pt x="23205" y="9944"/>
                      <a:pt x="28242" y="3134"/>
                    </a:cubicBezTo>
                    <a:cubicBezTo>
                      <a:pt x="28242" y="3134"/>
                      <a:pt x="27813" y="1338"/>
                      <a:pt x="26788" y="1338"/>
                    </a:cubicBezTo>
                    <a:cubicBezTo>
                      <a:pt x="26511" y="1338"/>
                      <a:pt x="26191" y="1469"/>
                      <a:pt x="25825" y="1800"/>
                    </a:cubicBezTo>
                    <a:cubicBezTo>
                      <a:pt x="25182" y="2395"/>
                      <a:pt x="25039" y="3479"/>
                      <a:pt x="24741" y="4812"/>
                    </a:cubicBezTo>
                    <a:cubicBezTo>
                      <a:pt x="23059" y="5264"/>
                      <a:pt x="21492" y="5450"/>
                      <a:pt x="20052" y="5450"/>
                    </a:cubicBezTo>
                    <a:cubicBezTo>
                      <a:pt x="15878" y="5450"/>
                      <a:pt x="12775" y="3888"/>
                      <a:pt x="11049" y="2729"/>
                    </a:cubicBezTo>
                    <a:cubicBezTo>
                      <a:pt x="11180" y="2681"/>
                      <a:pt x="11240" y="2657"/>
                      <a:pt x="11240" y="2657"/>
                    </a:cubicBezTo>
                    <a:cubicBezTo>
                      <a:pt x="11196" y="713"/>
                      <a:pt x="10805" y="1"/>
                      <a:pt x="1022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 name="Google Shape;1097;p54">
                <a:extLst>
                  <a:ext uri="{FF2B5EF4-FFF2-40B4-BE49-F238E27FC236}">
                    <a16:creationId xmlns:a16="http://schemas.microsoft.com/office/drawing/2014/main" id="{23D49E34-0BB4-1A6D-B2FB-3DC32C8F0C26}"/>
                  </a:ext>
                </a:extLst>
              </p:cNvPr>
              <p:cNvSpPr/>
              <p:nvPr/>
            </p:nvSpPr>
            <p:spPr>
              <a:xfrm>
                <a:off x="6541575" y="6970350"/>
                <a:ext cx="507525" cy="250650"/>
              </a:xfrm>
              <a:custGeom>
                <a:avLst/>
                <a:gdLst/>
                <a:ahLst/>
                <a:cxnLst/>
                <a:rect l="l" t="t" r="r" b="b"/>
                <a:pathLst>
                  <a:path w="20301" h="10026" extrusionOk="0">
                    <a:moveTo>
                      <a:pt x="7764" y="0"/>
                    </a:moveTo>
                    <a:lnTo>
                      <a:pt x="5394" y="1095"/>
                    </a:lnTo>
                    <a:lnTo>
                      <a:pt x="632" y="4977"/>
                    </a:lnTo>
                    <a:cubicBezTo>
                      <a:pt x="346" y="5489"/>
                      <a:pt x="132" y="6037"/>
                      <a:pt x="1" y="6596"/>
                    </a:cubicBezTo>
                    <a:cubicBezTo>
                      <a:pt x="286" y="6894"/>
                      <a:pt x="989" y="7525"/>
                      <a:pt x="2251" y="8180"/>
                    </a:cubicBezTo>
                    <a:lnTo>
                      <a:pt x="3942" y="8061"/>
                    </a:lnTo>
                    <a:lnTo>
                      <a:pt x="5799" y="9096"/>
                    </a:lnTo>
                    <a:lnTo>
                      <a:pt x="13526" y="10025"/>
                    </a:lnTo>
                    <a:cubicBezTo>
                      <a:pt x="14883" y="9966"/>
                      <a:pt x="16360" y="9823"/>
                      <a:pt x="17955" y="9573"/>
                    </a:cubicBezTo>
                    <a:cubicBezTo>
                      <a:pt x="17193" y="9096"/>
                      <a:pt x="16860" y="8382"/>
                      <a:pt x="16860" y="8382"/>
                    </a:cubicBezTo>
                    <a:cubicBezTo>
                      <a:pt x="17181" y="8204"/>
                      <a:pt x="17479" y="8013"/>
                      <a:pt x="17753" y="7834"/>
                    </a:cubicBezTo>
                    <a:lnTo>
                      <a:pt x="20301" y="4298"/>
                    </a:lnTo>
                    <a:lnTo>
                      <a:pt x="18229" y="2060"/>
                    </a:lnTo>
                    <a:lnTo>
                      <a:pt x="15812" y="1988"/>
                    </a:lnTo>
                    <a:cubicBezTo>
                      <a:pt x="14562" y="1846"/>
                      <a:pt x="13443" y="1560"/>
                      <a:pt x="12455" y="1215"/>
                    </a:cubicBezTo>
                    <a:lnTo>
                      <a:pt x="7764"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1" name="Google Shape;1098;p54">
                <a:extLst>
                  <a:ext uri="{FF2B5EF4-FFF2-40B4-BE49-F238E27FC236}">
                    <a16:creationId xmlns:a16="http://schemas.microsoft.com/office/drawing/2014/main" id="{B1A26F04-CDBC-E0B5-0E54-8D11D79834E8}"/>
                  </a:ext>
                </a:extLst>
              </p:cNvPr>
              <p:cNvSpPr/>
              <p:nvPr/>
            </p:nvSpPr>
            <p:spPr>
              <a:xfrm>
                <a:off x="6854125" y="7002775"/>
                <a:ext cx="247675" cy="163450"/>
              </a:xfrm>
              <a:custGeom>
                <a:avLst/>
                <a:gdLst/>
                <a:ahLst/>
                <a:cxnLst/>
                <a:rect l="l" t="t" r="r" b="b"/>
                <a:pathLst>
                  <a:path w="9907" h="6538" extrusionOk="0">
                    <a:moveTo>
                      <a:pt x="9906" y="1"/>
                    </a:moveTo>
                    <a:lnTo>
                      <a:pt x="9906" y="1"/>
                    </a:lnTo>
                    <a:cubicBezTo>
                      <a:pt x="8430" y="465"/>
                      <a:pt x="7025" y="703"/>
                      <a:pt x="5727" y="763"/>
                    </a:cubicBezTo>
                    <a:cubicBezTo>
                      <a:pt x="5553" y="1079"/>
                      <a:pt x="5128" y="1256"/>
                      <a:pt x="4436" y="1256"/>
                    </a:cubicBezTo>
                    <a:cubicBezTo>
                      <a:pt x="4373" y="1256"/>
                      <a:pt x="4307" y="1254"/>
                      <a:pt x="4239" y="1251"/>
                    </a:cubicBezTo>
                    <a:cubicBezTo>
                      <a:pt x="3846" y="1239"/>
                      <a:pt x="3238" y="1174"/>
                      <a:pt x="2608" y="1174"/>
                    </a:cubicBezTo>
                    <a:cubicBezTo>
                      <a:pt x="1423" y="1174"/>
                      <a:pt x="157" y="1401"/>
                      <a:pt x="72" y="2620"/>
                    </a:cubicBezTo>
                    <a:cubicBezTo>
                      <a:pt x="0" y="3704"/>
                      <a:pt x="1411" y="4598"/>
                      <a:pt x="2572" y="4598"/>
                    </a:cubicBezTo>
                    <a:cubicBezTo>
                      <a:pt x="3159" y="4598"/>
                      <a:pt x="3682" y="4370"/>
                      <a:pt x="3917" y="3823"/>
                    </a:cubicBezTo>
                    <a:cubicBezTo>
                      <a:pt x="4203" y="3192"/>
                      <a:pt x="4203" y="2835"/>
                      <a:pt x="4977" y="2763"/>
                    </a:cubicBezTo>
                    <a:cubicBezTo>
                      <a:pt x="5070" y="2757"/>
                      <a:pt x="5175" y="2753"/>
                      <a:pt x="5287" y="2753"/>
                    </a:cubicBezTo>
                    <a:cubicBezTo>
                      <a:pt x="5815" y="2753"/>
                      <a:pt x="6492" y="2844"/>
                      <a:pt x="6787" y="3227"/>
                    </a:cubicBezTo>
                    <a:cubicBezTo>
                      <a:pt x="6144" y="3859"/>
                      <a:pt x="5156" y="4144"/>
                      <a:pt x="4977" y="5132"/>
                    </a:cubicBezTo>
                    <a:cubicBezTo>
                      <a:pt x="4870" y="5656"/>
                      <a:pt x="4989" y="6121"/>
                      <a:pt x="5251" y="6537"/>
                    </a:cubicBezTo>
                    <a:cubicBezTo>
                      <a:pt x="8477" y="4382"/>
                      <a:pt x="9430" y="1977"/>
                      <a:pt x="990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 name="Google Shape;1099;p54">
                <a:extLst>
                  <a:ext uri="{FF2B5EF4-FFF2-40B4-BE49-F238E27FC236}">
                    <a16:creationId xmlns:a16="http://schemas.microsoft.com/office/drawing/2014/main" id="{C74A2C0E-3FBA-DC0F-4F7D-CF7BAB9BC208}"/>
                  </a:ext>
                </a:extLst>
              </p:cNvPr>
              <p:cNvSpPr/>
              <p:nvPr/>
            </p:nvSpPr>
            <p:spPr>
              <a:xfrm>
                <a:off x="6557350" y="6943250"/>
                <a:ext cx="295600" cy="197650"/>
              </a:xfrm>
              <a:custGeom>
                <a:avLst/>
                <a:gdLst/>
                <a:ahLst/>
                <a:cxnLst/>
                <a:rect l="l" t="t" r="r" b="b"/>
                <a:pathLst>
                  <a:path w="11824" h="7906" extrusionOk="0">
                    <a:moveTo>
                      <a:pt x="7621" y="1"/>
                    </a:moveTo>
                    <a:cubicBezTo>
                      <a:pt x="5870" y="810"/>
                      <a:pt x="1727" y="2965"/>
                      <a:pt x="1" y="6061"/>
                    </a:cubicBezTo>
                    <a:cubicBezTo>
                      <a:pt x="282" y="6954"/>
                      <a:pt x="478" y="7906"/>
                      <a:pt x="1337" y="7906"/>
                    </a:cubicBezTo>
                    <a:cubicBezTo>
                      <a:pt x="1498" y="7906"/>
                      <a:pt x="1682" y="7872"/>
                      <a:pt x="1894" y="7799"/>
                    </a:cubicBezTo>
                    <a:cubicBezTo>
                      <a:pt x="3132" y="7335"/>
                      <a:pt x="3525" y="6001"/>
                      <a:pt x="4549" y="5287"/>
                    </a:cubicBezTo>
                    <a:cubicBezTo>
                      <a:pt x="4958" y="5014"/>
                      <a:pt x="5654" y="4699"/>
                      <a:pt x="6261" y="4699"/>
                    </a:cubicBezTo>
                    <a:cubicBezTo>
                      <a:pt x="6502" y="4699"/>
                      <a:pt x="6729" y="4749"/>
                      <a:pt x="6918" y="4870"/>
                    </a:cubicBezTo>
                    <a:cubicBezTo>
                      <a:pt x="7112" y="4972"/>
                      <a:pt x="7514" y="5826"/>
                      <a:pt x="7834" y="5826"/>
                    </a:cubicBezTo>
                    <a:cubicBezTo>
                      <a:pt x="7927" y="5826"/>
                      <a:pt x="8013" y="5754"/>
                      <a:pt x="8085" y="5573"/>
                    </a:cubicBezTo>
                    <a:cubicBezTo>
                      <a:pt x="8299" y="5037"/>
                      <a:pt x="7240" y="4442"/>
                      <a:pt x="6918" y="4192"/>
                    </a:cubicBezTo>
                    <a:cubicBezTo>
                      <a:pt x="6418" y="3846"/>
                      <a:pt x="5573" y="3132"/>
                      <a:pt x="5894" y="2394"/>
                    </a:cubicBezTo>
                    <a:cubicBezTo>
                      <a:pt x="6044" y="2058"/>
                      <a:pt x="6285" y="1937"/>
                      <a:pt x="6553" y="1937"/>
                    </a:cubicBezTo>
                    <a:cubicBezTo>
                      <a:pt x="6989" y="1937"/>
                      <a:pt x="7497" y="2258"/>
                      <a:pt x="7799" y="2501"/>
                    </a:cubicBezTo>
                    <a:cubicBezTo>
                      <a:pt x="8428" y="2977"/>
                      <a:pt x="9035" y="3294"/>
                      <a:pt x="9713" y="3294"/>
                    </a:cubicBezTo>
                    <a:cubicBezTo>
                      <a:pt x="10036" y="3294"/>
                      <a:pt x="10375" y="3222"/>
                      <a:pt x="10740" y="3061"/>
                    </a:cubicBezTo>
                    <a:cubicBezTo>
                      <a:pt x="11157" y="2894"/>
                      <a:pt x="11526" y="2632"/>
                      <a:pt x="11824" y="2299"/>
                    </a:cubicBezTo>
                    <a:cubicBezTo>
                      <a:pt x="9800" y="1584"/>
                      <a:pt x="8359" y="584"/>
                      <a:pt x="76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 name="Google Shape;1100;p54">
                <a:extLst>
                  <a:ext uri="{FF2B5EF4-FFF2-40B4-BE49-F238E27FC236}">
                    <a16:creationId xmlns:a16="http://schemas.microsoft.com/office/drawing/2014/main" id="{56EA9473-CCA6-D1E7-0AD0-C92EB23D81A1}"/>
                  </a:ext>
                </a:extLst>
              </p:cNvPr>
              <p:cNvSpPr/>
              <p:nvPr/>
            </p:nvSpPr>
            <p:spPr>
              <a:xfrm>
                <a:off x="6597825" y="7135025"/>
                <a:ext cx="333250" cy="87125"/>
              </a:xfrm>
              <a:custGeom>
                <a:avLst/>
                <a:gdLst/>
                <a:ahLst/>
                <a:cxnLst/>
                <a:rect l="l" t="t" r="r" b="b"/>
                <a:pathLst>
                  <a:path w="13330" h="3485" extrusionOk="0">
                    <a:moveTo>
                      <a:pt x="2571" y="0"/>
                    </a:moveTo>
                    <a:cubicBezTo>
                      <a:pt x="1855" y="0"/>
                      <a:pt x="684" y="1084"/>
                      <a:pt x="1" y="1581"/>
                    </a:cubicBezTo>
                    <a:cubicBezTo>
                      <a:pt x="1833" y="2523"/>
                      <a:pt x="4842" y="3485"/>
                      <a:pt x="9473" y="3485"/>
                    </a:cubicBezTo>
                    <a:cubicBezTo>
                      <a:pt x="10049" y="3485"/>
                      <a:pt x="10650" y="3470"/>
                      <a:pt x="11276" y="3438"/>
                    </a:cubicBezTo>
                    <a:cubicBezTo>
                      <a:pt x="11514" y="3200"/>
                      <a:pt x="11741" y="2950"/>
                      <a:pt x="11943" y="2676"/>
                    </a:cubicBezTo>
                    <a:cubicBezTo>
                      <a:pt x="13329" y="795"/>
                      <a:pt x="11654" y="304"/>
                      <a:pt x="9748" y="304"/>
                    </a:cubicBezTo>
                    <a:cubicBezTo>
                      <a:pt x="8398" y="304"/>
                      <a:pt x="6932" y="551"/>
                      <a:pt x="6359" y="724"/>
                    </a:cubicBezTo>
                    <a:cubicBezTo>
                      <a:pt x="5652" y="952"/>
                      <a:pt x="4319" y="2065"/>
                      <a:pt x="3504" y="2065"/>
                    </a:cubicBezTo>
                    <a:cubicBezTo>
                      <a:pt x="3426" y="2065"/>
                      <a:pt x="3354" y="2055"/>
                      <a:pt x="3287" y="2033"/>
                    </a:cubicBezTo>
                    <a:cubicBezTo>
                      <a:pt x="2501" y="1783"/>
                      <a:pt x="3251" y="1009"/>
                      <a:pt x="3108" y="450"/>
                    </a:cubicBezTo>
                    <a:cubicBezTo>
                      <a:pt x="3008" y="127"/>
                      <a:pt x="2816" y="0"/>
                      <a:pt x="25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 name="Google Shape;1101;p54">
                <a:extLst>
                  <a:ext uri="{FF2B5EF4-FFF2-40B4-BE49-F238E27FC236}">
                    <a16:creationId xmlns:a16="http://schemas.microsoft.com/office/drawing/2014/main" id="{5E7DC683-AF5F-AC2F-6DE7-3E2AFB268A05}"/>
                  </a:ext>
                </a:extLst>
              </p:cNvPr>
              <p:cNvSpPr/>
              <p:nvPr/>
            </p:nvSpPr>
            <p:spPr>
              <a:xfrm>
                <a:off x="6577900" y="6956350"/>
                <a:ext cx="517350" cy="273875"/>
              </a:xfrm>
              <a:custGeom>
                <a:avLst/>
                <a:gdLst/>
                <a:ahLst/>
                <a:cxnLst/>
                <a:rect l="l" t="t" r="r" b="b"/>
                <a:pathLst>
                  <a:path w="20694" h="10955" extrusionOk="0">
                    <a:moveTo>
                      <a:pt x="7763" y="1763"/>
                    </a:moveTo>
                    <a:cubicBezTo>
                      <a:pt x="8239" y="2048"/>
                      <a:pt x="8775" y="2346"/>
                      <a:pt x="9359" y="2620"/>
                    </a:cubicBezTo>
                    <a:lnTo>
                      <a:pt x="8156" y="4382"/>
                    </a:lnTo>
                    <a:cubicBezTo>
                      <a:pt x="8049" y="4334"/>
                      <a:pt x="7954" y="4287"/>
                      <a:pt x="7846" y="4239"/>
                    </a:cubicBezTo>
                    <a:cubicBezTo>
                      <a:pt x="7287" y="3977"/>
                      <a:pt x="6775" y="3703"/>
                      <a:pt x="6311" y="3430"/>
                    </a:cubicBezTo>
                    <a:lnTo>
                      <a:pt x="7763" y="1763"/>
                    </a:lnTo>
                    <a:close/>
                    <a:moveTo>
                      <a:pt x="9442" y="2668"/>
                    </a:moveTo>
                    <a:cubicBezTo>
                      <a:pt x="9704" y="2798"/>
                      <a:pt x="9990" y="2918"/>
                      <a:pt x="10263" y="3037"/>
                    </a:cubicBezTo>
                    <a:cubicBezTo>
                      <a:pt x="10656" y="3203"/>
                      <a:pt x="11073" y="3358"/>
                      <a:pt x="11525" y="3501"/>
                    </a:cubicBezTo>
                    <a:lnTo>
                      <a:pt x="10418" y="5215"/>
                    </a:lnTo>
                    <a:cubicBezTo>
                      <a:pt x="9620" y="4977"/>
                      <a:pt x="8894" y="4703"/>
                      <a:pt x="8251" y="4430"/>
                    </a:cubicBezTo>
                    <a:lnTo>
                      <a:pt x="9442" y="2668"/>
                    </a:lnTo>
                    <a:close/>
                    <a:moveTo>
                      <a:pt x="11621" y="3525"/>
                    </a:moveTo>
                    <a:cubicBezTo>
                      <a:pt x="12192" y="3715"/>
                      <a:pt x="12811" y="3870"/>
                      <a:pt x="13454" y="3977"/>
                    </a:cubicBezTo>
                    <a:lnTo>
                      <a:pt x="12621" y="5680"/>
                    </a:lnTo>
                    <a:cubicBezTo>
                      <a:pt x="11871" y="5573"/>
                      <a:pt x="11168" y="5418"/>
                      <a:pt x="10513" y="5239"/>
                    </a:cubicBezTo>
                    <a:lnTo>
                      <a:pt x="11621" y="3525"/>
                    </a:lnTo>
                    <a:close/>
                    <a:moveTo>
                      <a:pt x="13561" y="4001"/>
                    </a:moveTo>
                    <a:cubicBezTo>
                      <a:pt x="14181" y="4096"/>
                      <a:pt x="14835" y="4156"/>
                      <a:pt x="15514" y="4156"/>
                    </a:cubicBezTo>
                    <a:cubicBezTo>
                      <a:pt x="15776" y="4156"/>
                      <a:pt x="16050" y="4156"/>
                      <a:pt x="16324" y="4132"/>
                    </a:cubicBezTo>
                    <a:lnTo>
                      <a:pt x="16324" y="4132"/>
                    </a:lnTo>
                    <a:lnTo>
                      <a:pt x="15490" y="5835"/>
                    </a:lnTo>
                    <a:cubicBezTo>
                      <a:pt x="15278" y="5842"/>
                      <a:pt x="15067" y="5846"/>
                      <a:pt x="14860" y="5846"/>
                    </a:cubicBezTo>
                    <a:cubicBezTo>
                      <a:pt x="14112" y="5846"/>
                      <a:pt x="13396" y="5797"/>
                      <a:pt x="12716" y="5704"/>
                    </a:cubicBezTo>
                    <a:lnTo>
                      <a:pt x="13561" y="4001"/>
                    </a:lnTo>
                    <a:close/>
                    <a:moveTo>
                      <a:pt x="6239" y="3501"/>
                    </a:moveTo>
                    <a:cubicBezTo>
                      <a:pt x="6715" y="3787"/>
                      <a:pt x="7239" y="4072"/>
                      <a:pt x="7811" y="4334"/>
                    </a:cubicBezTo>
                    <a:cubicBezTo>
                      <a:pt x="7906" y="4382"/>
                      <a:pt x="8001" y="4430"/>
                      <a:pt x="8096" y="4477"/>
                    </a:cubicBezTo>
                    <a:lnTo>
                      <a:pt x="6561" y="6728"/>
                    </a:lnTo>
                    <a:cubicBezTo>
                      <a:pt x="6072" y="6537"/>
                      <a:pt x="5620" y="6347"/>
                      <a:pt x="5227" y="6144"/>
                    </a:cubicBezTo>
                    <a:cubicBezTo>
                      <a:pt x="4906" y="5989"/>
                      <a:pt x="4620" y="5835"/>
                      <a:pt x="4346" y="5668"/>
                    </a:cubicBezTo>
                    <a:lnTo>
                      <a:pt x="6239" y="3501"/>
                    </a:lnTo>
                    <a:close/>
                    <a:moveTo>
                      <a:pt x="8192" y="4513"/>
                    </a:moveTo>
                    <a:cubicBezTo>
                      <a:pt x="8835" y="4799"/>
                      <a:pt x="9561" y="5073"/>
                      <a:pt x="10359" y="5299"/>
                    </a:cubicBezTo>
                    <a:lnTo>
                      <a:pt x="8978" y="7442"/>
                    </a:lnTo>
                    <a:cubicBezTo>
                      <a:pt x="8108" y="7251"/>
                      <a:pt x="7334" y="7013"/>
                      <a:pt x="6656" y="6763"/>
                    </a:cubicBezTo>
                    <a:lnTo>
                      <a:pt x="8192" y="4513"/>
                    </a:lnTo>
                    <a:close/>
                    <a:moveTo>
                      <a:pt x="10454" y="5335"/>
                    </a:moveTo>
                    <a:cubicBezTo>
                      <a:pt x="11109" y="5525"/>
                      <a:pt x="11823" y="5680"/>
                      <a:pt x="12573" y="5787"/>
                    </a:cubicBezTo>
                    <a:lnTo>
                      <a:pt x="11573" y="7811"/>
                    </a:lnTo>
                    <a:cubicBezTo>
                      <a:pt x="10680" y="7751"/>
                      <a:pt x="9847" y="7621"/>
                      <a:pt x="9085" y="7466"/>
                    </a:cubicBezTo>
                    <a:lnTo>
                      <a:pt x="10454" y="5335"/>
                    </a:lnTo>
                    <a:close/>
                    <a:moveTo>
                      <a:pt x="12668" y="5799"/>
                    </a:moveTo>
                    <a:cubicBezTo>
                      <a:pt x="13371" y="5894"/>
                      <a:pt x="14109" y="5954"/>
                      <a:pt x="14883" y="5954"/>
                    </a:cubicBezTo>
                    <a:cubicBezTo>
                      <a:pt x="15062" y="5954"/>
                      <a:pt x="15252" y="5954"/>
                      <a:pt x="15443" y="5942"/>
                    </a:cubicBezTo>
                    <a:lnTo>
                      <a:pt x="15443" y="5942"/>
                    </a:lnTo>
                    <a:lnTo>
                      <a:pt x="14514" y="7823"/>
                    </a:lnTo>
                    <a:cubicBezTo>
                      <a:pt x="14031" y="7857"/>
                      <a:pt x="13564" y="7872"/>
                      <a:pt x="13112" y="7872"/>
                    </a:cubicBezTo>
                    <a:cubicBezTo>
                      <a:pt x="12617" y="7872"/>
                      <a:pt x="12141" y="7854"/>
                      <a:pt x="11680" y="7823"/>
                    </a:cubicBezTo>
                    <a:lnTo>
                      <a:pt x="12668" y="5799"/>
                    </a:lnTo>
                    <a:close/>
                    <a:moveTo>
                      <a:pt x="4275" y="5739"/>
                    </a:moveTo>
                    <a:cubicBezTo>
                      <a:pt x="4548" y="5906"/>
                      <a:pt x="4858" y="6073"/>
                      <a:pt x="5179" y="6239"/>
                    </a:cubicBezTo>
                    <a:cubicBezTo>
                      <a:pt x="5572" y="6442"/>
                      <a:pt x="6013" y="6632"/>
                      <a:pt x="6501" y="6823"/>
                    </a:cubicBezTo>
                    <a:lnTo>
                      <a:pt x="5477" y="8323"/>
                    </a:lnTo>
                    <a:cubicBezTo>
                      <a:pt x="4834" y="8097"/>
                      <a:pt x="4263" y="7859"/>
                      <a:pt x="3775" y="7621"/>
                    </a:cubicBezTo>
                    <a:cubicBezTo>
                      <a:pt x="3489" y="7478"/>
                      <a:pt x="3239" y="7347"/>
                      <a:pt x="2989" y="7204"/>
                    </a:cubicBezTo>
                    <a:lnTo>
                      <a:pt x="4275" y="5739"/>
                    </a:lnTo>
                    <a:close/>
                    <a:moveTo>
                      <a:pt x="6596" y="6859"/>
                    </a:moveTo>
                    <a:cubicBezTo>
                      <a:pt x="7275" y="7109"/>
                      <a:pt x="8049" y="7347"/>
                      <a:pt x="8906" y="7537"/>
                    </a:cubicBezTo>
                    <a:lnTo>
                      <a:pt x="7989" y="8954"/>
                    </a:lnTo>
                    <a:cubicBezTo>
                      <a:pt x="7096" y="8799"/>
                      <a:pt x="6287" y="8585"/>
                      <a:pt x="5572" y="8347"/>
                    </a:cubicBezTo>
                    <a:lnTo>
                      <a:pt x="6596" y="6859"/>
                    </a:lnTo>
                    <a:close/>
                    <a:moveTo>
                      <a:pt x="9013" y="7561"/>
                    </a:moveTo>
                    <a:cubicBezTo>
                      <a:pt x="9787" y="7716"/>
                      <a:pt x="10621" y="7847"/>
                      <a:pt x="11525" y="7918"/>
                    </a:cubicBezTo>
                    <a:lnTo>
                      <a:pt x="10871" y="9264"/>
                    </a:lnTo>
                    <a:cubicBezTo>
                      <a:pt x="9859" y="9228"/>
                      <a:pt x="8942" y="9121"/>
                      <a:pt x="8096" y="8978"/>
                    </a:cubicBezTo>
                    <a:lnTo>
                      <a:pt x="9013" y="7561"/>
                    </a:lnTo>
                    <a:close/>
                    <a:moveTo>
                      <a:pt x="11633" y="7918"/>
                    </a:moveTo>
                    <a:cubicBezTo>
                      <a:pt x="12121" y="7954"/>
                      <a:pt x="12621" y="7978"/>
                      <a:pt x="13145" y="7978"/>
                    </a:cubicBezTo>
                    <a:cubicBezTo>
                      <a:pt x="13573" y="7978"/>
                      <a:pt x="14014" y="7966"/>
                      <a:pt x="14466" y="7942"/>
                    </a:cubicBezTo>
                    <a:lnTo>
                      <a:pt x="14466" y="7942"/>
                    </a:lnTo>
                    <a:lnTo>
                      <a:pt x="13859" y="9168"/>
                    </a:lnTo>
                    <a:cubicBezTo>
                      <a:pt x="13077" y="9241"/>
                      <a:pt x="12329" y="9272"/>
                      <a:pt x="11622" y="9272"/>
                    </a:cubicBezTo>
                    <a:cubicBezTo>
                      <a:pt x="11403" y="9272"/>
                      <a:pt x="11189" y="9269"/>
                      <a:pt x="10978" y="9264"/>
                    </a:cubicBezTo>
                    <a:lnTo>
                      <a:pt x="11633" y="7918"/>
                    </a:lnTo>
                    <a:close/>
                    <a:moveTo>
                      <a:pt x="5477" y="1"/>
                    </a:moveTo>
                    <a:lnTo>
                      <a:pt x="5418" y="84"/>
                    </a:lnTo>
                    <a:cubicBezTo>
                      <a:pt x="5429" y="96"/>
                      <a:pt x="6287" y="846"/>
                      <a:pt x="7680" y="1703"/>
                    </a:cubicBezTo>
                    <a:lnTo>
                      <a:pt x="6227" y="3370"/>
                    </a:lnTo>
                    <a:cubicBezTo>
                      <a:pt x="4406" y="2275"/>
                      <a:pt x="3358" y="1227"/>
                      <a:pt x="3346" y="1215"/>
                    </a:cubicBezTo>
                    <a:lnTo>
                      <a:pt x="3274" y="1286"/>
                    </a:lnTo>
                    <a:cubicBezTo>
                      <a:pt x="3286" y="1310"/>
                      <a:pt x="4334" y="2358"/>
                      <a:pt x="6156" y="3441"/>
                    </a:cubicBezTo>
                    <a:lnTo>
                      <a:pt x="4251" y="5608"/>
                    </a:lnTo>
                    <a:cubicBezTo>
                      <a:pt x="2274" y="4418"/>
                      <a:pt x="1346" y="3191"/>
                      <a:pt x="1334" y="3179"/>
                    </a:cubicBezTo>
                    <a:lnTo>
                      <a:pt x="1262" y="3251"/>
                    </a:lnTo>
                    <a:cubicBezTo>
                      <a:pt x="1274" y="3263"/>
                      <a:pt x="2203" y="4489"/>
                      <a:pt x="4179" y="5692"/>
                    </a:cubicBezTo>
                    <a:lnTo>
                      <a:pt x="2905" y="7144"/>
                    </a:lnTo>
                    <a:cubicBezTo>
                      <a:pt x="953" y="6013"/>
                      <a:pt x="84" y="4834"/>
                      <a:pt x="72" y="4823"/>
                    </a:cubicBezTo>
                    <a:lnTo>
                      <a:pt x="0" y="4894"/>
                    </a:lnTo>
                    <a:cubicBezTo>
                      <a:pt x="12" y="4906"/>
                      <a:pt x="881" y="6085"/>
                      <a:pt x="2834" y="7228"/>
                    </a:cubicBezTo>
                    <a:lnTo>
                      <a:pt x="1405" y="8859"/>
                    </a:lnTo>
                    <a:lnTo>
                      <a:pt x="1477" y="8930"/>
                    </a:lnTo>
                    <a:lnTo>
                      <a:pt x="2917" y="7287"/>
                    </a:lnTo>
                    <a:cubicBezTo>
                      <a:pt x="3167" y="7430"/>
                      <a:pt x="3441" y="7573"/>
                      <a:pt x="3727" y="7716"/>
                    </a:cubicBezTo>
                    <a:cubicBezTo>
                      <a:pt x="4215" y="7954"/>
                      <a:pt x="4775" y="8192"/>
                      <a:pt x="5418" y="8406"/>
                    </a:cubicBezTo>
                    <a:lnTo>
                      <a:pt x="4239" y="10133"/>
                    </a:lnTo>
                    <a:lnTo>
                      <a:pt x="4322" y="10192"/>
                    </a:lnTo>
                    <a:lnTo>
                      <a:pt x="5513" y="8442"/>
                    </a:lnTo>
                    <a:cubicBezTo>
                      <a:pt x="6227" y="8680"/>
                      <a:pt x="7037" y="8894"/>
                      <a:pt x="7930" y="9049"/>
                    </a:cubicBezTo>
                    <a:lnTo>
                      <a:pt x="6930" y="10597"/>
                    </a:lnTo>
                    <a:lnTo>
                      <a:pt x="7013" y="10657"/>
                    </a:lnTo>
                    <a:lnTo>
                      <a:pt x="8037" y="9073"/>
                    </a:lnTo>
                    <a:cubicBezTo>
                      <a:pt x="8882" y="9216"/>
                      <a:pt x="9811" y="9323"/>
                      <a:pt x="10823" y="9359"/>
                    </a:cubicBezTo>
                    <a:lnTo>
                      <a:pt x="10061" y="10907"/>
                    </a:lnTo>
                    <a:lnTo>
                      <a:pt x="10144" y="10954"/>
                    </a:lnTo>
                    <a:lnTo>
                      <a:pt x="10930" y="9359"/>
                    </a:lnTo>
                    <a:cubicBezTo>
                      <a:pt x="11168" y="9371"/>
                      <a:pt x="11418" y="9383"/>
                      <a:pt x="11680" y="9383"/>
                    </a:cubicBezTo>
                    <a:cubicBezTo>
                      <a:pt x="12359" y="9383"/>
                      <a:pt x="13061" y="9347"/>
                      <a:pt x="13811" y="9287"/>
                    </a:cubicBezTo>
                    <a:lnTo>
                      <a:pt x="13811" y="9287"/>
                    </a:lnTo>
                    <a:lnTo>
                      <a:pt x="13014" y="10907"/>
                    </a:lnTo>
                    <a:lnTo>
                      <a:pt x="13109" y="10954"/>
                    </a:lnTo>
                    <a:lnTo>
                      <a:pt x="13919" y="9275"/>
                    </a:lnTo>
                    <a:cubicBezTo>
                      <a:pt x="14716" y="9204"/>
                      <a:pt x="15550" y="9097"/>
                      <a:pt x="16419" y="8942"/>
                    </a:cubicBezTo>
                    <a:lnTo>
                      <a:pt x="16407" y="8835"/>
                    </a:lnTo>
                    <a:cubicBezTo>
                      <a:pt x="15550" y="8990"/>
                      <a:pt x="14752" y="9097"/>
                      <a:pt x="13978" y="9156"/>
                    </a:cubicBezTo>
                    <a:lnTo>
                      <a:pt x="14585" y="7930"/>
                    </a:lnTo>
                    <a:cubicBezTo>
                      <a:pt x="15645" y="7859"/>
                      <a:pt x="16776" y="7728"/>
                      <a:pt x="17991" y="7490"/>
                    </a:cubicBezTo>
                    <a:lnTo>
                      <a:pt x="17979" y="7382"/>
                    </a:lnTo>
                    <a:cubicBezTo>
                      <a:pt x="16788" y="7609"/>
                      <a:pt x="15681" y="7751"/>
                      <a:pt x="14633" y="7823"/>
                    </a:cubicBezTo>
                    <a:lnTo>
                      <a:pt x="15550" y="5942"/>
                    </a:lnTo>
                    <a:cubicBezTo>
                      <a:pt x="16776" y="5882"/>
                      <a:pt x="18086" y="5692"/>
                      <a:pt x="19455" y="5287"/>
                    </a:cubicBezTo>
                    <a:lnTo>
                      <a:pt x="19431" y="5180"/>
                    </a:lnTo>
                    <a:cubicBezTo>
                      <a:pt x="18086" y="5573"/>
                      <a:pt x="16812" y="5775"/>
                      <a:pt x="15597" y="5835"/>
                    </a:cubicBezTo>
                    <a:lnTo>
                      <a:pt x="16431" y="4120"/>
                    </a:lnTo>
                    <a:cubicBezTo>
                      <a:pt x="17824" y="4001"/>
                      <a:pt x="19265" y="3608"/>
                      <a:pt x="20693" y="2787"/>
                    </a:cubicBezTo>
                    <a:lnTo>
                      <a:pt x="20658" y="2691"/>
                    </a:lnTo>
                    <a:cubicBezTo>
                      <a:pt x="19253" y="3489"/>
                      <a:pt x="17848" y="3882"/>
                      <a:pt x="16490" y="4013"/>
                    </a:cubicBezTo>
                    <a:lnTo>
                      <a:pt x="17276" y="2394"/>
                    </a:lnTo>
                    <a:lnTo>
                      <a:pt x="17193" y="2346"/>
                    </a:lnTo>
                    <a:lnTo>
                      <a:pt x="16371" y="4013"/>
                    </a:lnTo>
                    <a:cubicBezTo>
                      <a:pt x="16074" y="4039"/>
                      <a:pt x="15778" y="4051"/>
                      <a:pt x="15485" y="4051"/>
                    </a:cubicBezTo>
                    <a:cubicBezTo>
                      <a:pt x="14839" y="4051"/>
                      <a:pt x="14207" y="3992"/>
                      <a:pt x="13609" y="3894"/>
                    </a:cubicBezTo>
                    <a:lnTo>
                      <a:pt x="14335" y="2394"/>
                    </a:lnTo>
                    <a:lnTo>
                      <a:pt x="14252" y="2346"/>
                    </a:lnTo>
                    <a:lnTo>
                      <a:pt x="13502" y="3882"/>
                    </a:lnTo>
                    <a:cubicBezTo>
                      <a:pt x="12859" y="3763"/>
                      <a:pt x="12252" y="3620"/>
                      <a:pt x="11680" y="3430"/>
                    </a:cubicBezTo>
                    <a:lnTo>
                      <a:pt x="12645" y="1941"/>
                    </a:lnTo>
                    <a:lnTo>
                      <a:pt x="12561" y="1882"/>
                    </a:lnTo>
                    <a:lnTo>
                      <a:pt x="11585" y="3406"/>
                    </a:lnTo>
                    <a:cubicBezTo>
                      <a:pt x="11133" y="3263"/>
                      <a:pt x="10704" y="3096"/>
                      <a:pt x="10311" y="2929"/>
                    </a:cubicBezTo>
                    <a:cubicBezTo>
                      <a:pt x="10025" y="2822"/>
                      <a:pt x="9763" y="2703"/>
                      <a:pt x="9501" y="2572"/>
                    </a:cubicBezTo>
                    <a:lnTo>
                      <a:pt x="10382" y="1286"/>
                    </a:lnTo>
                    <a:lnTo>
                      <a:pt x="10311" y="1227"/>
                    </a:lnTo>
                    <a:lnTo>
                      <a:pt x="9418" y="2537"/>
                    </a:lnTo>
                    <a:cubicBezTo>
                      <a:pt x="8835" y="2251"/>
                      <a:pt x="8311" y="1965"/>
                      <a:pt x="7846" y="1679"/>
                    </a:cubicBezTo>
                    <a:lnTo>
                      <a:pt x="8930" y="441"/>
                    </a:lnTo>
                    <a:lnTo>
                      <a:pt x="8858" y="370"/>
                    </a:lnTo>
                    <a:lnTo>
                      <a:pt x="7751" y="1620"/>
                    </a:lnTo>
                    <a:cubicBezTo>
                      <a:pt x="6346" y="774"/>
                      <a:pt x="5489" y="12"/>
                      <a:pt x="547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 name="Google Shape;1102;p54">
                <a:extLst>
                  <a:ext uri="{FF2B5EF4-FFF2-40B4-BE49-F238E27FC236}">
                    <a16:creationId xmlns:a16="http://schemas.microsoft.com/office/drawing/2014/main" id="{B725EC6D-8E31-5AE4-7135-B709CD33D0FA}"/>
                  </a:ext>
                </a:extLst>
              </p:cNvPr>
              <p:cNvSpPr/>
              <p:nvPr/>
            </p:nvSpPr>
            <p:spPr>
              <a:xfrm>
                <a:off x="6587425" y="7084350"/>
                <a:ext cx="29200" cy="16100"/>
              </a:xfrm>
              <a:custGeom>
                <a:avLst/>
                <a:gdLst/>
                <a:ahLst/>
                <a:cxnLst/>
                <a:rect l="l" t="t" r="r" b="b"/>
                <a:pathLst>
                  <a:path w="1168" h="644" extrusionOk="0">
                    <a:moveTo>
                      <a:pt x="584" y="0"/>
                    </a:moveTo>
                    <a:cubicBezTo>
                      <a:pt x="262" y="0"/>
                      <a:pt x="0" y="143"/>
                      <a:pt x="0" y="322"/>
                    </a:cubicBezTo>
                    <a:cubicBezTo>
                      <a:pt x="0" y="500"/>
                      <a:pt x="262" y="643"/>
                      <a:pt x="584" y="643"/>
                    </a:cubicBezTo>
                    <a:cubicBezTo>
                      <a:pt x="905" y="643"/>
                      <a:pt x="1167" y="500"/>
                      <a:pt x="1167" y="322"/>
                    </a:cubicBezTo>
                    <a:cubicBezTo>
                      <a:pt x="1167" y="143"/>
                      <a:pt x="905" y="0"/>
                      <a:pt x="5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6" name="Google Shape;1103;p54">
                <a:extLst>
                  <a:ext uri="{FF2B5EF4-FFF2-40B4-BE49-F238E27FC236}">
                    <a16:creationId xmlns:a16="http://schemas.microsoft.com/office/drawing/2014/main" id="{427CD1EE-578E-AEFD-1C92-EA817C49A0AF}"/>
                  </a:ext>
                </a:extLst>
              </p:cNvPr>
              <p:cNvSpPr/>
              <p:nvPr/>
            </p:nvSpPr>
            <p:spPr>
              <a:xfrm>
                <a:off x="7033900" y="7028975"/>
                <a:ext cx="29200" cy="15800"/>
              </a:xfrm>
              <a:custGeom>
                <a:avLst/>
                <a:gdLst/>
                <a:ahLst/>
                <a:cxnLst/>
                <a:rect l="l" t="t" r="r" b="b"/>
                <a:pathLst>
                  <a:path w="1168" h="632" extrusionOk="0">
                    <a:moveTo>
                      <a:pt x="584" y="1"/>
                    </a:moveTo>
                    <a:cubicBezTo>
                      <a:pt x="263" y="1"/>
                      <a:pt x="1" y="144"/>
                      <a:pt x="1" y="310"/>
                    </a:cubicBezTo>
                    <a:cubicBezTo>
                      <a:pt x="1" y="489"/>
                      <a:pt x="263" y="632"/>
                      <a:pt x="584" y="632"/>
                    </a:cubicBezTo>
                    <a:cubicBezTo>
                      <a:pt x="905" y="632"/>
                      <a:pt x="1167" y="489"/>
                      <a:pt x="1167" y="310"/>
                    </a:cubicBezTo>
                    <a:cubicBezTo>
                      <a:pt x="1167" y="144"/>
                      <a:pt x="905" y="1"/>
                      <a:pt x="5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1104;p54">
                <a:extLst>
                  <a:ext uri="{FF2B5EF4-FFF2-40B4-BE49-F238E27FC236}">
                    <a16:creationId xmlns:a16="http://schemas.microsoft.com/office/drawing/2014/main" id="{1BF2E3F3-43A2-D101-F644-7027A572E687}"/>
                  </a:ext>
                </a:extLst>
              </p:cNvPr>
              <p:cNvSpPr/>
              <p:nvPr/>
            </p:nvSpPr>
            <p:spPr>
              <a:xfrm>
                <a:off x="6620150" y="7020950"/>
                <a:ext cx="406625" cy="153600"/>
              </a:xfrm>
              <a:custGeom>
                <a:avLst/>
                <a:gdLst/>
                <a:ahLst/>
                <a:cxnLst/>
                <a:rect l="l" t="t" r="r" b="b"/>
                <a:pathLst>
                  <a:path w="16265" h="6144" extrusionOk="0">
                    <a:moveTo>
                      <a:pt x="8169" y="0"/>
                    </a:moveTo>
                    <a:lnTo>
                      <a:pt x="8169" y="107"/>
                    </a:lnTo>
                    <a:lnTo>
                      <a:pt x="8276" y="107"/>
                    </a:lnTo>
                    <a:lnTo>
                      <a:pt x="8276" y="0"/>
                    </a:lnTo>
                    <a:close/>
                    <a:moveTo>
                      <a:pt x="8383" y="0"/>
                    </a:moveTo>
                    <a:lnTo>
                      <a:pt x="8383" y="107"/>
                    </a:lnTo>
                    <a:lnTo>
                      <a:pt x="8490" y="107"/>
                    </a:lnTo>
                    <a:lnTo>
                      <a:pt x="8490" y="0"/>
                    </a:lnTo>
                    <a:close/>
                    <a:moveTo>
                      <a:pt x="8597" y="0"/>
                    </a:moveTo>
                    <a:lnTo>
                      <a:pt x="8597" y="107"/>
                    </a:lnTo>
                    <a:lnTo>
                      <a:pt x="8704" y="107"/>
                    </a:lnTo>
                    <a:lnTo>
                      <a:pt x="8704" y="0"/>
                    </a:lnTo>
                    <a:close/>
                    <a:moveTo>
                      <a:pt x="8812" y="0"/>
                    </a:moveTo>
                    <a:lnTo>
                      <a:pt x="8812" y="107"/>
                    </a:lnTo>
                    <a:lnTo>
                      <a:pt x="8907" y="107"/>
                    </a:lnTo>
                    <a:lnTo>
                      <a:pt x="8919" y="0"/>
                    </a:lnTo>
                    <a:close/>
                    <a:moveTo>
                      <a:pt x="9014" y="0"/>
                    </a:moveTo>
                    <a:lnTo>
                      <a:pt x="9014" y="107"/>
                    </a:lnTo>
                    <a:lnTo>
                      <a:pt x="9121" y="107"/>
                    </a:lnTo>
                    <a:lnTo>
                      <a:pt x="9121" y="0"/>
                    </a:lnTo>
                    <a:close/>
                    <a:moveTo>
                      <a:pt x="7954" y="12"/>
                    </a:moveTo>
                    <a:lnTo>
                      <a:pt x="7966" y="119"/>
                    </a:lnTo>
                    <a:lnTo>
                      <a:pt x="8073" y="119"/>
                    </a:lnTo>
                    <a:lnTo>
                      <a:pt x="8061" y="12"/>
                    </a:lnTo>
                    <a:close/>
                    <a:moveTo>
                      <a:pt x="9228" y="12"/>
                    </a:moveTo>
                    <a:lnTo>
                      <a:pt x="9228" y="119"/>
                    </a:lnTo>
                    <a:lnTo>
                      <a:pt x="9335" y="119"/>
                    </a:lnTo>
                    <a:lnTo>
                      <a:pt x="9335" y="12"/>
                    </a:lnTo>
                    <a:close/>
                    <a:moveTo>
                      <a:pt x="9443" y="12"/>
                    </a:moveTo>
                    <a:lnTo>
                      <a:pt x="9443" y="119"/>
                    </a:lnTo>
                    <a:lnTo>
                      <a:pt x="9550" y="119"/>
                    </a:lnTo>
                    <a:lnTo>
                      <a:pt x="9538" y="24"/>
                    </a:lnTo>
                    <a:lnTo>
                      <a:pt x="9443" y="12"/>
                    </a:lnTo>
                    <a:close/>
                    <a:moveTo>
                      <a:pt x="7740" y="24"/>
                    </a:moveTo>
                    <a:lnTo>
                      <a:pt x="7752" y="131"/>
                    </a:lnTo>
                    <a:lnTo>
                      <a:pt x="7859" y="131"/>
                    </a:lnTo>
                    <a:lnTo>
                      <a:pt x="7847" y="24"/>
                    </a:lnTo>
                    <a:close/>
                    <a:moveTo>
                      <a:pt x="9657" y="24"/>
                    </a:moveTo>
                    <a:lnTo>
                      <a:pt x="9657" y="131"/>
                    </a:lnTo>
                    <a:lnTo>
                      <a:pt x="9764" y="131"/>
                    </a:lnTo>
                    <a:lnTo>
                      <a:pt x="9764" y="24"/>
                    </a:lnTo>
                    <a:close/>
                    <a:moveTo>
                      <a:pt x="9871" y="36"/>
                    </a:moveTo>
                    <a:lnTo>
                      <a:pt x="9859" y="143"/>
                    </a:lnTo>
                    <a:lnTo>
                      <a:pt x="9966" y="143"/>
                    </a:lnTo>
                    <a:lnTo>
                      <a:pt x="9978" y="36"/>
                    </a:lnTo>
                    <a:close/>
                    <a:moveTo>
                      <a:pt x="7633" y="36"/>
                    </a:moveTo>
                    <a:cubicBezTo>
                      <a:pt x="7597" y="36"/>
                      <a:pt x="7561" y="36"/>
                      <a:pt x="7526" y="48"/>
                    </a:cubicBezTo>
                    <a:lnTo>
                      <a:pt x="7538" y="155"/>
                    </a:lnTo>
                    <a:cubicBezTo>
                      <a:pt x="7573" y="143"/>
                      <a:pt x="7609" y="143"/>
                      <a:pt x="7645" y="143"/>
                    </a:cubicBezTo>
                    <a:lnTo>
                      <a:pt x="7633" y="36"/>
                    </a:lnTo>
                    <a:close/>
                    <a:moveTo>
                      <a:pt x="10086" y="48"/>
                    </a:moveTo>
                    <a:lnTo>
                      <a:pt x="10074" y="155"/>
                    </a:lnTo>
                    <a:lnTo>
                      <a:pt x="10181" y="155"/>
                    </a:lnTo>
                    <a:lnTo>
                      <a:pt x="10193" y="48"/>
                    </a:lnTo>
                    <a:close/>
                    <a:moveTo>
                      <a:pt x="7419" y="48"/>
                    </a:moveTo>
                    <a:cubicBezTo>
                      <a:pt x="7383" y="60"/>
                      <a:pt x="7347" y="60"/>
                      <a:pt x="7323" y="60"/>
                    </a:cubicBezTo>
                    <a:lnTo>
                      <a:pt x="7335" y="167"/>
                    </a:lnTo>
                    <a:cubicBezTo>
                      <a:pt x="7359" y="167"/>
                      <a:pt x="7395" y="167"/>
                      <a:pt x="7430" y="155"/>
                    </a:cubicBezTo>
                    <a:lnTo>
                      <a:pt x="7419" y="48"/>
                    </a:lnTo>
                    <a:close/>
                    <a:moveTo>
                      <a:pt x="10288" y="60"/>
                    </a:moveTo>
                    <a:lnTo>
                      <a:pt x="10288" y="167"/>
                    </a:lnTo>
                    <a:lnTo>
                      <a:pt x="10395" y="167"/>
                    </a:lnTo>
                    <a:lnTo>
                      <a:pt x="10395" y="60"/>
                    </a:lnTo>
                    <a:close/>
                    <a:moveTo>
                      <a:pt x="10502" y="72"/>
                    </a:moveTo>
                    <a:lnTo>
                      <a:pt x="10502" y="179"/>
                    </a:lnTo>
                    <a:lnTo>
                      <a:pt x="10597" y="191"/>
                    </a:lnTo>
                    <a:lnTo>
                      <a:pt x="10609" y="84"/>
                    </a:lnTo>
                    <a:lnTo>
                      <a:pt x="10502" y="72"/>
                    </a:lnTo>
                    <a:close/>
                    <a:moveTo>
                      <a:pt x="7216" y="84"/>
                    </a:moveTo>
                    <a:cubicBezTo>
                      <a:pt x="7180" y="84"/>
                      <a:pt x="7145" y="84"/>
                      <a:pt x="7109" y="95"/>
                    </a:cubicBezTo>
                    <a:lnTo>
                      <a:pt x="7121" y="203"/>
                    </a:lnTo>
                    <a:cubicBezTo>
                      <a:pt x="7157" y="191"/>
                      <a:pt x="7192" y="191"/>
                      <a:pt x="7228" y="191"/>
                    </a:cubicBezTo>
                    <a:lnTo>
                      <a:pt x="7216" y="84"/>
                    </a:lnTo>
                    <a:close/>
                    <a:moveTo>
                      <a:pt x="10717" y="84"/>
                    </a:moveTo>
                    <a:lnTo>
                      <a:pt x="10705" y="191"/>
                    </a:lnTo>
                    <a:lnTo>
                      <a:pt x="10812" y="203"/>
                    </a:lnTo>
                    <a:lnTo>
                      <a:pt x="10824" y="95"/>
                    </a:lnTo>
                    <a:lnTo>
                      <a:pt x="10717" y="84"/>
                    </a:lnTo>
                    <a:close/>
                    <a:moveTo>
                      <a:pt x="10931" y="107"/>
                    </a:moveTo>
                    <a:lnTo>
                      <a:pt x="10919" y="214"/>
                    </a:lnTo>
                    <a:lnTo>
                      <a:pt x="11026" y="214"/>
                    </a:lnTo>
                    <a:lnTo>
                      <a:pt x="11038" y="119"/>
                    </a:lnTo>
                    <a:lnTo>
                      <a:pt x="10931" y="107"/>
                    </a:lnTo>
                    <a:close/>
                    <a:moveTo>
                      <a:pt x="7002" y="107"/>
                    </a:moveTo>
                    <a:cubicBezTo>
                      <a:pt x="6966" y="119"/>
                      <a:pt x="6930" y="119"/>
                      <a:pt x="6895" y="131"/>
                    </a:cubicBezTo>
                    <a:lnTo>
                      <a:pt x="6918" y="238"/>
                    </a:lnTo>
                    <a:cubicBezTo>
                      <a:pt x="6942" y="226"/>
                      <a:pt x="6978" y="226"/>
                      <a:pt x="7014" y="214"/>
                    </a:cubicBezTo>
                    <a:lnTo>
                      <a:pt x="7002" y="107"/>
                    </a:lnTo>
                    <a:close/>
                    <a:moveTo>
                      <a:pt x="11145" y="119"/>
                    </a:moveTo>
                    <a:lnTo>
                      <a:pt x="11133" y="226"/>
                    </a:lnTo>
                    <a:lnTo>
                      <a:pt x="11240" y="238"/>
                    </a:lnTo>
                    <a:lnTo>
                      <a:pt x="11252" y="131"/>
                    </a:lnTo>
                    <a:lnTo>
                      <a:pt x="11145" y="119"/>
                    </a:lnTo>
                    <a:close/>
                    <a:moveTo>
                      <a:pt x="11348" y="143"/>
                    </a:moveTo>
                    <a:lnTo>
                      <a:pt x="11348" y="250"/>
                    </a:lnTo>
                    <a:lnTo>
                      <a:pt x="11455" y="262"/>
                    </a:lnTo>
                    <a:lnTo>
                      <a:pt x="11455" y="155"/>
                    </a:lnTo>
                    <a:lnTo>
                      <a:pt x="11348" y="143"/>
                    </a:lnTo>
                    <a:close/>
                    <a:moveTo>
                      <a:pt x="11562" y="155"/>
                    </a:moveTo>
                    <a:lnTo>
                      <a:pt x="11550" y="262"/>
                    </a:lnTo>
                    <a:lnTo>
                      <a:pt x="11657" y="274"/>
                    </a:lnTo>
                    <a:lnTo>
                      <a:pt x="11669" y="167"/>
                    </a:lnTo>
                    <a:lnTo>
                      <a:pt x="11562" y="155"/>
                    </a:lnTo>
                    <a:close/>
                    <a:moveTo>
                      <a:pt x="6787" y="155"/>
                    </a:moveTo>
                    <a:cubicBezTo>
                      <a:pt x="6752" y="155"/>
                      <a:pt x="6716" y="167"/>
                      <a:pt x="6680" y="179"/>
                    </a:cubicBezTo>
                    <a:lnTo>
                      <a:pt x="6716" y="286"/>
                    </a:lnTo>
                    <a:cubicBezTo>
                      <a:pt x="6740" y="274"/>
                      <a:pt x="6776" y="262"/>
                      <a:pt x="6811" y="262"/>
                    </a:cubicBezTo>
                    <a:lnTo>
                      <a:pt x="6787" y="155"/>
                    </a:lnTo>
                    <a:close/>
                    <a:moveTo>
                      <a:pt x="11776" y="179"/>
                    </a:moveTo>
                    <a:lnTo>
                      <a:pt x="11764" y="286"/>
                    </a:lnTo>
                    <a:lnTo>
                      <a:pt x="11871" y="298"/>
                    </a:lnTo>
                    <a:lnTo>
                      <a:pt x="11883" y="191"/>
                    </a:lnTo>
                    <a:lnTo>
                      <a:pt x="11776" y="179"/>
                    </a:lnTo>
                    <a:close/>
                    <a:moveTo>
                      <a:pt x="11991" y="203"/>
                    </a:moveTo>
                    <a:lnTo>
                      <a:pt x="11979" y="310"/>
                    </a:lnTo>
                    <a:lnTo>
                      <a:pt x="12086" y="322"/>
                    </a:lnTo>
                    <a:lnTo>
                      <a:pt x="12098" y="214"/>
                    </a:lnTo>
                    <a:lnTo>
                      <a:pt x="11991" y="203"/>
                    </a:lnTo>
                    <a:close/>
                    <a:moveTo>
                      <a:pt x="6585" y="203"/>
                    </a:moveTo>
                    <a:cubicBezTo>
                      <a:pt x="6549" y="214"/>
                      <a:pt x="6514" y="226"/>
                      <a:pt x="6478" y="238"/>
                    </a:cubicBezTo>
                    <a:lnTo>
                      <a:pt x="6514" y="334"/>
                    </a:lnTo>
                    <a:cubicBezTo>
                      <a:pt x="6537" y="334"/>
                      <a:pt x="6573" y="322"/>
                      <a:pt x="6609" y="310"/>
                    </a:cubicBezTo>
                    <a:lnTo>
                      <a:pt x="6585" y="203"/>
                    </a:lnTo>
                    <a:close/>
                    <a:moveTo>
                      <a:pt x="12193" y="226"/>
                    </a:moveTo>
                    <a:lnTo>
                      <a:pt x="12193" y="334"/>
                    </a:lnTo>
                    <a:lnTo>
                      <a:pt x="12288" y="345"/>
                    </a:lnTo>
                    <a:lnTo>
                      <a:pt x="12300" y="238"/>
                    </a:lnTo>
                    <a:lnTo>
                      <a:pt x="12193" y="226"/>
                    </a:lnTo>
                    <a:close/>
                    <a:moveTo>
                      <a:pt x="12407" y="250"/>
                    </a:moveTo>
                    <a:lnTo>
                      <a:pt x="12395" y="357"/>
                    </a:lnTo>
                    <a:lnTo>
                      <a:pt x="12502" y="369"/>
                    </a:lnTo>
                    <a:lnTo>
                      <a:pt x="12514" y="262"/>
                    </a:lnTo>
                    <a:lnTo>
                      <a:pt x="12407" y="250"/>
                    </a:lnTo>
                    <a:close/>
                    <a:moveTo>
                      <a:pt x="12622" y="274"/>
                    </a:moveTo>
                    <a:lnTo>
                      <a:pt x="12610" y="381"/>
                    </a:lnTo>
                    <a:lnTo>
                      <a:pt x="12717" y="393"/>
                    </a:lnTo>
                    <a:lnTo>
                      <a:pt x="12729" y="286"/>
                    </a:lnTo>
                    <a:lnTo>
                      <a:pt x="12622" y="274"/>
                    </a:lnTo>
                    <a:close/>
                    <a:moveTo>
                      <a:pt x="6371" y="274"/>
                    </a:moveTo>
                    <a:cubicBezTo>
                      <a:pt x="6335" y="298"/>
                      <a:pt x="6299" y="310"/>
                      <a:pt x="6276" y="322"/>
                    </a:cubicBezTo>
                    <a:lnTo>
                      <a:pt x="6323" y="417"/>
                    </a:lnTo>
                    <a:cubicBezTo>
                      <a:pt x="6347" y="405"/>
                      <a:pt x="6383" y="393"/>
                      <a:pt x="6418" y="381"/>
                    </a:cubicBezTo>
                    <a:lnTo>
                      <a:pt x="6371" y="274"/>
                    </a:lnTo>
                    <a:close/>
                    <a:moveTo>
                      <a:pt x="12836" y="298"/>
                    </a:moveTo>
                    <a:lnTo>
                      <a:pt x="12824" y="405"/>
                    </a:lnTo>
                    <a:lnTo>
                      <a:pt x="12919" y="417"/>
                    </a:lnTo>
                    <a:lnTo>
                      <a:pt x="12931" y="310"/>
                    </a:lnTo>
                    <a:lnTo>
                      <a:pt x="12836" y="298"/>
                    </a:lnTo>
                    <a:close/>
                    <a:moveTo>
                      <a:pt x="13038" y="322"/>
                    </a:moveTo>
                    <a:lnTo>
                      <a:pt x="13026" y="429"/>
                    </a:lnTo>
                    <a:lnTo>
                      <a:pt x="13134" y="441"/>
                    </a:lnTo>
                    <a:lnTo>
                      <a:pt x="13145" y="334"/>
                    </a:lnTo>
                    <a:lnTo>
                      <a:pt x="13038" y="322"/>
                    </a:lnTo>
                    <a:close/>
                    <a:moveTo>
                      <a:pt x="13253" y="345"/>
                    </a:moveTo>
                    <a:lnTo>
                      <a:pt x="13241" y="453"/>
                    </a:lnTo>
                    <a:lnTo>
                      <a:pt x="13348" y="465"/>
                    </a:lnTo>
                    <a:lnTo>
                      <a:pt x="13360" y="357"/>
                    </a:lnTo>
                    <a:lnTo>
                      <a:pt x="13253" y="345"/>
                    </a:lnTo>
                    <a:close/>
                    <a:moveTo>
                      <a:pt x="13467" y="381"/>
                    </a:moveTo>
                    <a:lnTo>
                      <a:pt x="13455" y="476"/>
                    </a:lnTo>
                    <a:lnTo>
                      <a:pt x="13550" y="500"/>
                    </a:lnTo>
                    <a:lnTo>
                      <a:pt x="13562" y="393"/>
                    </a:lnTo>
                    <a:lnTo>
                      <a:pt x="13467" y="381"/>
                    </a:lnTo>
                    <a:close/>
                    <a:moveTo>
                      <a:pt x="6180" y="369"/>
                    </a:moveTo>
                    <a:cubicBezTo>
                      <a:pt x="6145" y="393"/>
                      <a:pt x="6109" y="417"/>
                      <a:pt x="6085" y="429"/>
                    </a:cubicBezTo>
                    <a:lnTo>
                      <a:pt x="6145" y="524"/>
                    </a:lnTo>
                    <a:cubicBezTo>
                      <a:pt x="6168" y="500"/>
                      <a:pt x="6204" y="476"/>
                      <a:pt x="6228" y="465"/>
                    </a:cubicBezTo>
                    <a:lnTo>
                      <a:pt x="6180" y="369"/>
                    </a:lnTo>
                    <a:close/>
                    <a:moveTo>
                      <a:pt x="13669" y="405"/>
                    </a:moveTo>
                    <a:lnTo>
                      <a:pt x="13657" y="512"/>
                    </a:lnTo>
                    <a:lnTo>
                      <a:pt x="13765" y="524"/>
                    </a:lnTo>
                    <a:lnTo>
                      <a:pt x="13776" y="417"/>
                    </a:lnTo>
                    <a:lnTo>
                      <a:pt x="13669" y="405"/>
                    </a:lnTo>
                    <a:close/>
                    <a:moveTo>
                      <a:pt x="13884" y="429"/>
                    </a:moveTo>
                    <a:lnTo>
                      <a:pt x="13872" y="536"/>
                    </a:lnTo>
                    <a:lnTo>
                      <a:pt x="13979" y="548"/>
                    </a:lnTo>
                    <a:lnTo>
                      <a:pt x="13991" y="441"/>
                    </a:lnTo>
                    <a:lnTo>
                      <a:pt x="13884" y="429"/>
                    </a:lnTo>
                    <a:close/>
                    <a:moveTo>
                      <a:pt x="14098" y="465"/>
                    </a:moveTo>
                    <a:lnTo>
                      <a:pt x="14086" y="560"/>
                    </a:lnTo>
                    <a:lnTo>
                      <a:pt x="14181" y="584"/>
                    </a:lnTo>
                    <a:lnTo>
                      <a:pt x="14205" y="476"/>
                    </a:lnTo>
                    <a:lnTo>
                      <a:pt x="14098" y="465"/>
                    </a:lnTo>
                    <a:close/>
                    <a:moveTo>
                      <a:pt x="14312" y="488"/>
                    </a:moveTo>
                    <a:lnTo>
                      <a:pt x="14288" y="595"/>
                    </a:lnTo>
                    <a:lnTo>
                      <a:pt x="14396" y="607"/>
                    </a:lnTo>
                    <a:lnTo>
                      <a:pt x="14407" y="500"/>
                    </a:lnTo>
                    <a:lnTo>
                      <a:pt x="14312" y="488"/>
                    </a:lnTo>
                    <a:close/>
                    <a:moveTo>
                      <a:pt x="14515" y="524"/>
                    </a:moveTo>
                    <a:lnTo>
                      <a:pt x="14503" y="631"/>
                    </a:lnTo>
                    <a:lnTo>
                      <a:pt x="14610" y="643"/>
                    </a:lnTo>
                    <a:lnTo>
                      <a:pt x="14622" y="536"/>
                    </a:lnTo>
                    <a:lnTo>
                      <a:pt x="14515" y="524"/>
                    </a:lnTo>
                    <a:close/>
                    <a:moveTo>
                      <a:pt x="6002" y="500"/>
                    </a:moveTo>
                    <a:cubicBezTo>
                      <a:pt x="5966" y="536"/>
                      <a:pt x="5942" y="560"/>
                      <a:pt x="5918" y="595"/>
                    </a:cubicBezTo>
                    <a:lnTo>
                      <a:pt x="6014" y="655"/>
                    </a:lnTo>
                    <a:cubicBezTo>
                      <a:pt x="6025" y="631"/>
                      <a:pt x="6049" y="607"/>
                      <a:pt x="6073" y="584"/>
                    </a:cubicBezTo>
                    <a:lnTo>
                      <a:pt x="6002" y="500"/>
                    </a:lnTo>
                    <a:close/>
                    <a:moveTo>
                      <a:pt x="14729" y="548"/>
                    </a:moveTo>
                    <a:lnTo>
                      <a:pt x="14717" y="655"/>
                    </a:lnTo>
                    <a:lnTo>
                      <a:pt x="14812" y="667"/>
                    </a:lnTo>
                    <a:lnTo>
                      <a:pt x="14836" y="560"/>
                    </a:lnTo>
                    <a:lnTo>
                      <a:pt x="14729" y="548"/>
                    </a:lnTo>
                    <a:close/>
                    <a:moveTo>
                      <a:pt x="14931" y="584"/>
                    </a:moveTo>
                    <a:lnTo>
                      <a:pt x="14919" y="691"/>
                    </a:lnTo>
                    <a:lnTo>
                      <a:pt x="15027" y="703"/>
                    </a:lnTo>
                    <a:lnTo>
                      <a:pt x="15039" y="595"/>
                    </a:lnTo>
                    <a:lnTo>
                      <a:pt x="14931" y="584"/>
                    </a:lnTo>
                    <a:close/>
                    <a:moveTo>
                      <a:pt x="15158" y="619"/>
                    </a:moveTo>
                    <a:lnTo>
                      <a:pt x="15134" y="667"/>
                    </a:lnTo>
                    <a:lnTo>
                      <a:pt x="15134" y="715"/>
                    </a:lnTo>
                    <a:lnTo>
                      <a:pt x="15241" y="738"/>
                    </a:lnTo>
                    <a:lnTo>
                      <a:pt x="15253" y="631"/>
                    </a:lnTo>
                    <a:lnTo>
                      <a:pt x="15158" y="619"/>
                    </a:lnTo>
                    <a:close/>
                    <a:moveTo>
                      <a:pt x="15360" y="643"/>
                    </a:moveTo>
                    <a:lnTo>
                      <a:pt x="15336" y="750"/>
                    </a:lnTo>
                    <a:lnTo>
                      <a:pt x="15443" y="762"/>
                    </a:lnTo>
                    <a:lnTo>
                      <a:pt x="15467" y="667"/>
                    </a:lnTo>
                    <a:lnTo>
                      <a:pt x="15360" y="643"/>
                    </a:lnTo>
                    <a:close/>
                    <a:moveTo>
                      <a:pt x="15562" y="679"/>
                    </a:moveTo>
                    <a:lnTo>
                      <a:pt x="15550" y="786"/>
                    </a:lnTo>
                    <a:lnTo>
                      <a:pt x="15658" y="798"/>
                    </a:lnTo>
                    <a:lnTo>
                      <a:pt x="15670" y="691"/>
                    </a:lnTo>
                    <a:lnTo>
                      <a:pt x="15562" y="679"/>
                    </a:lnTo>
                    <a:close/>
                    <a:moveTo>
                      <a:pt x="5859" y="691"/>
                    </a:moveTo>
                    <a:cubicBezTo>
                      <a:pt x="5859" y="703"/>
                      <a:pt x="5859" y="715"/>
                      <a:pt x="5847" y="738"/>
                    </a:cubicBezTo>
                    <a:cubicBezTo>
                      <a:pt x="5847" y="762"/>
                      <a:pt x="5835" y="786"/>
                      <a:pt x="5835" y="810"/>
                    </a:cubicBezTo>
                    <a:lnTo>
                      <a:pt x="5930" y="834"/>
                    </a:lnTo>
                    <a:cubicBezTo>
                      <a:pt x="5942" y="810"/>
                      <a:pt x="5942" y="786"/>
                      <a:pt x="5954" y="762"/>
                    </a:cubicBezTo>
                    <a:cubicBezTo>
                      <a:pt x="5954" y="762"/>
                      <a:pt x="5954" y="750"/>
                      <a:pt x="5966" y="738"/>
                    </a:cubicBezTo>
                    <a:lnTo>
                      <a:pt x="5859" y="691"/>
                    </a:lnTo>
                    <a:close/>
                    <a:moveTo>
                      <a:pt x="15777" y="715"/>
                    </a:moveTo>
                    <a:lnTo>
                      <a:pt x="15765" y="822"/>
                    </a:lnTo>
                    <a:lnTo>
                      <a:pt x="15860" y="834"/>
                    </a:lnTo>
                    <a:lnTo>
                      <a:pt x="15884" y="726"/>
                    </a:lnTo>
                    <a:lnTo>
                      <a:pt x="15777" y="715"/>
                    </a:lnTo>
                    <a:close/>
                    <a:moveTo>
                      <a:pt x="15991" y="750"/>
                    </a:moveTo>
                    <a:lnTo>
                      <a:pt x="15967" y="846"/>
                    </a:lnTo>
                    <a:lnTo>
                      <a:pt x="16074" y="869"/>
                    </a:lnTo>
                    <a:lnTo>
                      <a:pt x="16098" y="762"/>
                    </a:lnTo>
                    <a:lnTo>
                      <a:pt x="15991" y="750"/>
                    </a:lnTo>
                    <a:close/>
                    <a:moveTo>
                      <a:pt x="16193" y="786"/>
                    </a:moveTo>
                    <a:lnTo>
                      <a:pt x="16182" y="881"/>
                    </a:lnTo>
                    <a:lnTo>
                      <a:pt x="16265" y="905"/>
                    </a:lnTo>
                    <a:lnTo>
                      <a:pt x="16265" y="798"/>
                    </a:lnTo>
                    <a:lnTo>
                      <a:pt x="16193" y="786"/>
                    </a:lnTo>
                    <a:close/>
                    <a:moveTo>
                      <a:pt x="5811" y="917"/>
                    </a:moveTo>
                    <a:cubicBezTo>
                      <a:pt x="5811" y="929"/>
                      <a:pt x="5811" y="941"/>
                      <a:pt x="5811" y="953"/>
                    </a:cubicBezTo>
                    <a:cubicBezTo>
                      <a:pt x="5811" y="976"/>
                      <a:pt x="5811" y="1012"/>
                      <a:pt x="5823" y="1036"/>
                    </a:cubicBezTo>
                    <a:lnTo>
                      <a:pt x="5930" y="1024"/>
                    </a:lnTo>
                    <a:cubicBezTo>
                      <a:pt x="5918" y="1000"/>
                      <a:pt x="5918" y="976"/>
                      <a:pt x="5918" y="953"/>
                    </a:cubicBezTo>
                    <a:lnTo>
                      <a:pt x="5918" y="929"/>
                    </a:lnTo>
                    <a:lnTo>
                      <a:pt x="5811" y="917"/>
                    </a:lnTo>
                    <a:close/>
                    <a:moveTo>
                      <a:pt x="5942" y="1119"/>
                    </a:moveTo>
                    <a:lnTo>
                      <a:pt x="5835" y="1143"/>
                    </a:lnTo>
                    <a:cubicBezTo>
                      <a:pt x="5847" y="1179"/>
                      <a:pt x="5859" y="1215"/>
                      <a:pt x="5871" y="1250"/>
                    </a:cubicBezTo>
                    <a:lnTo>
                      <a:pt x="5966" y="1215"/>
                    </a:lnTo>
                    <a:cubicBezTo>
                      <a:pt x="5954" y="1179"/>
                      <a:pt x="5942" y="1155"/>
                      <a:pt x="5942" y="1119"/>
                    </a:cubicBezTo>
                    <a:close/>
                    <a:moveTo>
                      <a:pt x="6002" y="1310"/>
                    </a:moveTo>
                    <a:lnTo>
                      <a:pt x="5906" y="1357"/>
                    </a:lnTo>
                    <a:cubicBezTo>
                      <a:pt x="5918" y="1381"/>
                      <a:pt x="5942" y="1417"/>
                      <a:pt x="5954" y="1453"/>
                    </a:cubicBezTo>
                    <a:lnTo>
                      <a:pt x="6049" y="1405"/>
                    </a:lnTo>
                    <a:cubicBezTo>
                      <a:pt x="6037" y="1369"/>
                      <a:pt x="6025" y="1346"/>
                      <a:pt x="6002" y="1310"/>
                    </a:cubicBezTo>
                    <a:close/>
                    <a:moveTo>
                      <a:pt x="6097" y="1488"/>
                    </a:moveTo>
                    <a:lnTo>
                      <a:pt x="6014" y="1548"/>
                    </a:lnTo>
                    <a:cubicBezTo>
                      <a:pt x="6025" y="1584"/>
                      <a:pt x="6049" y="1608"/>
                      <a:pt x="6073" y="1643"/>
                    </a:cubicBezTo>
                    <a:lnTo>
                      <a:pt x="6156" y="1584"/>
                    </a:lnTo>
                    <a:cubicBezTo>
                      <a:pt x="6133" y="1548"/>
                      <a:pt x="6121" y="1524"/>
                      <a:pt x="6097" y="1488"/>
                    </a:cubicBezTo>
                    <a:close/>
                    <a:moveTo>
                      <a:pt x="6216" y="1667"/>
                    </a:moveTo>
                    <a:lnTo>
                      <a:pt x="6133" y="1727"/>
                    </a:lnTo>
                    <a:cubicBezTo>
                      <a:pt x="6156" y="1750"/>
                      <a:pt x="6180" y="1786"/>
                      <a:pt x="6192" y="1810"/>
                    </a:cubicBezTo>
                    <a:lnTo>
                      <a:pt x="6276" y="1750"/>
                    </a:lnTo>
                    <a:cubicBezTo>
                      <a:pt x="6264" y="1715"/>
                      <a:pt x="6240" y="1691"/>
                      <a:pt x="6216" y="1667"/>
                    </a:cubicBezTo>
                    <a:close/>
                    <a:moveTo>
                      <a:pt x="6347" y="1822"/>
                    </a:moveTo>
                    <a:lnTo>
                      <a:pt x="6264" y="1893"/>
                    </a:lnTo>
                    <a:cubicBezTo>
                      <a:pt x="6287" y="1917"/>
                      <a:pt x="6311" y="1953"/>
                      <a:pt x="6335" y="1977"/>
                    </a:cubicBezTo>
                    <a:lnTo>
                      <a:pt x="6418" y="1905"/>
                    </a:lnTo>
                    <a:cubicBezTo>
                      <a:pt x="6395" y="1881"/>
                      <a:pt x="6371" y="1858"/>
                      <a:pt x="6347" y="1822"/>
                    </a:cubicBezTo>
                    <a:close/>
                    <a:moveTo>
                      <a:pt x="6490" y="1989"/>
                    </a:moveTo>
                    <a:lnTo>
                      <a:pt x="6406" y="2060"/>
                    </a:lnTo>
                    <a:cubicBezTo>
                      <a:pt x="6430" y="2084"/>
                      <a:pt x="6454" y="2108"/>
                      <a:pt x="6478" y="2131"/>
                    </a:cubicBezTo>
                    <a:lnTo>
                      <a:pt x="6561" y="2060"/>
                    </a:lnTo>
                    <a:cubicBezTo>
                      <a:pt x="6537" y="2036"/>
                      <a:pt x="6514" y="2012"/>
                      <a:pt x="6490" y="1989"/>
                    </a:cubicBezTo>
                    <a:close/>
                    <a:moveTo>
                      <a:pt x="6633" y="2143"/>
                    </a:moveTo>
                    <a:lnTo>
                      <a:pt x="6549" y="2215"/>
                    </a:lnTo>
                    <a:lnTo>
                      <a:pt x="6633" y="2286"/>
                    </a:lnTo>
                    <a:lnTo>
                      <a:pt x="6704" y="2215"/>
                    </a:lnTo>
                    <a:cubicBezTo>
                      <a:pt x="6680" y="2191"/>
                      <a:pt x="6657" y="2167"/>
                      <a:pt x="6633" y="2143"/>
                    </a:cubicBezTo>
                    <a:close/>
                    <a:moveTo>
                      <a:pt x="6776" y="2286"/>
                    </a:moveTo>
                    <a:lnTo>
                      <a:pt x="6704" y="2370"/>
                    </a:lnTo>
                    <a:lnTo>
                      <a:pt x="6787" y="2441"/>
                    </a:lnTo>
                    <a:lnTo>
                      <a:pt x="6859" y="2358"/>
                    </a:lnTo>
                    <a:lnTo>
                      <a:pt x="6776" y="2286"/>
                    </a:lnTo>
                    <a:close/>
                    <a:moveTo>
                      <a:pt x="6930" y="2429"/>
                    </a:moveTo>
                    <a:lnTo>
                      <a:pt x="6859" y="2512"/>
                    </a:lnTo>
                    <a:lnTo>
                      <a:pt x="6942" y="2584"/>
                    </a:lnTo>
                    <a:lnTo>
                      <a:pt x="7014" y="2500"/>
                    </a:lnTo>
                    <a:lnTo>
                      <a:pt x="6930" y="2429"/>
                    </a:lnTo>
                    <a:close/>
                    <a:moveTo>
                      <a:pt x="7085" y="2572"/>
                    </a:moveTo>
                    <a:lnTo>
                      <a:pt x="7014" y="2655"/>
                    </a:lnTo>
                    <a:lnTo>
                      <a:pt x="7097" y="2727"/>
                    </a:lnTo>
                    <a:lnTo>
                      <a:pt x="7168" y="2643"/>
                    </a:lnTo>
                    <a:lnTo>
                      <a:pt x="7085" y="2572"/>
                    </a:lnTo>
                    <a:close/>
                    <a:moveTo>
                      <a:pt x="7240" y="2715"/>
                    </a:moveTo>
                    <a:lnTo>
                      <a:pt x="7180" y="2798"/>
                    </a:lnTo>
                    <a:lnTo>
                      <a:pt x="7252" y="2870"/>
                    </a:lnTo>
                    <a:lnTo>
                      <a:pt x="7323" y="2786"/>
                    </a:lnTo>
                    <a:lnTo>
                      <a:pt x="7240" y="2715"/>
                    </a:lnTo>
                    <a:close/>
                    <a:moveTo>
                      <a:pt x="7407" y="2858"/>
                    </a:moveTo>
                    <a:lnTo>
                      <a:pt x="7335" y="2941"/>
                    </a:lnTo>
                    <a:lnTo>
                      <a:pt x="7419" y="3012"/>
                    </a:lnTo>
                    <a:lnTo>
                      <a:pt x="7490" y="2929"/>
                    </a:lnTo>
                    <a:lnTo>
                      <a:pt x="7407" y="2858"/>
                    </a:lnTo>
                    <a:close/>
                    <a:moveTo>
                      <a:pt x="7561" y="3001"/>
                    </a:moveTo>
                    <a:lnTo>
                      <a:pt x="7490" y="3084"/>
                    </a:lnTo>
                    <a:lnTo>
                      <a:pt x="7573" y="3143"/>
                    </a:lnTo>
                    <a:lnTo>
                      <a:pt x="7645" y="3072"/>
                    </a:lnTo>
                    <a:lnTo>
                      <a:pt x="7561" y="3001"/>
                    </a:lnTo>
                    <a:close/>
                    <a:moveTo>
                      <a:pt x="84" y="3143"/>
                    </a:moveTo>
                    <a:lnTo>
                      <a:pt x="1" y="3215"/>
                    </a:lnTo>
                    <a:cubicBezTo>
                      <a:pt x="1" y="3215"/>
                      <a:pt x="37" y="3239"/>
                      <a:pt x="84" y="3286"/>
                    </a:cubicBezTo>
                    <a:lnTo>
                      <a:pt x="156" y="3215"/>
                    </a:lnTo>
                    <a:cubicBezTo>
                      <a:pt x="108" y="3167"/>
                      <a:pt x="84" y="3143"/>
                      <a:pt x="84" y="3143"/>
                    </a:cubicBezTo>
                    <a:close/>
                    <a:moveTo>
                      <a:pt x="7728" y="3143"/>
                    </a:moveTo>
                    <a:lnTo>
                      <a:pt x="7657" y="3215"/>
                    </a:lnTo>
                    <a:lnTo>
                      <a:pt x="7728" y="3286"/>
                    </a:lnTo>
                    <a:lnTo>
                      <a:pt x="7800" y="3215"/>
                    </a:lnTo>
                    <a:lnTo>
                      <a:pt x="7728" y="3143"/>
                    </a:lnTo>
                    <a:close/>
                    <a:moveTo>
                      <a:pt x="239" y="3286"/>
                    </a:moveTo>
                    <a:lnTo>
                      <a:pt x="168" y="3358"/>
                    </a:lnTo>
                    <a:cubicBezTo>
                      <a:pt x="191" y="3382"/>
                      <a:pt x="215" y="3405"/>
                      <a:pt x="239" y="3429"/>
                    </a:cubicBezTo>
                    <a:lnTo>
                      <a:pt x="310" y="3346"/>
                    </a:lnTo>
                    <a:cubicBezTo>
                      <a:pt x="287" y="3322"/>
                      <a:pt x="263" y="3298"/>
                      <a:pt x="239" y="3286"/>
                    </a:cubicBezTo>
                    <a:close/>
                    <a:moveTo>
                      <a:pt x="7883" y="3286"/>
                    </a:moveTo>
                    <a:lnTo>
                      <a:pt x="7811" y="3358"/>
                    </a:lnTo>
                    <a:lnTo>
                      <a:pt x="7895" y="3429"/>
                    </a:lnTo>
                    <a:lnTo>
                      <a:pt x="7954" y="3358"/>
                    </a:lnTo>
                    <a:lnTo>
                      <a:pt x="7883" y="3286"/>
                    </a:lnTo>
                    <a:close/>
                    <a:moveTo>
                      <a:pt x="394" y="3417"/>
                    </a:moveTo>
                    <a:lnTo>
                      <a:pt x="322" y="3501"/>
                    </a:lnTo>
                    <a:lnTo>
                      <a:pt x="406" y="3572"/>
                    </a:lnTo>
                    <a:lnTo>
                      <a:pt x="477" y="3489"/>
                    </a:lnTo>
                    <a:lnTo>
                      <a:pt x="394" y="3417"/>
                    </a:lnTo>
                    <a:close/>
                    <a:moveTo>
                      <a:pt x="8038" y="3429"/>
                    </a:moveTo>
                    <a:lnTo>
                      <a:pt x="7966" y="3501"/>
                    </a:lnTo>
                    <a:lnTo>
                      <a:pt x="8050" y="3572"/>
                    </a:lnTo>
                    <a:lnTo>
                      <a:pt x="8121" y="3501"/>
                    </a:lnTo>
                    <a:lnTo>
                      <a:pt x="8038" y="3429"/>
                    </a:lnTo>
                    <a:close/>
                    <a:moveTo>
                      <a:pt x="549" y="3560"/>
                    </a:moveTo>
                    <a:lnTo>
                      <a:pt x="489" y="3632"/>
                    </a:lnTo>
                    <a:lnTo>
                      <a:pt x="572" y="3703"/>
                    </a:lnTo>
                    <a:lnTo>
                      <a:pt x="632" y="3620"/>
                    </a:lnTo>
                    <a:lnTo>
                      <a:pt x="549" y="3560"/>
                    </a:lnTo>
                    <a:close/>
                    <a:moveTo>
                      <a:pt x="8192" y="3572"/>
                    </a:moveTo>
                    <a:lnTo>
                      <a:pt x="8121" y="3643"/>
                    </a:lnTo>
                    <a:lnTo>
                      <a:pt x="8204" y="3715"/>
                    </a:lnTo>
                    <a:lnTo>
                      <a:pt x="8276" y="3643"/>
                    </a:lnTo>
                    <a:cubicBezTo>
                      <a:pt x="8240" y="3620"/>
                      <a:pt x="8216" y="3596"/>
                      <a:pt x="8192" y="3572"/>
                    </a:cubicBezTo>
                    <a:close/>
                    <a:moveTo>
                      <a:pt x="715" y="3691"/>
                    </a:moveTo>
                    <a:lnTo>
                      <a:pt x="656" y="3774"/>
                    </a:lnTo>
                    <a:cubicBezTo>
                      <a:pt x="680" y="3798"/>
                      <a:pt x="703" y="3822"/>
                      <a:pt x="739" y="3834"/>
                    </a:cubicBezTo>
                    <a:lnTo>
                      <a:pt x="799" y="3751"/>
                    </a:lnTo>
                    <a:cubicBezTo>
                      <a:pt x="775" y="3727"/>
                      <a:pt x="739" y="3703"/>
                      <a:pt x="715" y="3691"/>
                    </a:cubicBezTo>
                    <a:close/>
                    <a:moveTo>
                      <a:pt x="8347" y="3715"/>
                    </a:moveTo>
                    <a:lnTo>
                      <a:pt x="8276" y="3798"/>
                    </a:lnTo>
                    <a:cubicBezTo>
                      <a:pt x="8300" y="3822"/>
                      <a:pt x="8323" y="3846"/>
                      <a:pt x="8347" y="3870"/>
                    </a:cubicBezTo>
                    <a:lnTo>
                      <a:pt x="8431" y="3798"/>
                    </a:lnTo>
                    <a:lnTo>
                      <a:pt x="8347" y="3715"/>
                    </a:lnTo>
                    <a:close/>
                    <a:moveTo>
                      <a:pt x="882" y="3822"/>
                    </a:moveTo>
                    <a:lnTo>
                      <a:pt x="822" y="3905"/>
                    </a:lnTo>
                    <a:lnTo>
                      <a:pt x="906" y="3965"/>
                    </a:lnTo>
                    <a:lnTo>
                      <a:pt x="965" y="3882"/>
                    </a:lnTo>
                    <a:lnTo>
                      <a:pt x="882" y="3822"/>
                    </a:lnTo>
                    <a:close/>
                    <a:moveTo>
                      <a:pt x="8502" y="3870"/>
                    </a:moveTo>
                    <a:lnTo>
                      <a:pt x="8419" y="3941"/>
                    </a:lnTo>
                    <a:cubicBezTo>
                      <a:pt x="8454" y="3965"/>
                      <a:pt x="8466" y="3989"/>
                      <a:pt x="8502" y="4024"/>
                    </a:cubicBezTo>
                    <a:lnTo>
                      <a:pt x="8573" y="3953"/>
                    </a:lnTo>
                    <a:cubicBezTo>
                      <a:pt x="8550" y="3917"/>
                      <a:pt x="8526" y="3894"/>
                      <a:pt x="8502" y="3870"/>
                    </a:cubicBezTo>
                    <a:close/>
                    <a:moveTo>
                      <a:pt x="1049" y="3953"/>
                    </a:moveTo>
                    <a:lnTo>
                      <a:pt x="989" y="4036"/>
                    </a:lnTo>
                    <a:lnTo>
                      <a:pt x="1072" y="4096"/>
                    </a:lnTo>
                    <a:lnTo>
                      <a:pt x="1132" y="4013"/>
                    </a:lnTo>
                    <a:lnTo>
                      <a:pt x="1049" y="3953"/>
                    </a:lnTo>
                    <a:close/>
                    <a:moveTo>
                      <a:pt x="8645" y="4024"/>
                    </a:moveTo>
                    <a:lnTo>
                      <a:pt x="8573" y="4096"/>
                    </a:lnTo>
                    <a:cubicBezTo>
                      <a:pt x="8585" y="4120"/>
                      <a:pt x="8609" y="4144"/>
                      <a:pt x="8633" y="4179"/>
                    </a:cubicBezTo>
                    <a:lnTo>
                      <a:pt x="8716" y="4108"/>
                    </a:lnTo>
                    <a:cubicBezTo>
                      <a:pt x="8692" y="4084"/>
                      <a:pt x="8669" y="4048"/>
                      <a:pt x="8645" y="4024"/>
                    </a:cubicBezTo>
                    <a:close/>
                    <a:moveTo>
                      <a:pt x="1227" y="4072"/>
                    </a:moveTo>
                    <a:lnTo>
                      <a:pt x="1156" y="4155"/>
                    </a:lnTo>
                    <a:lnTo>
                      <a:pt x="1251" y="4227"/>
                    </a:lnTo>
                    <a:lnTo>
                      <a:pt x="1311" y="4132"/>
                    </a:lnTo>
                    <a:lnTo>
                      <a:pt x="1227" y="4072"/>
                    </a:lnTo>
                    <a:close/>
                    <a:moveTo>
                      <a:pt x="8788" y="4191"/>
                    </a:moveTo>
                    <a:lnTo>
                      <a:pt x="8704" y="4263"/>
                    </a:lnTo>
                    <a:cubicBezTo>
                      <a:pt x="8728" y="4286"/>
                      <a:pt x="8740" y="4310"/>
                      <a:pt x="8764" y="4334"/>
                    </a:cubicBezTo>
                    <a:lnTo>
                      <a:pt x="8847" y="4275"/>
                    </a:lnTo>
                    <a:cubicBezTo>
                      <a:pt x="8835" y="4251"/>
                      <a:pt x="8812" y="4215"/>
                      <a:pt x="8788" y="4191"/>
                    </a:cubicBezTo>
                    <a:close/>
                    <a:moveTo>
                      <a:pt x="1394" y="4203"/>
                    </a:moveTo>
                    <a:lnTo>
                      <a:pt x="1334" y="4286"/>
                    </a:lnTo>
                    <a:lnTo>
                      <a:pt x="1418" y="4346"/>
                    </a:lnTo>
                    <a:lnTo>
                      <a:pt x="1477" y="4263"/>
                    </a:lnTo>
                    <a:lnTo>
                      <a:pt x="1394" y="4203"/>
                    </a:lnTo>
                    <a:close/>
                    <a:moveTo>
                      <a:pt x="1573" y="4322"/>
                    </a:moveTo>
                    <a:lnTo>
                      <a:pt x="1513" y="4405"/>
                    </a:lnTo>
                    <a:lnTo>
                      <a:pt x="1596" y="4465"/>
                    </a:lnTo>
                    <a:lnTo>
                      <a:pt x="1656" y="4370"/>
                    </a:lnTo>
                    <a:lnTo>
                      <a:pt x="1573" y="4322"/>
                    </a:lnTo>
                    <a:close/>
                    <a:moveTo>
                      <a:pt x="8919" y="4370"/>
                    </a:moveTo>
                    <a:lnTo>
                      <a:pt x="8823" y="4429"/>
                    </a:lnTo>
                    <a:cubicBezTo>
                      <a:pt x="8847" y="4453"/>
                      <a:pt x="8859" y="4477"/>
                      <a:pt x="8883" y="4513"/>
                    </a:cubicBezTo>
                    <a:lnTo>
                      <a:pt x="8978" y="4453"/>
                    </a:lnTo>
                    <a:cubicBezTo>
                      <a:pt x="8954" y="4429"/>
                      <a:pt x="8931" y="4394"/>
                      <a:pt x="8919" y="4370"/>
                    </a:cubicBezTo>
                    <a:close/>
                    <a:moveTo>
                      <a:pt x="1751" y="4429"/>
                    </a:moveTo>
                    <a:lnTo>
                      <a:pt x="1692" y="4525"/>
                    </a:lnTo>
                    <a:lnTo>
                      <a:pt x="1775" y="4584"/>
                    </a:lnTo>
                    <a:lnTo>
                      <a:pt x="1834" y="4489"/>
                    </a:lnTo>
                    <a:lnTo>
                      <a:pt x="1751" y="4429"/>
                    </a:lnTo>
                    <a:close/>
                    <a:moveTo>
                      <a:pt x="1918" y="4548"/>
                    </a:moveTo>
                    <a:lnTo>
                      <a:pt x="1870" y="4632"/>
                    </a:lnTo>
                    <a:lnTo>
                      <a:pt x="1954" y="4691"/>
                    </a:lnTo>
                    <a:lnTo>
                      <a:pt x="2013" y="4608"/>
                    </a:lnTo>
                    <a:lnTo>
                      <a:pt x="1918" y="4548"/>
                    </a:lnTo>
                    <a:close/>
                    <a:moveTo>
                      <a:pt x="9026" y="4548"/>
                    </a:moveTo>
                    <a:lnTo>
                      <a:pt x="8931" y="4596"/>
                    </a:lnTo>
                    <a:cubicBezTo>
                      <a:pt x="8954" y="4632"/>
                      <a:pt x="8966" y="4656"/>
                      <a:pt x="8978" y="4691"/>
                    </a:cubicBezTo>
                    <a:lnTo>
                      <a:pt x="9073" y="4644"/>
                    </a:lnTo>
                    <a:cubicBezTo>
                      <a:pt x="9062" y="4620"/>
                      <a:pt x="9050" y="4584"/>
                      <a:pt x="9026" y="4548"/>
                    </a:cubicBezTo>
                    <a:close/>
                    <a:moveTo>
                      <a:pt x="2108" y="4656"/>
                    </a:moveTo>
                    <a:lnTo>
                      <a:pt x="2049" y="4751"/>
                    </a:lnTo>
                    <a:lnTo>
                      <a:pt x="2144" y="4798"/>
                    </a:lnTo>
                    <a:lnTo>
                      <a:pt x="2192" y="4715"/>
                    </a:lnTo>
                    <a:lnTo>
                      <a:pt x="2108" y="4656"/>
                    </a:lnTo>
                    <a:close/>
                    <a:moveTo>
                      <a:pt x="9109" y="4751"/>
                    </a:moveTo>
                    <a:lnTo>
                      <a:pt x="9014" y="4786"/>
                    </a:lnTo>
                    <a:cubicBezTo>
                      <a:pt x="9026" y="4822"/>
                      <a:pt x="9026" y="4846"/>
                      <a:pt x="9038" y="4882"/>
                    </a:cubicBezTo>
                    <a:lnTo>
                      <a:pt x="9133" y="4858"/>
                    </a:lnTo>
                    <a:cubicBezTo>
                      <a:pt x="9133" y="4834"/>
                      <a:pt x="9121" y="4786"/>
                      <a:pt x="9109" y="4751"/>
                    </a:cubicBezTo>
                    <a:close/>
                    <a:moveTo>
                      <a:pt x="2287" y="4763"/>
                    </a:moveTo>
                    <a:lnTo>
                      <a:pt x="2227" y="4858"/>
                    </a:lnTo>
                    <a:lnTo>
                      <a:pt x="2323" y="4917"/>
                    </a:lnTo>
                    <a:lnTo>
                      <a:pt x="2370" y="4822"/>
                    </a:lnTo>
                    <a:lnTo>
                      <a:pt x="2287" y="4763"/>
                    </a:lnTo>
                    <a:close/>
                    <a:moveTo>
                      <a:pt x="2466" y="4870"/>
                    </a:moveTo>
                    <a:lnTo>
                      <a:pt x="2418" y="4965"/>
                    </a:lnTo>
                    <a:lnTo>
                      <a:pt x="2513" y="5013"/>
                    </a:lnTo>
                    <a:lnTo>
                      <a:pt x="2561" y="4929"/>
                    </a:lnTo>
                    <a:lnTo>
                      <a:pt x="2466" y="4870"/>
                    </a:lnTo>
                    <a:close/>
                    <a:moveTo>
                      <a:pt x="9157" y="4977"/>
                    </a:moveTo>
                    <a:lnTo>
                      <a:pt x="9050" y="4989"/>
                    </a:lnTo>
                    <a:cubicBezTo>
                      <a:pt x="9050" y="5013"/>
                      <a:pt x="9038" y="5048"/>
                      <a:pt x="9038" y="5072"/>
                    </a:cubicBezTo>
                    <a:lnTo>
                      <a:pt x="9145" y="5096"/>
                    </a:lnTo>
                    <a:cubicBezTo>
                      <a:pt x="9145" y="5060"/>
                      <a:pt x="9145" y="5025"/>
                      <a:pt x="9157" y="4989"/>
                    </a:cubicBezTo>
                    <a:lnTo>
                      <a:pt x="9157" y="4977"/>
                    </a:lnTo>
                    <a:close/>
                    <a:moveTo>
                      <a:pt x="2656" y="4977"/>
                    </a:moveTo>
                    <a:lnTo>
                      <a:pt x="2608" y="5060"/>
                    </a:lnTo>
                    <a:lnTo>
                      <a:pt x="2692" y="5120"/>
                    </a:lnTo>
                    <a:lnTo>
                      <a:pt x="2751" y="5025"/>
                    </a:lnTo>
                    <a:lnTo>
                      <a:pt x="2656" y="4977"/>
                    </a:lnTo>
                    <a:close/>
                    <a:moveTo>
                      <a:pt x="2835" y="5072"/>
                    </a:moveTo>
                    <a:lnTo>
                      <a:pt x="2787" y="5167"/>
                    </a:lnTo>
                    <a:lnTo>
                      <a:pt x="2882" y="5215"/>
                    </a:lnTo>
                    <a:lnTo>
                      <a:pt x="2930" y="5120"/>
                    </a:lnTo>
                    <a:lnTo>
                      <a:pt x="2835" y="5072"/>
                    </a:lnTo>
                    <a:close/>
                    <a:moveTo>
                      <a:pt x="3025" y="5167"/>
                    </a:moveTo>
                    <a:lnTo>
                      <a:pt x="2977" y="5263"/>
                    </a:lnTo>
                    <a:lnTo>
                      <a:pt x="3073" y="5310"/>
                    </a:lnTo>
                    <a:lnTo>
                      <a:pt x="3120" y="5215"/>
                    </a:lnTo>
                    <a:lnTo>
                      <a:pt x="3025" y="5167"/>
                    </a:lnTo>
                    <a:close/>
                    <a:moveTo>
                      <a:pt x="9014" y="5167"/>
                    </a:moveTo>
                    <a:cubicBezTo>
                      <a:pt x="9002" y="5191"/>
                      <a:pt x="8990" y="5227"/>
                      <a:pt x="8978" y="5251"/>
                    </a:cubicBezTo>
                    <a:lnTo>
                      <a:pt x="9062" y="5310"/>
                    </a:lnTo>
                    <a:cubicBezTo>
                      <a:pt x="9085" y="5275"/>
                      <a:pt x="9097" y="5239"/>
                      <a:pt x="9109" y="5203"/>
                    </a:cubicBezTo>
                    <a:lnTo>
                      <a:pt x="9014" y="5167"/>
                    </a:lnTo>
                    <a:close/>
                    <a:moveTo>
                      <a:pt x="3216" y="5263"/>
                    </a:moveTo>
                    <a:lnTo>
                      <a:pt x="3180" y="5358"/>
                    </a:lnTo>
                    <a:lnTo>
                      <a:pt x="3275" y="5394"/>
                    </a:lnTo>
                    <a:lnTo>
                      <a:pt x="3311" y="5298"/>
                    </a:lnTo>
                    <a:lnTo>
                      <a:pt x="3216" y="5263"/>
                    </a:lnTo>
                    <a:close/>
                    <a:moveTo>
                      <a:pt x="3406" y="5346"/>
                    </a:moveTo>
                    <a:lnTo>
                      <a:pt x="3370" y="5441"/>
                    </a:lnTo>
                    <a:cubicBezTo>
                      <a:pt x="3406" y="5453"/>
                      <a:pt x="3430" y="5477"/>
                      <a:pt x="3466" y="5489"/>
                    </a:cubicBezTo>
                    <a:lnTo>
                      <a:pt x="3513" y="5394"/>
                    </a:lnTo>
                    <a:cubicBezTo>
                      <a:pt x="3478" y="5370"/>
                      <a:pt x="3442" y="5358"/>
                      <a:pt x="3406" y="5346"/>
                    </a:cubicBezTo>
                    <a:close/>
                    <a:moveTo>
                      <a:pt x="8919" y="5334"/>
                    </a:moveTo>
                    <a:cubicBezTo>
                      <a:pt x="8895" y="5358"/>
                      <a:pt x="8871" y="5382"/>
                      <a:pt x="8847" y="5406"/>
                    </a:cubicBezTo>
                    <a:lnTo>
                      <a:pt x="8919" y="5489"/>
                    </a:lnTo>
                    <a:cubicBezTo>
                      <a:pt x="8954" y="5453"/>
                      <a:pt x="8978" y="5429"/>
                      <a:pt x="9002" y="5406"/>
                    </a:cubicBezTo>
                    <a:lnTo>
                      <a:pt x="8919" y="5334"/>
                    </a:lnTo>
                    <a:close/>
                    <a:moveTo>
                      <a:pt x="3609" y="5429"/>
                    </a:moveTo>
                    <a:lnTo>
                      <a:pt x="3561" y="5525"/>
                    </a:lnTo>
                    <a:lnTo>
                      <a:pt x="3668" y="5560"/>
                    </a:lnTo>
                    <a:lnTo>
                      <a:pt x="3704" y="5465"/>
                    </a:lnTo>
                    <a:lnTo>
                      <a:pt x="3609" y="5429"/>
                    </a:lnTo>
                    <a:close/>
                    <a:moveTo>
                      <a:pt x="8776" y="5477"/>
                    </a:moveTo>
                    <a:cubicBezTo>
                      <a:pt x="8752" y="5489"/>
                      <a:pt x="8716" y="5513"/>
                      <a:pt x="8692" y="5525"/>
                    </a:cubicBezTo>
                    <a:lnTo>
                      <a:pt x="8752" y="5620"/>
                    </a:lnTo>
                    <a:cubicBezTo>
                      <a:pt x="8776" y="5596"/>
                      <a:pt x="8812" y="5572"/>
                      <a:pt x="8835" y="5560"/>
                    </a:cubicBezTo>
                    <a:lnTo>
                      <a:pt x="8776" y="5477"/>
                    </a:lnTo>
                    <a:close/>
                    <a:moveTo>
                      <a:pt x="3799" y="5513"/>
                    </a:moveTo>
                    <a:lnTo>
                      <a:pt x="3763" y="5608"/>
                    </a:lnTo>
                    <a:lnTo>
                      <a:pt x="3859" y="5644"/>
                    </a:lnTo>
                    <a:lnTo>
                      <a:pt x="3894" y="5548"/>
                    </a:lnTo>
                    <a:lnTo>
                      <a:pt x="3799" y="5513"/>
                    </a:lnTo>
                    <a:close/>
                    <a:moveTo>
                      <a:pt x="4001" y="5584"/>
                    </a:moveTo>
                    <a:lnTo>
                      <a:pt x="3966" y="5679"/>
                    </a:lnTo>
                    <a:cubicBezTo>
                      <a:pt x="4001" y="5691"/>
                      <a:pt x="4025" y="5703"/>
                      <a:pt x="4061" y="5715"/>
                    </a:cubicBezTo>
                    <a:lnTo>
                      <a:pt x="4097" y="5620"/>
                    </a:lnTo>
                    <a:cubicBezTo>
                      <a:pt x="4061" y="5608"/>
                      <a:pt x="4037" y="5596"/>
                      <a:pt x="4001" y="5584"/>
                    </a:cubicBezTo>
                    <a:close/>
                    <a:moveTo>
                      <a:pt x="8597" y="5584"/>
                    </a:moveTo>
                    <a:cubicBezTo>
                      <a:pt x="8573" y="5596"/>
                      <a:pt x="8538" y="5620"/>
                      <a:pt x="8514" y="5632"/>
                    </a:cubicBezTo>
                    <a:lnTo>
                      <a:pt x="8562" y="5727"/>
                    </a:lnTo>
                    <a:cubicBezTo>
                      <a:pt x="8585" y="5715"/>
                      <a:pt x="8621" y="5691"/>
                      <a:pt x="8657" y="5679"/>
                    </a:cubicBezTo>
                    <a:lnTo>
                      <a:pt x="8597" y="5584"/>
                    </a:lnTo>
                    <a:close/>
                    <a:moveTo>
                      <a:pt x="4204" y="5656"/>
                    </a:moveTo>
                    <a:lnTo>
                      <a:pt x="4168" y="5751"/>
                    </a:lnTo>
                    <a:cubicBezTo>
                      <a:pt x="4204" y="5763"/>
                      <a:pt x="4228" y="5775"/>
                      <a:pt x="4263" y="5787"/>
                    </a:cubicBezTo>
                    <a:lnTo>
                      <a:pt x="4299" y="5679"/>
                    </a:lnTo>
                    <a:cubicBezTo>
                      <a:pt x="4263" y="5679"/>
                      <a:pt x="4228" y="5668"/>
                      <a:pt x="4204" y="5656"/>
                    </a:cubicBezTo>
                    <a:close/>
                    <a:moveTo>
                      <a:pt x="8419" y="5679"/>
                    </a:moveTo>
                    <a:cubicBezTo>
                      <a:pt x="8383" y="5691"/>
                      <a:pt x="8347" y="5703"/>
                      <a:pt x="8323" y="5715"/>
                    </a:cubicBezTo>
                    <a:lnTo>
                      <a:pt x="8359" y="5810"/>
                    </a:lnTo>
                    <a:cubicBezTo>
                      <a:pt x="8395" y="5799"/>
                      <a:pt x="8431" y="5787"/>
                      <a:pt x="8454" y="5775"/>
                    </a:cubicBezTo>
                    <a:lnTo>
                      <a:pt x="8419" y="5679"/>
                    </a:lnTo>
                    <a:close/>
                    <a:moveTo>
                      <a:pt x="4394" y="5715"/>
                    </a:moveTo>
                    <a:lnTo>
                      <a:pt x="4371" y="5810"/>
                    </a:lnTo>
                    <a:cubicBezTo>
                      <a:pt x="4406" y="5822"/>
                      <a:pt x="4430" y="5834"/>
                      <a:pt x="4466" y="5846"/>
                    </a:cubicBezTo>
                    <a:lnTo>
                      <a:pt x="4501" y="5751"/>
                    </a:lnTo>
                    <a:cubicBezTo>
                      <a:pt x="4466" y="5739"/>
                      <a:pt x="4430" y="5727"/>
                      <a:pt x="4394" y="5715"/>
                    </a:cubicBezTo>
                    <a:close/>
                    <a:moveTo>
                      <a:pt x="8228" y="5751"/>
                    </a:moveTo>
                    <a:cubicBezTo>
                      <a:pt x="8192" y="5763"/>
                      <a:pt x="8157" y="5775"/>
                      <a:pt x="8121" y="5787"/>
                    </a:cubicBezTo>
                    <a:lnTo>
                      <a:pt x="8157" y="5882"/>
                    </a:lnTo>
                    <a:cubicBezTo>
                      <a:pt x="8192" y="5870"/>
                      <a:pt x="8228" y="5858"/>
                      <a:pt x="8264" y="5846"/>
                    </a:cubicBezTo>
                    <a:lnTo>
                      <a:pt x="8228" y="5751"/>
                    </a:lnTo>
                    <a:close/>
                    <a:moveTo>
                      <a:pt x="4597" y="5775"/>
                    </a:moveTo>
                    <a:lnTo>
                      <a:pt x="4573" y="5882"/>
                    </a:lnTo>
                    <a:cubicBezTo>
                      <a:pt x="4609" y="5882"/>
                      <a:pt x="4644" y="5894"/>
                      <a:pt x="4680" y="5906"/>
                    </a:cubicBezTo>
                    <a:lnTo>
                      <a:pt x="4704" y="5799"/>
                    </a:lnTo>
                    <a:cubicBezTo>
                      <a:pt x="4668" y="5799"/>
                      <a:pt x="4632" y="5787"/>
                      <a:pt x="4597" y="5775"/>
                    </a:cubicBezTo>
                    <a:close/>
                    <a:moveTo>
                      <a:pt x="4799" y="5834"/>
                    </a:moveTo>
                    <a:lnTo>
                      <a:pt x="4775" y="5929"/>
                    </a:lnTo>
                    <a:cubicBezTo>
                      <a:pt x="4811" y="5941"/>
                      <a:pt x="4847" y="5953"/>
                      <a:pt x="4882" y="5953"/>
                    </a:cubicBezTo>
                    <a:lnTo>
                      <a:pt x="4906" y="5858"/>
                    </a:lnTo>
                    <a:cubicBezTo>
                      <a:pt x="4871" y="5846"/>
                      <a:pt x="4835" y="5834"/>
                      <a:pt x="4799" y="5834"/>
                    </a:cubicBezTo>
                    <a:close/>
                    <a:moveTo>
                      <a:pt x="8026" y="5810"/>
                    </a:moveTo>
                    <a:cubicBezTo>
                      <a:pt x="7990" y="5822"/>
                      <a:pt x="7954" y="5834"/>
                      <a:pt x="7919" y="5846"/>
                    </a:cubicBezTo>
                    <a:lnTo>
                      <a:pt x="7954" y="5953"/>
                    </a:lnTo>
                    <a:cubicBezTo>
                      <a:pt x="7990" y="5941"/>
                      <a:pt x="8014" y="5929"/>
                      <a:pt x="8050" y="5918"/>
                    </a:cubicBezTo>
                    <a:lnTo>
                      <a:pt x="8026" y="5810"/>
                    </a:lnTo>
                    <a:close/>
                    <a:moveTo>
                      <a:pt x="5013" y="5882"/>
                    </a:moveTo>
                    <a:lnTo>
                      <a:pt x="4990" y="5977"/>
                    </a:lnTo>
                    <a:cubicBezTo>
                      <a:pt x="5025" y="5989"/>
                      <a:pt x="5061" y="6001"/>
                      <a:pt x="5085" y="6001"/>
                    </a:cubicBezTo>
                    <a:lnTo>
                      <a:pt x="5109" y="5906"/>
                    </a:lnTo>
                    <a:lnTo>
                      <a:pt x="5013" y="5882"/>
                    </a:lnTo>
                    <a:close/>
                    <a:moveTo>
                      <a:pt x="7823" y="5870"/>
                    </a:moveTo>
                    <a:lnTo>
                      <a:pt x="7800" y="5882"/>
                    </a:lnTo>
                    <a:cubicBezTo>
                      <a:pt x="7764" y="5882"/>
                      <a:pt x="7740" y="5894"/>
                      <a:pt x="7716" y="5894"/>
                    </a:cubicBezTo>
                    <a:lnTo>
                      <a:pt x="7740" y="6001"/>
                    </a:lnTo>
                    <a:cubicBezTo>
                      <a:pt x="7764" y="5989"/>
                      <a:pt x="7800" y="5989"/>
                      <a:pt x="7823" y="5977"/>
                    </a:cubicBezTo>
                    <a:lnTo>
                      <a:pt x="7847" y="5977"/>
                    </a:lnTo>
                    <a:lnTo>
                      <a:pt x="7823" y="5870"/>
                    </a:lnTo>
                    <a:close/>
                    <a:moveTo>
                      <a:pt x="5216" y="5918"/>
                    </a:moveTo>
                    <a:lnTo>
                      <a:pt x="5192" y="6025"/>
                    </a:lnTo>
                    <a:cubicBezTo>
                      <a:pt x="5228" y="6037"/>
                      <a:pt x="5263" y="6037"/>
                      <a:pt x="5299" y="6049"/>
                    </a:cubicBezTo>
                    <a:lnTo>
                      <a:pt x="5323" y="5941"/>
                    </a:lnTo>
                    <a:cubicBezTo>
                      <a:pt x="5287" y="5941"/>
                      <a:pt x="5252" y="5929"/>
                      <a:pt x="5216" y="5918"/>
                    </a:cubicBezTo>
                    <a:close/>
                    <a:moveTo>
                      <a:pt x="7621" y="5918"/>
                    </a:moveTo>
                    <a:cubicBezTo>
                      <a:pt x="7585" y="5929"/>
                      <a:pt x="7549" y="5929"/>
                      <a:pt x="7514" y="5941"/>
                    </a:cubicBezTo>
                    <a:lnTo>
                      <a:pt x="7538" y="6049"/>
                    </a:lnTo>
                    <a:cubicBezTo>
                      <a:pt x="7573" y="6037"/>
                      <a:pt x="7609" y="6037"/>
                      <a:pt x="7633" y="6025"/>
                    </a:cubicBezTo>
                    <a:lnTo>
                      <a:pt x="7621" y="5918"/>
                    </a:lnTo>
                    <a:close/>
                    <a:moveTo>
                      <a:pt x="5418" y="5953"/>
                    </a:moveTo>
                    <a:lnTo>
                      <a:pt x="5406" y="6060"/>
                    </a:lnTo>
                    <a:cubicBezTo>
                      <a:pt x="5442" y="6072"/>
                      <a:pt x="5478" y="6072"/>
                      <a:pt x="5514" y="6084"/>
                    </a:cubicBezTo>
                    <a:lnTo>
                      <a:pt x="5525" y="5977"/>
                    </a:lnTo>
                    <a:cubicBezTo>
                      <a:pt x="5490" y="5965"/>
                      <a:pt x="5454" y="5965"/>
                      <a:pt x="5418" y="5953"/>
                    </a:cubicBezTo>
                    <a:close/>
                    <a:moveTo>
                      <a:pt x="7407" y="5965"/>
                    </a:moveTo>
                    <a:cubicBezTo>
                      <a:pt x="7371" y="5965"/>
                      <a:pt x="7335" y="5977"/>
                      <a:pt x="7311" y="5977"/>
                    </a:cubicBezTo>
                    <a:lnTo>
                      <a:pt x="7323" y="6084"/>
                    </a:lnTo>
                    <a:cubicBezTo>
                      <a:pt x="7359" y="6072"/>
                      <a:pt x="7395" y="6072"/>
                      <a:pt x="7430" y="6060"/>
                    </a:cubicBezTo>
                    <a:lnTo>
                      <a:pt x="7407" y="5965"/>
                    </a:lnTo>
                    <a:close/>
                    <a:moveTo>
                      <a:pt x="5633" y="5989"/>
                    </a:moveTo>
                    <a:lnTo>
                      <a:pt x="5621" y="6096"/>
                    </a:lnTo>
                    <a:cubicBezTo>
                      <a:pt x="5656" y="6096"/>
                      <a:pt x="5692" y="6108"/>
                      <a:pt x="5728" y="6108"/>
                    </a:cubicBezTo>
                    <a:lnTo>
                      <a:pt x="5740" y="6001"/>
                    </a:lnTo>
                    <a:cubicBezTo>
                      <a:pt x="5704" y="6001"/>
                      <a:pt x="5668" y="5989"/>
                      <a:pt x="5633" y="5989"/>
                    </a:cubicBezTo>
                    <a:close/>
                    <a:moveTo>
                      <a:pt x="7204" y="5989"/>
                    </a:moveTo>
                    <a:cubicBezTo>
                      <a:pt x="7168" y="6001"/>
                      <a:pt x="7133" y="6001"/>
                      <a:pt x="7097" y="6001"/>
                    </a:cubicBezTo>
                    <a:lnTo>
                      <a:pt x="7109" y="6108"/>
                    </a:lnTo>
                    <a:lnTo>
                      <a:pt x="7216" y="6096"/>
                    </a:lnTo>
                    <a:lnTo>
                      <a:pt x="7204" y="5989"/>
                    </a:lnTo>
                    <a:close/>
                    <a:moveTo>
                      <a:pt x="5835" y="6013"/>
                    </a:moveTo>
                    <a:lnTo>
                      <a:pt x="5835" y="6120"/>
                    </a:lnTo>
                    <a:cubicBezTo>
                      <a:pt x="5859" y="6120"/>
                      <a:pt x="5895" y="6120"/>
                      <a:pt x="5930" y="6132"/>
                    </a:cubicBezTo>
                    <a:lnTo>
                      <a:pt x="5942" y="6025"/>
                    </a:lnTo>
                    <a:cubicBezTo>
                      <a:pt x="5906" y="6013"/>
                      <a:pt x="5871" y="6013"/>
                      <a:pt x="5835" y="6013"/>
                    </a:cubicBezTo>
                    <a:close/>
                    <a:moveTo>
                      <a:pt x="6990" y="6013"/>
                    </a:moveTo>
                    <a:cubicBezTo>
                      <a:pt x="6954" y="6025"/>
                      <a:pt x="6918" y="6025"/>
                      <a:pt x="6883" y="6025"/>
                    </a:cubicBezTo>
                    <a:lnTo>
                      <a:pt x="6895" y="6132"/>
                    </a:lnTo>
                    <a:cubicBezTo>
                      <a:pt x="6930" y="6132"/>
                      <a:pt x="6966" y="6120"/>
                      <a:pt x="7002" y="6120"/>
                    </a:cubicBezTo>
                    <a:lnTo>
                      <a:pt x="6990" y="6013"/>
                    </a:lnTo>
                    <a:close/>
                    <a:moveTo>
                      <a:pt x="6049" y="6025"/>
                    </a:moveTo>
                    <a:lnTo>
                      <a:pt x="6049" y="6132"/>
                    </a:lnTo>
                    <a:cubicBezTo>
                      <a:pt x="6073" y="6132"/>
                      <a:pt x="6109" y="6144"/>
                      <a:pt x="6145" y="6144"/>
                    </a:cubicBezTo>
                    <a:lnTo>
                      <a:pt x="6156" y="6037"/>
                    </a:lnTo>
                    <a:cubicBezTo>
                      <a:pt x="6121" y="6037"/>
                      <a:pt x="6085" y="6037"/>
                      <a:pt x="6049" y="6025"/>
                    </a:cubicBezTo>
                    <a:close/>
                    <a:moveTo>
                      <a:pt x="6264" y="6037"/>
                    </a:moveTo>
                    <a:lnTo>
                      <a:pt x="6252" y="6144"/>
                    </a:lnTo>
                    <a:lnTo>
                      <a:pt x="6359" y="6144"/>
                    </a:lnTo>
                    <a:lnTo>
                      <a:pt x="6359" y="6049"/>
                    </a:lnTo>
                    <a:cubicBezTo>
                      <a:pt x="6323" y="6037"/>
                      <a:pt x="6287" y="6037"/>
                      <a:pt x="6264" y="6037"/>
                    </a:cubicBezTo>
                    <a:close/>
                    <a:moveTo>
                      <a:pt x="6573" y="6037"/>
                    </a:moveTo>
                    <a:cubicBezTo>
                      <a:pt x="6537" y="6049"/>
                      <a:pt x="6502" y="6049"/>
                      <a:pt x="6466" y="6049"/>
                    </a:cubicBezTo>
                    <a:lnTo>
                      <a:pt x="6466" y="6144"/>
                    </a:lnTo>
                    <a:lnTo>
                      <a:pt x="6573" y="6144"/>
                    </a:lnTo>
                    <a:lnTo>
                      <a:pt x="6573" y="6037"/>
                    </a:lnTo>
                    <a:close/>
                    <a:moveTo>
                      <a:pt x="6680" y="6037"/>
                    </a:moveTo>
                    <a:lnTo>
                      <a:pt x="6680" y="6144"/>
                    </a:lnTo>
                    <a:lnTo>
                      <a:pt x="6787" y="6144"/>
                    </a:lnTo>
                    <a:lnTo>
                      <a:pt x="6787" y="6037"/>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1105;p54">
                <a:extLst>
                  <a:ext uri="{FF2B5EF4-FFF2-40B4-BE49-F238E27FC236}">
                    <a16:creationId xmlns:a16="http://schemas.microsoft.com/office/drawing/2014/main" id="{E9F6AD57-EC4F-DC37-E777-7D46161CB9D7}"/>
                  </a:ext>
                </a:extLst>
              </p:cNvPr>
              <p:cNvSpPr/>
              <p:nvPr/>
            </p:nvSpPr>
            <p:spPr>
              <a:xfrm>
                <a:off x="6489775" y="6933725"/>
                <a:ext cx="278350" cy="220000"/>
              </a:xfrm>
              <a:custGeom>
                <a:avLst/>
                <a:gdLst/>
                <a:ahLst/>
                <a:cxnLst/>
                <a:rect l="l" t="t" r="r" b="b"/>
                <a:pathLst>
                  <a:path w="11134" h="8800" extrusionOk="0">
                    <a:moveTo>
                      <a:pt x="11098" y="1"/>
                    </a:moveTo>
                    <a:cubicBezTo>
                      <a:pt x="11074" y="1"/>
                      <a:pt x="8919" y="858"/>
                      <a:pt x="6716" y="2346"/>
                    </a:cubicBezTo>
                    <a:cubicBezTo>
                      <a:pt x="4716" y="3703"/>
                      <a:pt x="2275" y="5882"/>
                      <a:pt x="1930" y="8573"/>
                    </a:cubicBezTo>
                    <a:cubicBezTo>
                      <a:pt x="1573" y="8216"/>
                      <a:pt x="168" y="6668"/>
                      <a:pt x="537" y="5656"/>
                    </a:cubicBezTo>
                    <a:cubicBezTo>
                      <a:pt x="608" y="5454"/>
                      <a:pt x="703" y="5347"/>
                      <a:pt x="846" y="5335"/>
                    </a:cubicBezTo>
                    <a:cubicBezTo>
                      <a:pt x="857" y="5333"/>
                      <a:pt x="868" y="5333"/>
                      <a:pt x="879" y="5333"/>
                    </a:cubicBezTo>
                    <a:cubicBezTo>
                      <a:pt x="1079" y="5333"/>
                      <a:pt x="1346" y="5532"/>
                      <a:pt x="1549" y="5870"/>
                    </a:cubicBezTo>
                    <a:cubicBezTo>
                      <a:pt x="1858" y="6347"/>
                      <a:pt x="2025" y="7061"/>
                      <a:pt x="1715" y="7573"/>
                    </a:cubicBezTo>
                    <a:cubicBezTo>
                      <a:pt x="1682" y="7629"/>
                      <a:pt x="1617" y="7705"/>
                      <a:pt x="1561" y="7705"/>
                    </a:cubicBezTo>
                    <a:cubicBezTo>
                      <a:pt x="1557" y="7705"/>
                      <a:pt x="1553" y="7705"/>
                      <a:pt x="1549" y="7704"/>
                    </a:cubicBezTo>
                    <a:cubicBezTo>
                      <a:pt x="1346" y="7656"/>
                      <a:pt x="1180" y="6775"/>
                      <a:pt x="1096" y="6097"/>
                    </a:cubicBezTo>
                    <a:lnTo>
                      <a:pt x="1096" y="6097"/>
                    </a:lnTo>
                    <a:lnTo>
                      <a:pt x="1394" y="6656"/>
                    </a:lnTo>
                    <a:lnTo>
                      <a:pt x="1489" y="6609"/>
                    </a:lnTo>
                    <a:lnTo>
                      <a:pt x="942" y="5561"/>
                    </a:lnTo>
                    <a:lnTo>
                      <a:pt x="965" y="5823"/>
                    </a:lnTo>
                    <a:cubicBezTo>
                      <a:pt x="989" y="6144"/>
                      <a:pt x="1156" y="7716"/>
                      <a:pt x="1525" y="7811"/>
                    </a:cubicBezTo>
                    <a:cubicBezTo>
                      <a:pt x="1537" y="7814"/>
                      <a:pt x="1549" y="7816"/>
                      <a:pt x="1562" y="7816"/>
                    </a:cubicBezTo>
                    <a:cubicBezTo>
                      <a:pt x="1644" y="7816"/>
                      <a:pt x="1726" y="7747"/>
                      <a:pt x="1799" y="7633"/>
                    </a:cubicBezTo>
                    <a:cubicBezTo>
                      <a:pt x="2144" y="7073"/>
                      <a:pt x="1966" y="6323"/>
                      <a:pt x="1644" y="5811"/>
                    </a:cubicBezTo>
                    <a:cubicBezTo>
                      <a:pt x="1411" y="5445"/>
                      <a:pt x="1127" y="5224"/>
                      <a:pt x="887" y="5224"/>
                    </a:cubicBezTo>
                    <a:cubicBezTo>
                      <a:pt x="869" y="5224"/>
                      <a:pt x="852" y="5225"/>
                      <a:pt x="834" y="5227"/>
                    </a:cubicBezTo>
                    <a:cubicBezTo>
                      <a:pt x="715" y="5239"/>
                      <a:pt x="537" y="5311"/>
                      <a:pt x="430" y="5620"/>
                    </a:cubicBezTo>
                    <a:cubicBezTo>
                      <a:pt x="1" y="6835"/>
                      <a:pt x="1846" y="8645"/>
                      <a:pt x="1930" y="8728"/>
                    </a:cubicBezTo>
                    <a:lnTo>
                      <a:pt x="2013" y="8799"/>
                    </a:lnTo>
                    <a:lnTo>
                      <a:pt x="2013" y="8692"/>
                    </a:lnTo>
                    <a:cubicBezTo>
                      <a:pt x="2561" y="3513"/>
                      <a:pt x="11050" y="132"/>
                      <a:pt x="11133" y="96"/>
                    </a:cubicBezTo>
                    <a:lnTo>
                      <a:pt x="1109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1106;p54">
                <a:extLst>
                  <a:ext uri="{FF2B5EF4-FFF2-40B4-BE49-F238E27FC236}">
                    <a16:creationId xmlns:a16="http://schemas.microsoft.com/office/drawing/2014/main" id="{289AD8C4-F11F-12D4-4150-AE6923AE881E}"/>
                  </a:ext>
                </a:extLst>
              </p:cNvPr>
              <p:cNvSpPr/>
              <p:nvPr/>
            </p:nvSpPr>
            <p:spPr>
              <a:xfrm>
                <a:off x="6961575" y="6900575"/>
                <a:ext cx="232200" cy="321600"/>
              </a:xfrm>
              <a:custGeom>
                <a:avLst/>
                <a:gdLst/>
                <a:ahLst/>
                <a:cxnLst/>
                <a:rect l="l" t="t" r="r" b="b"/>
                <a:pathLst>
                  <a:path w="9288" h="12864" extrusionOk="0">
                    <a:moveTo>
                      <a:pt x="7789" y="0"/>
                    </a:moveTo>
                    <a:cubicBezTo>
                      <a:pt x="7473" y="0"/>
                      <a:pt x="7137" y="159"/>
                      <a:pt x="6787" y="481"/>
                    </a:cubicBezTo>
                    <a:cubicBezTo>
                      <a:pt x="6215" y="1005"/>
                      <a:pt x="6037" y="1886"/>
                      <a:pt x="5799" y="2994"/>
                    </a:cubicBezTo>
                    <a:cubicBezTo>
                      <a:pt x="5322" y="5303"/>
                      <a:pt x="4656" y="8458"/>
                      <a:pt x="36" y="11137"/>
                    </a:cubicBezTo>
                    <a:lnTo>
                      <a:pt x="0" y="11161"/>
                    </a:lnTo>
                    <a:lnTo>
                      <a:pt x="12" y="11197"/>
                    </a:lnTo>
                    <a:cubicBezTo>
                      <a:pt x="24" y="11221"/>
                      <a:pt x="822" y="12864"/>
                      <a:pt x="2715" y="12864"/>
                    </a:cubicBezTo>
                    <a:cubicBezTo>
                      <a:pt x="2810" y="12864"/>
                      <a:pt x="2906" y="12852"/>
                      <a:pt x="3013" y="12852"/>
                    </a:cubicBezTo>
                    <a:cubicBezTo>
                      <a:pt x="3596" y="12792"/>
                      <a:pt x="3775" y="12566"/>
                      <a:pt x="3810" y="12376"/>
                    </a:cubicBezTo>
                    <a:cubicBezTo>
                      <a:pt x="3906" y="11911"/>
                      <a:pt x="3370" y="11340"/>
                      <a:pt x="2810" y="11030"/>
                    </a:cubicBezTo>
                    <a:cubicBezTo>
                      <a:pt x="2480" y="10841"/>
                      <a:pt x="2158" y="10749"/>
                      <a:pt x="1869" y="10749"/>
                    </a:cubicBezTo>
                    <a:cubicBezTo>
                      <a:pt x="1576" y="10749"/>
                      <a:pt x="1318" y="10844"/>
                      <a:pt x="1120" y="11030"/>
                    </a:cubicBezTo>
                    <a:cubicBezTo>
                      <a:pt x="881" y="11256"/>
                      <a:pt x="798" y="11447"/>
                      <a:pt x="870" y="11614"/>
                    </a:cubicBezTo>
                    <a:cubicBezTo>
                      <a:pt x="1039" y="12004"/>
                      <a:pt x="2082" y="12068"/>
                      <a:pt x="2743" y="12068"/>
                    </a:cubicBezTo>
                    <a:cubicBezTo>
                      <a:pt x="3009" y="12068"/>
                      <a:pt x="3213" y="12058"/>
                      <a:pt x="3275" y="12054"/>
                    </a:cubicBezTo>
                    <a:lnTo>
                      <a:pt x="3537" y="12042"/>
                    </a:lnTo>
                    <a:lnTo>
                      <a:pt x="2048" y="11495"/>
                    </a:lnTo>
                    <a:lnTo>
                      <a:pt x="2013" y="11590"/>
                    </a:lnTo>
                    <a:lnTo>
                      <a:pt x="3001" y="11959"/>
                    </a:lnTo>
                    <a:cubicBezTo>
                      <a:pt x="2942" y="11960"/>
                      <a:pt x="2880" y="11960"/>
                      <a:pt x="2815" y="11960"/>
                    </a:cubicBezTo>
                    <a:cubicBezTo>
                      <a:pt x="2116" y="11960"/>
                      <a:pt x="1106" y="11893"/>
                      <a:pt x="965" y="11566"/>
                    </a:cubicBezTo>
                    <a:cubicBezTo>
                      <a:pt x="917" y="11459"/>
                      <a:pt x="989" y="11304"/>
                      <a:pt x="1191" y="11114"/>
                    </a:cubicBezTo>
                    <a:cubicBezTo>
                      <a:pt x="1370" y="10941"/>
                      <a:pt x="1608" y="10855"/>
                      <a:pt x="1879" y="10855"/>
                    </a:cubicBezTo>
                    <a:cubicBezTo>
                      <a:pt x="2149" y="10855"/>
                      <a:pt x="2453" y="10941"/>
                      <a:pt x="2763" y="11114"/>
                    </a:cubicBezTo>
                    <a:cubicBezTo>
                      <a:pt x="3370" y="11459"/>
                      <a:pt x="3787" y="11995"/>
                      <a:pt x="3703" y="12352"/>
                    </a:cubicBezTo>
                    <a:cubicBezTo>
                      <a:pt x="3656" y="12578"/>
                      <a:pt x="3417" y="12709"/>
                      <a:pt x="3001" y="12745"/>
                    </a:cubicBezTo>
                    <a:cubicBezTo>
                      <a:pt x="2900" y="12754"/>
                      <a:pt x="2803" y="12758"/>
                      <a:pt x="2708" y="12758"/>
                    </a:cubicBezTo>
                    <a:cubicBezTo>
                      <a:pt x="1063" y="12758"/>
                      <a:pt x="278" y="11456"/>
                      <a:pt x="131" y="11197"/>
                    </a:cubicBezTo>
                    <a:cubicBezTo>
                      <a:pt x="4751" y="8506"/>
                      <a:pt x="5418" y="5339"/>
                      <a:pt x="5906" y="3017"/>
                    </a:cubicBezTo>
                    <a:cubicBezTo>
                      <a:pt x="6132" y="1922"/>
                      <a:pt x="6311" y="1053"/>
                      <a:pt x="6858" y="565"/>
                    </a:cubicBezTo>
                    <a:cubicBezTo>
                      <a:pt x="7192" y="259"/>
                      <a:pt x="7503" y="112"/>
                      <a:pt x="7788" y="112"/>
                    </a:cubicBezTo>
                    <a:cubicBezTo>
                      <a:pt x="7869" y="112"/>
                      <a:pt x="7948" y="124"/>
                      <a:pt x="8025" y="148"/>
                    </a:cubicBezTo>
                    <a:cubicBezTo>
                      <a:pt x="8835" y="398"/>
                      <a:pt x="9180" y="1839"/>
                      <a:pt x="9192" y="1862"/>
                    </a:cubicBezTo>
                    <a:lnTo>
                      <a:pt x="9287" y="1839"/>
                    </a:lnTo>
                    <a:cubicBezTo>
                      <a:pt x="9275" y="1767"/>
                      <a:pt x="8918" y="303"/>
                      <a:pt x="8061" y="41"/>
                    </a:cubicBezTo>
                    <a:cubicBezTo>
                      <a:pt x="7972" y="14"/>
                      <a:pt x="7881" y="0"/>
                      <a:pt x="77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aphicFrame>
        <p:nvGraphicFramePr>
          <p:cNvPr id="20" name="Object 19"/>
          <p:cNvGraphicFramePr>
            <a:graphicFrameLocks noChangeAspect="1"/>
          </p:cNvGraphicFramePr>
          <p:nvPr>
            <p:extLst>
              <p:ext uri="{D42A27DB-BD31-4B8C-83A1-F6EECF244321}">
                <p14:modId xmlns:p14="http://schemas.microsoft.com/office/powerpoint/2010/main" val="2344806334"/>
              </p:ext>
            </p:extLst>
          </p:nvPr>
        </p:nvGraphicFramePr>
        <p:xfrm>
          <a:off x="4755754" y="1492328"/>
          <a:ext cx="1664096" cy="469538"/>
        </p:xfrm>
        <a:graphic>
          <a:graphicData uri="http://schemas.openxmlformats.org/presentationml/2006/ole">
            <mc:AlternateContent xmlns:mc="http://schemas.openxmlformats.org/markup-compatibility/2006">
              <mc:Choice xmlns:v="urn:schemas-microsoft-com:vml" Requires="v">
                <p:oleObj name="Equation" r:id="rId4" imgW="672840" imgH="190440" progId="Equation.DSMT4">
                  <p:embed/>
                </p:oleObj>
              </mc:Choice>
              <mc:Fallback>
                <p:oleObj name="Equation" r:id="rId4" imgW="672840" imgH="190440" progId="Equation.DSMT4">
                  <p:embed/>
                  <p:pic>
                    <p:nvPicPr>
                      <p:cNvPr id="11" name="Object 10"/>
                      <p:cNvPicPr>
                        <a:picLocks noChangeAspect="1" noChangeArrowheads="1"/>
                      </p:cNvPicPr>
                      <p:nvPr/>
                    </p:nvPicPr>
                    <p:blipFill>
                      <a:blip r:embed="rId5"/>
                      <a:srcRect/>
                      <a:stretch>
                        <a:fillRect/>
                      </a:stretch>
                    </p:blipFill>
                    <p:spPr bwMode="auto">
                      <a:xfrm>
                        <a:off x="4755754" y="1492328"/>
                        <a:ext cx="1664096" cy="469538"/>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251142722"/>
              </p:ext>
            </p:extLst>
          </p:nvPr>
        </p:nvGraphicFramePr>
        <p:xfrm>
          <a:off x="2055416" y="2237745"/>
          <a:ext cx="5210175" cy="531813"/>
        </p:xfrm>
        <a:graphic>
          <a:graphicData uri="http://schemas.openxmlformats.org/presentationml/2006/ole">
            <mc:AlternateContent xmlns:mc="http://schemas.openxmlformats.org/markup-compatibility/2006">
              <mc:Choice xmlns:v="urn:schemas-microsoft-com:vml" Requires="v">
                <p:oleObj name="Equation" r:id="rId6" imgW="2108160" imgH="215640" progId="Equation.DSMT4">
                  <p:embed/>
                </p:oleObj>
              </mc:Choice>
              <mc:Fallback>
                <p:oleObj name="Equation" r:id="rId6" imgW="2108160" imgH="215640" progId="Equation.DSMT4">
                  <p:embed/>
                  <p:pic>
                    <p:nvPicPr>
                      <p:cNvPr id="20" name="Object 19"/>
                      <p:cNvPicPr>
                        <a:picLocks noChangeAspect="1" noChangeArrowheads="1"/>
                      </p:cNvPicPr>
                      <p:nvPr/>
                    </p:nvPicPr>
                    <p:blipFill>
                      <a:blip r:embed="rId7"/>
                      <a:srcRect/>
                      <a:stretch>
                        <a:fillRect/>
                      </a:stretch>
                    </p:blipFill>
                    <p:spPr bwMode="auto">
                      <a:xfrm>
                        <a:off x="2055416" y="2237745"/>
                        <a:ext cx="5210175" cy="531813"/>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warp dir="in"/>
      </p:transition>
    </mc:Choice>
    <mc:Fallback xmlns="">
      <p:transition spd="med">
        <p:fade/>
      </p:transition>
    </mc:Fallback>
  </mc:AlternateContent>
</p:sld>
</file>

<file path=ppt/theme/theme1.xml><?xml version="1.0" encoding="utf-8"?>
<a:theme xmlns:a="http://schemas.openxmlformats.org/drawingml/2006/main" name="Geography Subject for Middle School: Exploring Maps and Landforms by Slidesgo">
  <a:themeElements>
    <a:clrScheme name="Simple Light">
      <a:dk1>
        <a:srgbClr val="033342"/>
      </a:dk1>
      <a:lt1>
        <a:srgbClr val="FFF4E1"/>
      </a:lt1>
      <a:dk2>
        <a:srgbClr val="FFD076"/>
      </a:dk2>
      <a:lt2>
        <a:srgbClr val="FFB31F"/>
      </a:lt2>
      <a:accent1>
        <a:srgbClr val="ADDE51"/>
      </a:accent1>
      <a:accent2>
        <a:srgbClr val="007725"/>
      </a:accent2>
      <a:accent3>
        <a:srgbClr val="6BC0CE"/>
      </a:accent3>
      <a:accent4>
        <a:srgbClr val="FFFFFF"/>
      </a:accent4>
      <a:accent5>
        <a:srgbClr val="FFFFFF"/>
      </a:accent5>
      <a:accent6>
        <a:srgbClr val="FFFFFF"/>
      </a:accent6>
      <a:hlink>
        <a:srgbClr val="033342"/>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43</TotalTime>
  <Words>2593</Words>
  <Application>Microsoft Office PowerPoint</Application>
  <PresentationFormat>On-screen Show (16:9)</PresentationFormat>
  <Paragraphs>285</Paragraphs>
  <Slides>54</Slides>
  <Notes>39</Notes>
  <HiddenSlides>0</HiddenSlides>
  <MMClips>2</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5" baseType="lpstr">
      <vt:lpstr>Nunito Light</vt:lpstr>
      <vt:lpstr>Times New Roman</vt:lpstr>
      <vt:lpstr>Bebas Neue</vt:lpstr>
      <vt:lpstr>DM Sans</vt:lpstr>
      <vt:lpstr>Anaheim</vt:lpstr>
      <vt:lpstr>Times  New Roman</vt:lpstr>
      <vt:lpstr>Cambria Math</vt:lpstr>
      <vt:lpstr>Sansita</vt:lpstr>
      <vt:lpstr>Arial</vt:lpstr>
      <vt:lpstr>Geography Subject for Middle School: Exploring Maps and Landforms by Slidesgo</vt:lpstr>
      <vt:lpstr>Equation</vt:lpstr>
      <vt:lpstr>CHÀO MỪNG CÁC EM ĐẾN VỚI BÀI GIẢNG HÔM NAY</vt:lpstr>
      <vt:lpstr>PowerPoint Presentation</vt:lpstr>
      <vt:lpstr>Tình huống mở đầu</vt:lpstr>
      <vt:lpstr>BÀI 2. BẤT PHƯƠNG TRÌNH BẬC NHẤT MỘT ẨN (4 TIẾT)</vt:lpstr>
      <vt:lpstr>NỘI DUNG BÀI HỌC</vt:lpstr>
      <vt:lpstr>1. BẤT PHƯƠNG TRÌNH BẬC  NHẤT MỘT ẨN, NGHIỆM  CỦA BẤT PHƯƠNG TRÌNH  BẬC NHẤT MỘT ẨN </vt:lpstr>
      <vt:lpstr>a) Bất phương trình bậc nhất một ẩn</vt:lpstr>
      <vt:lpstr>PowerPoint Presentation</vt:lpstr>
      <vt:lpstr>PowerPoint Presentation</vt:lpstr>
      <vt:lpstr>PowerPoint Presentation</vt:lpstr>
      <vt:lpstr>PowerPoint Presentation</vt:lpstr>
      <vt:lpstr>b) Nghiệm của bất phương trình bậc nhất một ẩn</vt:lpstr>
      <vt:lpstr>PowerPoint Presentation</vt:lpstr>
      <vt:lpstr>PowerPoint Presentation</vt:lpstr>
      <vt:lpstr>PowerPoint Presentation</vt:lpstr>
      <vt:lpstr>2. GIẢI BẤT PHƯƠNG TRÌNH        BẬC NHẤT MỘT Ẩ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úc mừng bạn nhận được một phần quà mà không cần trả lời câu hỏi…</vt:lpstr>
      <vt:lpstr>Pythagore (570-495 TC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ẬN DỤNG</vt:lpstr>
      <vt:lpstr>PowerPoint Presentation</vt:lpstr>
      <vt:lpstr>PowerPoint Presentation</vt:lpstr>
      <vt:lpstr>HƯỚNG DẪN TỰ HỌC</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cp:lastModifiedBy>Admin</cp:lastModifiedBy>
  <cp:revision>1</cp:revision>
  <dcterms:modified xsi:type="dcterms:W3CDTF">2025-04-26T02:59:49Z</dcterms:modified>
</cp:coreProperties>
</file>